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5"/>
  </p:notesMasterIdLst>
  <p:sldIdLst>
    <p:sldId id="256" r:id="rId3"/>
    <p:sldId id="675" r:id="rId4"/>
    <p:sldId id="908" r:id="rId5"/>
    <p:sldId id="916" r:id="rId6"/>
    <p:sldId id="900" r:id="rId7"/>
    <p:sldId id="894" r:id="rId8"/>
    <p:sldId id="885" r:id="rId9"/>
    <p:sldId id="924" r:id="rId10"/>
    <p:sldId id="914" r:id="rId11"/>
    <p:sldId id="925" r:id="rId12"/>
    <p:sldId id="926" r:id="rId13"/>
    <p:sldId id="927"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0E261E"/>
    <a:srgbClr val="009AE5"/>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031483A-BF13-43C1-AD9F-B4ECDC15C634}" v="626" dt="2022-07-10T16:23:26.63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27" autoAdjust="0"/>
    <p:restoredTop sz="93970" autoAdjust="0"/>
  </p:normalViewPr>
  <p:slideViewPr>
    <p:cSldViewPr snapToGrid="0">
      <p:cViewPr varScale="1">
        <p:scale>
          <a:sx n="70" d="100"/>
          <a:sy n="70" d="100"/>
        </p:scale>
        <p:origin x="648" y="60"/>
      </p:cViewPr>
      <p:guideLst/>
    </p:cSldViewPr>
  </p:slideViewPr>
  <p:outlineViewPr>
    <p:cViewPr>
      <p:scale>
        <a:sx n="33" d="100"/>
        <a:sy n="33" d="100"/>
      </p:scale>
      <p:origin x="0" y="-490"/>
    </p:cViewPr>
  </p:outlineViewPr>
  <p:notesTextViewPr>
    <p:cViewPr>
      <p:scale>
        <a:sx n="3" d="2"/>
        <a:sy n="3" d="2"/>
      </p:scale>
      <p:origin x="0" y="0"/>
    </p:cViewPr>
  </p:notesTextViewPr>
  <p:sorterViewPr>
    <p:cViewPr>
      <p:scale>
        <a:sx n="100" d="100"/>
        <a:sy n="100" d="100"/>
      </p:scale>
      <p:origin x="0" y="-44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heme" Target="theme/theme1.xml"/><Relationship Id="rId3" Type="http://schemas.openxmlformats.org/officeDocument/2006/relationships/slide" Target="slides/slide1.xml"/><Relationship Id="rId21" Type="http://schemas.microsoft.com/office/2016/11/relationships/changesInfo" Target="changesInfos/changesInfo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Chi Son" userId="606856d02e9d83ac" providerId="LiveId" clId="{0561CFAE-45B4-437B-85D1-4FEA9A842165}"/>
    <pc:docChg chg="custSel addSld delSld modSld">
      <pc:chgData name="Nguyen Chi Son" userId="606856d02e9d83ac" providerId="LiveId" clId="{0561CFAE-45B4-437B-85D1-4FEA9A842165}" dt="2021-11-01T07:42:09.196" v="1986"/>
      <pc:docMkLst>
        <pc:docMk/>
      </pc:docMkLst>
      <pc:sldChg chg="modSp mod">
        <pc:chgData name="Nguyen Chi Son" userId="606856d02e9d83ac" providerId="LiveId" clId="{0561CFAE-45B4-437B-85D1-4FEA9A842165}" dt="2021-11-01T06:22:21.416" v="28" actId="255"/>
        <pc:sldMkLst>
          <pc:docMk/>
          <pc:sldMk cId="2922349590" sldId="256"/>
        </pc:sldMkLst>
        <pc:spChg chg="mod">
          <ac:chgData name="Nguyen Chi Son" userId="606856d02e9d83ac" providerId="LiveId" clId="{0561CFAE-45B4-437B-85D1-4FEA9A842165}" dt="2021-11-01T06:22:21.416" v="28" actId="255"/>
          <ac:spMkLst>
            <pc:docMk/>
            <pc:sldMk cId="2922349590" sldId="256"/>
            <ac:spMk id="136" creationId="{C574B640-0199-463F-87CA-8E3956B46E10}"/>
          </ac:spMkLst>
        </pc:spChg>
      </pc:sldChg>
      <pc:sldChg chg="modSp mod">
        <pc:chgData name="Nguyen Chi Son" userId="606856d02e9d83ac" providerId="LiveId" clId="{0561CFAE-45B4-437B-85D1-4FEA9A842165}" dt="2021-11-01T06:39:48.408" v="1735" actId="1035"/>
        <pc:sldMkLst>
          <pc:docMk/>
          <pc:sldMk cId="3319126272" sldId="622"/>
        </pc:sldMkLst>
        <pc:spChg chg="mod">
          <ac:chgData name="Nguyen Chi Son" userId="606856d02e9d83ac" providerId="LiveId" clId="{0561CFAE-45B4-437B-85D1-4FEA9A842165}" dt="2021-11-01T06:39:41.446" v="1708" actId="20577"/>
          <ac:spMkLst>
            <pc:docMk/>
            <pc:sldMk cId="3319126272" sldId="622"/>
            <ac:spMk id="2" creationId="{DAF08EC2-5D0D-48D9-855C-A59C0E5ED55B}"/>
          </ac:spMkLst>
        </pc:spChg>
        <pc:spChg chg="mod">
          <ac:chgData name="Nguyen Chi Son" userId="606856d02e9d83ac" providerId="LiveId" clId="{0561CFAE-45B4-437B-85D1-4FEA9A842165}" dt="2021-11-01T06:39:48.408" v="1735" actId="1035"/>
          <ac:spMkLst>
            <pc:docMk/>
            <pc:sldMk cId="3319126272" sldId="622"/>
            <ac:spMk id="3" creationId="{8CD51C9F-FCB0-4185-93E6-835FC05E1B10}"/>
          </ac:spMkLst>
        </pc:spChg>
      </pc:sldChg>
      <pc:sldChg chg="del">
        <pc:chgData name="Nguyen Chi Son" userId="606856d02e9d83ac" providerId="LiveId" clId="{0561CFAE-45B4-437B-85D1-4FEA9A842165}" dt="2021-11-01T06:39:51.308" v="1736" actId="47"/>
        <pc:sldMkLst>
          <pc:docMk/>
          <pc:sldMk cId="213563098" sldId="623"/>
        </pc:sldMkLst>
      </pc:sldChg>
      <pc:sldChg chg="modSp mod">
        <pc:chgData name="Nguyen Chi Son" userId="606856d02e9d83ac" providerId="LiveId" clId="{0561CFAE-45B4-437B-85D1-4FEA9A842165}" dt="2021-11-01T06:22:34.982" v="101" actId="20577"/>
        <pc:sldMkLst>
          <pc:docMk/>
          <pc:sldMk cId="1033004166" sldId="675"/>
        </pc:sldMkLst>
        <pc:spChg chg="mod">
          <ac:chgData name="Nguyen Chi Son" userId="606856d02e9d83ac" providerId="LiveId" clId="{0561CFAE-45B4-437B-85D1-4FEA9A842165}" dt="2021-11-01T06:22:34.982" v="101" actId="20577"/>
          <ac:spMkLst>
            <pc:docMk/>
            <pc:sldMk cId="1033004166" sldId="675"/>
            <ac:spMk id="2" creationId="{DAF08EC2-5D0D-48D9-855C-A59C0E5ED55B}"/>
          </ac:spMkLst>
        </pc:spChg>
      </pc:sldChg>
      <pc:sldChg chg="addSp delSp modSp mod">
        <pc:chgData name="Nguyen Chi Son" userId="606856d02e9d83ac" providerId="LiveId" clId="{0561CFAE-45B4-437B-85D1-4FEA9A842165}" dt="2021-11-01T06:28:28.994" v="688" actId="1076"/>
        <pc:sldMkLst>
          <pc:docMk/>
          <pc:sldMk cId="470225863" sldId="691"/>
        </pc:sldMkLst>
        <pc:spChg chg="mod">
          <ac:chgData name="Nguyen Chi Son" userId="606856d02e9d83ac" providerId="LiveId" clId="{0561CFAE-45B4-437B-85D1-4FEA9A842165}" dt="2021-11-01T06:26:29.343" v="672" actId="20577"/>
          <ac:spMkLst>
            <pc:docMk/>
            <pc:sldMk cId="470225863" sldId="691"/>
            <ac:spMk id="2" creationId="{BA8A6260-CA4B-46A9-A06E-C71EE59E6992}"/>
          </ac:spMkLst>
        </pc:spChg>
        <pc:picChg chg="del">
          <ac:chgData name="Nguyen Chi Son" userId="606856d02e9d83ac" providerId="LiveId" clId="{0561CFAE-45B4-437B-85D1-4FEA9A842165}" dt="2021-11-01T06:22:39.594" v="102" actId="478"/>
          <ac:picMkLst>
            <pc:docMk/>
            <pc:sldMk cId="470225863" sldId="691"/>
            <ac:picMk id="4" creationId="{4CC9391A-E529-47AD-9FC1-2BFB4D078BC2}"/>
          </ac:picMkLst>
        </pc:picChg>
        <pc:picChg chg="add mod">
          <ac:chgData name="Nguyen Chi Son" userId="606856d02e9d83ac" providerId="LiveId" clId="{0561CFAE-45B4-437B-85D1-4FEA9A842165}" dt="2021-11-01T06:28:26.197" v="687" actId="1076"/>
          <ac:picMkLst>
            <pc:docMk/>
            <pc:sldMk cId="470225863" sldId="691"/>
            <ac:picMk id="5" creationId="{EECB857D-87EA-4AA3-BCCC-8FFB2263A8DF}"/>
          </ac:picMkLst>
        </pc:picChg>
        <pc:picChg chg="del">
          <ac:chgData name="Nguyen Chi Son" userId="606856d02e9d83ac" providerId="LiveId" clId="{0561CFAE-45B4-437B-85D1-4FEA9A842165}" dt="2021-11-01T06:22:40.610" v="103" actId="478"/>
          <ac:picMkLst>
            <pc:docMk/>
            <pc:sldMk cId="470225863" sldId="691"/>
            <ac:picMk id="6" creationId="{F5AED2C0-06F4-4871-95CA-26B8E09C9799}"/>
          </ac:picMkLst>
        </pc:picChg>
        <pc:picChg chg="add mod">
          <ac:chgData name="Nguyen Chi Son" userId="606856d02e9d83ac" providerId="LiveId" clId="{0561CFAE-45B4-437B-85D1-4FEA9A842165}" dt="2021-11-01T06:28:28.994" v="688" actId="1076"/>
          <ac:picMkLst>
            <pc:docMk/>
            <pc:sldMk cId="470225863" sldId="691"/>
            <ac:picMk id="1026" creationId="{BD052236-8C9C-4644-9B56-0A7A5EC523BE}"/>
          </ac:picMkLst>
        </pc:picChg>
      </pc:sldChg>
      <pc:sldChg chg="addSp delSp modSp mod delAnim modAnim">
        <pc:chgData name="Nguyen Chi Son" userId="606856d02e9d83ac" providerId="LiveId" clId="{0561CFAE-45B4-437B-85D1-4FEA9A842165}" dt="2021-11-01T07:41:56.346" v="1982"/>
        <pc:sldMkLst>
          <pc:docMk/>
          <pc:sldMk cId="3964383563" sldId="722"/>
        </pc:sldMkLst>
        <pc:spChg chg="add mod">
          <ac:chgData name="Nguyen Chi Son" userId="606856d02e9d83ac" providerId="LiveId" clId="{0561CFAE-45B4-437B-85D1-4FEA9A842165}" dt="2021-11-01T06:38:14.673" v="1400" actId="1035"/>
          <ac:spMkLst>
            <pc:docMk/>
            <pc:sldMk cId="3964383563" sldId="722"/>
            <ac:spMk id="8" creationId="{DD66AC26-ABC1-445C-BCC6-73B3E78B51B5}"/>
          </ac:spMkLst>
        </pc:spChg>
        <pc:spChg chg="add mod">
          <ac:chgData name="Nguyen Chi Son" userId="606856d02e9d83ac" providerId="LiveId" clId="{0561CFAE-45B4-437B-85D1-4FEA9A842165}" dt="2021-11-01T06:38:14.673" v="1400" actId="1035"/>
          <ac:spMkLst>
            <pc:docMk/>
            <pc:sldMk cId="3964383563" sldId="722"/>
            <ac:spMk id="10" creationId="{1EF6E1EB-2752-494E-8938-BF0FB37D9303}"/>
          </ac:spMkLst>
        </pc:spChg>
        <pc:spChg chg="add mod">
          <ac:chgData name="Nguyen Chi Son" userId="606856d02e9d83ac" providerId="LiveId" clId="{0561CFAE-45B4-437B-85D1-4FEA9A842165}" dt="2021-11-01T06:38:14.673" v="1400" actId="1035"/>
          <ac:spMkLst>
            <pc:docMk/>
            <pc:sldMk cId="3964383563" sldId="722"/>
            <ac:spMk id="11" creationId="{F0D070B8-264A-4FFD-AD77-E2CBFF89622B}"/>
          </ac:spMkLst>
        </pc:spChg>
        <pc:spChg chg="add mod">
          <ac:chgData name="Nguyen Chi Son" userId="606856d02e9d83ac" providerId="LiveId" clId="{0561CFAE-45B4-437B-85D1-4FEA9A842165}" dt="2021-11-01T06:38:14.673" v="1400" actId="1035"/>
          <ac:spMkLst>
            <pc:docMk/>
            <pc:sldMk cId="3964383563" sldId="722"/>
            <ac:spMk id="12" creationId="{27BF2373-85B0-4470-8563-2E54D85806F6}"/>
          </ac:spMkLst>
        </pc:spChg>
        <pc:spChg chg="add mod">
          <ac:chgData name="Nguyen Chi Son" userId="606856d02e9d83ac" providerId="LiveId" clId="{0561CFAE-45B4-437B-85D1-4FEA9A842165}" dt="2021-11-01T06:38:14.673" v="1400" actId="1035"/>
          <ac:spMkLst>
            <pc:docMk/>
            <pc:sldMk cId="3964383563" sldId="722"/>
            <ac:spMk id="13" creationId="{DD355E48-A90C-4F99-BC76-BF9E1585273E}"/>
          </ac:spMkLst>
        </pc:spChg>
        <pc:spChg chg="mod">
          <ac:chgData name="Nguyen Chi Son" userId="606856d02e9d83ac" providerId="LiveId" clId="{0561CFAE-45B4-437B-85D1-4FEA9A842165}" dt="2021-11-01T06:38:18.211" v="1411" actId="1035"/>
          <ac:spMkLst>
            <pc:docMk/>
            <pc:sldMk cId="3964383563" sldId="722"/>
            <ac:spMk id="14" creationId="{A530074C-9975-4D4F-AC15-005B11433C74}"/>
          </ac:spMkLst>
        </pc:spChg>
        <pc:spChg chg="mod">
          <ac:chgData name="Nguyen Chi Son" userId="606856d02e9d83ac" providerId="LiveId" clId="{0561CFAE-45B4-437B-85D1-4FEA9A842165}" dt="2021-11-01T06:38:18.211" v="1411" actId="1035"/>
          <ac:spMkLst>
            <pc:docMk/>
            <pc:sldMk cId="3964383563" sldId="722"/>
            <ac:spMk id="15" creationId="{EC5263CE-BE2F-44C4-BD89-2666D2873C33}"/>
          </ac:spMkLst>
        </pc:spChg>
        <pc:spChg chg="add mod">
          <ac:chgData name="Nguyen Chi Son" userId="606856d02e9d83ac" providerId="LiveId" clId="{0561CFAE-45B4-437B-85D1-4FEA9A842165}" dt="2021-11-01T06:38:14.673" v="1400" actId="1035"/>
          <ac:spMkLst>
            <pc:docMk/>
            <pc:sldMk cId="3964383563" sldId="722"/>
            <ac:spMk id="16" creationId="{44F3ED1A-FBB3-4931-BAFB-40D4CD1A00ED}"/>
          </ac:spMkLst>
        </pc:spChg>
        <pc:spChg chg="add mod">
          <ac:chgData name="Nguyen Chi Son" userId="606856d02e9d83ac" providerId="LiveId" clId="{0561CFAE-45B4-437B-85D1-4FEA9A842165}" dt="2021-11-01T06:38:14.673" v="1400" actId="1035"/>
          <ac:spMkLst>
            <pc:docMk/>
            <pc:sldMk cId="3964383563" sldId="722"/>
            <ac:spMk id="17" creationId="{50DAF8D3-8A2D-43F4-866B-F21C7D87011C}"/>
          </ac:spMkLst>
        </pc:spChg>
        <pc:spChg chg="add mod">
          <ac:chgData name="Nguyen Chi Son" userId="606856d02e9d83ac" providerId="LiveId" clId="{0561CFAE-45B4-437B-85D1-4FEA9A842165}" dt="2021-11-01T06:38:14.673" v="1400" actId="1035"/>
          <ac:spMkLst>
            <pc:docMk/>
            <pc:sldMk cId="3964383563" sldId="722"/>
            <ac:spMk id="18" creationId="{3EF77CDA-8BAC-4020-8FD6-BA8F93C67FBD}"/>
          </ac:spMkLst>
        </pc:spChg>
        <pc:spChg chg="mod">
          <ac:chgData name="Nguyen Chi Son" userId="606856d02e9d83ac" providerId="LiveId" clId="{0561CFAE-45B4-437B-85D1-4FEA9A842165}" dt="2021-11-01T06:35:31.577" v="1178" actId="20577"/>
          <ac:spMkLst>
            <pc:docMk/>
            <pc:sldMk cId="3964383563" sldId="722"/>
            <ac:spMk id="19" creationId="{9C339D16-68E4-43C4-A62E-D0146138D23B}"/>
          </ac:spMkLst>
        </pc:spChg>
        <pc:picChg chg="del">
          <ac:chgData name="Nguyen Chi Son" userId="606856d02e9d83ac" providerId="LiveId" clId="{0561CFAE-45B4-437B-85D1-4FEA9A842165}" dt="2021-11-01T06:35:11.800" v="1024" actId="478"/>
          <ac:picMkLst>
            <pc:docMk/>
            <pc:sldMk cId="3964383563" sldId="722"/>
            <ac:picMk id="3" creationId="{55FAB2E2-1702-4C13-8FD9-FFB0DA86431D}"/>
          </ac:picMkLst>
        </pc:picChg>
        <pc:picChg chg="add mod">
          <ac:chgData name="Nguyen Chi Son" userId="606856d02e9d83ac" providerId="LiveId" clId="{0561CFAE-45B4-437B-85D1-4FEA9A842165}" dt="2021-11-01T06:38:14.673" v="1400" actId="1035"/>
          <ac:picMkLst>
            <pc:docMk/>
            <pc:sldMk cId="3964383563" sldId="722"/>
            <ac:picMk id="7" creationId="{EF59C926-E75D-4C7D-A502-8294CA70E302}"/>
          </ac:picMkLst>
        </pc:picChg>
      </pc:sldChg>
      <pc:sldChg chg="modSp add mod">
        <pc:chgData name="Nguyen Chi Son" userId="606856d02e9d83ac" providerId="LiveId" clId="{0561CFAE-45B4-437B-85D1-4FEA9A842165}" dt="2021-11-01T07:39:31.195" v="1960"/>
        <pc:sldMkLst>
          <pc:docMk/>
          <pc:sldMk cId="2892549664" sldId="726"/>
        </pc:sldMkLst>
        <pc:spChg chg="mod">
          <ac:chgData name="Nguyen Chi Son" userId="606856d02e9d83ac" providerId="LiveId" clId="{0561CFAE-45B4-437B-85D1-4FEA9A842165}" dt="2021-11-01T07:39:31.195" v="1960"/>
          <ac:spMkLst>
            <pc:docMk/>
            <pc:sldMk cId="2892549664" sldId="726"/>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063874512" sldId="728"/>
        </pc:sldMkLst>
        <pc:spChg chg="mod">
          <ac:chgData name="Nguyen Chi Son" userId="606856d02e9d83ac" providerId="LiveId" clId="{0561CFAE-45B4-437B-85D1-4FEA9A842165}" dt="2021-11-01T07:39:35.628" v="1962"/>
          <ac:spMkLst>
            <pc:docMk/>
            <pc:sldMk cId="3063874512" sldId="728"/>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1689561130" sldId="729"/>
        </pc:sldMkLst>
        <pc:spChg chg="mod">
          <ac:chgData name="Nguyen Chi Son" userId="606856d02e9d83ac" providerId="LiveId" clId="{0561CFAE-45B4-437B-85D1-4FEA9A842165}" dt="2021-11-01T07:39:37.796" v="1963"/>
          <ac:spMkLst>
            <pc:docMk/>
            <pc:sldMk cId="1689561130" sldId="729"/>
            <ac:spMk id="2" creationId="{BA8A6260-CA4B-46A9-A06E-C71EE59E6992}"/>
          </ac:spMkLst>
        </pc:spChg>
      </pc:sldChg>
      <pc:sldChg chg="modSp add del mod">
        <pc:chgData name="Nguyen Chi Son" userId="606856d02e9d83ac" providerId="LiveId" clId="{0561CFAE-45B4-437B-85D1-4FEA9A842165}" dt="2021-11-01T07:40:57.151" v="1974"/>
        <pc:sldMkLst>
          <pc:docMk/>
          <pc:sldMk cId="34617006" sldId="730"/>
        </pc:sldMkLst>
        <pc:spChg chg="mod">
          <ac:chgData name="Nguyen Chi Son" userId="606856d02e9d83ac" providerId="LiveId" clId="{0561CFAE-45B4-437B-85D1-4FEA9A842165}" dt="2021-11-01T07:40:57.151" v="1974"/>
          <ac:spMkLst>
            <pc:docMk/>
            <pc:sldMk cId="34617006" sldId="730"/>
            <ac:spMk id="2" creationId="{BA8A6260-CA4B-46A9-A06E-C71EE59E6992}"/>
          </ac:spMkLst>
        </pc:spChg>
      </pc:sldChg>
      <pc:sldChg chg="modSp add del mod">
        <pc:chgData name="Nguyen Chi Son" userId="606856d02e9d83ac" providerId="LiveId" clId="{0561CFAE-45B4-437B-85D1-4FEA9A842165}" dt="2021-11-01T07:40:59.084" v="1975"/>
        <pc:sldMkLst>
          <pc:docMk/>
          <pc:sldMk cId="3752595071" sldId="731"/>
        </pc:sldMkLst>
        <pc:spChg chg="mod">
          <ac:chgData name="Nguyen Chi Son" userId="606856d02e9d83ac" providerId="LiveId" clId="{0561CFAE-45B4-437B-85D1-4FEA9A842165}" dt="2021-11-01T07:40:59.084" v="1975"/>
          <ac:spMkLst>
            <pc:docMk/>
            <pc:sldMk cId="3752595071" sldId="731"/>
            <ac:spMk id="2" creationId="{BA8A6260-CA4B-46A9-A06E-C71EE59E6992}"/>
          </ac:spMkLst>
        </pc:spChg>
      </pc:sldChg>
      <pc:sldChg chg="addSp delSp modSp mod delAnim modAnim">
        <pc:chgData name="Nguyen Chi Son" userId="606856d02e9d83ac" providerId="LiveId" clId="{0561CFAE-45B4-437B-85D1-4FEA9A842165}" dt="2021-11-01T07:42:09.196" v="1986"/>
        <pc:sldMkLst>
          <pc:docMk/>
          <pc:sldMk cId="4013739178" sldId="742"/>
        </pc:sldMkLst>
        <pc:spChg chg="add mod">
          <ac:chgData name="Nguyen Chi Son" userId="606856d02e9d83ac" providerId="LiveId" clId="{0561CFAE-45B4-437B-85D1-4FEA9A842165}" dt="2021-11-01T06:39:05.523" v="1582" actId="1036"/>
          <ac:spMkLst>
            <pc:docMk/>
            <pc:sldMk cId="4013739178" sldId="742"/>
            <ac:spMk id="10" creationId="{3F5334AF-1A55-4CFE-8ADA-EF60ACBD200F}"/>
          </ac:spMkLst>
        </pc:spChg>
        <pc:spChg chg="add mod">
          <ac:chgData name="Nguyen Chi Son" userId="606856d02e9d83ac" providerId="LiveId" clId="{0561CFAE-45B4-437B-85D1-4FEA9A842165}" dt="2021-11-01T06:39:05.523" v="1582" actId="1036"/>
          <ac:spMkLst>
            <pc:docMk/>
            <pc:sldMk cId="4013739178" sldId="742"/>
            <ac:spMk id="11" creationId="{19DEFDEC-BF90-4787-8E5F-066D06B672D7}"/>
          </ac:spMkLst>
        </pc:spChg>
        <pc:spChg chg="add mod">
          <ac:chgData name="Nguyen Chi Son" userId="606856d02e9d83ac" providerId="LiveId" clId="{0561CFAE-45B4-437B-85D1-4FEA9A842165}" dt="2021-11-01T06:39:05.523" v="1582" actId="1036"/>
          <ac:spMkLst>
            <pc:docMk/>
            <pc:sldMk cId="4013739178" sldId="742"/>
            <ac:spMk id="12" creationId="{899CC4CE-AF6C-4B62-8350-E5EC3021E944}"/>
          </ac:spMkLst>
        </pc:spChg>
        <pc:spChg chg="add mod">
          <ac:chgData name="Nguyen Chi Son" userId="606856d02e9d83ac" providerId="LiveId" clId="{0561CFAE-45B4-437B-85D1-4FEA9A842165}" dt="2021-11-01T06:39:05.523" v="1582" actId="1036"/>
          <ac:spMkLst>
            <pc:docMk/>
            <pc:sldMk cId="4013739178" sldId="742"/>
            <ac:spMk id="13" creationId="{6C6ECA58-769D-4722-B51B-3DF7B44ECE0C}"/>
          </ac:spMkLst>
        </pc:spChg>
        <pc:spChg chg="mod">
          <ac:chgData name="Nguyen Chi Son" userId="606856d02e9d83ac" providerId="LiveId" clId="{0561CFAE-45B4-437B-85D1-4FEA9A842165}" dt="2021-11-01T06:39:12.726" v="1586" actId="1036"/>
          <ac:spMkLst>
            <pc:docMk/>
            <pc:sldMk cId="4013739178" sldId="742"/>
            <ac:spMk id="14" creationId="{A530074C-9975-4D4F-AC15-005B11433C74}"/>
          </ac:spMkLst>
        </pc:spChg>
        <pc:spChg chg="mod">
          <ac:chgData name="Nguyen Chi Son" userId="606856d02e9d83ac" providerId="LiveId" clId="{0561CFAE-45B4-437B-85D1-4FEA9A842165}" dt="2021-11-01T06:39:12.726" v="1586" actId="1036"/>
          <ac:spMkLst>
            <pc:docMk/>
            <pc:sldMk cId="4013739178" sldId="742"/>
            <ac:spMk id="15" creationId="{EC5263CE-BE2F-44C4-BD89-2666D2873C33}"/>
          </ac:spMkLst>
        </pc:spChg>
        <pc:spChg chg="add mod">
          <ac:chgData name="Nguyen Chi Son" userId="606856d02e9d83ac" providerId="LiveId" clId="{0561CFAE-45B4-437B-85D1-4FEA9A842165}" dt="2021-11-01T06:39:05.523" v="1582" actId="1036"/>
          <ac:spMkLst>
            <pc:docMk/>
            <pc:sldMk cId="4013739178" sldId="742"/>
            <ac:spMk id="16" creationId="{CD0B2DD5-451F-4B1F-BE02-8E89BD8C3DE5}"/>
          </ac:spMkLst>
        </pc:spChg>
        <pc:spChg chg="add mod">
          <ac:chgData name="Nguyen Chi Son" userId="606856d02e9d83ac" providerId="LiveId" clId="{0561CFAE-45B4-437B-85D1-4FEA9A842165}" dt="2021-11-01T06:39:05.523" v="1582" actId="1036"/>
          <ac:spMkLst>
            <pc:docMk/>
            <pc:sldMk cId="4013739178" sldId="742"/>
            <ac:spMk id="17" creationId="{0CB102D9-EF7A-4F61-AD04-48D7E6A49478}"/>
          </ac:spMkLst>
        </pc:spChg>
        <pc:spChg chg="add mod">
          <ac:chgData name="Nguyen Chi Son" userId="606856d02e9d83ac" providerId="LiveId" clId="{0561CFAE-45B4-437B-85D1-4FEA9A842165}" dt="2021-11-01T06:39:05.523" v="1582" actId="1036"/>
          <ac:spMkLst>
            <pc:docMk/>
            <pc:sldMk cId="4013739178" sldId="742"/>
            <ac:spMk id="18" creationId="{17D8010F-DE70-4942-B939-2425FCB1BF4C}"/>
          </ac:spMkLst>
        </pc:spChg>
        <pc:spChg chg="mod">
          <ac:chgData name="Nguyen Chi Son" userId="606856d02e9d83ac" providerId="LiveId" clId="{0561CFAE-45B4-437B-85D1-4FEA9A842165}" dt="2021-11-01T06:38:40.608" v="1519" actId="20577"/>
          <ac:spMkLst>
            <pc:docMk/>
            <pc:sldMk cId="4013739178" sldId="742"/>
            <ac:spMk id="19" creationId="{9C339D16-68E4-43C4-A62E-D0146138D23B}"/>
          </ac:spMkLst>
        </pc:spChg>
        <pc:spChg chg="add mod">
          <ac:chgData name="Nguyen Chi Son" userId="606856d02e9d83ac" providerId="LiveId" clId="{0561CFAE-45B4-437B-85D1-4FEA9A842165}" dt="2021-11-01T06:39:05.523" v="1582" actId="1036"/>
          <ac:spMkLst>
            <pc:docMk/>
            <pc:sldMk cId="4013739178" sldId="742"/>
            <ac:spMk id="20" creationId="{C9975E97-A7E6-4A75-82F5-332191A3812D}"/>
          </ac:spMkLst>
        </pc:spChg>
        <pc:spChg chg="add mod">
          <ac:chgData name="Nguyen Chi Son" userId="606856d02e9d83ac" providerId="LiveId" clId="{0561CFAE-45B4-437B-85D1-4FEA9A842165}" dt="2021-11-01T06:39:05.523" v="1582" actId="1036"/>
          <ac:spMkLst>
            <pc:docMk/>
            <pc:sldMk cId="4013739178" sldId="742"/>
            <ac:spMk id="21" creationId="{6FA495A0-B5EB-49BD-8893-82B6FB17A1E0}"/>
          </ac:spMkLst>
        </pc:spChg>
        <pc:spChg chg="add mod">
          <ac:chgData name="Nguyen Chi Son" userId="606856d02e9d83ac" providerId="LiveId" clId="{0561CFAE-45B4-437B-85D1-4FEA9A842165}" dt="2021-11-01T06:39:05.523" v="1582" actId="1036"/>
          <ac:spMkLst>
            <pc:docMk/>
            <pc:sldMk cId="4013739178" sldId="742"/>
            <ac:spMk id="22" creationId="{BBDD33B4-02D1-4031-B2C5-A11458A42105}"/>
          </ac:spMkLst>
        </pc:spChg>
        <pc:picChg chg="del">
          <ac:chgData name="Nguyen Chi Son" userId="606856d02e9d83ac" providerId="LiveId" clId="{0561CFAE-45B4-437B-85D1-4FEA9A842165}" dt="2021-11-01T06:38:25.282" v="1412" actId="478"/>
          <ac:picMkLst>
            <pc:docMk/>
            <pc:sldMk cId="4013739178" sldId="742"/>
            <ac:picMk id="7" creationId="{6609A9CA-A64D-40EB-9FDB-C3C34C23806A}"/>
          </ac:picMkLst>
        </pc:picChg>
        <pc:picChg chg="add mod">
          <ac:chgData name="Nguyen Chi Son" userId="606856d02e9d83ac" providerId="LiveId" clId="{0561CFAE-45B4-437B-85D1-4FEA9A842165}" dt="2021-11-01T06:39:05.523" v="1582" actId="1036"/>
          <ac:picMkLst>
            <pc:docMk/>
            <pc:sldMk cId="4013739178" sldId="742"/>
            <ac:picMk id="8" creationId="{AED9B85A-6E10-4497-8064-99440C48D1C7}"/>
          </ac:picMkLst>
        </pc:picChg>
      </pc:sldChg>
      <pc:sldChg chg="del">
        <pc:chgData name="Nguyen Chi Son" userId="606856d02e9d83ac" providerId="LiveId" clId="{0561CFAE-45B4-437B-85D1-4FEA9A842165}" dt="2021-11-01T06:39:27.462" v="1587" actId="47"/>
        <pc:sldMkLst>
          <pc:docMk/>
          <pc:sldMk cId="309858905" sldId="743"/>
        </pc:sldMkLst>
      </pc:sldChg>
      <pc:sldChg chg="add del">
        <pc:chgData name="Nguyen Chi Son" userId="606856d02e9d83ac" providerId="LiveId" clId="{0561CFAE-45B4-437B-85D1-4FEA9A842165}" dt="2021-11-01T07:40:41.975" v="1969"/>
        <pc:sldMkLst>
          <pc:docMk/>
          <pc:sldMk cId="1844750851" sldId="743"/>
        </pc:sldMkLst>
      </pc:sldChg>
      <pc:sldChg chg="modSp add mod">
        <pc:chgData name="Nguyen Chi Son" userId="606856d02e9d83ac" providerId="LiveId" clId="{0561CFAE-45B4-437B-85D1-4FEA9A842165}" dt="2021-11-01T07:40:53.048" v="1972"/>
        <pc:sldMkLst>
          <pc:docMk/>
          <pc:sldMk cId="3063874512" sldId="743"/>
        </pc:sldMkLst>
        <pc:spChg chg="mod">
          <ac:chgData name="Nguyen Chi Son" userId="606856d02e9d83ac" providerId="LiveId" clId="{0561CFAE-45B4-437B-85D1-4FEA9A842165}" dt="2021-11-01T07:40:53.048" v="1972"/>
          <ac:spMkLst>
            <pc:docMk/>
            <pc:sldMk cId="3063874512" sldId="743"/>
            <ac:spMk id="2" creationId="{BA8A6260-CA4B-46A9-A06E-C71EE59E6992}"/>
          </ac:spMkLst>
        </pc:spChg>
      </pc:sldChg>
      <pc:sldChg chg="del">
        <pc:chgData name="Nguyen Chi Son" userId="606856d02e9d83ac" providerId="LiveId" clId="{0561CFAE-45B4-437B-85D1-4FEA9A842165}" dt="2021-11-01T07:41:38.136" v="1977" actId="47"/>
        <pc:sldMkLst>
          <pc:docMk/>
          <pc:sldMk cId="4213716247" sldId="744"/>
        </pc:sldMkLst>
      </pc:sldChg>
      <pc:sldChg chg="del">
        <pc:chgData name="Nguyen Chi Son" userId="606856d02e9d83ac" providerId="LiveId" clId="{0561CFAE-45B4-437B-85D1-4FEA9A842165}" dt="2021-11-01T07:41:38.136" v="1977" actId="47"/>
        <pc:sldMkLst>
          <pc:docMk/>
          <pc:sldMk cId="2379730907" sldId="745"/>
        </pc:sldMkLst>
      </pc:sldChg>
      <pc:sldChg chg="del">
        <pc:chgData name="Nguyen Chi Son" userId="606856d02e9d83ac" providerId="LiveId" clId="{0561CFAE-45B4-437B-85D1-4FEA9A842165}" dt="2021-11-01T07:41:38.136" v="1977" actId="47"/>
        <pc:sldMkLst>
          <pc:docMk/>
          <pc:sldMk cId="998579383" sldId="746"/>
        </pc:sldMkLst>
      </pc:sldChg>
      <pc:sldChg chg="del">
        <pc:chgData name="Nguyen Chi Son" userId="606856d02e9d83ac" providerId="LiveId" clId="{0561CFAE-45B4-437B-85D1-4FEA9A842165}" dt="2021-11-01T07:41:38.136" v="1977" actId="47"/>
        <pc:sldMkLst>
          <pc:docMk/>
          <pc:sldMk cId="3232506973" sldId="747"/>
        </pc:sldMkLst>
      </pc:sldChg>
      <pc:sldChg chg="del">
        <pc:chgData name="Nguyen Chi Son" userId="606856d02e9d83ac" providerId="LiveId" clId="{0561CFAE-45B4-437B-85D1-4FEA9A842165}" dt="2021-11-01T07:41:38.136" v="1977" actId="47"/>
        <pc:sldMkLst>
          <pc:docMk/>
          <pc:sldMk cId="2754773967" sldId="748"/>
        </pc:sldMkLst>
      </pc:sldChg>
      <pc:sldChg chg="addSp delSp modSp add mod modAnim">
        <pc:chgData name="Nguyen Chi Son" userId="606856d02e9d83ac" providerId="LiveId" clId="{0561CFAE-45B4-437B-85D1-4FEA9A842165}" dt="2021-11-01T07:41:47.717" v="1978"/>
        <pc:sldMkLst>
          <pc:docMk/>
          <pc:sldMk cId="1095701691" sldId="749"/>
        </pc:sldMkLst>
        <pc:spChg chg="mod">
          <ac:chgData name="Nguyen Chi Son" userId="606856d02e9d83ac" providerId="LiveId" clId="{0561CFAE-45B4-437B-85D1-4FEA9A842165}" dt="2021-11-01T06:29:31.281" v="882" actId="20577"/>
          <ac:spMkLst>
            <pc:docMk/>
            <pc:sldMk cId="1095701691" sldId="749"/>
            <ac:spMk id="2" creationId="{BA8A6260-CA4B-46A9-A06E-C71EE59E6992}"/>
          </ac:spMkLst>
        </pc:spChg>
        <pc:spChg chg="add mod">
          <ac:chgData name="Nguyen Chi Son" userId="606856d02e9d83ac" providerId="LiveId" clId="{0561CFAE-45B4-437B-85D1-4FEA9A842165}" dt="2021-11-01T06:32:47.122" v="1009" actId="1076"/>
          <ac:spMkLst>
            <pc:docMk/>
            <pc:sldMk cId="1095701691" sldId="749"/>
            <ac:spMk id="7" creationId="{5C9352D2-6069-45BE-BD88-B9174D617913}"/>
          </ac:spMkLst>
        </pc:spChg>
        <pc:spChg chg="add mod">
          <ac:chgData name="Nguyen Chi Son" userId="606856d02e9d83ac" providerId="LiveId" clId="{0561CFAE-45B4-437B-85D1-4FEA9A842165}" dt="2021-11-01T06:32:51.215" v="1010" actId="1076"/>
          <ac:spMkLst>
            <pc:docMk/>
            <pc:sldMk cId="1095701691" sldId="749"/>
            <ac:spMk id="8" creationId="{83FECA07-1307-4AF5-84A8-796AC60C9646}"/>
          </ac:spMkLst>
        </pc:spChg>
        <pc:spChg chg="add mod">
          <ac:chgData name="Nguyen Chi Son" userId="606856d02e9d83ac" providerId="LiveId" clId="{0561CFAE-45B4-437B-85D1-4FEA9A842165}" dt="2021-11-01T06:32:57.199" v="1011" actId="1076"/>
          <ac:spMkLst>
            <pc:docMk/>
            <pc:sldMk cId="1095701691" sldId="749"/>
            <ac:spMk id="9" creationId="{36AF8B24-8523-4828-BC77-AF468C5B786B}"/>
          </ac:spMkLst>
        </pc:spChg>
        <pc:spChg chg="add mod">
          <ac:chgData name="Nguyen Chi Son" userId="606856d02e9d83ac" providerId="LiveId" clId="{0561CFAE-45B4-437B-85D1-4FEA9A842165}" dt="2021-11-01T06:33:09.183" v="1014" actId="1076"/>
          <ac:spMkLst>
            <pc:docMk/>
            <pc:sldMk cId="1095701691" sldId="749"/>
            <ac:spMk id="10" creationId="{288CA8E3-FA89-4D0A-B501-D3EBC9B31654}"/>
          </ac:spMkLst>
        </pc:spChg>
        <pc:spChg chg="add mod">
          <ac:chgData name="Nguyen Chi Son" userId="606856d02e9d83ac" providerId="LiveId" clId="{0561CFAE-45B4-437B-85D1-4FEA9A842165}" dt="2021-11-01T06:33:05.746" v="1013" actId="1076"/>
          <ac:spMkLst>
            <pc:docMk/>
            <pc:sldMk cId="1095701691" sldId="749"/>
            <ac:spMk id="11" creationId="{A6CF7E33-B926-4F03-B268-FC0ED79F80E8}"/>
          </ac:spMkLst>
        </pc:spChg>
        <pc:spChg chg="add mod">
          <ac:chgData name="Nguyen Chi Son" userId="606856d02e9d83ac" providerId="LiveId" clId="{0561CFAE-45B4-437B-85D1-4FEA9A842165}" dt="2021-11-01T06:33:12.761" v="1015" actId="571"/>
          <ac:spMkLst>
            <pc:docMk/>
            <pc:sldMk cId="1095701691" sldId="749"/>
            <ac:spMk id="12" creationId="{B7C3F329-6183-47F8-9E34-A29E01BD7AD6}"/>
          </ac:spMkLst>
        </pc:spChg>
        <pc:spChg chg="add mod">
          <ac:chgData name="Nguyen Chi Son" userId="606856d02e9d83ac" providerId="LiveId" clId="{0561CFAE-45B4-437B-85D1-4FEA9A842165}" dt="2021-11-01T06:33:15.386" v="1017" actId="571"/>
          <ac:spMkLst>
            <pc:docMk/>
            <pc:sldMk cId="1095701691" sldId="749"/>
            <ac:spMk id="13" creationId="{AED2A221-1986-4545-B1C6-3AB636F49E9A}"/>
          </ac:spMkLst>
        </pc:spChg>
        <pc:spChg chg="add mod">
          <ac:chgData name="Nguyen Chi Son" userId="606856d02e9d83ac" providerId="LiveId" clId="{0561CFAE-45B4-437B-85D1-4FEA9A842165}" dt="2021-11-01T06:33:19.714" v="1018" actId="571"/>
          <ac:spMkLst>
            <pc:docMk/>
            <pc:sldMk cId="1095701691" sldId="749"/>
            <ac:spMk id="14" creationId="{7D1072B9-0662-429A-B028-9ABEBB00DC0D}"/>
          </ac:spMkLst>
        </pc:spChg>
        <pc:spChg chg="add mod">
          <ac:chgData name="Nguyen Chi Son" userId="606856d02e9d83ac" providerId="LiveId" clId="{0561CFAE-45B4-437B-85D1-4FEA9A842165}" dt="2021-11-01T06:33:24.027" v="1019" actId="571"/>
          <ac:spMkLst>
            <pc:docMk/>
            <pc:sldMk cId="1095701691" sldId="749"/>
            <ac:spMk id="15" creationId="{96B849F8-1363-4B72-A073-03C90D940559}"/>
          </ac:spMkLst>
        </pc:spChg>
        <pc:spChg chg="add mod">
          <ac:chgData name="Nguyen Chi Son" userId="606856d02e9d83ac" providerId="LiveId" clId="{0561CFAE-45B4-437B-85D1-4FEA9A842165}" dt="2021-11-01T06:34:03.619" v="1022" actId="14100"/>
          <ac:spMkLst>
            <pc:docMk/>
            <pc:sldMk cId="1095701691" sldId="749"/>
            <ac:spMk id="16" creationId="{2E6BBA9A-E473-45C8-A671-C0D8D93E6884}"/>
          </ac:spMkLst>
        </pc:spChg>
        <pc:spChg chg="add mod">
          <ac:chgData name="Nguyen Chi Son" userId="606856d02e9d83ac" providerId="LiveId" clId="{0561CFAE-45B4-437B-85D1-4FEA9A842165}" dt="2021-11-01T06:34:06.057" v="1023" actId="1076"/>
          <ac:spMkLst>
            <pc:docMk/>
            <pc:sldMk cId="1095701691" sldId="749"/>
            <ac:spMk id="17" creationId="{E8119A74-7D8B-487C-A596-1D2A467CB9FC}"/>
          </ac:spMkLst>
        </pc:spChg>
        <pc:picChg chg="add mod modCrop">
          <ac:chgData name="Nguyen Chi Son" userId="606856d02e9d83ac" providerId="LiveId" clId="{0561CFAE-45B4-437B-85D1-4FEA9A842165}" dt="2021-11-01T06:31:20.921" v="913" actId="1076"/>
          <ac:picMkLst>
            <pc:docMk/>
            <pc:sldMk cId="1095701691" sldId="749"/>
            <ac:picMk id="4" creationId="{B2E05DB5-3F20-4C00-8AF4-FA351B1B3EC7}"/>
          </ac:picMkLst>
        </pc:picChg>
        <pc:picChg chg="del">
          <ac:chgData name="Nguyen Chi Son" userId="606856d02e9d83ac" providerId="LiveId" clId="{0561CFAE-45B4-437B-85D1-4FEA9A842165}" dt="2021-11-01T06:29:37.327" v="884" actId="478"/>
          <ac:picMkLst>
            <pc:docMk/>
            <pc:sldMk cId="1095701691" sldId="749"/>
            <ac:picMk id="5" creationId="{EECB857D-87EA-4AA3-BCCC-8FFB2263A8DF}"/>
          </ac:picMkLst>
        </pc:picChg>
        <pc:picChg chg="del">
          <ac:chgData name="Nguyen Chi Son" userId="606856d02e9d83ac" providerId="LiveId" clId="{0561CFAE-45B4-437B-85D1-4FEA9A842165}" dt="2021-11-01T06:29:36.718" v="883" actId="478"/>
          <ac:picMkLst>
            <pc:docMk/>
            <pc:sldMk cId="1095701691" sldId="749"/>
            <ac:picMk id="1026" creationId="{BD052236-8C9C-4644-9B56-0A7A5EC523BE}"/>
          </ac:picMkLst>
        </pc:picChg>
      </pc:sldChg>
      <pc:sldChg chg="delSp modSp add del mod">
        <pc:chgData name="Nguyen Chi Son" userId="606856d02e9d83ac" providerId="LiveId" clId="{0561CFAE-45B4-437B-85D1-4FEA9A842165}" dt="2021-11-01T07:39:33.052" v="1961" actId="47"/>
        <pc:sldMkLst>
          <pc:docMk/>
          <pc:sldMk cId="440484621" sldId="750"/>
        </pc:sldMkLst>
        <pc:spChg chg="mod">
          <ac:chgData name="Nguyen Chi Son" userId="606856d02e9d83ac" providerId="LiveId" clId="{0561CFAE-45B4-437B-85D1-4FEA9A842165}" dt="2021-11-01T07:38:52.491" v="1956" actId="20577"/>
          <ac:spMkLst>
            <pc:docMk/>
            <pc:sldMk cId="440484621" sldId="750"/>
            <ac:spMk id="2" creationId="{BA8A6260-CA4B-46A9-A06E-C71EE59E6992}"/>
          </ac:spMkLst>
        </pc:spChg>
        <pc:picChg chg="del">
          <ac:chgData name="Nguyen Chi Son" userId="606856d02e9d83ac" providerId="LiveId" clId="{0561CFAE-45B4-437B-85D1-4FEA9A842165}" dt="2021-11-01T07:38:54.636" v="1958" actId="478"/>
          <ac:picMkLst>
            <pc:docMk/>
            <pc:sldMk cId="440484621" sldId="750"/>
            <ac:picMk id="5" creationId="{EECB857D-87EA-4AA3-BCCC-8FFB2263A8DF}"/>
          </ac:picMkLst>
        </pc:picChg>
        <pc:picChg chg="del">
          <ac:chgData name="Nguyen Chi Son" userId="606856d02e9d83ac" providerId="LiveId" clId="{0561CFAE-45B4-437B-85D1-4FEA9A842165}" dt="2021-11-01T07:38:54.183" v="1957" actId="478"/>
          <ac:picMkLst>
            <pc:docMk/>
            <pc:sldMk cId="440484621" sldId="750"/>
            <ac:picMk id="1026" creationId="{BD052236-8C9C-4644-9B56-0A7A5EC523BE}"/>
          </ac:picMkLst>
        </pc:picChg>
      </pc:sldChg>
      <pc:sldChg chg="modSp add mod">
        <pc:chgData name="Nguyen Chi Son" userId="606856d02e9d83ac" providerId="LiveId" clId="{0561CFAE-45B4-437B-85D1-4FEA9A842165}" dt="2021-11-01T07:40:54.786" v="1973"/>
        <pc:sldMkLst>
          <pc:docMk/>
          <pc:sldMk cId="1689561130" sldId="750"/>
        </pc:sldMkLst>
        <pc:spChg chg="mod">
          <ac:chgData name="Nguyen Chi Son" userId="606856d02e9d83ac" providerId="LiveId" clId="{0561CFAE-45B4-437B-85D1-4FEA9A842165}" dt="2021-11-01T07:40:54.786" v="1973"/>
          <ac:spMkLst>
            <pc:docMk/>
            <pc:sldMk cId="1689561130" sldId="750"/>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471225653" sldId="750"/>
        </pc:sldMkLst>
        <pc:spChg chg="mod">
          <ac:chgData name="Nguyen Chi Son" userId="606856d02e9d83ac" providerId="LiveId" clId="{0561CFAE-45B4-437B-85D1-4FEA9A842165}" dt="2021-11-01T07:40:10.487" v="1967"/>
          <ac:spMkLst>
            <pc:docMk/>
            <pc:sldMk cId="3471225653" sldId="750"/>
            <ac:spMk id="2" creationId="{BA8A6260-CA4B-46A9-A06E-C71EE59E6992}"/>
          </ac:spMkLst>
        </pc:spChg>
      </pc:sldChg>
      <pc:sldChg chg="add del">
        <pc:chgData name="Nguyen Chi Son" userId="606856d02e9d83ac" providerId="LiveId" clId="{0561CFAE-45B4-437B-85D1-4FEA9A842165}" dt="2021-11-01T07:40:41.975" v="1969"/>
        <pc:sldMkLst>
          <pc:docMk/>
          <pc:sldMk cId="582115828" sldId="751"/>
        </pc:sldMkLst>
      </pc:sldChg>
      <pc:sldChg chg="modSp add mod">
        <pc:chgData name="Nguyen Chi Son" userId="606856d02e9d83ac" providerId="LiveId" clId="{0561CFAE-45B4-437B-85D1-4FEA9A842165}" dt="2021-11-01T07:41:01.256" v="1976"/>
        <pc:sldMkLst>
          <pc:docMk/>
          <pc:sldMk cId="3471225653" sldId="751"/>
        </pc:sldMkLst>
        <pc:spChg chg="mod">
          <ac:chgData name="Nguyen Chi Son" userId="606856d02e9d83ac" providerId="LiveId" clId="{0561CFAE-45B4-437B-85D1-4FEA9A842165}" dt="2021-11-01T07:41:01.256" v="1976"/>
          <ac:spMkLst>
            <pc:docMk/>
            <pc:sldMk cId="3471225653" sldId="751"/>
            <ac:spMk id="2" creationId="{BA8A6260-CA4B-46A9-A06E-C71EE59E6992}"/>
          </ac:spMkLst>
        </pc:spChg>
      </pc:sldChg>
      <pc:sldChg chg="add del">
        <pc:chgData name="Nguyen Chi Son" userId="606856d02e9d83ac" providerId="LiveId" clId="{0561CFAE-45B4-437B-85D1-4FEA9A842165}" dt="2021-11-01T07:40:41.975" v="1969"/>
        <pc:sldMkLst>
          <pc:docMk/>
          <pc:sldMk cId="1525387830" sldId="752"/>
        </pc:sldMkLst>
      </pc:sldChg>
      <pc:sldChg chg="add del">
        <pc:chgData name="Nguyen Chi Son" userId="606856d02e9d83ac" providerId="LiveId" clId="{0561CFAE-45B4-437B-85D1-4FEA9A842165}" dt="2021-11-01T07:40:41.975" v="1969"/>
        <pc:sldMkLst>
          <pc:docMk/>
          <pc:sldMk cId="370600655" sldId="753"/>
        </pc:sldMkLst>
      </pc:sldChg>
      <pc:sldChg chg="add del">
        <pc:chgData name="Nguyen Chi Son" userId="606856d02e9d83ac" providerId="LiveId" clId="{0561CFAE-45B4-437B-85D1-4FEA9A842165}" dt="2021-11-01T07:40:41.975" v="1969"/>
        <pc:sldMkLst>
          <pc:docMk/>
          <pc:sldMk cId="415443085" sldId="754"/>
        </pc:sldMkLst>
      </pc:sldChg>
    </pc:docChg>
  </pc:docChgLst>
  <pc:docChgLst>
    <pc:chgData name="Nguyen Chi Son" userId="606856d02e9d83ac" providerId="LiveId" clId="{916513A4-9BC5-408E-A99A-C1D2755C5876}"/>
    <pc:docChg chg="undo redo custSel addSld delSld modSld">
      <pc:chgData name="Nguyen Chi Son" userId="606856d02e9d83ac" providerId="LiveId" clId="{916513A4-9BC5-408E-A99A-C1D2755C5876}" dt="2022-05-11T16:19:58.967" v="5613"/>
      <pc:docMkLst>
        <pc:docMk/>
      </pc:docMkLst>
      <pc:sldChg chg="modSp mod">
        <pc:chgData name="Nguyen Chi Son" userId="606856d02e9d83ac" providerId="LiveId" clId="{916513A4-9BC5-408E-A99A-C1D2755C5876}" dt="2022-05-11T12:21:44.151" v="80" actId="20577"/>
        <pc:sldMkLst>
          <pc:docMk/>
          <pc:sldMk cId="2922349590" sldId="256"/>
        </pc:sldMkLst>
        <pc:spChg chg="mod">
          <ac:chgData name="Nguyen Chi Son" userId="606856d02e9d83ac" providerId="LiveId" clId="{916513A4-9BC5-408E-A99A-C1D2755C5876}" dt="2022-05-11T12:21:44.151" v="80" actId="20577"/>
          <ac:spMkLst>
            <pc:docMk/>
            <pc:sldMk cId="2922349590" sldId="256"/>
            <ac:spMk id="136" creationId="{C574B640-0199-463F-87CA-8E3956B46E10}"/>
          </ac:spMkLst>
        </pc:spChg>
      </pc:sldChg>
      <pc:sldChg chg="modSp mod">
        <pc:chgData name="Nguyen Chi Son" userId="606856d02e9d83ac" providerId="LiveId" clId="{916513A4-9BC5-408E-A99A-C1D2755C5876}" dt="2022-05-11T14:37:32.138" v="351" actId="1036"/>
        <pc:sldMkLst>
          <pc:docMk/>
          <pc:sldMk cId="3319126272" sldId="622"/>
        </pc:sldMkLst>
        <pc:spChg chg="mod">
          <ac:chgData name="Nguyen Chi Son" userId="606856d02e9d83ac" providerId="LiveId" clId="{916513A4-9BC5-408E-A99A-C1D2755C5876}" dt="2022-05-11T14:37:23.321" v="333" actId="20577"/>
          <ac:spMkLst>
            <pc:docMk/>
            <pc:sldMk cId="3319126272" sldId="622"/>
            <ac:spMk id="2" creationId="{DAF08EC2-5D0D-48D9-855C-A59C0E5ED55B}"/>
          </ac:spMkLst>
        </pc:spChg>
        <pc:spChg chg="mod">
          <ac:chgData name="Nguyen Chi Son" userId="606856d02e9d83ac" providerId="LiveId" clId="{916513A4-9BC5-408E-A99A-C1D2755C5876}" dt="2022-05-11T14:37:32.138" v="351" actId="1036"/>
          <ac:spMkLst>
            <pc:docMk/>
            <pc:sldMk cId="3319126272" sldId="622"/>
            <ac:spMk id="3" creationId="{8CD51C9F-FCB0-4185-93E6-835FC05E1B10}"/>
          </ac:spMkLst>
        </pc:spChg>
      </pc:sldChg>
      <pc:sldChg chg="modSp mod">
        <pc:chgData name="Nguyen Chi Son" userId="606856d02e9d83ac" providerId="LiveId" clId="{916513A4-9BC5-408E-A99A-C1D2755C5876}" dt="2022-05-11T12:21:54.369" v="105" actId="20577"/>
        <pc:sldMkLst>
          <pc:docMk/>
          <pc:sldMk cId="1033004166" sldId="675"/>
        </pc:sldMkLst>
        <pc:spChg chg="mod">
          <ac:chgData name="Nguyen Chi Son" userId="606856d02e9d83ac" providerId="LiveId" clId="{916513A4-9BC5-408E-A99A-C1D2755C5876}" dt="2022-05-11T12:21:54.369" v="105" actId="20577"/>
          <ac:spMkLst>
            <pc:docMk/>
            <pc:sldMk cId="1033004166" sldId="675"/>
            <ac:spMk id="2" creationId="{DAF08EC2-5D0D-48D9-855C-A59C0E5ED55B}"/>
          </ac:spMkLst>
        </pc:spChg>
      </pc:sldChg>
      <pc:sldChg chg="del">
        <pc:chgData name="Nguyen Chi Son" userId="606856d02e9d83ac" providerId="LiveId" clId="{916513A4-9BC5-408E-A99A-C1D2755C5876}" dt="2022-05-11T15:12:26.403" v="2755" actId="47"/>
        <pc:sldMkLst>
          <pc:docMk/>
          <pc:sldMk cId="3436966872" sldId="751"/>
        </pc:sldMkLst>
      </pc:sldChg>
      <pc:sldChg chg="del">
        <pc:chgData name="Nguyen Chi Son" userId="606856d02e9d83ac" providerId="LiveId" clId="{916513A4-9BC5-408E-A99A-C1D2755C5876}" dt="2022-05-11T14:37:16.447" v="254" actId="47"/>
        <pc:sldMkLst>
          <pc:docMk/>
          <pc:sldMk cId="2195649593" sldId="767"/>
        </pc:sldMkLst>
      </pc:sldChg>
      <pc:sldChg chg="del">
        <pc:chgData name="Nguyen Chi Son" userId="606856d02e9d83ac" providerId="LiveId" clId="{916513A4-9BC5-408E-A99A-C1D2755C5876}" dt="2022-05-11T15:12:26.403" v="2755" actId="47"/>
        <pc:sldMkLst>
          <pc:docMk/>
          <pc:sldMk cId="2246994220" sldId="777"/>
        </pc:sldMkLst>
      </pc:sldChg>
      <pc:sldChg chg="del">
        <pc:chgData name="Nguyen Chi Son" userId="606856d02e9d83ac" providerId="LiveId" clId="{916513A4-9BC5-408E-A99A-C1D2755C5876}" dt="2022-05-11T15:12:26.403" v="2755" actId="47"/>
        <pc:sldMkLst>
          <pc:docMk/>
          <pc:sldMk cId="355541719" sldId="780"/>
        </pc:sldMkLst>
      </pc:sldChg>
      <pc:sldChg chg="addSp delSp modSp mod">
        <pc:chgData name="Nguyen Chi Son" userId="606856d02e9d83ac" providerId="LiveId" clId="{916513A4-9BC5-408E-A99A-C1D2755C5876}" dt="2022-05-11T14:50:18.768" v="1327" actId="207"/>
        <pc:sldMkLst>
          <pc:docMk/>
          <pc:sldMk cId="1219282801" sldId="781"/>
        </pc:sldMkLst>
        <pc:spChg chg="mod">
          <ac:chgData name="Nguyen Chi Son" userId="606856d02e9d83ac" providerId="LiveId" clId="{916513A4-9BC5-408E-A99A-C1D2755C5876}" dt="2022-05-11T14:20:26.503" v="246" actId="20577"/>
          <ac:spMkLst>
            <pc:docMk/>
            <pc:sldMk cId="1219282801" sldId="781"/>
            <ac:spMk id="2" creationId="{BA8A6260-CA4B-46A9-A06E-C71EE59E6992}"/>
          </ac:spMkLst>
        </pc:spChg>
        <pc:spChg chg="add mod">
          <ac:chgData name="Nguyen Chi Son" userId="606856d02e9d83ac" providerId="LiveId" clId="{916513A4-9BC5-408E-A99A-C1D2755C5876}" dt="2022-05-11T14:50:18.768" v="1327" actId="207"/>
          <ac:spMkLst>
            <pc:docMk/>
            <pc:sldMk cId="1219282801" sldId="781"/>
            <ac:spMk id="8" creationId="{0E6B7F0D-8DC3-6440-682C-DE2D3DCCCDA8}"/>
          </ac:spMkLst>
        </pc:spChg>
        <pc:spChg chg="del">
          <ac:chgData name="Nguyen Chi Son" userId="606856d02e9d83ac" providerId="LiveId" clId="{916513A4-9BC5-408E-A99A-C1D2755C5876}" dt="2022-05-11T12:22:01.822" v="108" actId="478"/>
          <ac:spMkLst>
            <pc:docMk/>
            <pc:sldMk cId="1219282801" sldId="781"/>
            <ac:spMk id="10" creationId="{3FD708EC-228F-67F0-E1BD-F5A363328896}"/>
          </ac:spMkLst>
        </pc:spChg>
        <pc:spChg chg="del">
          <ac:chgData name="Nguyen Chi Son" userId="606856d02e9d83ac" providerId="LiveId" clId="{916513A4-9BC5-408E-A99A-C1D2755C5876}" dt="2022-05-11T12:21:59.213" v="107" actId="478"/>
          <ac:spMkLst>
            <pc:docMk/>
            <pc:sldMk cId="1219282801" sldId="781"/>
            <ac:spMk id="13" creationId="{6D13369A-D3BB-A532-C67C-F125BCF9463E}"/>
          </ac:spMkLst>
        </pc:spChg>
        <pc:picChg chg="del">
          <ac:chgData name="Nguyen Chi Son" userId="606856d02e9d83ac" providerId="LiveId" clId="{916513A4-9BC5-408E-A99A-C1D2755C5876}" dt="2022-05-11T12:21:57.307" v="106" actId="478"/>
          <ac:picMkLst>
            <pc:docMk/>
            <pc:sldMk cId="1219282801" sldId="781"/>
            <ac:picMk id="4" creationId="{0D0CC154-EC5F-1F05-1351-D77440F3D464}"/>
          </ac:picMkLst>
        </pc:picChg>
        <pc:picChg chg="add mod">
          <ac:chgData name="Nguyen Chi Son" userId="606856d02e9d83ac" providerId="LiveId" clId="{916513A4-9BC5-408E-A99A-C1D2755C5876}" dt="2022-05-11T14:49:27.342" v="1089" actId="1076"/>
          <ac:picMkLst>
            <pc:docMk/>
            <pc:sldMk cId="1219282801" sldId="781"/>
            <ac:picMk id="5" creationId="{0592B63E-9849-8BA3-DBA6-9BF015BA2531}"/>
          </ac:picMkLst>
        </pc:picChg>
      </pc:sldChg>
      <pc:sldChg chg="addSp delSp modSp mod delAnim modAnim">
        <pc:chgData name="Nguyen Chi Son" userId="606856d02e9d83ac" providerId="LiveId" clId="{916513A4-9BC5-408E-A99A-C1D2755C5876}" dt="2022-05-11T16:16:51.795" v="5564"/>
        <pc:sldMkLst>
          <pc:docMk/>
          <pc:sldMk cId="3014091475" sldId="782"/>
        </pc:sldMkLst>
        <pc:spChg chg="mod">
          <ac:chgData name="Nguyen Chi Son" userId="606856d02e9d83ac" providerId="LiveId" clId="{916513A4-9BC5-408E-A99A-C1D2755C5876}" dt="2022-05-11T14:41:28.867" v="660" actId="20577"/>
          <ac:spMkLst>
            <pc:docMk/>
            <pc:sldMk cId="3014091475" sldId="782"/>
            <ac:spMk id="2" creationId="{BA8A6260-CA4B-46A9-A06E-C71EE59E6992}"/>
          </ac:spMkLst>
        </pc:spChg>
        <pc:spChg chg="del">
          <ac:chgData name="Nguyen Chi Son" userId="606856d02e9d83ac" providerId="LiveId" clId="{916513A4-9BC5-408E-A99A-C1D2755C5876}" dt="2022-05-11T14:38:05.131" v="355" actId="478"/>
          <ac:spMkLst>
            <pc:docMk/>
            <pc:sldMk cId="3014091475" sldId="782"/>
            <ac:spMk id="17" creationId="{DD6A3664-3EFB-DC6D-E871-D68ECF6B19F8}"/>
          </ac:spMkLst>
        </pc:spChg>
        <pc:spChg chg="del">
          <ac:chgData name="Nguyen Chi Son" userId="606856d02e9d83ac" providerId="LiveId" clId="{916513A4-9BC5-408E-A99A-C1D2755C5876}" dt="2022-05-11T14:38:05.131" v="355" actId="478"/>
          <ac:spMkLst>
            <pc:docMk/>
            <pc:sldMk cId="3014091475" sldId="782"/>
            <ac:spMk id="20" creationId="{9B0F4213-A693-8626-AAD1-8380A42E4638}"/>
          </ac:spMkLst>
        </pc:spChg>
        <pc:spChg chg="del">
          <ac:chgData name="Nguyen Chi Son" userId="606856d02e9d83ac" providerId="LiveId" clId="{916513A4-9BC5-408E-A99A-C1D2755C5876}" dt="2022-05-11T14:38:05.131" v="355" actId="478"/>
          <ac:spMkLst>
            <pc:docMk/>
            <pc:sldMk cId="3014091475" sldId="782"/>
            <ac:spMk id="22" creationId="{6DABCBD1-D8E4-E9DB-FF2E-1962493F31BA}"/>
          </ac:spMkLst>
        </pc:spChg>
        <pc:spChg chg="del">
          <ac:chgData name="Nguyen Chi Son" userId="606856d02e9d83ac" providerId="LiveId" clId="{916513A4-9BC5-408E-A99A-C1D2755C5876}" dt="2022-05-11T14:38:01.321" v="352" actId="478"/>
          <ac:spMkLst>
            <pc:docMk/>
            <pc:sldMk cId="3014091475" sldId="782"/>
            <ac:spMk id="43" creationId="{30959D94-1C64-4FE0-F240-96090DB7A422}"/>
          </ac:spMkLst>
        </pc:spChg>
        <pc:spChg chg="add del">
          <ac:chgData name="Nguyen Chi Son" userId="606856d02e9d83ac" providerId="LiveId" clId="{916513A4-9BC5-408E-A99A-C1D2755C5876}" dt="2022-05-11T14:45:27.975" v="662" actId="22"/>
          <ac:spMkLst>
            <pc:docMk/>
            <pc:sldMk cId="3014091475" sldId="782"/>
            <ac:spMk id="45" creationId="{447F49E2-89FA-B087-7A46-55F30A24E671}"/>
          </ac:spMkLst>
        </pc:spChg>
        <pc:spChg chg="add mod">
          <ac:chgData name="Nguyen Chi Son" userId="606856d02e9d83ac" providerId="LiveId" clId="{916513A4-9BC5-408E-A99A-C1D2755C5876}" dt="2022-05-11T15:02:03.893" v="1842" actId="1076"/>
          <ac:spMkLst>
            <pc:docMk/>
            <pc:sldMk cId="3014091475" sldId="782"/>
            <ac:spMk id="47" creationId="{CA7A4C33-9228-BAF6-4BE4-7733730B532B}"/>
          </ac:spMkLst>
        </pc:spChg>
        <pc:spChg chg="add mod">
          <ac:chgData name="Nguyen Chi Son" userId="606856d02e9d83ac" providerId="LiveId" clId="{916513A4-9BC5-408E-A99A-C1D2755C5876}" dt="2022-05-11T14:56:37.743" v="1419" actId="1036"/>
          <ac:spMkLst>
            <pc:docMk/>
            <pc:sldMk cId="3014091475" sldId="782"/>
            <ac:spMk id="48" creationId="{88FC5F50-E041-6F8C-60D2-479F42C0060F}"/>
          </ac:spMkLst>
        </pc:spChg>
        <pc:spChg chg="del">
          <ac:chgData name="Nguyen Chi Son" userId="606856d02e9d83ac" providerId="LiveId" clId="{916513A4-9BC5-408E-A99A-C1D2755C5876}" dt="2022-05-11T14:38:01.321" v="352" actId="478"/>
          <ac:spMkLst>
            <pc:docMk/>
            <pc:sldMk cId="3014091475" sldId="782"/>
            <ac:spMk id="49" creationId="{23A2A7FC-0198-5EE4-EB7A-892A646DCC5A}"/>
          </ac:spMkLst>
        </pc:spChg>
        <pc:spChg chg="del">
          <ac:chgData name="Nguyen Chi Son" userId="606856d02e9d83ac" providerId="LiveId" clId="{916513A4-9BC5-408E-A99A-C1D2755C5876}" dt="2022-05-11T14:38:01.321" v="352" actId="478"/>
          <ac:spMkLst>
            <pc:docMk/>
            <pc:sldMk cId="3014091475" sldId="782"/>
            <ac:spMk id="50" creationId="{4DAEA2B5-667A-067D-998F-144CC0BD2572}"/>
          </ac:spMkLst>
        </pc:spChg>
        <pc:spChg chg="add mod">
          <ac:chgData name="Nguyen Chi Son" userId="606856d02e9d83ac" providerId="LiveId" clId="{916513A4-9BC5-408E-A99A-C1D2755C5876}" dt="2022-05-11T14:56:37.743" v="1419" actId="1036"/>
          <ac:spMkLst>
            <pc:docMk/>
            <pc:sldMk cId="3014091475" sldId="782"/>
            <ac:spMk id="51" creationId="{2222C6C7-207F-B46B-6F8E-AFCD98DB399D}"/>
          </ac:spMkLst>
        </pc:spChg>
        <pc:spChg chg="del">
          <ac:chgData name="Nguyen Chi Son" userId="606856d02e9d83ac" providerId="LiveId" clId="{916513A4-9BC5-408E-A99A-C1D2755C5876}" dt="2022-05-11T14:38:01.321" v="352" actId="478"/>
          <ac:spMkLst>
            <pc:docMk/>
            <pc:sldMk cId="3014091475" sldId="782"/>
            <ac:spMk id="55" creationId="{3629CAFF-95F2-4CA3-5E71-7405E923B84E}"/>
          </ac:spMkLst>
        </pc:spChg>
        <pc:spChg chg="del">
          <ac:chgData name="Nguyen Chi Son" userId="606856d02e9d83ac" providerId="LiveId" clId="{916513A4-9BC5-408E-A99A-C1D2755C5876}" dt="2022-05-11T14:38:01.321" v="352" actId="478"/>
          <ac:spMkLst>
            <pc:docMk/>
            <pc:sldMk cId="3014091475" sldId="782"/>
            <ac:spMk id="62" creationId="{0C86A3D7-D580-F11C-4B36-EEEBB92CA6FA}"/>
          </ac:spMkLst>
        </pc:spChg>
        <pc:spChg chg="del">
          <ac:chgData name="Nguyen Chi Son" userId="606856d02e9d83ac" providerId="LiveId" clId="{916513A4-9BC5-408E-A99A-C1D2755C5876}" dt="2022-05-11T14:38:02.378" v="353" actId="478"/>
          <ac:spMkLst>
            <pc:docMk/>
            <pc:sldMk cId="3014091475" sldId="782"/>
            <ac:spMk id="63" creationId="{D9157F3B-5F4D-3D54-ECB5-55D9CF18E027}"/>
          </ac:spMkLst>
        </pc:spChg>
        <pc:spChg chg="del">
          <ac:chgData name="Nguyen Chi Son" userId="606856d02e9d83ac" providerId="LiveId" clId="{916513A4-9BC5-408E-A99A-C1D2755C5876}" dt="2022-05-11T14:38:01.321" v="352" actId="478"/>
          <ac:spMkLst>
            <pc:docMk/>
            <pc:sldMk cId="3014091475" sldId="782"/>
            <ac:spMk id="68" creationId="{188E8E03-6B15-9ADA-E61D-CE2DDA95D8CA}"/>
          </ac:spMkLst>
        </pc:spChg>
        <pc:spChg chg="del">
          <ac:chgData name="Nguyen Chi Son" userId="606856d02e9d83ac" providerId="LiveId" clId="{916513A4-9BC5-408E-A99A-C1D2755C5876}" dt="2022-05-11T14:38:01.321" v="352" actId="478"/>
          <ac:spMkLst>
            <pc:docMk/>
            <pc:sldMk cId="3014091475" sldId="782"/>
            <ac:spMk id="69" creationId="{047438EB-A924-2E1D-BD61-339D8EB80914}"/>
          </ac:spMkLst>
        </pc:spChg>
        <pc:spChg chg="del">
          <ac:chgData name="Nguyen Chi Son" userId="606856d02e9d83ac" providerId="LiveId" clId="{916513A4-9BC5-408E-A99A-C1D2755C5876}" dt="2022-05-11T14:38:01.321" v="352" actId="478"/>
          <ac:spMkLst>
            <pc:docMk/>
            <pc:sldMk cId="3014091475" sldId="782"/>
            <ac:spMk id="70" creationId="{AD70CB73-8470-44CF-1903-5F541248F943}"/>
          </ac:spMkLst>
        </pc:spChg>
        <pc:spChg chg="del">
          <ac:chgData name="Nguyen Chi Son" userId="606856d02e9d83ac" providerId="LiveId" clId="{916513A4-9BC5-408E-A99A-C1D2755C5876}" dt="2022-05-11T14:38:01.321" v="352" actId="478"/>
          <ac:spMkLst>
            <pc:docMk/>
            <pc:sldMk cId="3014091475" sldId="782"/>
            <ac:spMk id="71" creationId="{549847DD-8D27-F63E-450B-360CBD829838}"/>
          </ac:spMkLst>
        </pc:spChg>
        <pc:spChg chg="del">
          <ac:chgData name="Nguyen Chi Son" userId="606856d02e9d83ac" providerId="LiveId" clId="{916513A4-9BC5-408E-A99A-C1D2755C5876}" dt="2022-05-11T14:38:01.321" v="352" actId="478"/>
          <ac:spMkLst>
            <pc:docMk/>
            <pc:sldMk cId="3014091475" sldId="782"/>
            <ac:spMk id="73" creationId="{2288ADC7-5FA5-7EFD-B338-868D94ABF76E}"/>
          </ac:spMkLst>
        </pc:spChg>
        <pc:spChg chg="del">
          <ac:chgData name="Nguyen Chi Son" userId="606856d02e9d83ac" providerId="LiveId" clId="{916513A4-9BC5-408E-A99A-C1D2755C5876}" dt="2022-05-11T14:38:01.321" v="352" actId="478"/>
          <ac:spMkLst>
            <pc:docMk/>
            <pc:sldMk cId="3014091475" sldId="782"/>
            <ac:spMk id="74" creationId="{2692E08D-EEE2-6258-26DB-59C50BAA79E7}"/>
          </ac:spMkLst>
        </pc:spChg>
        <pc:spChg chg="del">
          <ac:chgData name="Nguyen Chi Son" userId="606856d02e9d83ac" providerId="LiveId" clId="{916513A4-9BC5-408E-A99A-C1D2755C5876}" dt="2022-05-11T14:38:01.321" v="352" actId="478"/>
          <ac:spMkLst>
            <pc:docMk/>
            <pc:sldMk cId="3014091475" sldId="782"/>
            <ac:spMk id="75" creationId="{8CE3ADDC-4FD2-9C68-B67A-9F9C28FEE4EF}"/>
          </ac:spMkLst>
        </pc:spChg>
        <pc:spChg chg="del">
          <ac:chgData name="Nguyen Chi Son" userId="606856d02e9d83ac" providerId="LiveId" clId="{916513A4-9BC5-408E-A99A-C1D2755C5876}" dt="2022-05-11T14:38:01.321" v="352" actId="478"/>
          <ac:spMkLst>
            <pc:docMk/>
            <pc:sldMk cId="3014091475" sldId="782"/>
            <ac:spMk id="76" creationId="{F854DA7E-CEDD-FC4E-1A85-7DCE208F5131}"/>
          </ac:spMkLst>
        </pc:spChg>
        <pc:spChg chg="del">
          <ac:chgData name="Nguyen Chi Son" userId="606856d02e9d83ac" providerId="LiveId" clId="{916513A4-9BC5-408E-A99A-C1D2755C5876}" dt="2022-05-11T14:38:01.321" v="352" actId="478"/>
          <ac:spMkLst>
            <pc:docMk/>
            <pc:sldMk cId="3014091475" sldId="782"/>
            <ac:spMk id="77" creationId="{61CF6EE7-143F-A3BB-CD7B-B15C36DA4F5C}"/>
          </ac:spMkLst>
        </pc:spChg>
        <pc:spChg chg="del">
          <ac:chgData name="Nguyen Chi Son" userId="606856d02e9d83ac" providerId="LiveId" clId="{916513A4-9BC5-408E-A99A-C1D2755C5876}" dt="2022-05-11T14:38:01.321" v="352" actId="478"/>
          <ac:spMkLst>
            <pc:docMk/>
            <pc:sldMk cId="3014091475" sldId="782"/>
            <ac:spMk id="78" creationId="{231CAF42-FB8B-FC5E-2EB5-5418304BCDBE}"/>
          </ac:spMkLst>
        </pc:spChg>
        <pc:spChg chg="del">
          <ac:chgData name="Nguyen Chi Son" userId="606856d02e9d83ac" providerId="LiveId" clId="{916513A4-9BC5-408E-A99A-C1D2755C5876}" dt="2022-05-11T14:38:01.321" v="352" actId="478"/>
          <ac:spMkLst>
            <pc:docMk/>
            <pc:sldMk cId="3014091475" sldId="782"/>
            <ac:spMk id="79" creationId="{1F74FA10-7665-04AD-65BA-8F23FB886012}"/>
          </ac:spMkLst>
        </pc:spChg>
        <pc:spChg chg="del">
          <ac:chgData name="Nguyen Chi Son" userId="606856d02e9d83ac" providerId="LiveId" clId="{916513A4-9BC5-408E-A99A-C1D2755C5876}" dt="2022-05-11T14:38:01.321" v="352" actId="478"/>
          <ac:spMkLst>
            <pc:docMk/>
            <pc:sldMk cId="3014091475" sldId="782"/>
            <ac:spMk id="80" creationId="{6E8F6998-4AD4-54A5-1FDB-1E79911D7C4D}"/>
          </ac:spMkLst>
        </pc:spChg>
        <pc:spChg chg="del">
          <ac:chgData name="Nguyen Chi Son" userId="606856d02e9d83ac" providerId="LiveId" clId="{916513A4-9BC5-408E-A99A-C1D2755C5876}" dt="2022-05-11T14:38:01.321" v="352" actId="478"/>
          <ac:spMkLst>
            <pc:docMk/>
            <pc:sldMk cId="3014091475" sldId="782"/>
            <ac:spMk id="81" creationId="{399D99A2-1ADD-2225-F7C6-F6AB8EC06C22}"/>
          </ac:spMkLst>
        </pc:spChg>
        <pc:spChg chg="del">
          <ac:chgData name="Nguyen Chi Son" userId="606856d02e9d83ac" providerId="LiveId" clId="{916513A4-9BC5-408E-A99A-C1D2755C5876}" dt="2022-05-11T14:38:01.321" v="352" actId="478"/>
          <ac:spMkLst>
            <pc:docMk/>
            <pc:sldMk cId="3014091475" sldId="782"/>
            <ac:spMk id="82" creationId="{5B4C56C9-E8C4-BAFF-702F-DBB5CAB449DD}"/>
          </ac:spMkLst>
        </pc:spChg>
        <pc:spChg chg="del">
          <ac:chgData name="Nguyen Chi Son" userId="606856d02e9d83ac" providerId="LiveId" clId="{916513A4-9BC5-408E-A99A-C1D2755C5876}" dt="2022-05-11T14:38:01.321" v="352" actId="478"/>
          <ac:spMkLst>
            <pc:docMk/>
            <pc:sldMk cId="3014091475" sldId="782"/>
            <ac:spMk id="83" creationId="{57A84E4B-E8DD-0AF7-74F9-2D4B5F6DDEA9}"/>
          </ac:spMkLst>
        </pc:spChg>
        <pc:spChg chg="add mod">
          <ac:chgData name="Nguyen Chi Son" userId="606856d02e9d83ac" providerId="LiveId" clId="{916513A4-9BC5-408E-A99A-C1D2755C5876}" dt="2022-05-11T15:02:19.172" v="1849" actId="1076"/>
          <ac:spMkLst>
            <pc:docMk/>
            <pc:sldMk cId="3014091475" sldId="782"/>
            <ac:spMk id="85" creationId="{1C5A37DA-8B74-7973-27CF-2E2B1A77CA86}"/>
          </ac:spMkLst>
        </pc:spChg>
        <pc:graphicFrameChg chg="add mod">
          <ac:chgData name="Nguyen Chi Son" userId="606856d02e9d83ac" providerId="LiveId" clId="{916513A4-9BC5-408E-A99A-C1D2755C5876}" dt="2022-05-11T15:02:02.005" v="1841" actId="1076"/>
          <ac:graphicFrameMkLst>
            <pc:docMk/>
            <pc:sldMk cId="3014091475" sldId="782"/>
            <ac:graphicFrameMk id="46" creationId="{62F4B5E8-56ED-9C62-C7EB-354F7F34B5D5}"/>
          </ac:graphicFrameMkLst>
        </pc:graphicFrameChg>
        <pc:graphicFrameChg chg="add del mod">
          <ac:chgData name="Nguyen Chi Son" userId="606856d02e9d83ac" providerId="LiveId" clId="{916513A4-9BC5-408E-A99A-C1D2755C5876}" dt="2022-05-11T14:57:06.250" v="1427" actId="478"/>
          <ac:graphicFrameMkLst>
            <pc:docMk/>
            <pc:sldMk cId="3014091475" sldId="782"/>
            <ac:graphicFrameMk id="60" creationId="{C5CFD579-1FA9-DE78-ADB2-1EC47B640A28}"/>
          </ac:graphicFrameMkLst>
        </pc:graphicFrameChg>
        <pc:graphicFrameChg chg="add mod">
          <ac:chgData name="Nguyen Chi Son" userId="606856d02e9d83ac" providerId="LiveId" clId="{916513A4-9BC5-408E-A99A-C1D2755C5876}" dt="2022-05-11T14:57:26.124" v="1435"/>
          <ac:graphicFrameMkLst>
            <pc:docMk/>
            <pc:sldMk cId="3014091475" sldId="782"/>
            <ac:graphicFrameMk id="61" creationId="{56EB8657-9CD5-847F-8E70-C6C315E80717}"/>
          </ac:graphicFrameMkLst>
        </pc:graphicFrameChg>
        <pc:graphicFrameChg chg="add mod">
          <ac:chgData name="Nguyen Chi Son" userId="606856d02e9d83ac" providerId="LiveId" clId="{916513A4-9BC5-408E-A99A-C1D2755C5876}" dt="2022-05-11T14:57:46.011" v="1442"/>
          <ac:graphicFrameMkLst>
            <pc:docMk/>
            <pc:sldMk cId="3014091475" sldId="782"/>
            <ac:graphicFrameMk id="66" creationId="{A5CC81F8-CAA6-BC66-2735-2F10CDC09565}"/>
          </ac:graphicFrameMkLst>
        </pc:graphicFrameChg>
        <pc:graphicFrameChg chg="add mod">
          <ac:chgData name="Nguyen Chi Son" userId="606856d02e9d83ac" providerId="LiveId" clId="{916513A4-9BC5-408E-A99A-C1D2755C5876}" dt="2022-05-11T14:57:54.677" v="1450" actId="1035"/>
          <ac:graphicFrameMkLst>
            <pc:docMk/>
            <pc:sldMk cId="3014091475" sldId="782"/>
            <ac:graphicFrameMk id="67" creationId="{3241853B-836D-6B83-E662-6BAF7CA7C3A2}"/>
          </ac:graphicFrameMkLst>
        </pc:graphicFrameChg>
        <pc:graphicFrameChg chg="add mod">
          <ac:chgData name="Nguyen Chi Son" userId="606856d02e9d83ac" providerId="LiveId" clId="{916513A4-9BC5-408E-A99A-C1D2755C5876}" dt="2022-05-11T14:58:00.401" v="1452" actId="1076"/>
          <ac:graphicFrameMkLst>
            <pc:docMk/>
            <pc:sldMk cId="3014091475" sldId="782"/>
            <ac:graphicFrameMk id="72" creationId="{71A6F33E-9617-60DB-119A-9DC5DB323029}"/>
          </ac:graphicFrameMkLst>
        </pc:graphicFrameChg>
        <pc:graphicFrameChg chg="add mod">
          <ac:chgData name="Nguyen Chi Son" userId="606856d02e9d83ac" providerId="LiveId" clId="{916513A4-9BC5-408E-A99A-C1D2755C5876}" dt="2022-05-11T15:02:24.941" v="1851" actId="1076"/>
          <ac:graphicFrameMkLst>
            <pc:docMk/>
            <pc:sldMk cId="3014091475" sldId="782"/>
            <ac:graphicFrameMk id="86" creationId="{6F6F2722-1A8E-4A23-16C5-72609681B09A}"/>
          </ac:graphicFrameMkLst>
        </pc:graphicFrameChg>
        <pc:picChg chg="del">
          <ac:chgData name="Nguyen Chi Son" userId="606856d02e9d83ac" providerId="LiveId" clId="{916513A4-9BC5-408E-A99A-C1D2755C5876}" dt="2022-05-11T14:38:03.604" v="354" actId="478"/>
          <ac:picMkLst>
            <pc:docMk/>
            <pc:sldMk cId="3014091475" sldId="782"/>
            <ac:picMk id="4" creationId="{5026E324-DFDD-0C76-FA74-87FE9448A3E6}"/>
          </ac:picMkLst>
        </pc:picChg>
        <pc:picChg chg="add mod ord modCrop">
          <ac:chgData name="Nguyen Chi Son" userId="606856d02e9d83ac" providerId="LiveId" clId="{916513A4-9BC5-408E-A99A-C1D2755C5876}" dt="2022-05-11T14:56:37.743" v="1419" actId="1036"/>
          <ac:picMkLst>
            <pc:docMk/>
            <pc:sldMk cId="3014091475" sldId="782"/>
            <ac:picMk id="10" creationId="{E202671F-329B-ADDF-39B4-6E245DA6A618}"/>
          </ac:picMkLst>
        </pc:picChg>
        <pc:picChg chg="add mod">
          <ac:chgData name="Nguyen Chi Son" userId="606856d02e9d83ac" providerId="LiveId" clId="{916513A4-9BC5-408E-A99A-C1D2755C5876}" dt="2022-05-11T15:02:10.772" v="1845" actId="1076"/>
          <ac:picMkLst>
            <pc:docMk/>
            <pc:sldMk cId="3014091475" sldId="782"/>
            <ac:picMk id="13" creationId="{E9CF7430-EE57-D53E-AA67-93715862C13C}"/>
          </ac:picMkLst>
        </pc:picChg>
        <pc:picChg chg="add mod">
          <ac:chgData name="Nguyen Chi Son" userId="606856d02e9d83ac" providerId="LiveId" clId="{916513A4-9BC5-408E-A99A-C1D2755C5876}" dt="2022-05-11T14:56:37.743" v="1419" actId="1036"/>
          <ac:picMkLst>
            <pc:docMk/>
            <pc:sldMk cId="3014091475" sldId="782"/>
            <ac:picMk id="56" creationId="{D35BFB4F-64CC-3BC2-AE7F-57B0DBD8B52D}"/>
          </ac:picMkLst>
        </pc:picChg>
        <pc:cxnChg chg="del mod">
          <ac:chgData name="Nguyen Chi Son" userId="606856d02e9d83ac" providerId="LiveId" clId="{916513A4-9BC5-408E-A99A-C1D2755C5876}" dt="2022-05-11T14:38:01.321" v="352" actId="478"/>
          <ac:cxnSpMkLst>
            <pc:docMk/>
            <pc:sldMk cId="3014091475" sldId="782"/>
            <ac:cxnSpMk id="6" creationId="{6D96FC0C-3DE0-5605-7B20-826EE790606C}"/>
          </ac:cxnSpMkLst>
        </pc:cxnChg>
        <pc:cxnChg chg="add mod">
          <ac:chgData name="Nguyen Chi Son" userId="606856d02e9d83ac" providerId="LiveId" clId="{916513A4-9BC5-408E-A99A-C1D2755C5876}" dt="2022-05-11T14:56:37.743" v="1419" actId="1036"/>
          <ac:cxnSpMkLst>
            <pc:docMk/>
            <pc:sldMk cId="3014091475" sldId="782"/>
            <ac:cxnSpMk id="7" creationId="{DAB96294-EDD6-6608-83B2-62662B150E08}"/>
          </ac:cxnSpMkLst>
        </pc:cxnChg>
        <pc:cxnChg chg="del">
          <ac:chgData name="Nguyen Chi Son" userId="606856d02e9d83ac" providerId="LiveId" clId="{916513A4-9BC5-408E-A99A-C1D2755C5876}" dt="2022-05-11T14:38:01.321" v="352" actId="478"/>
          <ac:cxnSpMkLst>
            <pc:docMk/>
            <pc:sldMk cId="3014091475" sldId="782"/>
            <ac:cxnSpMk id="30" creationId="{46E13062-15FA-91D3-157F-C48E1BFB97C1}"/>
          </ac:cxnSpMkLst>
        </pc:cxnChg>
        <pc:cxnChg chg="del">
          <ac:chgData name="Nguyen Chi Son" userId="606856d02e9d83ac" providerId="LiveId" clId="{916513A4-9BC5-408E-A99A-C1D2755C5876}" dt="2022-05-11T14:38:01.321" v="352" actId="478"/>
          <ac:cxnSpMkLst>
            <pc:docMk/>
            <pc:sldMk cId="3014091475" sldId="782"/>
            <ac:cxnSpMk id="31" creationId="{930F85FF-3484-51F4-4E67-4BF1B039D53F}"/>
          </ac:cxnSpMkLst>
        </pc:cxnChg>
        <pc:cxnChg chg="del">
          <ac:chgData name="Nguyen Chi Son" userId="606856d02e9d83ac" providerId="LiveId" clId="{916513A4-9BC5-408E-A99A-C1D2755C5876}" dt="2022-05-11T14:38:01.321" v="352" actId="478"/>
          <ac:cxnSpMkLst>
            <pc:docMk/>
            <pc:sldMk cId="3014091475" sldId="782"/>
            <ac:cxnSpMk id="32" creationId="{2C33EA31-19EC-832F-DBD9-4215D488D2C2}"/>
          </ac:cxnSpMkLst>
        </pc:cxnChg>
        <pc:cxnChg chg="del">
          <ac:chgData name="Nguyen Chi Son" userId="606856d02e9d83ac" providerId="LiveId" clId="{916513A4-9BC5-408E-A99A-C1D2755C5876}" dt="2022-05-11T14:38:01.321" v="352" actId="478"/>
          <ac:cxnSpMkLst>
            <pc:docMk/>
            <pc:sldMk cId="3014091475" sldId="782"/>
            <ac:cxnSpMk id="33" creationId="{F3B9E68E-6492-032F-CDA5-B202AFD4DF8C}"/>
          </ac:cxnSpMkLst>
        </pc:cxnChg>
        <pc:cxnChg chg="del">
          <ac:chgData name="Nguyen Chi Son" userId="606856d02e9d83ac" providerId="LiveId" clId="{916513A4-9BC5-408E-A99A-C1D2755C5876}" dt="2022-05-11T14:38:01.321" v="352" actId="478"/>
          <ac:cxnSpMkLst>
            <pc:docMk/>
            <pc:sldMk cId="3014091475" sldId="782"/>
            <ac:cxnSpMk id="34" creationId="{B7E86F14-FA11-043A-B9DB-B7244F3E42BB}"/>
          </ac:cxnSpMkLst>
        </pc:cxnChg>
        <pc:cxnChg chg="del">
          <ac:chgData name="Nguyen Chi Son" userId="606856d02e9d83ac" providerId="LiveId" clId="{916513A4-9BC5-408E-A99A-C1D2755C5876}" dt="2022-05-11T14:38:01.321" v="352" actId="478"/>
          <ac:cxnSpMkLst>
            <pc:docMk/>
            <pc:sldMk cId="3014091475" sldId="782"/>
            <ac:cxnSpMk id="35" creationId="{12650A14-0DF3-79B0-9759-06268D2926FE}"/>
          </ac:cxnSpMkLst>
        </pc:cxnChg>
        <pc:cxnChg chg="del">
          <ac:chgData name="Nguyen Chi Son" userId="606856d02e9d83ac" providerId="LiveId" clId="{916513A4-9BC5-408E-A99A-C1D2755C5876}" dt="2022-05-11T14:38:01.321" v="352" actId="478"/>
          <ac:cxnSpMkLst>
            <pc:docMk/>
            <pc:sldMk cId="3014091475" sldId="782"/>
            <ac:cxnSpMk id="36" creationId="{B4155A4C-10A7-26DA-EA76-5AB8A34D8152}"/>
          </ac:cxnSpMkLst>
        </pc:cxnChg>
        <pc:cxnChg chg="del">
          <ac:chgData name="Nguyen Chi Son" userId="606856d02e9d83ac" providerId="LiveId" clId="{916513A4-9BC5-408E-A99A-C1D2755C5876}" dt="2022-05-11T14:38:01.321" v="352" actId="478"/>
          <ac:cxnSpMkLst>
            <pc:docMk/>
            <pc:sldMk cId="3014091475" sldId="782"/>
            <ac:cxnSpMk id="37" creationId="{59AC2609-5105-CCDF-4563-30845E13746C}"/>
          </ac:cxnSpMkLst>
        </pc:cxnChg>
        <pc:cxnChg chg="del">
          <ac:chgData name="Nguyen Chi Son" userId="606856d02e9d83ac" providerId="LiveId" clId="{916513A4-9BC5-408E-A99A-C1D2755C5876}" dt="2022-05-11T14:38:01.321" v="352" actId="478"/>
          <ac:cxnSpMkLst>
            <pc:docMk/>
            <pc:sldMk cId="3014091475" sldId="782"/>
            <ac:cxnSpMk id="38" creationId="{0EA085DA-C887-513E-E595-54651A04801C}"/>
          </ac:cxnSpMkLst>
        </pc:cxnChg>
        <pc:cxnChg chg="del">
          <ac:chgData name="Nguyen Chi Son" userId="606856d02e9d83ac" providerId="LiveId" clId="{916513A4-9BC5-408E-A99A-C1D2755C5876}" dt="2022-05-11T14:38:01.321" v="352" actId="478"/>
          <ac:cxnSpMkLst>
            <pc:docMk/>
            <pc:sldMk cId="3014091475" sldId="782"/>
            <ac:cxnSpMk id="39" creationId="{92313AE1-E77E-DCD7-5A8F-650111E8789D}"/>
          </ac:cxnSpMkLst>
        </pc:cxnChg>
        <pc:cxnChg chg="del">
          <ac:chgData name="Nguyen Chi Son" userId="606856d02e9d83ac" providerId="LiveId" clId="{916513A4-9BC5-408E-A99A-C1D2755C5876}" dt="2022-05-11T14:38:01.321" v="352" actId="478"/>
          <ac:cxnSpMkLst>
            <pc:docMk/>
            <pc:sldMk cId="3014091475" sldId="782"/>
            <ac:cxnSpMk id="40" creationId="{50E98EB3-137C-6BA2-399D-21EFF3CF3176}"/>
          </ac:cxnSpMkLst>
        </pc:cxnChg>
        <pc:cxnChg chg="del">
          <ac:chgData name="Nguyen Chi Son" userId="606856d02e9d83ac" providerId="LiveId" clId="{916513A4-9BC5-408E-A99A-C1D2755C5876}" dt="2022-05-11T14:38:01.321" v="352" actId="478"/>
          <ac:cxnSpMkLst>
            <pc:docMk/>
            <pc:sldMk cId="3014091475" sldId="782"/>
            <ac:cxnSpMk id="41" creationId="{F78968DB-ACF6-45AF-23A8-4407A21BE639}"/>
          </ac:cxnSpMkLst>
        </pc:cxnChg>
        <pc:cxnChg chg="add mod">
          <ac:chgData name="Nguyen Chi Son" userId="606856d02e9d83ac" providerId="LiveId" clId="{916513A4-9BC5-408E-A99A-C1D2755C5876}" dt="2022-05-11T14:56:37.743" v="1419" actId="1036"/>
          <ac:cxnSpMkLst>
            <pc:docMk/>
            <pc:sldMk cId="3014091475" sldId="782"/>
            <ac:cxnSpMk id="52" creationId="{B8C24E31-E62A-E162-E839-4D47DFFB2B3A}"/>
          </ac:cxnSpMkLst>
        </pc:cxnChg>
        <pc:cxnChg chg="add mod">
          <ac:chgData name="Nguyen Chi Son" userId="606856d02e9d83ac" providerId="LiveId" clId="{916513A4-9BC5-408E-A99A-C1D2755C5876}" dt="2022-05-11T14:56:37.743" v="1419" actId="1036"/>
          <ac:cxnSpMkLst>
            <pc:docMk/>
            <pc:sldMk cId="3014091475" sldId="782"/>
            <ac:cxnSpMk id="57" creationId="{F1B3B88D-74C4-E4E4-4FA6-AD81EF1ABFEE}"/>
          </ac:cxnSpMkLst>
        </pc:cxnChg>
        <pc:cxnChg chg="add mod">
          <ac:chgData name="Nguyen Chi Son" userId="606856d02e9d83ac" providerId="LiveId" clId="{916513A4-9BC5-408E-A99A-C1D2755C5876}" dt="2022-05-11T14:56:51.921" v="1423" actId="1076"/>
          <ac:cxnSpMkLst>
            <pc:docMk/>
            <pc:sldMk cId="3014091475" sldId="782"/>
            <ac:cxnSpMk id="58" creationId="{FE9C8C0C-73CC-E65A-520F-306F34DE9AF3}"/>
          </ac:cxnSpMkLst>
        </pc:cxnChg>
        <pc:cxnChg chg="del">
          <ac:chgData name="Nguyen Chi Son" userId="606856d02e9d83ac" providerId="LiveId" clId="{916513A4-9BC5-408E-A99A-C1D2755C5876}" dt="2022-05-11T14:38:01.321" v="352" actId="478"/>
          <ac:cxnSpMkLst>
            <pc:docMk/>
            <pc:sldMk cId="3014091475" sldId="782"/>
            <ac:cxnSpMk id="64" creationId="{BD5A81A2-FBF9-88B3-81F6-28E0A21F832D}"/>
          </ac:cxnSpMkLst>
        </pc:cxnChg>
        <pc:cxnChg chg="del">
          <ac:chgData name="Nguyen Chi Son" userId="606856d02e9d83ac" providerId="LiveId" clId="{916513A4-9BC5-408E-A99A-C1D2755C5876}" dt="2022-05-11T14:38:01.321" v="352" actId="478"/>
          <ac:cxnSpMkLst>
            <pc:docMk/>
            <pc:sldMk cId="3014091475" sldId="782"/>
            <ac:cxnSpMk id="65" creationId="{32239710-7CBD-0085-9DA3-23727E57493D}"/>
          </ac:cxnSpMkLst>
        </pc:cxnChg>
        <pc:cxnChg chg="del mod">
          <ac:chgData name="Nguyen Chi Son" userId="606856d02e9d83ac" providerId="LiveId" clId="{916513A4-9BC5-408E-A99A-C1D2755C5876}" dt="2022-05-11T14:38:01.321" v="352" actId="478"/>
          <ac:cxnSpMkLst>
            <pc:docMk/>
            <pc:sldMk cId="3014091475" sldId="782"/>
            <ac:cxnSpMk id="84" creationId="{5D6DC388-79AE-CF9A-8A41-A80B2BB9AEA1}"/>
          </ac:cxnSpMkLst>
        </pc:cxnChg>
      </pc:sldChg>
      <pc:sldChg chg="del">
        <pc:chgData name="Nguyen Chi Son" userId="606856d02e9d83ac" providerId="LiveId" clId="{916513A4-9BC5-408E-A99A-C1D2755C5876}" dt="2022-05-11T15:12:26.403" v="2755" actId="47"/>
        <pc:sldMkLst>
          <pc:docMk/>
          <pc:sldMk cId="3278121036" sldId="785"/>
        </pc:sldMkLst>
      </pc:sldChg>
      <pc:sldChg chg="del">
        <pc:chgData name="Nguyen Chi Son" userId="606856d02e9d83ac" providerId="LiveId" clId="{916513A4-9BC5-408E-A99A-C1D2755C5876}" dt="2022-05-11T14:37:16.447" v="254" actId="47"/>
        <pc:sldMkLst>
          <pc:docMk/>
          <pc:sldMk cId="1008586418" sldId="791"/>
        </pc:sldMkLst>
      </pc:sldChg>
      <pc:sldChg chg="modSp del mod">
        <pc:chgData name="Nguyen Chi Son" userId="606856d02e9d83ac" providerId="LiveId" clId="{916513A4-9BC5-408E-A99A-C1D2755C5876}" dt="2022-05-11T14:58:55.087" v="1662" actId="47"/>
        <pc:sldMkLst>
          <pc:docMk/>
          <pc:sldMk cId="3578155874" sldId="792"/>
        </pc:sldMkLst>
        <pc:spChg chg="mod">
          <ac:chgData name="Nguyen Chi Son" userId="606856d02e9d83ac" providerId="LiveId" clId="{916513A4-9BC5-408E-A99A-C1D2755C5876}" dt="2022-05-11T14:48:38.028" v="950" actId="20577"/>
          <ac:spMkLst>
            <pc:docMk/>
            <pc:sldMk cId="3578155874" sldId="792"/>
            <ac:spMk id="2" creationId="{BA8A6260-CA4B-46A9-A06E-C71EE59E6992}"/>
          </ac:spMkLst>
        </pc:spChg>
        <pc:spChg chg="mod">
          <ac:chgData name="Nguyen Chi Son" userId="606856d02e9d83ac" providerId="LiveId" clId="{916513A4-9BC5-408E-A99A-C1D2755C5876}" dt="2022-05-11T14:58:43.753" v="1661" actId="20577"/>
          <ac:spMkLst>
            <pc:docMk/>
            <pc:sldMk cId="3578155874" sldId="792"/>
            <ac:spMk id="6" creationId="{D3015E0F-F19A-8D88-78EF-81142AAABDD2}"/>
          </ac:spMkLst>
        </pc:spChg>
      </pc:sldChg>
      <pc:sldChg chg="del">
        <pc:chgData name="Nguyen Chi Son" userId="606856d02e9d83ac" providerId="LiveId" clId="{916513A4-9BC5-408E-A99A-C1D2755C5876}" dt="2022-05-11T14:58:58.245" v="1663" actId="47"/>
        <pc:sldMkLst>
          <pc:docMk/>
          <pc:sldMk cId="691941493" sldId="793"/>
        </pc:sldMkLst>
      </pc:sldChg>
      <pc:sldChg chg="del">
        <pc:chgData name="Nguyen Chi Son" userId="606856d02e9d83ac" providerId="LiveId" clId="{916513A4-9BC5-408E-A99A-C1D2755C5876}" dt="2022-05-11T14:58:58.245" v="1663" actId="47"/>
        <pc:sldMkLst>
          <pc:docMk/>
          <pc:sldMk cId="2169299261" sldId="794"/>
        </pc:sldMkLst>
      </pc:sldChg>
      <pc:sldChg chg="del">
        <pc:chgData name="Nguyen Chi Son" userId="606856d02e9d83ac" providerId="LiveId" clId="{916513A4-9BC5-408E-A99A-C1D2755C5876}" dt="2022-05-11T14:58:58.245" v="1663" actId="47"/>
        <pc:sldMkLst>
          <pc:docMk/>
          <pc:sldMk cId="3750732004" sldId="795"/>
        </pc:sldMkLst>
      </pc:sldChg>
      <pc:sldChg chg="del">
        <pc:chgData name="Nguyen Chi Son" userId="606856d02e9d83ac" providerId="LiveId" clId="{916513A4-9BC5-408E-A99A-C1D2755C5876}" dt="2022-05-11T14:58:58.245" v="1663" actId="47"/>
        <pc:sldMkLst>
          <pc:docMk/>
          <pc:sldMk cId="3512007061" sldId="796"/>
        </pc:sldMkLst>
      </pc:sldChg>
      <pc:sldChg chg="del">
        <pc:chgData name="Nguyen Chi Son" userId="606856d02e9d83ac" providerId="LiveId" clId="{916513A4-9BC5-408E-A99A-C1D2755C5876}" dt="2022-05-11T15:12:26.403" v="2755" actId="47"/>
        <pc:sldMkLst>
          <pc:docMk/>
          <pc:sldMk cId="369859011" sldId="797"/>
        </pc:sldMkLst>
      </pc:sldChg>
      <pc:sldChg chg="del">
        <pc:chgData name="Nguyen Chi Son" userId="606856d02e9d83ac" providerId="LiveId" clId="{916513A4-9BC5-408E-A99A-C1D2755C5876}" dt="2022-05-11T15:12:26.403" v="2755" actId="47"/>
        <pc:sldMkLst>
          <pc:docMk/>
          <pc:sldMk cId="2040226191" sldId="798"/>
        </pc:sldMkLst>
      </pc:sldChg>
      <pc:sldChg chg="del">
        <pc:chgData name="Nguyen Chi Son" userId="606856d02e9d83ac" providerId="LiveId" clId="{916513A4-9BC5-408E-A99A-C1D2755C5876}" dt="2022-05-11T15:12:26.403" v="2755" actId="47"/>
        <pc:sldMkLst>
          <pc:docMk/>
          <pc:sldMk cId="1281784601" sldId="799"/>
        </pc:sldMkLst>
      </pc:sldChg>
      <pc:sldChg chg="addSp delSp modSp add mod delAnim modAnim">
        <pc:chgData name="Nguyen Chi Son" userId="606856d02e9d83ac" providerId="LiveId" clId="{916513A4-9BC5-408E-A99A-C1D2755C5876}" dt="2022-05-11T16:17:37.122" v="5579"/>
        <pc:sldMkLst>
          <pc:docMk/>
          <pc:sldMk cId="2420333236" sldId="800"/>
        </pc:sldMkLst>
        <pc:spChg chg="mod">
          <ac:chgData name="Nguyen Chi Son" userId="606856d02e9d83ac" providerId="LiveId" clId="{916513A4-9BC5-408E-A99A-C1D2755C5876}" dt="2022-05-11T15:04:00.639" v="2340" actId="20577"/>
          <ac:spMkLst>
            <pc:docMk/>
            <pc:sldMk cId="2420333236" sldId="800"/>
            <ac:spMk id="19" creationId="{9C339D16-68E4-43C4-A62E-D0146138D23B}"/>
          </ac:spMkLst>
        </pc:spChg>
        <pc:spChg chg="del">
          <ac:chgData name="Nguyen Chi Son" userId="606856d02e9d83ac" providerId="LiveId" clId="{916513A4-9BC5-408E-A99A-C1D2755C5876}" dt="2022-05-11T15:03:08.261" v="1905" actId="478"/>
          <ac:spMkLst>
            <pc:docMk/>
            <pc:sldMk cId="2420333236" sldId="800"/>
            <ac:spMk id="39" creationId="{5F7C5AD1-7B3B-989E-1297-81E7D9879977}"/>
          </ac:spMkLst>
        </pc:spChg>
        <pc:spChg chg="del">
          <ac:chgData name="Nguyen Chi Son" userId="606856d02e9d83ac" providerId="LiveId" clId="{916513A4-9BC5-408E-A99A-C1D2755C5876}" dt="2022-05-11T15:03:08.261" v="1905" actId="478"/>
          <ac:spMkLst>
            <pc:docMk/>
            <pc:sldMk cId="2420333236" sldId="800"/>
            <ac:spMk id="40" creationId="{4CF5E77E-7E84-14D6-DC71-6428DBD2D8DC}"/>
          </ac:spMkLst>
        </pc:spChg>
        <pc:spChg chg="del">
          <ac:chgData name="Nguyen Chi Son" userId="606856d02e9d83ac" providerId="LiveId" clId="{916513A4-9BC5-408E-A99A-C1D2755C5876}" dt="2022-05-11T15:03:08.261" v="1905" actId="478"/>
          <ac:spMkLst>
            <pc:docMk/>
            <pc:sldMk cId="2420333236" sldId="800"/>
            <ac:spMk id="41" creationId="{42DB3B98-2CF8-B925-AD92-8A52BED905C3}"/>
          </ac:spMkLst>
        </pc:spChg>
        <pc:spChg chg="del">
          <ac:chgData name="Nguyen Chi Son" userId="606856d02e9d83ac" providerId="LiveId" clId="{916513A4-9BC5-408E-A99A-C1D2755C5876}" dt="2022-05-11T15:03:08.261" v="1905" actId="478"/>
          <ac:spMkLst>
            <pc:docMk/>
            <pc:sldMk cId="2420333236" sldId="800"/>
            <ac:spMk id="42" creationId="{4AE60AF4-3AF9-E106-B66A-70AD88A56F49}"/>
          </ac:spMkLst>
        </pc:spChg>
        <pc:spChg chg="del">
          <ac:chgData name="Nguyen Chi Son" userId="606856d02e9d83ac" providerId="LiveId" clId="{916513A4-9BC5-408E-A99A-C1D2755C5876}" dt="2022-05-11T15:03:08.261" v="1905" actId="478"/>
          <ac:spMkLst>
            <pc:docMk/>
            <pc:sldMk cId="2420333236" sldId="800"/>
            <ac:spMk id="43" creationId="{B4523C19-E6AA-1690-53CE-96A11FAFEDF8}"/>
          </ac:spMkLst>
        </pc:spChg>
        <pc:spChg chg="add mod">
          <ac:chgData name="Nguyen Chi Son" userId="606856d02e9d83ac" providerId="LiveId" clId="{916513A4-9BC5-408E-A99A-C1D2755C5876}" dt="2022-05-11T15:08:19.648" v="2555" actId="57"/>
          <ac:spMkLst>
            <pc:docMk/>
            <pc:sldMk cId="2420333236" sldId="800"/>
            <ac:spMk id="44" creationId="{A6E3311D-BE7B-6528-400F-461DF168251A}"/>
          </ac:spMkLst>
        </pc:spChg>
        <pc:spChg chg="add mod">
          <ac:chgData name="Nguyen Chi Son" userId="606856d02e9d83ac" providerId="LiveId" clId="{916513A4-9BC5-408E-A99A-C1D2755C5876}" dt="2022-05-11T15:06:45.067" v="2426" actId="554"/>
          <ac:spMkLst>
            <pc:docMk/>
            <pc:sldMk cId="2420333236" sldId="800"/>
            <ac:spMk id="45" creationId="{C6F5F2F5-004C-DA3A-1EB5-CF8D4637B4A7}"/>
          </ac:spMkLst>
        </pc:spChg>
        <pc:spChg chg="del">
          <ac:chgData name="Nguyen Chi Son" userId="606856d02e9d83ac" providerId="LiveId" clId="{916513A4-9BC5-408E-A99A-C1D2755C5876}" dt="2022-05-11T15:03:08.261" v="1905" actId="478"/>
          <ac:spMkLst>
            <pc:docMk/>
            <pc:sldMk cId="2420333236" sldId="800"/>
            <ac:spMk id="46" creationId="{58530903-4039-3A62-EE07-551374A8449C}"/>
          </ac:spMkLst>
        </pc:spChg>
        <pc:spChg chg="del">
          <ac:chgData name="Nguyen Chi Son" userId="606856d02e9d83ac" providerId="LiveId" clId="{916513A4-9BC5-408E-A99A-C1D2755C5876}" dt="2022-05-11T15:03:08.261" v="1905" actId="478"/>
          <ac:spMkLst>
            <pc:docMk/>
            <pc:sldMk cId="2420333236" sldId="800"/>
            <ac:spMk id="47" creationId="{D58652D7-BECE-54C4-6807-AC262716E2E9}"/>
          </ac:spMkLst>
        </pc:spChg>
        <pc:spChg chg="del">
          <ac:chgData name="Nguyen Chi Son" userId="606856d02e9d83ac" providerId="LiveId" clId="{916513A4-9BC5-408E-A99A-C1D2755C5876}" dt="2022-05-11T15:03:08.261" v="1905" actId="478"/>
          <ac:spMkLst>
            <pc:docMk/>
            <pc:sldMk cId="2420333236" sldId="800"/>
            <ac:spMk id="48" creationId="{C0D98A5E-FFAC-7DC2-8FBF-71A8E4E3C5F4}"/>
          </ac:spMkLst>
        </pc:spChg>
        <pc:spChg chg="add mod">
          <ac:chgData name="Nguyen Chi Son" userId="606856d02e9d83ac" providerId="LiveId" clId="{916513A4-9BC5-408E-A99A-C1D2755C5876}" dt="2022-05-11T15:11:39.142" v="2747" actId="20577"/>
          <ac:spMkLst>
            <pc:docMk/>
            <pc:sldMk cId="2420333236" sldId="800"/>
            <ac:spMk id="49" creationId="{3502D3FE-1DC8-2EFB-2539-2B726D475CCD}"/>
          </ac:spMkLst>
        </pc:spChg>
        <pc:spChg chg="del">
          <ac:chgData name="Nguyen Chi Son" userId="606856d02e9d83ac" providerId="LiveId" clId="{916513A4-9BC5-408E-A99A-C1D2755C5876}" dt="2022-05-11T15:03:08.261" v="1905" actId="478"/>
          <ac:spMkLst>
            <pc:docMk/>
            <pc:sldMk cId="2420333236" sldId="800"/>
            <ac:spMk id="51" creationId="{93E4178E-6204-0B32-12BB-7023763447A2}"/>
          </ac:spMkLst>
        </pc:spChg>
        <pc:spChg chg="del">
          <ac:chgData name="Nguyen Chi Son" userId="606856d02e9d83ac" providerId="LiveId" clId="{916513A4-9BC5-408E-A99A-C1D2755C5876}" dt="2022-05-11T15:03:08.261" v="1905" actId="478"/>
          <ac:spMkLst>
            <pc:docMk/>
            <pc:sldMk cId="2420333236" sldId="800"/>
            <ac:spMk id="52" creationId="{0EFFBB7E-E750-9FE7-DE2B-29AD2E8C02B0}"/>
          </ac:spMkLst>
        </pc:spChg>
        <pc:spChg chg="del">
          <ac:chgData name="Nguyen Chi Son" userId="606856d02e9d83ac" providerId="LiveId" clId="{916513A4-9BC5-408E-A99A-C1D2755C5876}" dt="2022-05-11T15:03:08.261" v="1905" actId="478"/>
          <ac:spMkLst>
            <pc:docMk/>
            <pc:sldMk cId="2420333236" sldId="800"/>
            <ac:spMk id="53" creationId="{B875EB1C-5624-E18B-7870-D4D61FF3FFB1}"/>
          </ac:spMkLst>
        </pc:spChg>
        <pc:spChg chg="del">
          <ac:chgData name="Nguyen Chi Son" userId="606856d02e9d83ac" providerId="LiveId" clId="{916513A4-9BC5-408E-A99A-C1D2755C5876}" dt="2022-05-11T15:03:08.261" v="1905" actId="478"/>
          <ac:spMkLst>
            <pc:docMk/>
            <pc:sldMk cId="2420333236" sldId="800"/>
            <ac:spMk id="54" creationId="{AABA7813-E3B0-CA28-1D4D-AE5A37420A74}"/>
          </ac:spMkLst>
        </pc:spChg>
        <pc:spChg chg="add mod">
          <ac:chgData name="Nguyen Chi Son" userId="606856d02e9d83ac" providerId="LiveId" clId="{916513A4-9BC5-408E-A99A-C1D2755C5876}" dt="2022-05-11T15:06:45.067" v="2426" actId="554"/>
          <ac:spMkLst>
            <pc:docMk/>
            <pc:sldMk cId="2420333236" sldId="800"/>
            <ac:spMk id="55" creationId="{E967C288-8CF8-B1C3-C666-88A1637C77FE}"/>
          </ac:spMkLst>
        </pc:spChg>
        <pc:spChg chg="add mod">
          <ac:chgData name="Nguyen Chi Son" userId="606856d02e9d83ac" providerId="LiveId" clId="{916513A4-9BC5-408E-A99A-C1D2755C5876}" dt="2022-05-11T15:09:57.900" v="2611" actId="1037"/>
          <ac:spMkLst>
            <pc:docMk/>
            <pc:sldMk cId="2420333236" sldId="800"/>
            <ac:spMk id="58" creationId="{024A278D-932A-002D-F1DC-F5CF017D9586}"/>
          </ac:spMkLst>
        </pc:spChg>
        <pc:spChg chg="add mod">
          <ac:chgData name="Nguyen Chi Son" userId="606856d02e9d83ac" providerId="LiveId" clId="{916513A4-9BC5-408E-A99A-C1D2755C5876}" dt="2022-05-11T15:10:05.143" v="2621" actId="1035"/>
          <ac:spMkLst>
            <pc:docMk/>
            <pc:sldMk cId="2420333236" sldId="800"/>
            <ac:spMk id="59" creationId="{2A649771-0604-64D5-0B64-144E2BC58827}"/>
          </ac:spMkLst>
        </pc:spChg>
        <pc:spChg chg="del">
          <ac:chgData name="Nguyen Chi Son" userId="606856d02e9d83ac" providerId="LiveId" clId="{916513A4-9BC5-408E-A99A-C1D2755C5876}" dt="2022-05-11T15:03:08.261" v="1905" actId="478"/>
          <ac:spMkLst>
            <pc:docMk/>
            <pc:sldMk cId="2420333236" sldId="800"/>
            <ac:spMk id="61" creationId="{AC323E4F-41F7-5633-2B2B-F1BE7C613272}"/>
          </ac:spMkLst>
        </pc:spChg>
        <pc:spChg chg="del">
          <ac:chgData name="Nguyen Chi Son" userId="606856d02e9d83ac" providerId="LiveId" clId="{916513A4-9BC5-408E-A99A-C1D2755C5876}" dt="2022-05-11T15:03:08.261" v="1905" actId="478"/>
          <ac:spMkLst>
            <pc:docMk/>
            <pc:sldMk cId="2420333236" sldId="800"/>
            <ac:spMk id="63" creationId="{8BB7EF13-0B00-990C-FF26-8DBAE524AD1B}"/>
          </ac:spMkLst>
        </pc:spChg>
        <pc:spChg chg="del">
          <ac:chgData name="Nguyen Chi Son" userId="606856d02e9d83ac" providerId="LiveId" clId="{916513A4-9BC5-408E-A99A-C1D2755C5876}" dt="2022-05-11T15:03:08.261" v="1905" actId="478"/>
          <ac:spMkLst>
            <pc:docMk/>
            <pc:sldMk cId="2420333236" sldId="800"/>
            <ac:spMk id="64" creationId="{C56247E3-4109-2A48-C999-19A7AAC49913}"/>
          </ac:spMkLst>
        </pc:spChg>
        <pc:spChg chg="del">
          <ac:chgData name="Nguyen Chi Son" userId="606856d02e9d83ac" providerId="LiveId" clId="{916513A4-9BC5-408E-A99A-C1D2755C5876}" dt="2022-05-11T15:03:08.261" v="1905" actId="478"/>
          <ac:spMkLst>
            <pc:docMk/>
            <pc:sldMk cId="2420333236" sldId="800"/>
            <ac:spMk id="65" creationId="{28D02E18-9A62-127B-9772-DB5E811CECF9}"/>
          </ac:spMkLst>
        </pc:spChg>
        <pc:spChg chg="del">
          <ac:chgData name="Nguyen Chi Son" userId="606856d02e9d83ac" providerId="LiveId" clId="{916513A4-9BC5-408E-A99A-C1D2755C5876}" dt="2022-05-11T15:03:08.261" v="1905" actId="478"/>
          <ac:spMkLst>
            <pc:docMk/>
            <pc:sldMk cId="2420333236" sldId="800"/>
            <ac:spMk id="66" creationId="{0FC1DF95-0B64-844E-3CBE-EAA7B88839B2}"/>
          </ac:spMkLst>
        </pc:spChg>
        <pc:spChg chg="del">
          <ac:chgData name="Nguyen Chi Son" userId="606856d02e9d83ac" providerId="LiveId" clId="{916513A4-9BC5-408E-A99A-C1D2755C5876}" dt="2022-05-11T15:03:08.261" v="1905" actId="478"/>
          <ac:spMkLst>
            <pc:docMk/>
            <pc:sldMk cId="2420333236" sldId="800"/>
            <ac:spMk id="67" creationId="{EB81ACA0-91B5-7859-9829-DEC18CC65B16}"/>
          </ac:spMkLst>
        </pc:spChg>
        <pc:spChg chg="del">
          <ac:chgData name="Nguyen Chi Son" userId="606856d02e9d83ac" providerId="LiveId" clId="{916513A4-9BC5-408E-A99A-C1D2755C5876}" dt="2022-05-11T15:03:08.261" v="1905" actId="478"/>
          <ac:spMkLst>
            <pc:docMk/>
            <pc:sldMk cId="2420333236" sldId="800"/>
            <ac:spMk id="70" creationId="{D3933081-0870-9883-7475-E85F45A5F73C}"/>
          </ac:spMkLst>
        </pc:spChg>
        <pc:spChg chg="del">
          <ac:chgData name="Nguyen Chi Son" userId="606856d02e9d83ac" providerId="LiveId" clId="{916513A4-9BC5-408E-A99A-C1D2755C5876}" dt="2022-05-11T15:03:08.261" v="1905" actId="478"/>
          <ac:spMkLst>
            <pc:docMk/>
            <pc:sldMk cId="2420333236" sldId="800"/>
            <ac:spMk id="71" creationId="{E1BC523E-3D57-1417-BB3F-DC67C8108E9E}"/>
          </ac:spMkLst>
        </pc:spChg>
        <pc:graphicFrameChg chg="add del mod">
          <ac:chgData name="Nguyen Chi Son" userId="606856d02e9d83ac" providerId="LiveId" clId="{916513A4-9BC5-408E-A99A-C1D2755C5876}" dt="2022-05-11T15:04:44.653" v="2372" actId="478"/>
          <ac:graphicFrameMkLst>
            <pc:docMk/>
            <pc:sldMk cId="2420333236" sldId="800"/>
            <ac:graphicFrameMk id="50" creationId="{F6E6802A-83B0-5776-38B3-ED8B7B0CDE2C}"/>
          </ac:graphicFrameMkLst>
        </pc:graphicFrameChg>
        <pc:graphicFrameChg chg="add mod">
          <ac:chgData name="Nguyen Chi Son" userId="606856d02e9d83ac" providerId="LiveId" clId="{916513A4-9BC5-408E-A99A-C1D2755C5876}" dt="2022-05-11T15:06:57.235" v="2429" actId="1037"/>
          <ac:graphicFrameMkLst>
            <pc:docMk/>
            <pc:sldMk cId="2420333236" sldId="800"/>
            <ac:graphicFrameMk id="56" creationId="{9AD7B253-C2BC-5D6B-C7E3-00195279C208}"/>
          </ac:graphicFrameMkLst>
        </pc:graphicFrameChg>
        <pc:graphicFrameChg chg="add mod">
          <ac:chgData name="Nguyen Chi Son" userId="606856d02e9d83ac" providerId="LiveId" clId="{916513A4-9BC5-408E-A99A-C1D2755C5876}" dt="2022-05-11T15:09:34.888" v="2592" actId="1076"/>
          <ac:graphicFrameMkLst>
            <pc:docMk/>
            <pc:sldMk cId="2420333236" sldId="800"/>
            <ac:graphicFrameMk id="57" creationId="{DC8AF503-9B1B-A8D8-EA5B-A9D1541B0A2B}"/>
          </ac:graphicFrameMkLst>
        </pc:graphicFrameChg>
        <pc:graphicFrameChg chg="del">
          <ac:chgData name="Nguyen Chi Son" userId="606856d02e9d83ac" providerId="LiveId" clId="{916513A4-9BC5-408E-A99A-C1D2755C5876}" dt="2022-05-11T15:03:08.261" v="1905" actId="478"/>
          <ac:graphicFrameMkLst>
            <pc:docMk/>
            <pc:sldMk cId="2420333236" sldId="800"/>
            <ac:graphicFrameMk id="72" creationId="{389493BE-A178-AA4E-2B72-6CFBCF25577E}"/>
          </ac:graphicFrameMkLst>
        </pc:graphicFrameChg>
        <pc:graphicFrameChg chg="add mod">
          <ac:chgData name="Nguyen Chi Son" userId="606856d02e9d83ac" providerId="LiveId" clId="{916513A4-9BC5-408E-A99A-C1D2755C5876}" dt="2022-05-11T15:12:12.382" v="2753" actId="1076"/>
          <ac:graphicFrameMkLst>
            <pc:docMk/>
            <pc:sldMk cId="2420333236" sldId="800"/>
            <ac:graphicFrameMk id="73" creationId="{45531F04-DBED-D229-CDDE-74C54E8800D3}"/>
          </ac:graphicFrameMkLst>
        </pc:graphicFrameChg>
        <pc:graphicFrameChg chg="add mod">
          <ac:chgData name="Nguyen Chi Son" userId="606856d02e9d83ac" providerId="LiveId" clId="{916513A4-9BC5-408E-A99A-C1D2755C5876}" dt="2022-05-11T15:12:14.678" v="2754" actId="1076"/>
          <ac:graphicFrameMkLst>
            <pc:docMk/>
            <pc:sldMk cId="2420333236" sldId="800"/>
            <ac:graphicFrameMk id="74" creationId="{FCC1554D-693C-0BDB-36B0-C3F776E0885F}"/>
          </ac:graphicFrameMkLst>
        </pc:graphicFrameChg>
        <pc:picChg chg="del">
          <ac:chgData name="Nguyen Chi Son" userId="606856d02e9d83ac" providerId="LiveId" clId="{916513A4-9BC5-408E-A99A-C1D2755C5876}" dt="2022-05-11T14:59:06.276" v="1666" actId="478"/>
          <ac:picMkLst>
            <pc:docMk/>
            <pc:sldMk cId="2420333236" sldId="800"/>
            <ac:picMk id="3" creationId="{50C0350E-84ED-3870-8B15-75C7D0A5782A}"/>
          </ac:picMkLst>
        </pc:picChg>
        <pc:cxnChg chg="del">
          <ac:chgData name="Nguyen Chi Son" userId="606856d02e9d83ac" providerId="LiveId" clId="{916513A4-9BC5-408E-A99A-C1D2755C5876}" dt="2022-05-11T15:03:08.261" v="1905" actId="478"/>
          <ac:cxnSpMkLst>
            <pc:docMk/>
            <pc:sldMk cId="2420333236" sldId="800"/>
            <ac:cxnSpMk id="18" creationId="{85194890-79FF-B576-127D-F91310A79B21}"/>
          </ac:cxnSpMkLst>
        </pc:cxnChg>
        <pc:cxnChg chg="del">
          <ac:chgData name="Nguyen Chi Son" userId="606856d02e9d83ac" providerId="LiveId" clId="{916513A4-9BC5-408E-A99A-C1D2755C5876}" dt="2022-05-11T15:03:08.261" v="1905" actId="478"/>
          <ac:cxnSpMkLst>
            <pc:docMk/>
            <pc:sldMk cId="2420333236" sldId="800"/>
            <ac:cxnSpMk id="20" creationId="{18AD3A36-9CD3-11B2-9283-17C74BDC59B9}"/>
          </ac:cxnSpMkLst>
        </pc:cxnChg>
        <pc:cxnChg chg="del">
          <ac:chgData name="Nguyen Chi Son" userId="606856d02e9d83ac" providerId="LiveId" clId="{916513A4-9BC5-408E-A99A-C1D2755C5876}" dt="2022-05-11T15:03:08.261" v="1905" actId="478"/>
          <ac:cxnSpMkLst>
            <pc:docMk/>
            <pc:sldMk cId="2420333236" sldId="800"/>
            <ac:cxnSpMk id="28" creationId="{B218D6F4-49F1-139E-27F2-D6E468EA8F59}"/>
          </ac:cxnSpMkLst>
        </pc:cxnChg>
        <pc:cxnChg chg="del">
          <ac:chgData name="Nguyen Chi Son" userId="606856d02e9d83ac" providerId="LiveId" clId="{916513A4-9BC5-408E-A99A-C1D2755C5876}" dt="2022-05-11T15:03:08.261" v="1905" actId="478"/>
          <ac:cxnSpMkLst>
            <pc:docMk/>
            <pc:sldMk cId="2420333236" sldId="800"/>
            <ac:cxnSpMk id="29" creationId="{73B4388A-8A9C-7022-7352-4EC88216B9AD}"/>
          </ac:cxnSpMkLst>
        </pc:cxnChg>
        <pc:cxnChg chg="del">
          <ac:chgData name="Nguyen Chi Son" userId="606856d02e9d83ac" providerId="LiveId" clId="{916513A4-9BC5-408E-A99A-C1D2755C5876}" dt="2022-05-11T15:03:08.261" v="1905" actId="478"/>
          <ac:cxnSpMkLst>
            <pc:docMk/>
            <pc:sldMk cId="2420333236" sldId="800"/>
            <ac:cxnSpMk id="30" creationId="{4BAE1519-83C4-C85A-0B69-E87DB76B312C}"/>
          </ac:cxnSpMkLst>
        </pc:cxnChg>
        <pc:cxnChg chg="del">
          <ac:chgData name="Nguyen Chi Son" userId="606856d02e9d83ac" providerId="LiveId" clId="{916513A4-9BC5-408E-A99A-C1D2755C5876}" dt="2022-05-11T15:03:08.261" v="1905" actId="478"/>
          <ac:cxnSpMkLst>
            <pc:docMk/>
            <pc:sldMk cId="2420333236" sldId="800"/>
            <ac:cxnSpMk id="31" creationId="{71A6166B-279B-15FA-808A-30DD034AF14F}"/>
          </ac:cxnSpMkLst>
        </pc:cxnChg>
        <pc:cxnChg chg="del">
          <ac:chgData name="Nguyen Chi Son" userId="606856d02e9d83ac" providerId="LiveId" clId="{916513A4-9BC5-408E-A99A-C1D2755C5876}" dt="2022-05-11T15:03:08.261" v="1905" actId="478"/>
          <ac:cxnSpMkLst>
            <pc:docMk/>
            <pc:sldMk cId="2420333236" sldId="800"/>
            <ac:cxnSpMk id="32" creationId="{EFA71C93-E4DF-C965-4382-FF9C85AAEF5B}"/>
          </ac:cxnSpMkLst>
        </pc:cxnChg>
        <pc:cxnChg chg="del">
          <ac:chgData name="Nguyen Chi Son" userId="606856d02e9d83ac" providerId="LiveId" clId="{916513A4-9BC5-408E-A99A-C1D2755C5876}" dt="2022-05-11T15:03:08.261" v="1905" actId="478"/>
          <ac:cxnSpMkLst>
            <pc:docMk/>
            <pc:sldMk cId="2420333236" sldId="800"/>
            <ac:cxnSpMk id="33" creationId="{0871B35D-66AD-0D98-38E3-116ED1C738F3}"/>
          </ac:cxnSpMkLst>
        </pc:cxnChg>
        <pc:cxnChg chg="del">
          <ac:chgData name="Nguyen Chi Son" userId="606856d02e9d83ac" providerId="LiveId" clId="{916513A4-9BC5-408E-A99A-C1D2755C5876}" dt="2022-05-11T15:03:08.261" v="1905" actId="478"/>
          <ac:cxnSpMkLst>
            <pc:docMk/>
            <pc:sldMk cId="2420333236" sldId="800"/>
            <ac:cxnSpMk id="34" creationId="{F493840C-3430-903A-1467-DEEC77765700}"/>
          </ac:cxnSpMkLst>
        </pc:cxnChg>
        <pc:cxnChg chg="del">
          <ac:chgData name="Nguyen Chi Son" userId="606856d02e9d83ac" providerId="LiveId" clId="{916513A4-9BC5-408E-A99A-C1D2755C5876}" dt="2022-05-11T15:03:08.261" v="1905" actId="478"/>
          <ac:cxnSpMkLst>
            <pc:docMk/>
            <pc:sldMk cId="2420333236" sldId="800"/>
            <ac:cxnSpMk id="35" creationId="{6A39064E-8B67-0F45-36C0-0762435070BB}"/>
          </ac:cxnSpMkLst>
        </pc:cxnChg>
        <pc:cxnChg chg="del">
          <ac:chgData name="Nguyen Chi Son" userId="606856d02e9d83ac" providerId="LiveId" clId="{916513A4-9BC5-408E-A99A-C1D2755C5876}" dt="2022-05-11T15:03:08.261" v="1905" actId="478"/>
          <ac:cxnSpMkLst>
            <pc:docMk/>
            <pc:sldMk cId="2420333236" sldId="800"/>
            <ac:cxnSpMk id="36" creationId="{AA051747-560A-87B6-BC52-CE1EA1D15A49}"/>
          </ac:cxnSpMkLst>
        </pc:cxnChg>
        <pc:cxnChg chg="del">
          <ac:chgData name="Nguyen Chi Son" userId="606856d02e9d83ac" providerId="LiveId" clId="{916513A4-9BC5-408E-A99A-C1D2755C5876}" dt="2022-05-11T15:03:08.261" v="1905" actId="478"/>
          <ac:cxnSpMkLst>
            <pc:docMk/>
            <pc:sldMk cId="2420333236" sldId="800"/>
            <ac:cxnSpMk id="37" creationId="{560C8E6C-C7D2-BC76-5FF0-D812BB28CBF1}"/>
          </ac:cxnSpMkLst>
        </pc:cxnChg>
        <pc:cxnChg chg="add mod">
          <ac:chgData name="Nguyen Chi Son" userId="606856d02e9d83ac" providerId="LiveId" clId="{916513A4-9BC5-408E-A99A-C1D2755C5876}" dt="2022-05-11T15:09:53.360" v="2606" actId="14100"/>
          <ac:cxnSpMkLst>
            <pc:docMk/>
            <pc:sldMk cId="2420333236" sldId="800"/>
            <ac:cxnSpMk id="60" creationId="{EA536AF0-6E4A-FE0C-9CAB-525C0859B16B}"/>
          </ac:cxnSpMkLst>
        </pc:cxnChg>
        <pc:cxnChg chg="add mod">
          <ac:chgData name="Nguyen Chi Son" userId="606856d02e9d83ac" providerId="LiveId" clId="{916513A4-9BC5-408E-A99A-C1D2755C5876}" dt="2022-05-11T15:10:03.303" v="2619" actId="1038"/>
          <ac:cxnSpMkLst>
            <pc:docMk/>
            <pc:sldMk cId="2420333236" sldId="800"/>
            <ac:cxnSpMk id="62" creationId="{4667DEF6-3905-F098-D576-C90A08A0534D}"/>
          </ac:cxnSpMkLst>
        </pc:cxnChg>
        <pc:cxnChg chg="del mod">
          <ac:chgData name="Nguyen Chi Son" userId="606856d02e9d83ac" providerId="LiveId" clId="{916513A4-9BC5-408E-A99A-C1D2755C5876}" dt="2022-05-11T15:03:08.261" v="1905" actId="478"/>
          <ac:cxnSpMkLst>
            <pc:docMk/>
            <pc:sldMk cId="2420333236" sldId="800"/>
            <ac:cxnSpMk id="68" creationId="{6EF74052-0F7C-E733-3420-76453FE4118B}"/>
          </ac:cxnSpMkLst>
        </pc:cxnChg>
        <pc:cxnChg chg="del mod">
          <ac:chgData name="Nguyen Chi Son" userId="606856d02e9d83ac" providerId="LiveId" clId="{916513A4-9BC5-408E-A99A-C1D2755C5876}" dt="2022-05-11T15:03:08.261" v="1905" actId="478"/>
          <ac:cxnSpMkLst>
            <pc:docMk/>
            <pc:sldMk cId="2420333236" sldId="800"/>
            <ac:cxnSpMk id="69" creationId="{B464FBFD-36BC-D5AC-E7FA-E03555507F4D}"/>
          </ac:cxnSpMkLst>
        </pc:cxnChg>
      </pc:sldChg>
      <pc:sldChg chg="addSp delSp modSp add mod delAnim modAnim">
        <pc:chgData name="Nguyen Chi Son" userId="606856d02e9d83ac" providerId="LiveId" clId="{916513A4-9BC5-408E-A99A-C1D2755C5876}" dt="2022-05-11T16:18:04.058" v="5588"/>
        <pc:sldMkLst>
          <pc:docMk/>
          <pc:sldMk cId="2582018195" sldId="801"/>
        </pc:sldMkLst>
        <pc:spChg chg="add mod">
          <ac:chgData name="Nguyen Chi Son" userId="606856d02e9d83ac" providerId="LiveId" clId="{916513A4-9BC5-408E-A99A-C1D2755C5876}" dt="2022-05-11T15:22:37.523" v="3608" actId="20577"/>
          <ac:spMkLst>
            <pc:docMk/>
            <pc:sldMk cId="2582018195" sldId="801"/>
            <ac:spMk id="18" creationId="{E706F845-D4CD-8C29-F2F0-BB0ABB81E2D5}"/>
          </ac:spMkLst>
        </pc:spChg>
        <pc:spChg chg="mod">
          <ac:chgData name="Nguyen Chi Son" userId="606856d02e9d83ac" providerId="LiveId" clId="{916513A4-9BC5-408E-A99A-C1D2755C5876}" dt="2022-05-11T15:22:17.839" v="3597" actId="20577"/>
          <ac:spMkLst>
            <pc:docMk/>
            <pc:sldMk cId="2582018195" sldId="801"/>
            <ac:spMk id="19" creationId="{9C339D16-68E4-43C4-A62E-D0146138D23B}"/>
          </ac:spMkLst>
        </pc:spChg>
        <pc:spChg chg="add mod">
          <ac:chgData name="Nguyen Chi Son" userId="606856d02e9d83ac" providerId="LiveId" clId="{916513A4-9BC5-408E-A99A-C1D2755C5876}" dt="2022-05-11T15:15:57.396" v="3320" actId="1036"/>
          <ac:spMkLst>
            <pc:docMk/>
            <pc:sldMk cId="2582018195" sldId="801"/>
            <ac:spMk id="20" creationId="{2DA95C45-94DB-ED50-D772-FB9D4A1E5BE7}"/>
          </ac:spMkLst>
        </pc:spChg>
        <pc:spChg chg="add mod">
          <ac:chgData name="Nguyen Chi Son" userId="606856d02e9d83ac" providerId="LiveId" clId="{916513A4-9BC5-408E-A99A-C1D2755C5876}" dt="2022-05-11T15:17:04.812" v="3387" actId="20577"/>
          <ac:spMkLst>
            <pc:docMk/>
            <pc:sldMk cId="2582018195" sldId="801"/>
            <ac:spMk id="21" creationId="{9A154720-A106-83DD-6B74-AEAF0A7DD6F1}"/>
          </ac:spMkLst>
        </pc:spChg>
        <pc:spChg chg="add mod">
          <ac:chgData name="Nguyen Chi Son" userId="606856d02e9d83ac" providerId="LiveId" clId="{916513A4-9BC5-408E-A99A-C1D2755C5876}" dt="2022-05-11T15:15:57.396" v="3320" actId="1036"/>
          <ac:spMkLst>
            <pc:docMk/>
            <pc:sldMk cId="2582018195" sldId="801"/>
            <ac:spMk id="22" creationId="{DC818B19-D88D-D796-1118-D880B6881955}"/>
          </ac:spMkLst>
        </pc:spChg>
        <pc:spChg chg="add del mod">
          <ac:chgData name="Nguyen Chi Son" userId="606856d02e9d83ac" providerId="LiveId" clId="{916513A4-9BC5-408E-A99A-C1D2755C5876}" dt="2022-05-11T15:16:14.897" v="3322" actId="478"/>
          <ac:spMkLst>
            <pc:docMk/>
            <pc:sldMk cId="2582018195" sldId="801"/>
            <ac:spMk id="25" creationId="{29CA51E1-6AEB-FDAC-540E-83411044CDE7}"/>
          </ac:spMkLst>
        </pc:spChg>
        <pc:spChg chg="add del mod">
          <ac:chgData name="Nguyen Chi Son" userId="606856d02e9d83ac" providerId="LiveId" clId="{916513A4-9BC5-408E-A99A-C1D2755C5876}" dt="2022-05-11T15:22:38.836" v="3609" actId="478"/>
          <ac:spMkLst>
            <pc:docMk/>
            <pc:sldMk cId="2582018195" sldId="801"/>
            <ac:spMk id="26" creationId="{DA0253E9-B539-7C83-EA6F-5F46AC7F129D}"/>
          </ac:spMkLst>
        </pc:spChg>
        <pc:spChg chg="del">
          <ac:chgData name="Nguyen Chi Son" userId="606856d02e9d83ac" providerId="LiveId" clId="{916513A4-9BC5-408E-A99A-C1D2755C5876}" dt="2022-05-11T15:12:32.598" v="2757" actId="478"/>
          <ac:spMkLst>
            <pc:docMk/>
            <pc:sldMk cId="2582018195" sldId="801"/>
            <ac:spMk id="44" creationId="{A6E3311D-BE7B-6528-400F-461DF168251A}"/>
          </ac:spMkLst>
        </pc:spChg>
        <pc:spChg chg="del">
          <ac:chgData name="Nguyen Chi Son" userId="606856d02e9d83ac" providerId="LiveId" clId="{916513A4-9BC5-408E-A99A-C1D2755C5876}" dt="2022-05-11T15:12:32.598" v="2757" actId="478"/>
          <ac:spMkLst>
            <pc:docMk/>
            <pc:sldMk cId="2582018195" sldId="801"/>
            <ac:spMk id="45" creationId="{C6F5F2F5-004C-DA3A-1EB5-CF8D4637B4A7}"/>
          </ac:spMkLst>
        </pc:spChg>
        <pc:spChg chg="del">
          <ac:chgData name="Nguyen Chi Son" userId="606856d02e9d83ac" providerId="LiveId" clId="{916513A4-9BC5-408E-A99A-C1D2755C5876}" dt="2022-05-11T15:12:32.598" v="2757" actId="478"/>
          <ac:spMkLst>
            <pc:docMk/>
            <pc:sldMk cId="2582018195" sldId="801"/>
            <ac:spMk id="49" creationId="{3502D3FE-1DC8-2EFB-2539-2B726D475CCD}"/>
          </ac:spMkLst>
        </pc:spChg>
        <pc:spChg chg="del">
          <ac:chgData name="Nguyen Chi Son" userId="606856d02e9d83ac" providerId="LiveId" clId="{916513A4-9BC5-408E-A99A-C1D2755C5876}" dt="2022-05-11T15:12:32.598" v="2757" actId="478"/>
          <ac:spMkLst>
            <pc:docMk/>
            <pc:sldMk cId="2582018195" sldId="801"/>
            <ac:spMk id="55" creationId="{E967C288-8CF8-B1C3-C666-88A1637C77FE}"/>
          </ac:spMkLst>
        </pc:spChg>
        <pc:spChg chg="del">
          <ac:chgData name="Nguyen Chi Son" userId="606856d02e9d83ac" providerId="LiveId" clId="{916513A4-9BC5-408E-A99A-C1D2755C5876}" dt="2022-05-11T15:12:32.598" v="2757" actId="478"/>
          <ac:spMkLst>
            <pc:docMk/>
            <pc:sldMk cId="2582018195" sldId="801"/>
            <ac:spMk id="58" creationId="{024A278D-932A-002D-F1DC-F5CF017D9586}"/>
          </ac:spMkLst>
        </pc:spChg>
        <pc:spChg chg="del">
          <ac:chgData name="Nguyen Chi Son" userId="606856d02e9d83ac" providerId="LiveId" clId="{916513A4-9BC5-408E-A99A-C1D2755C5876}" dt="2022-05-11T15:12:32.598" v="2757" actId="478"/>
          <ac:spMkLst>
            <pc:docMk/>
            <pc:sldMk cId="2582018195" sldId="801"/>
            <ac:spMk id="59" creationId="{2A649771-0604-64D5-0B64-144E2BC58827}"/>
          </ac:spMkLst>
        </pc:spChg>
        <pc:graphicFrameChg chg="add mod">
          <ac:chgData name="Nguyen Chi Son" userId="606856d02e9d83ac" providerId="LiveId" clId="{916513A4-9BC5-408E-A99A-C1D2755C5876}" dt="2022-05-11T15:16:29.737" v="3328" actId="1035"/>
          <ac:graphicFrameMkLst>
            <pc:docMk/>
            <pc:sldMk cId="2582018195" sldId="801"/>
            <ac:graphicFrameMk id="23" creationId="{4B1D5968-D2BA-51F8-D85C-2167537A0A52}"/>
          </ac:graphicFrameMkLst>
        </pc:graphicFrameChg>
        <pc:graphicFrameChg chg="add del mod">
          <ac:chgData name="Nguyen Chi Son" userId="606856d02e9d83ac" providerId="LiveId" clId="{916513A4-9BC5-408E-A99A-C1D2755C5876}" dt="2022-05-11T15:22:36.099" v="3607" actId="478"/>
          <ac:graphicFrameMkLst>
            <pc:docMk/>
            <pc:sldMk cId="2582018195" sldId="801"/>
            <ac:graphicFrameMk id="24" creationId="{3190AEBE-ABE4-131D-BE55-50840452C989}"/>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29" creationId="{BF26024F-4D91-92D5-37DD-C85AACEEF3CB}"/>
          </ac:graphicFrameMkLst>
        </pc:graphicFrameChg>
        <pc:graphicFrameChg chg="add del mod">
          <ac:chgData name="Nguyen Chi Son" userId="606856d02e9d83ac" providerId="LiveId" clId="{916513A4-9BC5-408E-A99A-C1D2755C5876}" dt="2022-05-11T15:16:31.259" v="3329" actId="478"/>
          <ac:graphicFrameMkLst>
            <pc:docMk/>
            <pc:sldMk cId="2582018195" sldId="801"/>
            <ac:graphicFrameMk id="30" creationId="{91C7F850-6064-E87F-2A6C-5F54D08AEC3B}"/>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1" creationId="{A0B33DFB-9467-7F20-8555-C9FAB2B444CD}"/>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2" creationId="{810787B3-2913-1432-C8A6-FC2DD8FC6E0D}"/>
          </ac:graphicFrameMkLst>
        </pc:graphicFrameChg>
        <pc:graphicFrameChg chg="add del mod">
          <ac:chgData name="Nguyen Chi Son" userId="606856d02e9d83ac" providerId="LiveId" clId="{916513A4-9BC5-408E-A99A-C1D2755C5876}" dt="2022-05-11T15:22:13.313" v="3596" actId="478"/>
          <ac:graphicFrameMkLst>
            <pc:docMk/>
            <pc:sldMk cId="2582018195" sldId="801"/>
            <ac:graphicFrameMk id="33" creationId="{10E8BB31-63B2-4DA8-1143-CFE9AA5D6266}"/>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4" creationId="{F1B2CCD5-B996-ACB3-CA55-51DAB85CDB3E}"/>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5" creationId="{DD57EA08-0CF7-D9B1-EF51-D39DF6623721}"/>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6" creationId="{9AD7B253-C2BC-5D6B-C7E3-00195279C208}"/>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7" creationId="{DC8AF503-9B1B-A8D8-EA5B-A9D1541B0A2B}"/>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3" creationId="{45531F04-DBED-D229-CDDE-74C54E8800D3}"/>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4" creationId="{FCC1554D-693C-0BDB-36B0-C3F776E0885F}"/>
          </ac:graphicFrameMkLst>
        </pc:graphicFrameChg>
        <pc:picChg chg="add mod">
          <ac:chgData name="Nguyen Chi Son" userId="606856d02e9d83ac" providerId="LiveId" clId="{916513A4-9BC5-408E-A99A-C1D2755C5876}" dt="2022-05-11T15:15:24.248" v="3276" actId="1076"/>
          <ac:picMkLst>
            <pc:docMk/>
            <pc:sldMk cId="2582018195" sldId="801"/>
            <ac:picMk id="3" creationId="{34D8D17A-1ED6-975A-136D-02C9E382D8AA}"/>
          </ac:picMkLst>
        </pc:picChg>
        <pc:cxnChg chg="add del mod">
          <ac:chgData name="Nguyen Chi Son" userId="606856d02e9d83ac" providerId="LiveId" clId="{916513A4-9BC5-408E-A99A-C1D2755C5876}" dt="2022-05-11T15:16:13.771" v="3321" actId="478"/>
          <ac:cxnSpMkLst>
            <pc:docMk/>
            <pc:sldMk cId="2582018195" sldId="801"/>
            <ac:cxnSpMk id="27" creationId="{ECF9BA54-B4C6-F389-BB45-12DA94658A9E}"/>
          </ac:cxnSpMkLst>
        </pc:cxnChg>
        <pc:cxnChg chg="add del mod">
          <ac:chgData name="Nguyen Chi Son" userId="606856d02e9d83ac" providerId="LiveId" clId="{916513A4-9BC5-408E-A99A-C1D2755C5876}" dt="2022-05-11T15:22:41.012" v="3610" actId="478"/>
          <ac:cxnSpMkLst>
            <pc:docMk/>
            <pc:sldMk cId="2582018195" sldId="801"/>
            <ac:cxnSpMk id="28" creationId="{8D53E615-7071-74BF-9BF6-FF61ECEF7C94}"/>
          </ac:cxnSpMkLst>
        </pc:cxnChg>
        <pc:cxnChg chg="del">
          <ac:chgData name="Nguyen Chi Son" userId="606856d02e9d83ac" providerId="LiveId" clId="{916513A4-9BC5-408E-A99A-C1D2755C5876}" dt="2022-05-11T15:12:32.598" v="2757" actId="478"/>
          <ac:cxnSpMkLst>
            <pc:docMk/>
            <pc:sldMk cId="2582018195" sldId="801"/>
            <ac:cxnSpMk id="60" creationId="{EA536AF0-6E4A-FE0C-9CAB-525C0859B16B}"/>
          </ac:cxnSpMkLst>
        </pc:cxnChg>
        <pc:cxnChg chg="del">
          <ac:chgData name="Nguyen Chi Son" userId="606856d02e9d83ac" providerId="LiveId" clId="{916513A4-9BC5-408E-A99A-C1D2755C5876}" dt="2022-05-11T15:12:32.598" v="2757" actId="478"/>
          <ac:cxnSpMkLst>
            <pc:docMk/>
            <pc:sldMk cId="2582018195" sldId="801"/>
            <ac:cxnSpMk id="62" creationId="{4667DEF6-3905-F098-D576-C90A08A0534D}"/>
          </ac:cxnSpMkLst>
        </pc:cxnChg>
      </pc:sldChg>
      <pc:sldChg chg="delSp modSp add mod delAnim modAnim">
        <pc:chgData name="Nguyen Chi Son" userId="606856d02e9d83ac" providerId="LiveId" clId="{916513A4-9BC5-408E-A99A-C1D2755C5876}" dt="2022-05-11T16:18:19.683" v="5591"/>
        <pc:sldMkLst>
          <pc:docMk/>
          <pc:sldMk cId="585758681" sldId="802"/>
        </pc:sldMkLst>
        <pc:spChg chg="mod">
          <ac:chgData name="Nguyen Chi Son" userId="606856d02e9d83ac" providerId="LiveId" clId="{916513A4-9BC5-408E-A99A-C1D2755C5876}" dt="2022-05-11T15:22:30.535" v="3602" actId="20577"/>
          <ac:spMkLst>
            <pc:docMk/>
            <pc:sldMk cId="585758681" sldId="802"/>
            <ac:spMk id="18" creationId="{E706F845-D4CD-8C29-F2F0-BB0ABB81E2D5}"/>
          </ac:spMkLst>
        </pc:spChg>
        <pc:spChg chg="mod">
          <ac:chgData name="Nguyen Chi Son" userId="606856d02e9d83ac" providerId="LiveId" clId="{916513A4-9BC5-408E-A99A-C1D2755C5876}" dt="2022-05-11T15:20:07.866" v="3442" actId="20577"/>
          <ac:spMkLst>
            <pc:docMk/>
            <pc:sldMk cId="585758681" sldId="802"/>
            <ac:spMk id="19" creationId="{9C339D16-68E4-43C4-A62E-D0146138D23B}"/>
          </ac:spMkLst>
        </pc:spChg>
        <pc:spChg chg="mod">
          <ac:chgData name="Nguyen Chi Son" userId="606856d02e9d83ac" providerId="LiveId" clId="{916513A4-9BC5-408E-A99A-C1D2755C5876}" dt="2022-05-11T15:20:54.910" v="3595" actId="20577"/>
          <ac:spMkLst>
            <pc:docMk/>
            <pc:sldMk cId="585758681" sldId="802"/>
            <ac:spMk id="21" creationId="{9A154720-A106-83DD-6B74-AEAF0A7DD6F1}"/>
          </ac:spMkLst>
        </pc:spChg>
        <pc:spChg chg="del mod">
          <ac:chgData name="Nguyen Chi Son" userId="606856d02e9d83ac" providerId="LiveId" clId="{916513A4-9BC5-408E-A99A-C1D2755C5876}" dt="2022-05-11T15:22:33.243" v="3605" actId="478"/>
          <ac:spMkLst>
            <pc:docMk/>
            <pc:sldMk cId="585758681" sldId="802"/>
            <ac:spMk id="26" creationId="{DA0253E9-B539-7C83-EA6F-5F46AC7F129D}"/>
          </ac:spMkLst>
        </pc:spChg>
        <pc:graphicFrameChg chg="del">
          <ac:chgData name="Nguyen Chi Son" userId="606856d02e9d83ac" providerId="LiveId" clId="{916513A4-9BC5-408E-A99A-C1D2755C5876}" dt="2022-05-11T15:22:31.171" v="3603" actId="478"/>
          <ac:graphicFrameMkLst>
            <pc:docMk/>
            <pc:sldMk cId="585758681" sldId="802"/>
            <ac:graphicFrameMk id="24" creationId="{3190AEBE-ABE4-131D-BE55-50840452C989}"/>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29" creationId="{BF26024F-4D91-92D5-37DD-C85AACEEF3CB}"/>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1" creationId="{A0B33DFB-9467-7F20-8555-C9FAB2B444CD}"/>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2" creationId="{810787B3-2913-1432-C8A6-FC2DD8FC6E0D}"/>
          </ac:graphicFrameMkLst>
        </pc:graphicFrameChg>
        <pc:graphicFrameChg chg="mod">
          <ac:chgData name="Nguyen Chi Son" userId="606856d02e9d83ac" providerId="LiveId" clId="{916513A4-9BC5-408E-A99A-C1D2755C5876}" dt="2022-05-11T15:20:13.504" v="3445" actId="1076"/>
          <ac:graphicFrameMkLst>
            <pc:docMk/>
            <pc:sldMk cId="585758681" sldId="802"/>
            <ac:graphicFrameMk id="33" creationId="{10E8BB31-63B2-4DA8-1143-CFE9AA5D6266}"/>
          </ac:graphicFrameMkLst>
        </pc:graphicFrameChg>
        <pc:cxnChg chg="del">
          <ac:chgData name="Nguyen Chi Son" userId="606856d02e9d83ac" providerId="LiveId" clId="{916513A4-9BC5-408E-A99A-C1D2755C5876}" dt="2022-05-11T15:22:33.754" v="3606" actId="478"/>
          <ac:cxnSpMkLst>
            <pc:docMk/>
            <pc:sldMk cId="585758681" sldId="802"/>
            <ac:cxnSpMk id="28" creationId="{8D53E615-7071-74BF-9BF6-FF61ECEF7C94}"/>
          </ac:cxnSpMkLst>
        </pc:cxnChg>
      </pc:sldChg>
      <pc:sldChg chg="addSp delSp modSp add mod delAnim modAnim">
        <pc:chgData name="Nguyen Chi Son" userId="606856d02e9d83ac" providerId="LiveId" clId="{916513A4-9BC5-408E-A99A-C1D2755C5876}" dt="2022-05-11T16:18:40.994" v="5598"/>
        <pc:sldMkLst>
          <pc:docMk/>
          <pc:sldMk cId="3780574964" sldId="803"/>
        </pc:sldMkLst>
        <pc:spChg chg="add del mod">
          <ac:chgData name="Nguyen Chi Son" userId="606856d02e9d83ac" providerId="LiveId" clId="{916513A4-9BC5-408E-A99A-C1D2755C5876}" dt="2022-05-11T15:45:22.567" v="3968" actId="478"/>
          <ac:spMkLst>
            <pc:docMk/>
            <pc:sldMk cId="3780574964" sldId="803"/>
            <ac:spMk id="11" creationId="{0ADE2E7B-7984-03C3-21A0-E8201B8CF441}"/>
          </ac:spMkLst>
        </pc:spChg>
        <pc:spChg chg="add del mod">
          <ac:chgData name="Nguyen Chi Son" userId="606856d02e9d83ac" providerId="LiveId" clId="{916513A4-9BC5-408E-A99A-C1D2755C5876}" dt="2022-05-11T15:45:22.567" v="3968" actId="478"/>
          <ac:spMkLst>
            <pc:docMk/>
            <pc:sldMk cId="3780574964" sldId="803"/>
            <ac:spMk id="12" creationId="{8B884E7A-F4C4-AEB4-2043-7CB27EB740A2}"/>
          </ac:spMkLst>
        </pc:spChg>
        <pc:spChg chg="add del mod">
          <ac:chgData name="Nguyen Chi Son" userId="606856d02e9d83ac" providerId="LiveId" clId="{916513A4-9BC5-408E-A99A-C1D2755C5876}" dt="2022-05-11T15:45:22.567" v="3968" actId="478"/>
          <ac:spMkLst>
            <pc:docMk/>
            <pc:sldMk cId="3780574964" sldId="803"/>
            <ac:spMk id="13" creationId="{6D5E8CB9-93AC-C1DB-DC54-ED277A689929}"/>
          </ac:spMkLst>
        </pc:spChg>
        <pc:spChg chg="add del mod">
          <ac:chgData name="Nguyen Chi Son" userId="606856d02e9d83ac" providerId="LiveId" clId="{916513A4-9BC5-408E-A99A-C1D2755C5876}" dt="2022-05-11T15:45:22.567" v="3968" actId="478"/>
          <ac:spMkLst>
            <pc:docMk/>
            <pc:sldMk cId="3780574964" sldId="803"/>
            <ac:spMk id="14" creationId="{59F8776F-FB0A-8DDD-6443-F20C91D45A70}"/>
          </ac:spMkLst>
        </pc:spChg>
        <pc:spChg chg="add mod">
          <ac:chgData name="Nguyen Chi Son" userId="606856d02e9d83ac" providerId="LiveId" clId="{916513A4-9BC5-408E-A99A-C1D2755C5876}" dt="2022-05-11T15:45:33.347" v="4000" actId="20577"/>
          <ac:spMkLst>
            <pc:docMk/>
            <pc:sldMk cId="3780574964" sldId="803"/>
            <ac:spMk id="17" creationId="{ADFD575F-74DE-1F70-6574-2BFF7130AA4D}"/>
          </ac:spMkLst>
        </pc:spChg>
        <pc:spChg chg="del">
          <ac:chgData name="Nguyen Chi Son" userId="606856d02e9d83ac" providerId="LiveId" clId="{916513A4-9BC5-408E-A99A-C1D2755C5876}" dt="2022-05-11T15:23:04.775" v="3613" actId="478"/>
          <ac:spMkLst>
            <pc:docMk/>
            <pc:sldMk cId="3780574964" sldId="803"/>
            <ac:spMk id="18" creationId="{E706F845-D4CD-8C29-F2F0-BB0ABB81E2D5}"/>
          </ac:spMkLst>
        </pc:spChg>
        <pc:spChg chg="mod">
          <ac:chgData name="Nguyen Chi Son" userId="606856d02e9d83ac" providerId="LiveId" clId="{916513A4-9BC5-408E-A99A-C1D2755C5876}" dt="2022-05-11T15:23:41.975" v="3932" actId="20577"/>
          <ac:spMkLst>
            <pc:docMk/>
            <pc:sldMk cId="3780574964" sldId="803"/>
            <ac:spMk id="19" creationId="{9C339D16-68E4-43C4-A62E-D0146138D23B}"/>
          </ac:spMkLst>
        </pc:spChg>
        <pc:spChg chg="del">
          <ac:chgData name="Nguyen Chi Son" userId="606856d02e9d83ac" providerId="LiveId" clId="{916513A4-9BC5-408E-A99A-C1D2755C5876}" dt="2022-05-11T15:23:04.775" v="3613" actId="478"/>
          <ac:spMkLst>
            <pc:docMk/>
            <pc:sldMk cId="3780574964" sldId="803"/>
            <ac:spMk id="20" creationId="{2DA95C45-94DB-ED50-D772-FB9D4A1E5BE7}"/>
          </ac:spMkLst>
        </pc:spChg>
        <pc:spChg chg="del">
          <ac:chgData name="Nguyen Chi Son" userId="606856d02e9d83ac" providerId="LiveId" clId="{916513A4-9BC5-408E-A99A-C1D2755C5876}" dt="2022-05-11T15:23:04.775" v="3613" actId="478"/>
          <ac:spMkLst>
            <pc:docMk/>
            <pc:sldMk cId="3780574964" sldId="803"/>
            <ac:spMk id="21" creationId="{9A154720-A106-83DD-6B74-AEAF0A7DD6F1}"/>
          </ac:spMkLst>
        </pc:spChg>
        <pc:spChg chg="del">
          <ac:chgData name="Nguyen Chi Son" userId="606856d02e9d83ac" providerId="LiveId" clId="{916513A4-9BC5-408E-A99A-C1D2755C5876}" dt="2022-05-11T15:23:04.775" v="3613" actId="478"/>
          <ac:spMkLst>
            <pc:docMk/>
            <pc:sldMk cId="3780574964" sldId="803"/>
            <ac:spMk id="22" creationId="{DC818B19-D88D-D796-1118-D880B6881955}"/>
          </ac:spMkLst>
        </pc:spChg>
        <pc:spChg chg="add mod">
          <ac:chgData name="Nguyen Chi Son" userId="606856d02e9d83ac" providerId="LiveId" clId="{916513A4-9BC5-408E-A99A-C1D2755C5876}" dt="2022-05-11T15:45:25.067" v="3989" actId="1035"/>
          <ac:spMkLst>
            <pc:docMk/>
            <pc:sldMk cId="3780574964" sldId="803"/>
            <ac:spMk id="24" creationId="{DB71D430-481F-5149-4B9A-A5AF14A110CE}"/>
          </ac:spMkLst>
        </pc:spChg>
        <pc:spChg chg="add mod">
          <ac:chgData name="Nguyen Chi Son" userId="606856d02e9d83ac" providerId="LiveId" clId="{916513A4-9BC5-408E-A99A-C1D2755C5876}" dt="2022-05-11T15:45:53.515" v="4032" actId="20577"/>
          <ac:spMkLst>
            <pc:docMk/>
            <pc:sldMk cId="3780574964" sldId="803"/>
            <ac:spMk id="25" creationId="{4722EA00-FC53-F85B-AB6E-22805DBBC9BF}"/>
          </ac:spMkLst>
        </pc:spChg>
        <pc:spChg chg="add mod">
          <ac:chgData name="Nguyen Chi Son" userId="606856d02e9d83ac" providerId="LiveId" clId="{916513A4-9BC5-408E-A99A-C1D2755C5876}" dt="2022-05-11T15:45:25.067" v="3989" actId="1035"/>
          <ac:spMkLst>
            <pc:docMk/>
            <pc:sldMk cId="3780574964" sldId="803"/>
            <ac:spMk id="26" creationId="{2C997652-8ADB-57A5-52DF-1A61E250C624}"/>
          </ac:spMkLst>
        </pc:spChg>
        <pc:spChg chg="add mod">
          <ac:chgData name="Nguyen Chi Son" userId="606856d02e9d83ac" providerId="LiveId" clId="{916513A4-9BC5-408E-A99A-C1D2755C5876}" dt="2022-05-11T15:45:40.796" v="4009" actId="5793"/>
          <ac:spMkLst>
            <pc:docMk/>
            <pc:sldMk cId="3780574964" sldId="803"/>
            <ac:spMk id="29" creationId="{4AEB48DC-6B49-86D0-4BA8-15FB6525730E}"/>
          </ac:spMkLst>
        </pc:spChg>
        <pc:spChg chg="add del mod">
          <ac:chgData name="Nguyen Chi Son" userId="606856d02e9d83ac" providerId="LiveId" clId="{916513A4-9BC5-408E-A99A-C1D2755C5876}" dt="2022-05-11T15:45:35.151" v="4001" actId="478"/>
          <ac:spMkLst>
            <pc:docMk/>
            <pc:sldMk cId="3780574964" sldId="803"/>
            <ac:spMk id="30" creationId="{9A0CC0DA-F5D6-4D50-DAB8-DE497D5B1C54}"/>
          </ac:spMkLst>
        </pc:spChg>
        <pc:graphicFrameChg chg="add del mod">
          <ac:chgData name="Nguyen Chi Son" userId="606856d02e9d83ac" providerId="LiveId" clId="{916513A4-9BC5-408E-A99A-C1D2755C5876}" dt="2022-05-11T15:45:22.567" v="3968" actId="478"/>
          <ac:graphicFrameMkLst>
            <pc:docMk/>
            <pc:sldMk cId="3780574964" sldId="803"/>
            <ac:graphicFrameMk id="15" creationId="{B368459E-C73C-4D68-43CB-E63D5F8CC890}"/>
          </ac:graphicFrameMkLst>
        </pc:graphicFrameChg>
        <pc:graphicFrameChg chg="add del mod">
          <ac:chgData name="Nguyen Chi Son" userId="606856d02e9d83ac" providerId="LiveId" clId="{916513A4-9BC5-408E-A99A-C1D2755C5876}" dt="2022-05-11T15:45:22.567" v="3968" actId="478"/>
          <ac:graphicFrameMkLst>
            <pc:docMk/>
            <pc:sldMk cId="3780574964" sldId="803"/>
            <ac:graphicFrameMk id="16" creationId="{3FEA8ECE-9EAD-4B24-56FF-B46832711F20}"/>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23" creationId="{4B1D5968-D2BA-51F8-D85C-2167537A0A52}"/>
          </ac:graphicFrameMkLst>
        </pc:graphicFrameChg>
        <pc:graphicFrameChg chg="add mod">
          <ac:chgData name="Nguyen Chi Son" userId="606856d02e9d83ac" providerId="LiveId" clId="{916513A4-9BC5-408E-A99A-C1D2755C5876}" dt="2022-05-11T15:45:30.244" v="3998" actId="1037"/>
          <ac:graphicFrameMkLst>
            <pc:docMk/>
            <pc:sldMk cId="3780574964" sldId="803"/>
            <ac:graphicFrameMk id="27" creationId="{1CCE49B5-E89E-3CE4-CD99-99A4F00854C1}"/>
          </ac:graphicFrameMkLst>
        </pc:graphicFrameChg>
        <pc:graphicFrameChg chg="add del mod">
          <ac:chgData name="Nguyen Chi Son" userId="606856d02e9d83ac" providerId="LiveId" clId="{916513A4-9BC5-408E-A99A-C1D2755C5876}" dt="2022-05-11T15:45:35.151" v="4001" actId="478"/>
          <ac:graphicFrameMkLst>
            <pc:docMk/>
            <pc:sldMk cId="3780574964" sldId="803"/>
            <ac:graphicFrameMk id="28" creationId="{EB47E979-A9F8-3A77-7C05-11D00E513B3E}"/>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33" creationId="{10E8BB31-63B2-4DA8-1143-CFE9AA5D6266}"/>
          </ac:graphicFrameMkLst>
        </pc:graphicFrameChg>
        <pc:graphicFrameChg chg="add mod">
          <ac:chgData name="Nguyen Chi Son" userId="606856d02e9d83ac" providerId="LiveId" clId="{916513A4-9BC5-408E-A99A-C1D2755C5876}" dt="2022-05-11T15:46:06.826" v="4035"/>
          <ac:graphicFrameMkLst>
            <pc:docMk/>
            <pc:sldMk cId="3780574964" sldId="803"/>
            <ac:graphicFrameMk id="34" creationId="{EDE38920-4EE8-FF28-05C8-B82DF875E144}"/>
          </ac:graphicFrameMkLst>
        </pc:graphicFrameChg>
        <pc:graphicFrameChg chg="add del mod">
          <ac:chgData name="Nguyen Chi Son" userId="606856d02e9d83ac" providerId="LiveId" clId="{916513A4-9BC5-408E-A99A-C1D2755C5876}" dt="2022-05-11T15:45:52.194" v="4029" actId="478"/>
          <ac:graphicFrameMkLst>
            <pc:docMk/>
            <pc:sldMk cId="3780574964" sldId="803"/>
            <ac:graphicFrameMk id="35" creationId="{6267323B-D2A0-D4B7-C381-A8C0A6AFA34F}"/>
          </ac:graphicFrameMkLst>
        </pc:graphicFrameChg>
        <pc:picChg chg="del">
          <ac:chgData name="Nguyen Chi Son" userId="606856d02e9d83ac" providerId="LiveId" clId="{916513A4-9BC5-408E-A99A-C1D2755C5876}" dt="2022-05-11T15:23:02.915" v="3612" actId="478"/>
          <ac:picMkLst>
            <pc:docMk/>
            <pc:sldMk cId="3780574964" sldId="803"/>
            <ac:picMk id="3" creationId="{34D8D17A-1ED6-975A-136D-02C9E382D8AA}"/>
          </ac:picMkLst>
        </pc:picChg>
        <pc:cxnChg chg="add mod">
          <ac:chgData name="Nguyen Chi Son" userId="606856d02e9d83ac" providerId="LiveId" clId="{916513A4-9BC5-408E-A99A-C1D2755C5876}" dt="2022-05-11T15:45:25.067" v="3989" actId="1035"/>
          <ac:cxnSpMkLst>
            <pc:docMk/>
            <pc:sldMk cId="3780574964" sldId="803"/>
            <ac:cxnSpMk id="31" creationId="{AE4416F2-2318-A807-71F6-F07D215BBE46}"/>
          </ac:cxnSpMkLst>
        </pc:cxnChg>
        <pc:cxnChg chg="add del mod">
          <ac:chgData name="Nguyen Chi Son" userId="606856d02e9d83ac" providerId="LiveId" clId="{916513A4-9BC5-408E-A99A-C1D2755C5876}" dt="2022-05-11T15:45:35.151" v="4001" actId="478"/>
          <ac:cxnSpMkLst>
            <pc:docMk/>
            <pc:sldMk cId="3780574964" sldId="803"/>
            <ac:cxnSpMk id="32" creationId="{F0DE9E95-928D-9E2D-2D0D-7DDFA44E561E}"/>
          </ac:cxnSpMkLst>
        </pc:cxnChg>
      </pc:sldChg>
      <pc:sldChg chg="addSp delSp modSp add del mod addAnim delAnim modAnim">
        <pc:chgData name="Nguyen Chi Son" userId="606856d02e9d83ac" providerId="LiveId" clId="{916513A4-9BC5-408E-A99A-C1D2755C5876}" dt="2022-05-11T16:12:40.754" v="5189" actId="47"/>
        <pc:sldMkLst>
          <pc:docMk/>
          <pc:sldMk cId="2066017035" sldId="804"/>
        </pc:sldMkLst>
        <pc:spChg chg="add mod">
          <ac:chgData name="Nguyen Chi Son" userId="606856d02e9d83ac" providerId="LiveId" clId="{916513A4-9BC5-408E-A99A-C1D2755C5876}" dt="2022-05-11T16:10:51.475" v="4951" actId="1036"/>
          <ac:spMkLst>
            <pc:docMk/>
            <pc:sldMk cId="2066017035" sldId="804"/>
            <ac:spMk id="14" creationId="{491553AE-03AC-3C1E-3BD8-6F1C7A93218B}"/>
          </ac:spMkLst>
        </pc:spChg>
        <pc:spChg chg="add mod">
          <ac:chgData name="Nguyen Chi Son" userId="606856d02e9d83ac" providerId="LiveId" clId="{916513A4-9BC5-408E-A99A-C1D2755C5876}" dt="2022-05-11T16:04:17.831" v="4593" actId="1036"/>
          <ac:spMkLst>
            <pc:docMk/>
            <pc:sldMk cId="2066017035" sldId="804"/>
            <ac:spMk id="15" creationId="{05F4C26A-EF61-FE88-1195-293A3CF6B109}"/>
          </ac:spMkLst>
        </pc:spChg>
        <pc:spChg chg="add mod">
          <ac:chgData name="Nguyen Chi Son" userId="606856d02e9d83ac" providerId="LiveId" clId="{916513A4-9BC5-408E-A99A-C1D2755C5876}" dt="2022-05-11T16:07:22.345" v="4810" actId="20577"/>
          <ac:spMkLst>
            <pc:docMk/>
            <pc:sldMk cId="2066017035" sldId="804"/>
            <ac:spMk id="16" creationId="{860935B0-A104-7647-D62C-C30F309F2DEE}"/>
          </ac:spMkLst>
        </pc:spChg>
        <pc:spChg chg="del">
          <ac:chgData name="Nguyen Chi Son" userId="606856d02e9d83ac" providerId="LiveId" clId="{916513A4-9BC5-408E-A99A-C1D2755C5876}" dt="2022-05-11T15:46:35.042" v="4037" actId="478"/>
          <ac:spMkLst>
            <pc:docMk/>
            <pc:sldMk cId="2066017035" sldId="804"/>
            <ac:spMk id="17" creationId="{ADFD575F-74DE-1F70-6574-2BFF7130AA4D}"/>
          </ac:spMkLst>
        </pc:spChg>
        <pc:spChg chg="add mod">
          <ac:chgData name="Nguyen Chi Son" userId="606856d02e9d83ac" providerId="LiveId" clId="{916513A4-9BC5-408E-A99A-C1D2755C5876}" dt="2022-05-11T16:10:51.475" v="4951" actId="1036"/>
          <ac:spMkLst>
            <pc:docMk/>
            <pc:sldMk cId="2066017035" sldId="804"/>
            <ac:spMk id="18" creationId="{76ACCF80-5506-B71A-80B4-A882BCE2AED9}"/>
          </ac:spMkLst>
        </pc:spChg>
        <pc:spChg chg="mod">
          <ac:chgData name="Nguyen Chi Son" userId="606856d02e9d83ac" providerId="LiveId" clId="{916513A4-9BC5-408E-A99A-C1D2755C5876}" dt="2022-05-11T16:10:35.735" v="4925" actId="20577"/>
          <ac:spMkLst>
            <pc:docMk/>
            <pc:sldMk cId="2066017035" sldId="804"/>
            <ac:spMk id="19" creationId="{9C339D16-68E4-43C4-A62E-D0146138D23B}"/>
          </ac:spMkLst>
        </pc:spChg>
        <pc:spChg chg="del">
          <ac:chgData name="Nguyen Chi Son" userId="606856d02e9d83ac" providerId="LiveId" clId="{916513A4-9BC5-408E-A99A-C1D2755C5876}" dt="2022-05-11T15:46:35.042" v="4037" actId="478"/>
          <ac:spMkLst>
            <pc:docMk/>
            <pc:sldMk cId="2066017035" sldId="804"/>
            <ac:spMk id="24" creationId="{DB71D430-481F-5149-4B9A-A5AF14A110CE}"/>
          </ac:spMkLst>
        </pc:spChg>
        <pc:spChg chg="del">
          <ac:chgData name="Nguyen Chi Son" userId="606856d02e9d83ac" providerId="LiveId" clId="{916513A4-9BC5-408E-A99A-C1D2755C5876}" dt="2022-05-11T15:46:35.042" v="4037" actId="478"/>
          <ac:spMkLst>
            <pc:docMk/>
            <pc:sldMk cId="2066017035" sldId="804"/>
            <ac:spMk id="25" creationId="{4722EA00-FC53-F85B-AB6E-22805DBBC9BF}"/>
          </ac:spMkLst>
        </pc:spChg>
        <pc:spChg chg="del">
          <ac:chgData name="Nguyen Chi Son" userId="606856d02e9d83ac" providerId="LiveId" clId="{916513A4-9BC5-408E-A99A-C1D2755C5876}" dt="2022-05-11T15:46:35.042" v="4037" actId="478"/>
          <ac:spMkLst>
            <pc:docMk/>
            <pc:sldMk cId="2066017035" sldId="804"/>
            <ac:spMk id="26" creationId="{2C997652-8ADB-57A5-52DF-1A61E250C624}"/>
          </ac:spMkLst>
        </pc:spChg>
        <pc:spChg chg="del">
          <ac:chgData name="Nguyen Chi Son" userId="606856d02e9d83ac" providerId="LiveId" clId="{916513A4-9BC5-408E-A99A-C1D2755C5876}" dt="2022-05-11T15:46:35.042" v="4037" actId="478"/>
          <ac:spMkLst>
            <pc:docMk/>
            <pc:sldMk cId="2066017035" sldId="804"/>
            <ac:spMk id="29" creationId="{4AEB48DC-6B49-86D0-4BA8-15FB6525730E}"/>
          </ac:spMkLst>
        </pc:spChg>
        <pc:graphicFrameChg chg="add mod">
          <ac:chgData name="Nguyen Chi Son" userId="606856d02e9d83ac" providerId="LiveId" clId="{916513A4-9BC5-408E-A99A-C1D2755C5876}" dt="2022-05-11T16:10:51.475" v="4951" actId="1036"/>
          <ac:graphicFrameMkLst>
            <pc:docMk/>
            <pc:sldMk cId="2066017035" sldId="804"/>
            <ac:graphicFrameMk id="20" creationId="{F505A47B-41FE-B8E4-4F90-18CF7C0C1F51}"/>
          </ac:graphicFrameMkLst>
        </pc:graphicFrameChg>
        <pc:graphicFrameChg chg="add del mod">
          <ac:chgData name="Nguyen Chi Son" userId="606856d02e9d83ac" providerId="LiveId" clId="{916513A4-9BC5-408E-A99A-C1D2755C5876}" dt="2022-05-11T16:06:50.999" v="4751"/>
          <ac:graphicFrameMkLst>
            <pc:docMk/>
            <pc:sldMk cId="2066017035" sldId="804"/>
            <ac:graphicFrameMk id="21" creationId="{93AD85E5-8BFE-FB22-DD01-5C6FFAEEB068}"/>
          </ac:graphicFrameMkLst>
        </pc:graphicFrameChg>
        <pc:graphicFrameChg chg="add mod">
          <ac:chgData name="Nguyen Chi Son" userId="606856d02e9d83ac" providerId="LiveId" clId="{916513A4-9BC5-408E-A99A-C1D2755C5876}" dt="2022-05-11T16:07:00.727" v="4753"/>
          <ac:graphicFrameMkLst>
            <pc:docMk/>
            <pc:sldMk cId="2066017035" sldId="804"/>
            <ac:graphicFrameMk id="22" creationId="{472B7855-EB66-4FCF-FC67-A22A01AF2675}"/>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27" creationId="{1CCE49B5-E89E-3CE4-CD99-99A4F00854C1}"/>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34" creationId="{EDE38920-4EE8-FF28-05C8-B82DF875E144}"/>
          </ac:graphicFrameMkLst>
        </pc:graphicFrameChg>
        <pc:picChg chg="add mod">
          <ac:chgData name="Nguyen Chi Son" userId="606856d02e9d83ac" providerId="LiveId" clId="{916513A4-9BC5-408E-A99A-C1D2755C5876}" dt="2022-05-11T15:48:14.035" v="4547" actId="1076"/>
          <ac:picMkLst>
            <pc:docMk/>
            <pc:sldMk cId="2066017035" sldId="804"/>
            <ac:picMk id="3" creationId="{123ACEC6-2D78-3769-F132-5DE76D54D382}"/>
          </ac:picMkLst>
        </pc:picChg>
        <pc:cxnChg chg="del">
          <ac:chgData name="Nguyen Chi Son" userId="606856d02e9d83ac" providerId="LiveId" clId="{916513A4-9BC5-408E-A99A-C1D2755C5876}" dt="2022-05-11T15:46:35.042" v="4037" actId="478"/>
          <ac:cxnSpMkLst>
            <pc:docMk/>
            <pc:sldMk cId="2066017035" sldId="804"/>
            <ac:cxnSpMk id="31" creationId="{AE4416F2-2318-A807-71F6-F07D215BBE46}"/>
          </ac:cxnSpMkLst>
        </pc:cxnChg>
      </pc:sldChg>
      <pc:sldChg chg="addSp delSp modSp add mod delAnim modAnim">
        <pc:chgData name="Nguyen Chi Son" userId="606856d02e9d83ac" providerId="LiveId" clId="{916513A4-9BC5-408E-A99A-C1D2755C5876}" dt="2022-05-11T16:19:58.967" v="5613"/>
        <pc:sldMkLst>
          <pc:docMk/>
          <pc:sldMk cId="2604953891" sldId="805"/>
        </pc:sldMkLst>
        <pc:spChg chg="add mod">
          <ac:chgData name="Nguyen Chi Son" userId="606856d02e9d83ac" providerId="LiveId" clId="{916513A4-9BC5-408E-A99A-C1D2755C5876}" dt="2022-05-11T16:14:31.128" v="5531"/>
          <ac:spMkLst>
            <pc:docMk/>
            <pc:sldMk cId="2604953891" sldId="805"/>
            <ac:spMk id="12" creationId="{6E5248AB-5B43-10A8-20C5-C721E7CAA91C}"/>
          </ac:spMkLst>
        </pc:spChg>
        <pc:spChg chg="add mod">
          <ac:chgData name="Nguyen Chi Son" userId="606856d02e9d83ac" providerId="LiveId" clId="{916513A4-9BC5-408E-A99A-C1D2755C5876}" dt="2022-05-11T16:11:05.732" v="4954"/>
          <ac:spMkLst>
            <pc:docMk/>
            <pc:sldMk cId="2604953891" sldId="805"/>
            <ac:spMk id="13" creationId="{D43B9D19-0AE1-6204-6861-79E22A3BF5B6}"/>
          </ac:spMkLst>
        </pc:spChg>
        <pc:spChg chg="del">
          <ac:chgData name="Nguyen Chi Son" userId="606856d02e9d83ac" providerId="LiveId" clId="{916513A4-9BC5-408E-A99A-C1D2755C5876}" dt="2022-05-11T16:11:05.375" v="4953" actId="478"/>
          <ac:spMkLst>
            <pc:docMk/>
            <pc:sldMk cId="2604953891" sldId="805"/>
            <ac:spMk id="14" creationId="{491553AE-03AC-3C1E-3BD8-6F1C7A93218B}"/>
          </ac:spMkLst>
        </pc:spChg>
        <pc:spChg chg="mod">
          <ac:chgData name="Nguyen Chi Son" userId="606856d02e9d83ac" providerId="LiveId" clId="{916513A4-9BC5-408E-A99A-C1D2755C5876}" dt="2022-05-11T16:13:33.520" v="5349" actId="20577"/>
          <ac:spMkLst>
            <pc:docMk/>
            <pc:sldMk cId="2604953891" sldId="805"/>
            <ac:spMk id="16" creationId="{860935B0-A104-7647-D62C-C30F309F2DEE}"/>
          </ac:spMkLst>
        </pc:spChg>
        <pc:spChg chg="del">
          <ac:chgData name="Nguyen Chi Son" userId="606856d02e9d83ac" providerId="LiveId" clId="{916513A4-9BC5-408E-A99A-C1D2755C5876}" dt="2022-05-11T16:11:05.375" v="4953" actId="478"/>
          <ac:spMkLst>
            <pc:docMk/>
            <pc:sldMk cId="2604953891" sldId="805"/>
            <ac:spMk id="18" creationId="{76ACCF80-5506-B71A-80B4-A882BCE2AED9}"/>
          </ac:spMkLst>
        </pc:spChg>
        <pc:spChg chg="mod">
          <ac:chgData name="Nguyen Chi Son" userId="606856d02e9d83ac" providerId="LiveId" clId="{916513A4-9BC5-408E-A99A-C1D2755C5876}" dt="2022-05-11T16:11:14.436" v="4965" actId="20577"/>
          <ac:spMkLst>
            <pc:docMk/>
            <pc:sldMk cId="2604953891" sldId="805"/>
            <ac:spMk id="19" creationId="{9C339D16-68E4-43C4-A62E-D0146138D23B}"/>
          </ac:spMkLst>
        </pc:spChg>
        <pc:graphicFrameChg chg="add mod">
          <ac:chgData name="Nguyen Chi Son" userId="606856d02e9d83ac" providerId="LiveId" clId="{916513A4-9BC5-408E-A99A-C1D2755C5876}" dt="2022-05-11T16:11:05.732" v="4954"/>
          <ac:graphicFrameMkLst>
            <pc:docMk/>
            <pc:sldMk cId="2604953891" sldId="805"/>
            <ac:graphicFrameMk id="17" creationId="{05766218-ABE3-149C-D730-A60F08BF8A53}"/>
          </ac:graphicFrameMkLst>
        </pc:graphicFrameChg>
        <pc:graphicFrameChg chg="del">
          <ac:chgData name="Nguyen Chi Son" userId="606856d02e9d83ac" providerId="LiveId" clId="{916513A4-9BC5-408E-A99A-C1D2755C5876}" dt="2022-05-11T16:11:05.375" v="4953" actId="478"/>
          <ac:graphicFrameMkLst>
            <pc:docMk/>
            <pc:sldMk cId="2604953891" sldId="805"/>
            <ac:graphicFrameMk id="20" creationId="{F505A47B-41FE-B8E4-4F90-18CF7C0C1F51}"/>
          </ac:graphicFrameMkLst>
        </pc:graphicFrameChg>
        <pc:graphicFrameChg chg="del mod">
          <ac:chgData name="Nguyen Chi Son" userId="606856d02e9d83ac" providerId="LiveId" clId="{916513A4-9BC5-408E-A99A-C1D2755C5876}" dt="2022-05-11T16:13:11.754" v="5275" actId="478"/>
          <ac:graphicFrameMkLst>
            <pc:docMk/>
            <pc:sldMk cId="2604953891" sldId="805"/>
            <ac:graphicFrameMk id="21" creationId="{93AD85E5-8BFE-FB22-DD01-5C6FFAEEB068}"/>
          </ac:graphicFrameMkLst>
        </pc:graphicFrameChg>
        <pc:graphicFrameChg chg="mod">
          <ac:chgData name="Nguyen Chi Son" userId="606856d02e9d83ac" providerId="LiveId" clId="{916513A4-9BC5-408E-A99A-C1D2755C5876}" dt="2022-05-11T16:13:13.894" v="5276" actId="1076"/>
          <ac:graphicFrameMkLst>
            <pc:docMk/>
            <pc:sldMk cId="2604953891" sldId="805"/>
            <ac:graphicFrameMk id="22" creationId="{472B7855-EB66-4FCF-FC67-A22A01AF2675}"/>
          </ac:graphicFrameMkLst>
        </pc:graphicFrameChg>
        <pc:cxnChg chg="add mod">
          <ac:chgData name="Nguyen Chi Son" userId="606856d02e9d83ac" providerId="LiveId" clId="{916513A4-9BC5-408E-A99A-C1D2755C5876}" dt="2022-05-11T16:15:54.313" v="5563" actId="1037"/>
          <ac:cxnSpMkLst>
            <pc:docMk/>
            <pc:sldMk cId="2604953891" sldId="805"/>
            <ac:cxnSpMk id="23" creationId="{90120D7C-4701-A9F1-3995-D8631AC0D37D}"/>
          </ac:cxnSpMkLst>
        </pc:cxnChg>
      </pc:sldChg>
      <pc:sldChg chg="addSp delSp modSp add mod delAnim modAnim">
        <pc:chgData name="Nguyen Chi Son" userId="606856d02e9d83ac" providerId="LiveId" clId="{916513A4-9BC5-408E-A99A-C1D2755C5876}" dt="2022-05-11T16:19:26.139" v="5604"/>
        <pc:sldMkLst>
          <pc:docMk/>
          <pc:sldMk cId="1042644984" sldId="806"/>
        </pc:sldMkLst>
        <pc:spChg chg="mod">
          <ac:chgData name="Nguyen Chi Son" userId="606856d02e9d83ac" providerId="LiveId" clId="{916513A4-9BC5-408E-A99A-C1D2755C5876}" dt="2022-05-11T16:14:22.097" v="5528" actId="20577"/>
          <ac:spMkLst>
            <pc:docMk/>
            <pc:sldMk cId="1042644984" sldId="806"/>
            <ac:spMk id="14" creationId="{491553AE-03AC-3C1E-3BD8-6F1C7A93218B}"/>
          </ac:spMkLst>
        </pc:spChg>
        <pc:spChg chg="mod">
          <ac:chgData name="Nguyen Chi Son" userId="606856d02e9d83ac" providerId="LiveId" clId="{916513A4-9BC5-408E-A99A-C1D2755C5876}" dt="2022-05-11T16:11:45.792" v="5040" actId="20577"/>
          <ac:spMkLst>
            <pc:docMk/>
            <pc:sldMk cId="1042644984" sldId="806"/>
            <ac:spMk id="16" creationId="{860935B0-A104-7647-D62C-C30F309F2DEE}"/>
          </ac:spMkLst>
        </pc:spChg>
        <pc:graphicFrameChg chg="del">
          <ac:chgData name="Nguyen Chi Son" userId="606856d02e9d83ac" providerId="LiveId" clId="{916513A4-9BC5-408E-A99A-C1D2755C5876}" dt="2022-05-11T16:11:27.097" v="4967" actId="478"/>
          <ac:graphicFrameMkLst>
            <pc:docMk/>
            <pc:sldMk cId="1042644984" sldId="806"/>
            <ac:graphicFrameMk id="22" creationId="{472B7855-EB66-4FCF-FC67-A22A01AF2675}"/>
          </ac:graphicFrameMkLst>
        </pc:graphicFrameChg>
        <pc:cxnChg chg="add mod">
          <ac:chgData name="Nguyen Chi Son" userId="606856d02e9d83ac" providerId="LiveId" clId="{916513A4-9BC5-408E-A99A-C1D2755C5876}" dt="2022-05-11T16:14:55.549" v="5537" actId="14100"/>
          <ac:cxnSpMkLst>
            <pc:docMk/>
            <pc:sldMk cId="1042644984" sldId="806"/>
            <ac:cxnSpMk id="4" creationId="{24309FA3-C177-7674-D2C9-70A26990C604}"/>
          </ac:cxnSpMkLst>
        </pc:cxnChg>
      </pc:sldChg>
      <pc:sldChg chg="addSp delSp modSp add mod delAnim modAnim">
        <pc:chgData name="Nguyen Chi Son" userId="606856d02e9d83ac" providerId="LiveId" clId="{916513A4-9BC5-408E-A99A-C1D2755C5876}" dt="2022-05-11T16:19:36.092" v="5607"/>
        <pc:sldMkLst>
          <pc:docMk/>
          <pc:sldMk cId="784377188" sldId="807"/>
        </pc:sldMkLst>
        <pc:spChg chg="mod">
          <ac:chgData name="Nguyen Chi Son" userId="606856d02e9d83ac" providerId="LiveId" clId="{916513A4-9BC5-408E-A99A-C1D2755C5876}" dt="2022-05-11T16:14:26.784" v="5529"/>
          <ac:spMkLst>
            <pc:docMk/>
            <pc:sldMk cId="784377188" sldId="807"/>
            <ac:spMk id="14" creationId="{491553AE-03AC-3C1E-3BD8-6F1C7A93218B}"/>
          </ac:spMkLst>
        </pc:spChg>
        <pc:spChg chg="mod">
          <ac:chgData name="Nguyen Chi Son" userId="606856d02e9d83ac" providerId="LiveId" clId="{916513A4-9BC5-408E-A99A-C1D2755C5876}" dt="2022-05-11T16:12:37.270" v="5188" actId="20577"/>
          <ac:spMkLst>
            <pc:docMk/>
            <pc:sldMk cId="784377188" sldId="807"/>
            <ac:spMk id="16" creationId="{860935B0-A104-7647-D62C-C30F309F2DEE}"/>
          </ac:spMkLst>
        </pc:spChg>
        <pc:graphicFrameChg chg="del">
          <ac:chgData name="Nguyen Chi Son" userId="606856d02e9d83ac" providerId="LiveId" clId="{916513A4-9BC5-408E-A99A-C1D2755C5876}" dt="2022-05-11T16:12:02.196" v="5044" actId="478"/>
          <ac:graphicFrameMkLst>
            <pc:docMk/>
            <pc:sldMk cId="784377188" sldId="807"/>
            <ac:graphicFrameMk id="21" creationId="{93AD85E5-8BFE-FB22-DD01-5C6FFAEEB068}"/>
          </ac:graphicFrameMkLst>
        </pc:graphicFrameChg>
        <pc:graphicFrameChg chg="mod">
          <ac:chgData name="Nguyen Chi Son" userId="606856d02e9d83ac" providerId="LiveId" clId="{916513A4-9BC5-408E-A99A-C1D2755C5876}" dt="2022-05-11T16:12:15.590" v="5108" actId="1035"/>
          <ac:graphicFrameMkLst>
            <pc:docMk/>
            <pc:sldMk cId="784377188" sldId="807"/>
            <ac:graphicFrameMk id="22" creationId="{472B7855-EB66-4FCF-FC67-A22A01AF2675}"/>
          </ac:graphicFrameMkLst>
        </pc:graphicFrameChg>
        <pc:cxnChg chg="add mod">
          <ac:chgData name="Nguyen Chi Son" userId="606856d02e9d83ac" providerId="LiveId" clId="{916513A4-9BC5-408E-A99A-C1D2755C5876}" dt="2022-05-11T16:15:16.470" v="5542" actId="14100"/>
          <ac:cxnSpMkLst>
            <pc:docMk/>
            <pc:sldMk cId="784377188" sldId="807"/>
            <ac:cxnSpMk id="12" creationId="{ACB9C30D-B4C1-6ADA-EFC2-96FFEADCA44E}"/>
          </ac:cxnSpMkLst>
        </pc:cxnChg>
      </pc:sldChg>
      <pc:sldChg chg="addSp delSp modSp add mod delAnim modAnim">
        <pc:chgData name="Nguyen Chi Son" userId="606856d02e9d83ac" providerId="LiveId" clId="{916513A4-9BC5-408E-A99A-C1D2755C5876}" dt="2022-05-11T16:19:48.404" v="5610"/>
        <pc:sldMkLst>
          <pc:docMk/>
          <pc:sldMk cId="286503929" sldId="808"/>
        </pc:sldMkLst>
        <pc:spChg chg="mod">
          <ac:chgData name="Nguyen Chi Son" userId="606856d02e9d83ac" providerId="LiveId" clId="{916513A4-9BC5-408E-A99A-C1D2755C5876}" dt="2022-05-11T16:14:28.940" v="5530"/>
          <ac:spMkLst>
            <pc:docMk/>
            <pc:sldMk cId="286503929" sldId="808"/>
            <ac:spMk id="12" creationId="{6E5248AB-5B43-10A8-20C5-C721E7CAA91C}"/>
          </ac:spMkLst>
        </pc:spChg>
        <pc:spChg chg="mod">
          <ac:chgData name="Nguyen Chi Son" userId="606856d02e9d83ac" providerId="LiveId" clId="{916513A4-9BC5-408E-A99A-C1D2755C5876}" dt="2022-05-11T16:13:05.551" v="5272" actId="20577"/>
          <ac:spMkLst>
            <pc:docMk/>
            <pc:sldMk cId="286503929" sldId="808"/>
            <ac:spMk id="16" creationId="{860935B0-A104-7647-D62C-C30F309F2DEE}"/>
          </ac:spMkLst>
        </pc:spChg>
        <pc:graphicFrameChg chg="del">
          <ac:chgData name="Nguyen Chi Son" userId="606856d02e9d83ac" providerId="LiveId" clId="{916513A4-9BC5-408E-A99A-C1D2755C5876}" dt="2022-05-11T16:12:50.083" v="5191" actId="478"/>
          <ac:graphicFrameMkLst>
            <pc:docMk/>
            <pc:sldMk cId="286503929" sldId="808"/>
            <ac:graphicFrameMk id="22" creationId="{472B7855-EB66-4FCF-FC67-A22A01AF2675}"/>
          </ac:graphicFrameMkLst>
        </pc:graphicFrameChg>
        <pc:cxnChg chg="add mod">
          <ac:chgData name="Nguyen Chi Son" userId="606856d02e9d83ac" providerId="LiveId" clId="{916513A4-9BC5-408E-A99A-C1D2755C5876}" dt="2022-05-11T16:15:33.469" v="5551" actId="14100"/>
          <ac:cxnSpMkLst>
            <pc:docMk/>
            <pc:sldMk cId="286503929" sldId="808"/>
            <ac:cxnSpMk id="14" creationId="{8BB56A2F-EF13-B9C6-E0BE-31DB41468704}"/>
          </ac:cxnSpMkLst>
        </pc:cxnChg>
      </pc:sldChg>
    </pc:docChg>
  </pc:docChgLst>
  <pc:docChgLst>
    <pc:chgData name="Nguyen Chi Son" userId="606856d02e9d83ac" providerId="LiveId" clId="{A39CA402-E5A0-43BD-9728-8A300BACD9F1}"/>
    <pc:docChg chg="undo custSel addSld delSld modSld">
      <pc:chgData name="Nguyen Chi Son" userId="606856d02e9d83ac" providerId="LiveId" clId="{A39CA402-E5A0-43BD-9728-8A300BACD9F1}" dt="2021-10-14T10:56:02.222" v="2888"/>
      <pc:docMkLst>
        <pc:docMk/>
      </pc:docMkLst>
      <pc:sldChg chg="modSp mod">
        <pc:chgData name="Nguyen Chi Son" userId="606856d02e9d83ac" providerId="LiveId" clId="{A39CA402-E5A0-43BD-9728-8A300BACD9F1}" dt="2021-10-14T10:28:04.215" v="35" actId="20577"/>
        <pc:sldMkLst>
          <pc:docMk/>
          <pc:sldMk cId="2922349590" sldId="256"/>
        </pc:sldMkLst>
        <pc:spChg chg="mod">
          <ac:chgData name="Nguyen Chi Son" userId="606856d02e9d83ac" providerId="LiveId" clId="{A39CA402-E5A0-43BD-9728-8A300BACD9F1}" dt="2021-10-14T10:28:04.215" v="35" actId="20577"/>
          <ac:spMkLst>
            <pc:docMk/>
            <pc:sldMk cId="2922349590" sldId="256"/>
            <ac:spMk id="136" creationId="{C574B640-0199-463F-87CA-8E3956B46E10}"/>
          </ac:spMkLst>
        </pc:spChg>
      </pc:sldChg>
      <pc:sldChg chg="modSp mod">
        <pc:chgData name="Nguyen Chi Son" userId="606856d02e9d83ac" providerId="LiveId" clId="{A39CA402-E5A0-43BD-9728-8A300BACD9F1}" dt="2021-10-14T10:31:13.355" v="385" actId="1035"/>
        <pc:sldMkLst>
          <pc:docMk/>
          <pc:sldMk cId="2812505328" sldId="362"/>
        </pc:sldMkLst>
        <pc:spChg chg="mod">
          <ac:chgData name="Nguyen Chi Son" userId="606856d02e9d83ac" providerId="LiveId" clId="{A39CA402-E5A0-43BD-9728-8A300BACD9F1}" dt="2021-10-14T10:31:09.605" v="364" actId="20577"/>
          <ac:spMkLst>
            <pc:docMk/>
            <pc:sldMk cId="2812505328" sldId="362"/>
            <ac:spMk id="2" creationId="{DAF08EC2-5D0D-48D9-855C-A59C0E5ED55B}"/>
          </ac:spMkLst>
        </pc:spChg>
        <pc:spChg chg="mod">
          <ac:chgData name="Nguyen Chi Son" userId="606856d02e9d83ac" providerId="LiveId" clId="{A39CA402-E5A0-43BD-9728-8A300BACD9F1}" dt="2021-10-14T10:31:13.355" v="385" actId="1035"/>
          <ac:spMkLst>
            <pc:docMk/>
            <pc:sldMk cId="2812505328" sldId="362"/>
            <ac:spMk id="3" creationId="{8CD51C9F-FCB0-4185-93E6-835FC05E1B10}"/>
          </ac:spMkLst>
        </pc:spChg>
      </pc:sldChg>
      <pc:sldChg chg="addSp delSp modSp mod">
        <pc:chgData name="Nguyen Chi Son" userId="606856d02e9d83ac" providerId="LiveId" clId="{A39CA402-E5A0-43BD-9728-8A300BACD9F1}" dt="2021-10-14T10:38:52.917" v="1158" actId="20577"/>
        <pc:sldMkLst>
          <pc:docMk/>
          <pc:sldMk cId="3298182474" sldId="547"/>
        </pc:sldMkLst>
        <pc:spChg chg="mod">
          <ac:chgData name="Nguyen Chi Son" userId="606856d02e9d83ac" providerId="LiveId" clId="{A39CA402-E5A0-43BD-9728-8A300BACD9F1}" dt="2021-10-14T10:31:56.677" v="587" actId="20577"/>
          <ac:spMkLst>
            <pc:docMk/>
            <pc:sldMk cId="3298182474" sldId="547"/>
            <ac:spMk id="2" creationId="{BA8A6260-CA4B-46A9-A06E-C71EE59E6992}"/>
          </ac:spMkLst>
        </pc:spChg>
        <pc:spChg chg="del">
          <ac:chgData name="Nguyen Chi Son" userId="606856d02e9d83ac" providerId="LiveId" clId="{A39CA402-E5A0-43BD-9728-8A300BACD9F1}" dt="2021-10-14T10:28:34.161" v="84" actId="478"/>
          <ac:spMkLst>
            <pc:docMk/>
            <pc:sldMk cId="3298182474" sldId="547"/>
            <ac:spMk id="7" creationId="{CF632240-EE73-4E45-BA66-6CA6C40409AF}"/>
          </ac:spMkLst>
        </pc:spChg>
        <pc:spChg chg="del">
          <ac:chgData name="Nguyen Chi Son" userId="606856d02e9d83ac" providerId="LiveId" clId="{A39CA402-E5A0-43BD-9728-8A300BACD9F1}" dt="2021-10-14T10:28:34.161" v="84" actId="478"/>
          <ac:spMkLst>
            <pc:docMk/>
            <pc:sldMk cId="3298182474" sldId="547"/>
            <ac:spMk id="11" creationId="{6CF40600-D82A-4EA1-B2FB-E5E7F6990C86}"/>
          </ac:spMkLst>
        </pc:spChg>
        <pc:spChg chg="del">
          <ac:chgData name="Nguyen Chi Son" userId="606856d02e9d83ac" providerId="LiveId" clId="{A39CA402-E5A0-43BD-9728-8A300BACD9F1}" dt="2021-10-14T10:28:34.161" v="84" actId="478"/>
          <ac:spMkLst>
            <pc:docMk/>
            <pc:sldMk cId="3298182474" sldId="547"/>
            <ac:spMk id="13" creationId="{28811683-A380-4293-A052-4ED20B00D3A1}"/>
          </ac:spMkLst>
        </pc:spChg>
        <pc:spChg chg="del">
          <ac:chgData name="Nguyen Chi Son" userId="606856d02e9d83ac" providerId="LiveId" clId="{A39CA402-E5A0-43BD-9728-8A300BACD9F1}" dt="2021-10-14T10:28:34.161" v="84" actId="478"/>
          <ac:spMkLst>
            <pc:docMk/>
            <pc:sldMk cId="3298182474" sldId="547"/>
            <ac:spMk id="17" creationId="{4F6F8A7E-D9F4-452F-9557-F3D4BA22C727}"/>
          </ac:spMkLst>
        </pc:spChg>
        <pc:spChg chg="del">
          <ac:chgData name="Nguyen Chi Son" userId="606856d02e9d83ac" providerId="LiveId" clId="{A39CA402-E5A0-43BD-9728-8A300BACD9F1}" dt="2021-10-14T10:28:34.161" v="84" actId="478"/>
          <ac:spMkLst>
            <pc:docMk/>
            <pc:sldMk cId="3298182474" sldId="547"/>
            <ac:spMk id="19" creationId="{7FE1E98E-9EB8-4F5F-8FF4-F0994BDBABA4}"/>
          </ac:spMkLst>
        </pc:spChg>
        <pc:spChg chg="del">
          <ac:chgData name="Nguyen Chi Son" userId="606856d02e9d83ac" providerId="LiveId" clId="{A39CA402-E5A0-43BD-9728-8A300BACD9F1}" dt="2021-10-14T10:28:34.161" v="84" actId="478"/>
          <ac:spMkLst>
            <pc:docMk/>
            <pc:sldMk cId="3298182474" sldId="547"/>
            <ac:spMk id="20" creationId="{143F37B3-25FF-439F-8BAD-3AFBA9141796}"/>
          </ac:spMkLst>
        </pc:spChg>
        <pc:spChg chg="del">
          <ac:chgData name="Nguyen Chi Son" userId="606856d02e9d83ac" providerId="LiveId" clId="{A39CA402-E5A0-43BD-9728-8A300BACD9F1}" dt="2021-10-14T10:28:34.161" v="84" actId="478"/>
          <ac:spMkLst>
            <pc:docMk/>
            <pc:sldMk cId="3298182474" sldId="547"/>
            <ac:spMk id="21" creationId="{DD6D4EC0-C256-49A3-88C2-B0E1DB9BC5B4}"/>
          </ac:spMkLst>
        </pc:spChg>
        <pc:spChg chg="add mod">
          <ac:chgData name="Nguyen Chi Son" userId="606856d02e9d83ac" providerId="LiveId" clId="{A39CA402-E5A0-43BD-9728-8A300BACD9F1}" dt="2021-10-14T10:38:52.917" v="1158" actId="20577"/>
          <ac:spMkLst>
            <pc:docMk/>
            <pc:sldMk cId="3298182474" sldId="547"/>
            <ac:spMk id="23" creationId="{A3CA9D35-35B6-493F-8590-514DBA6E36B8}"/>
          </ac:spMkLst>
        </pc:spChg>
        <pc:spChg chg="del">
          <ac:chgData name="Nguyen Chi Son" userId="606856d02e9d83ac" providerId="LiveId" clId="{A39CA402-E5A0-43BD-9728-8A300BACD9F1}" dt="2021-10-14T10:28:34.161" v="84" actId="478"/>
          <ac:spMkLst>
            <pc:docMk/>
            <pc:sldMk cId="3298182474" sldId="547"/>
            <ac:spMk id="27" creationId="{44AB2BCC-4DCB-4EB3-9205-7EB5543B0915}"/>
          </ac:spMkLst>
        </pc:spChg>
        <pc:spChg chg="del">
          <ac:chgData name="Nguyen Chi Son" userId="606856d02e9d83ac" providerId="LiveId" clId="{A39CA402-E5A0-43BD-9728-8A300BACD9F1}" dt="2021-10-14T10:28:34.161" v="84" actId="478"/>
          <ac:spMkLst>
            <pc:docMk/>
            <pc:sldMk cId="3298182474" sldId="547"/>
            <ac:spMk id="29" creationId="{74D1074E-AE41-4D7A-BA25-FED2D288FBB5}"/>
          </ac:spMkLst>
        </pc:spChg>
        <pc:spChg chg="del">
          <ac:chgData name="Nguyen Chi Son" userId="606856d02e9d83ac" providerId="LiveId" clId="{A39CA402-E5A0-43BD-9728-8A300BACD9F1}" dt="2021-10-14T10:28:34.161" v="84" actId="478"/>
          <ac:spMkLst>
            <pc:docMk/>
            <pc:sldMk cId="3298182474" sldId="547"/>
            <ac:spMk id="32" creationId="{B8C18685-FBD3-4D04-82D7-33D5E390FEEC}"/>
          </ac:spMkLst>
        </pc:spChg>
        <pc:spChg chg="del">
          <ac:chgData name="Nguyen Chi Son" userId="606856d02e9d83ac" providerId="LiveId" clId="{A39CA402-E5A0-43BD-9728-8A300BACD9F1}" dt="2021-10-14T10:28:34.161" v="84" actId="478"/>
          <ac:spMkLst>
            <pc:docMk/>
            <pc:sldMk cId="3298182474" sldId="547"/>
            <ac:spMk id="33" creationId="{6332ADD6-DFA1-4414-A64E-B4B7F2D9C4B8}"/>
          </ac:spMkLst>
        </pc:spChg>
        <pc:picChg chg="del">
          <ac:chgData name="Nguyen Chi Son" userId="606856d02e9d83ac" providerId="LiveId" clId="{A39CA402-E5A0-43BD-9728-8A300BACD9F1}" dt="2021-10-14T10:28:24.126" v="83" actId="478"/>
          <ac:picMkLst>
            <pc:docMk/>
            <pc:sldMk cId="3298182474" sldId="547"/>
            <ac:picMk id="4" creationId="{47BC5398-1CE7-40CC-8792-8C62286B0656}"/>
          </ac:picMkLst>
        </pc:picChg>
        <pc:picChg chg="add mod">
          <ac:chgData name="Nguyen Chi Son" userId="606856d02e9d83ac" providerId="LiveId" clId="{A39CA402-E5A0-43BD-9728-8A300BACD9F1}" dt="2021-10-14T10:37:24.466" v="1103" actId="1076"/>
          <ac:picMkLst>
            <pc:docMk/>
            <pc:sldMk cId="3298182474" sldId="547"/>
            <ac:picMk id="5" creationId="{821B5B6B-81D4-426D-93FD-20B341166DF1}"/>
          </ac:picMkLst>
        </pc:picChg>
        <pc:cxnChg chg="del">
          <ac:chgData name="Nguyen Chi Son" userId="606856d02e9d83ac" providerId="LiveId" clId="{A39CA402-E5A0-43BD-9728-8A300BACD9F1}" dt="2021-10-14T10:28:34.161" v="84" actId="478"/>
          <ac:cxnSpMkLst>
            <pc:docMk/>
            <pc:sldMk cId="3298182474" sldId="547"/>
            <ac:cxnSpMk id="9" creationId="{7D473569-4A2F-41F8-80E9-ACF2AC9F9418}"/>
          </ac:cxnSpMkLst>
        </pc:cxnChg>
        <pc:cxnChg chg="del">
          <ac:chgData name="Nguyen Chi Son" userId="606856d02e9d83ac" providerId="LiveId" clId="{A39CA402-E5A0-43BD-9728-8A300BACD9F1}" dt="2021-10-14T10:28:34.161" v="84" actId="478"/>
          <ac:cxnSpMkLst>
            <pc:docMk/>
            <pc:sldMk cId="3298182474" sldId="547"/>
            <ac:cxnSpMk id="22" creationId="{35DB3A1A-55BF-4347-AF3E-D8FEF37B3F1B}"/>
          </ac:cxnSpMkLst>
        </pc:cxnChg>
        <pc:cxnChg chg="del">
          <ac:chgData name="Nguyen Chi Son" userId="606856d02e9d83ac" providerId="LiveId" clId="{A39CA402-E5A0-43BD-9728-8A300BACD9F1}" dt="2021-10-14T10:28:34.161" v="84" actId="478"/>
          <ac:cxnSpMkLst>
            <pc:docMk/>
            <pc:sldMk cId="3298182474" sldId="547"/>
            <ac:cxnSpMk id="24" creationId="{683B5B64-5BE7-4653-878F-C7E4FF80A855}"/>
          </ac:cxnSpMkLst>
        </pc:cxnChg>
        <pc:cxnChg chg="del">
          <ac:chgData name="Nguyen Chi Son" userId="606856d02e9d83ac" providerId="LiveId" clId="{A39CA402-E5A0-43BD-9728-8A300BACD9F1}" dt="2021-10-14T10:28:34.161" v="84" actId="478"/>
          <ac:cxnSpMkLst>
            <pc:docMk/>
            <pc:sldMk cId="3298182474" sldId="547"/>
            <ac:cxnSpMk id="30" creationId="{84475446-947B-4AFA-B971-C09C08B5A29B}"/>
          </ac:cxnSpMkLst>
        </pc:cxnChg>
        <pc:cxnChg chg="del">
          <ac:chgData name="Nguyen Chi Son" userId="606856d02e9d83ac" providerId="LiveId" clId="{A39CA402-E5A0-43BD-9728-8A300BACD9F1}" dt="2021-10-14T10:28:34.161" v="84" actId="478"/>
          <ac:cxnSpMkLst>
            <pc:docMk/>
            <pc:sldMk cId="3298182474" sldId="547"/>
            <ac:cxnSpMk id="34" creationId="{210D1D64-FAED-42F7-8C70-62844553A7FB}"/>
          </ac:cxnSpMkLst>
        </pc:cxnChg>
      </pc:sldChg>
      <pc:sldChg chg="del">
        <pc:chgData name="Nguyen Chi Son" userId="606856d02e9d83ac" providerId="LiveId" clId="{A39CA402-E5A0-43BD-9728-8A300BACD9F1}" dt="2021-10-14T10:55:42.582" v="2879" actId="47"/>
        <pc:sldMkLst>
          <pc:docMk/>
          <pc:sldMk cId="3023646297" sldId="614"/>
        </pc:sldMkLst>
      </pc:sldChg>
      <pc:sldChg chg="del">
        <pc:chgData name="Nguyen Chi Son" userId="606856d02e9d83ac" providerId="LiveId" clId="{A39CA402-E5A0-43BD-9728-8A300BACD9F1}" dt="2021-10-14T10:55:42.582" v="2879" actId="47"/>
        <pc:sldMkLst>
          <pc:docMk/>
          <pc:sldMk cId="3607990327" sldId="616"/>
        </pc:sldMkLst>
      </pc:sldChg>
      <pc:sldChg chg="addSp delSp modSp mod delAnim modAnim">
        <pc:chgData name="Nguyen Chi Son" userId="606856d02e9d83ac" providerId="LiveId" clId="{A39CA402-E5A0-43BD-9728-8A300BACD9F1}" dt="2021-10-14T10:55:56.925" v="2884"/>
        <pc:sldMkLst>
          <pc:docMk/>
          <pc:sldMk cId="2463127679" sldId="724"/>
        </pc:sldMkLst>
        <pc:spChg chg="del">
          <ac:chgData name="Nguyen Chi Son" userId="606856d02e9d83ac" providerId="LiveId" clId="{A39CA402-E5A0-43BD-9728-8A300BACD9F1}" dt="2021-10-14T10:46:09.503" v="1792" actId="478"/>
          <ac:spMkLst>
            <pc:docMk/>
            <pc:sldMk cId="2463127679" sldId="724"/>
            <ac:spMk id="10" creationId="{2DEA87A2-0D95-48D5-B5DC-A79069C3756A}"/>
          </ac:spMkLst>
        </pc:spChg>
        <pc:spChg chg="del">
          <ac:chgData name="Nguyen Chi Son" userId="606856d02e9d83ac" providerId="LiveId" clId="{A39CA402-E5A0-43BD-9728-8A300BACD9F1}" dt="2021-10-14T10:46:09.503" v="1792" actId="478"/>
          <ac:spMkLst>
            <pc:docMk/>
            <pc:sldMk cId="2463127679" sldId="724"/>
            <ac:spMk id="11" creationId="{A7C1F49B-1C63-47D1-82ED-903D01476FE3}"/>
          </ac:spMkLst>
        </pc:spChg>
        <pc:spChg chg="del">
          <ac:chgData name="Nguyen Chi Son" userId="606856d02e9d83ac" providerId="LiveId" clId="{A39CA402-E5A0-43BD-9728-8A300BACD9F1}" dt="2021-10-14T10:46:09.503" v="1792" actId="478"/>
          <ac:spMkLst>
            <pc:docMk/>
            <pc:sldMk cId="2463127679" sldId="724"/>
            <ac:spMk id="12" creationId="{7F5DC5B2-858D-4AB4-A0A5-D6C8E4A33B2C}"/>
          </ac:spMkLst>
        </pc:spChg>
        <pc:spChg chg="del">
          <ac:chgData name="Nguyen Chi Son" userId="606856d02e9d83ac" providerId="LiveId" clId="{A39CA402-E5A0-43BD-9728-8A300BACD9F1}" dt="2021-10-14T10:46:09.503" v="1792" actId="478"/>
          <ac:spMkLst>
            <pc:docMk/>
            <pc:sldMk cId="2463127679" sldId="724"/>
            <ac:spMk id="13" creationId="{93A94681-C6E7-4B84-94D3-A2F86D722163}"/>
          </ac:spMkLst>
        </pc:spChg>
        <pc:spChg chg="mod">
          <ac:chgData name="Nguyen Chi Son" userId="606856d02e9d83ac" providerId="LiveId" clId="{A39CA402-E5A0-43BD-9728-8A300BACD9F1}" dt="2021-10-14T10:51:22.423" v="2126" actId="1035"/>
          <ac:spMkLst>
            <pc:docMk/>
            <pc:sldMk cId="2463127679" sldId="724"/>
            <ac:spMk id="14" creationId="{A530074C-9975-4D4F-AC15-005B11433C74}"/>
          </ac:spMkLst>
        </pc:spChg>
        <pc:spChg chg="mod">
          <ac:chgData name="Nguyen Chi Son" userId="606856d02e9d83ac" providerId="LiveId" clId="{A39CA402-E5A0-43BD-9728-8A300BACD9F1}" dt="2021-10-14T10:51:22.423" v="2126" actId="1035"/>
          <ac:spMkLst>
            <pc:docMk/>
            <pc:sldMk cId="2463127679" sldId="724"/>
            <ac:spMk id="15" creationId="{EC5263CE-BE2F-44C4-BD89-2666D2873C33}"/>
          </ac:spMkLst>
        </pc:spChg>
        <pc:spChg chg="mod">
          <ac:chgData name="Nguyen Chi Son" userId="606856d02e9d83ac" providerId="LiveId" clId="{A39CA402-E5A0-43BD-9728-8A300BACD9F1}" dt="2021-10-14T10:45:05.399" v="1791" actId="20577"/>
          <ac:spMkLst>
            <pc:docMk/>
            <pc:sldMk cId="2463127679" sldId="724"/>
            <ac:spMk id="19" creationId="{9C339D16-68E4-43C4-A62E-D0146138D23B}"/>
          </ac:spMkLst>
        </pc:spChg>
        <pc:picChg chg="del">
          <ac:chgData name="Nguyen Chi Son" userId="606856d02e9d83ac" providerId="LiveId" clId="{A39CA402-E5A0-43BD-9728-8A300BACD9F1}" dt="2021-10-14T10:44:07.456" v="1409" actId="478"/>
          <ac:picMkLst>
            <pc:docMk/>
            <pc:sldMk cId="2463127679" sldId="724"/>
            <ac:picMk id="4" creationId="{A558A3FA-5866-4BA7-953A-111C1ACED532}"/>
          </ac:picMkLst>
        </pc:picChg>
        <pc:picChg chg="add mod">
          <ac:chgData name="Nguyen Chi Son" userId="606856d02e9d83ac" providerId="LiveId" clId="{A39CA402-E5A0-43BD-9728-8A300BACD9F1}" dt="2021-10-14T10:51:17.970" v="2117" actId="1076"/>
          <ac:picMkLst>
            <pc:docMk/>
            <pc:sldMk cId="2463127679" sldId="724"/>
            <ac:picMk id="1026" creationId="{5F3BA7E9-CF62-4E51-B340-307E3E6AE458}"/>
          </ac:picMkLst>
        </pc:picChg>
        <pc:picChg chg="add mod">
          <ac:chgData name="Nguyen Chi Son" userId="606856d02e9d83ac" providerId="LiveId" clId="{A39CA402-E5A0-43BD-9728-8A300BACD9F1}" dt="2021-10-14T10:51:19.798" v="2118" actId="1076"/>
          <ac:picMkLst>
            <pc:docMk/>
            <pc:sldMk cId="2463127679" sldId="724"/>
            <ac:picMk id="1028" creationId="{8D596280-D22C-42BE-A1AC-717684001CB4}"/>
          </ac:picMkLst>
        </pc:picChg>
        <pc:cxnChg chg="del">
          <ac:chgData name="Nguyen Chi Son" userId="606856d02e9d83ac" providerId="LiveId" clId="{A39CA402-E5A0-43BD-9728-8A300BACD9F1}" dt="2021-10-14T10:46:09.503" v="1792" actId="478"/>
          <ac:cxnSpMkLst>
            <pc:docMk/>
            <pc:sldMk cId="2463127679" sldId="724"/>
            <ac:cxnSpMk id="16" creationId="{3221896F-54A6-443F-A329-08714C1B97A2}"/>
          </ac:cxnSpMkLst>
        </pc:cxnChg>
        <pc:cxnChg chg="del">
          <ac:chgData name="Nguyen Chi Son" userId="606856d02e9d83ac" providerId="LiveId" clId="{A39CA402-E5A0-43BD-9728-8A300BACD9F1}" dt="2021-10-14T10:46:09.503" v="1792" actId="478"/>
          <ac:cxnSpMkLst>
            <pc:docMk/>
            <pc:sldMk cId="2463127679" sldId="724"/>
            <ac:cxnSpMk id="17" creationId="{9DFDC775-7AC4-4AA5-892A-5BB66FBFC45B}"/>
          </ac:cxnSpMkLst>
        </pc:cxnChg>
        <pc:cxnChg chg="del">
          <ac:chgData name="Nguyen Chi Son" userId="606856d02e9d83ac" providerId="LiveId" clId="{A39CA402-E5A0-43BD-9728-8A300BACD9F1}" dt="2021-10-14T10:46:09.503" v="1792" actId="478"/>
          <ac:cxnSpMkLst>
            <pc:docMk/>
            <pc:sldMk cId="2463127679" sldId="724"/>
            <ac:cxnSpMk id="18" creationId="{FEC8261C-6E9E-473D-8237-002E0E7BE896}"/>
          </ac:cxnSpMkLst>
        </pc:cxnChg>
      </pc:sldChg>
      <pc:sldChg chg="del">
        <pc:chgData name="Nguyen Chi Son" userId="606856d02e9d83ac" providerId="LiveId" clId="{A39CA402-E5A0-43BD-9728-8A300BACD9F1}" dt="2021-10-14T10:55:42.582" v="2879" actId="47"/>
        <pc:sldMkLst>
          <pc:docMk/>
          <pc:sldMk cId="2868942840" sldId="725"/>
        </pc:sldMkLst>
      </pc:sldChg>
      <pc:sldChg chg="del">
        <pc:chgData name="Nguyen Chi Son" userId="606856d02e9d83ac" providerId="LiveId" clId="{A39CA402-E5A0-43BD-9728-8A300BACD9F1}" dt="2021-10-14T10:55:42.582" v="2879" actId="47"/>
        <pc:sldMkLst>
          <pc:docMk/>
          <pc:sldMk cId="1177629376" sldId="726"/>
        </pc:sldMkLst>
      </pc:sldChg>
      <pc:sldChg chg="del">
        <pc:chgData name="Nguyen Chi Son" userId="606856d02e9d83ac" providerId="LiveId" clId="{A39CA402-E5A0-43BD-9728-8A300BACD9F1}" dt="2021-10-14T10:55:42.582" v="2879" actId="47"/>
        <pc:sldMkLst>
          <pc:docMk/>
          <pc:sldMk cId="2298416066" sldId="727"/>
        </pc:sldMkLst>
      </pc:sldChg>
      <pc:sldChg chg="del">
        <pc:chgData name="Nguyen Chi Son" userId="606856d02e9d83ac" providerId="LiveId" clId="{A39CA402-E5A0-43BD-9728-8A300BACD9F1}" dt="2021-10-14T10:55:42.582" v="2879" actId="47"/>
        <pc:sldMkLst>
          <pc:docMk/>
          <pc:sldMk cId="311276449" sldId="728"/>
        </pc:sldMkLst>
      </pc:sldChg>
      <pc:sldChg chg="del">
        <pc:chgData name="Nguyen Chi Son" userId="606856d02e9d83ac" providerId="LiveId" clId="{A39CA402-E5A0-43BD-9728-8A300BACD9F1}" dt="2021-10-14T10:55:42.582" v="2879" actId="47"/>
        <pc:sldMkLst>
          <pc:docMk/>
          <pc:sldMk cId="2416830813" sldId="729"/>
        </pc:sldMkLst>
      </pc:sldChg>
      <pc:sldChg chg="del">
        <pc:chgData name="Nguyen Chi Son" userId="606856d02e9d83ac" providerId="LiveId" clId="{A39CA402-E5A0-43BD-9728-8A300BACD9F1}" dt="2021-10-14T10:55:42.582" v="2879" actId="47"/>
        <pc:sldMkLst>
          <pc:docMk/>
          <pc:sldMk cId="3158567965" sldId="730"/>
        </pc:sldMkLst>
      </pc:sldChg>
      <pc:sldChg chg="addSp delSp modSp add mod modAnim">
        <pc:chgData name="Nguyen Chi Son" userId="606856d02e9d83ac" providerId="LiveId" clId="{A39CA402-E5A0-43BD-9728-8A300BACD9F1}" dt="2021-10-14T10:55:50.409" v="2880"/>
        <pc:sldMkLst>
          <pc:docMk/>
          <pc:sldMk cId="2797674271" sldId="731"/>
        </pc:sldMkLst>
        <pc:spChg chg="mod">
          <ac:chgData name="Nguyen Chi Son" userId="606856d02e9d83ac" providerId="LiveId" clId="{A39CA402-E5A0-43BD-9728-8A300BACD9F1}" dt="2021-10-14T10:40:35.318" v="1354" actId="20577"/>
          <ac:spMkLst>
            <pc:docMk/>
            <pc:sldMk cId="2797674271" sldId="731"/>
            <ac:spMk id="2" creationId="{BA8A6260-CA4B-46A9-A06E-C71EE59E6992}"/>
          </ac:spMkLst>
        </pc:spChg>
        <pc:spChg chg="add mod">
          <ac:chgData name="Nguyen Chi Son" userId="606856d02e9d83ac" providerId="LiveId" clId="{A39CA402-E5A0-43BD-9728-8A300BACD9F1}" dt="2021-10-14T10:41:54.194" v="1408" actId="20577"/>
          <ac:spMkLst>
            <pc:docMk/>
            <pc:sldMk cId="2797674271" sldId="731"/>
            <ac:spMk id="6" creationId="{E6E6CEF6-F7EA-4DE1-ADA6-4EEE3D67A25A}"/>
          </ac:spMkLst>
        </pc:spChg>
        <pc:spChg chg="add mod">
          <ac:chgData name="Nguyen Chi Son" userId="606856d02e9d83ac" providerId="LiveId" clId="{A39CA402-E5A0-43BD-9728-8A300BACD9F1}" dt="2021-10-14T10:41:36.129" v="1357" actId="1076"/>
          <ac:spMkLst>
            <pc:docMk/>
            <pc:sldMk cId="2797674271" sldId="731"/>
            <ac:spMk id="15" creationId="{C2CCEF52-3CD8-4798-A5A2-483C6A9E9357}"/>
          </ac:spMkLst>
        </pc:spChg>
        <pc:spChg chg="add mod">
          <ac:chgData name="Nguyen Chi Son" userId="606856d02e9d83ac" providerId="LiveId" clId="{A39CA402-E5A0-43BD-9728-8A300BACD9F1}" dt="2021-10-14T10:41:36.129" v="1357" actId="1076"/>
          <ac:spMkLst>
            <pc:docMk/>
            <pc:sldMk cId="2797674271" sldId="731"/>
            <ac:spMk id="16" creationId="{DF12FEAE-2283-4B73-A632-CD22DB73968E}"/>
          </ac:spMkLst>
        </pc:spChg>
        <pc:spChg chg="add mod">
          <ac:chgData name="Nguyen Chi Son" userId="606856d02e9d83ac" providerId="LiveId" clId="{A39CA402-E5A0-43BD-9728-8A300BACD9F1}" dt="2021-10-14T10:41:36.129" v="1357" actId="1076"/>
          <ac:spMkLst>
            <pc:docMk/>
            <pc:sldMk cId="2797674271" sldId="731"/>
            <ac:spMk id="17" creationId="{F3FA1B13-2E87-4A21-890D-5A34BB463937}"/>
          </ac:spMkLst>
        </pc:spChg>
        <pc:spChg chg="add mod">
          <ac:chgData name="Nguyen Chi Son" userId="606856d02e9d83ac" providerId="LiveId" clId="{A39CA402-E5A0-43BD-9728-8A300BACD9F1}" dt="2021-10-14T10:41:36.129" v="1357" actId="1076"/>
          <ac:spMkLst>
            <pc:docMk/>
            <pc:sldMk cId="2797674271" sldId="731"/>
            <ac:spMk id="18" creationId="{23C60D7B-B674-4734-B19C-668C6C63C26E}"/>
          </ac:spMkLst>
        </pc:spChg>
        <pc:spChg chg="add mod">
          <ac:chgData name="Nguyen Chi Son" userId="606856d02e9d83ac" providerId="LiveId" clId="{A39CA402-E5A0-43BD-9728-8A300BACD9F1}" dt="2021-10-14T10:41:36.129" v="1357" actId="1076"/>
          <ac:spMkLst>
            <pc:docMk/>
            <pc:sldMk cId="2797674271" sldId="731"/>
            <ac:spMk id="19" creationId="{5269074E-9BAF-4DF0-85A9-1338CE4A8B4D}"/>
          </ac:spMkLst>
        </pc:spChg>
        <pc:spChg chg="add mod">
          <ac:chgData name="Nguyen Chi Son" userId="606856d02e9d83ac" providerId="LiveId" clId="{A39CA402-E5A0-43BD-9728-8A300BACD9F1}" dt="2021-10-14T10:41:36.129" v="1357" actId="1076"/>
          <ac:spMkLst>
            <pc:docMk/>
            <pc:sldMk cId="2797674271" sldId="731"/>
            <ac:spMk id="20" creationId="{97F8ED94-B9CD-4D8C-A907-785167400483}"/>
          </ac:spMkLst>
        </pc:spChg>
        <pc:spChg chg="add mod">
          <ac:chgData name="Nguyen Chi Son" userId="606856d02e9d83ac" providerId="LiveId" clId="{A39CA402-E5A0-43BD-9728-8A300BACD9F1}" dt="2021-10-14T10:41:36.129" v="1357" actId="1076"/>
          <ac:spMkLst>
            <pc:docMk/>
            <pc:sldMk cId="2797674271" sldId="731"/>
            <ac:spMk id="21" creationId="{279891B4-4FA5-4B19-8677-D993080D9EEB}"/>
          </ac:spMkLst>
        </pc:spChg>
        <pc:spChg chg="del">
          <ac:chgData name="Nguyen Chi Son" userId="606856d02e9d83ac" providerId="LiveId" clId="{A39CA402-E5A0-43BD-9728-8A300BACD9F1}" dt="2021-10-14T10:40:56.420" v="1355" actId="478"/>
          <ac:spMkLst>
            <pc:docMk/>
            <pc:sldMk cId="2797674271" sldId="731"/>
            <ac:spMk id="23" creationId="{A3CA9D35-35B6-493F-8590-514DBA6E36B8}"/>
          </ac:spMkLst>
        </pc:spChg>
        <pc:picChg chg="del">
          <ac:chgData name="Nguyen Chi Son" userId="606856d02e9d83ac" providerId="LiveId" clId="{A39CA402-E5A0-43BD-9728-8A300BACD9F1}" dt="2021-10-14T10:40:12.352" v="1160" actId="478"/>
          <ac:picMkLst>
            <pc:docMk/>
            <pc:sldMk cId="2797674271" sldId="731"/>
            <ac:picMk id="5" creationId="{821B5B6B-81D4-426D-93FD-20B341166DF1}"/>
          </ac:picMkLst>
        </pc:picChg>
        <pc:picChg chg="add mod">
          <ac:chgData name="Nguyen Chi Son" userId="606856d02e9d83ac" providerId="LiveId" clId="{A39CA402-E5A0-43BD-9728-8A300BACD9F1}" dt="2021-10-14T10:41:36.129" v="1357" actId="1076"/>
          <ac:picMkLst>
            <pc:docMk/>
            <pc:sldMk cId="2797674271" sldId="731"/>
            <ac:picMk id="7" creationId="{964BE517-4004-4C62-AD4B-2CE1459F4D8F}"/>
          </ac:picMkLst>
        </pc:picChg>
        <pc:cxnChg chg="add mod">
          <ac:chgData name="Nguyen Chi Son" userId="606856d02e9d83ac" providerId="LiveId" clId="{A39CA402-E5A0-43BD-9728-8A300BACD9F1}" dt="2021-10-14T10:41:36.129" v="1357" actId="1076"/>
          <ac:cxnSpMkLst>
            <pc:docMk/>
            <pc:sldMk cId="2797674271" sldId="731"/>
            <ac:cxnSpMk id="8" creationId="{2F0330C5-40EE-4A2A-967C-5929B3580B28}"/>
          </ac:cxnSpMkLst>
        </pc:cxnChg>
        <pc:cxnChg chg="add mod">
          <ac:chgData name="Nguyen Chi Son" userId="606856d02e9d83ac" providerId="LiveId" clId="{A39CA402-E5A0-43BD-9728-8A300BACD9F1}" dt="2021-10-14T10:41:36.129" v="1357" actId="1076"/>
          <ac:cxnSpMkLst>
            <pc:docMk/>
            <pc:sldMk cId="2797674271" sldId="731"/>
            <ac:cxnSpMk id="9" creationId="{E5F500C5-4D0E-427A-97E4-55318A7BBA27}"/>
          </ac:cxnSpMkLst>
        </pc:cxnChg>
        <pc:cxnChg chg="add mod">
          <ac:chgData name="Nguyen Chi Son" userId="606856d02e9d83ac" providerId="LiveId" clId="{A39CA402-E5A0-43BD-9728-8A300BACD9F1}" dt="2021-10-14T10:41:36.129" v="1357" actId="1076"/>
          <ac:cxnSpMkLst>
            <pc:docMk/>
            <pc:sldMk cId="2797674271" sldId="731"/>
            <ac:cxnSpMk id="10" creationId="{5F8880CB-3DB4-405E-B57E-73F5B354BFD4}"/>
          </ac:cxnSpMkLst>
        </pc:cxnChg>
        <pc:cxnChg chg="add mod">
          <ac:chgData name="Nguyen Chi Son" userId="606856d02e9d83ac" providerId="LiveId" clId="{A39CA402-E5A0-43BD-9728-8A300BACD9F1}" dt="2021-10-14T10:41:36.129" v="1357" actId="1076"/>
          <ac:cxnSpMkLst>
            <pc:docMk/>
            <pc:sldMk cId="2797674271" sldId="731"/>
            <ac:cxnSpMk id="11" creationId="{E9349DCD-808B-424F-8739-36CE8DD0688B}"/>
          </ac:cxnSpMkLst>
        </pc:cxnChg>
        <pc:cxnChg chg="add mod">
          <ac:chgData name="Nguyen Chi Son" userId="606856d02e9d83ac" providerId="LiveId" clId="{A39CA402-E5A0-43BD-9728-8A300BACD9F1}" dt="2021-10-14T10:41:36.129" v="1357" actId="1076"/>
          <ac:cxnSpMkLst>
            <pc:docMk/>
            <pc:sldMk cId="2797674271" sldId="731"/>
            <ac:cxnSpMk id="12" creationId="{2FECFFA6-0104-415B-BAB5-1E0FC0AD1085}"/>
          </ac:cxnSpMkLst>
        </pc:cxnChg>
        <pc:cxnChg chg="add mod">
          <ac:chgData name="Nguyen Chi Son" userId="606856d02e9d83ac" providerId="LiveId" clId="{A39CA402-E5A0-43BD-9728-8A300BACD9F1}" dt="2021-10-14T10:41:36.129" v="1357" actId="1076"/>
          <ac:cxnSpMkLst>
            <pc:docMk/>
            <pc:sldMk cId="2797674271" sldId="731"/>
            <ac:cxnSpMk id="13" creationId="{FD0C0DFD-B17A-47C6-B6B3-4A536C4DB800}"/>
          </ac:cxnSpMkLst>
        </pc:cxnChg>
        <pc:cxnChg chg="add mod">
          <ac:chgData name="Nguyen Chi Son" userId="606856d02e9d83ac" providerId="LiveId" clId="{A39CA402-E5A0-43BD-9728-8A300BACD9F1}" dt="2021-10-14T10:41:36.129" v="1357" actId="1076"/>
          <ac:cxnSpMkLst>
            <pc:docMk/>
            <pc:sldMk cId="2797674271" sldId="731"/>
            <ac:cxnSpMk id="14" creationId="{4ABE2886-E80D-40F5-A1EE-DB8FF150228E}"/>
          </ac:cxnSpMkLst>
        </pc:cxnChg>
      </pc:sldChg>
      <pc:sldChg chg="addSp delSp modSp add mod modAnim">
        <pc:chgData name="Nguyen Chi Son" userId="606856d02e9d83ac" providerId="LiveId" clId="{A39CA402-E5A0-43BD-9728-8A300BACD9F1}" dt="2021-10-14T10:56:02.222" v="2888"/>
        <pc:sldMkLst>
          <pc:docMk/>
          <pc:sldMk cId="3493183879" sldId="732"/>
        </pc:sldMkLst>
        <pc:spChg chg="mod">
          <ac:chgData name="Nguyen Chi Son" userId="606856d02e9d83ac" providerId="LiveId" clId="{A39CA402-E5A0-43BD-9728-8A300BACD9F1}" dt="2021-10-14T10:55:37.816" v="2878" actId="1035"/>
          <ac:spMkLst>
            <pc:docMk/>
            <pc:sldMk cId="3493183879" sldId="732"/>
            <ac:spMk id="14" creationId="{A530074C-9975-4D4F-AC15-005B11433C74}"/>
          </ac:spMkLst>
        </pc:spChg>
        <pc:spChg chg="mod">
          <ac:chgData name="Nguyen Chi Son" userId="606856d02e9d83ac" providerId="LiveId" clId="{A39CA402-E5A0-43BD-9728-8A300BACD9F1}" dt="2021-10-14T10:55:06.536" v="2871" actId="1035"/>
          <ac:spMkLst>
            <pc:docMk/>
            <pc:sldMk cId="3493183879" sldId="732"/>
            <ac:spMk id="15" creationId="{EC5263CE-BE2F-44C4-BD89-2666D2873C33}"/>
          </ac:spMkLst>
        </pc:spChg>
        <pc:spChg chg="mod">
          <ac:chgData name="Nguyen Chi Son" userId="606856d02e9d83ac" providerId="LiveId" clId="{A39CA402-E5A0-43BD-9728-8A300BACD9F1}" dt="2021-10-14T10:52:45.343" v="2484" actId="20577"/>
          <ac:spMkLst>
            <pc:docMk/>
            <pc:sldMk cId="3493183879" sldId="732"/>
            <ac:spMk id="19" creationId="{9C339D16-68E4-43C4-A62E-D0146138D23B}"/>
          </ac:spMkLst>
        </pc:spChg>
        <pc:picChg chg="add mod">
          <ac:chgData name="Nguyen Chi Son" userId="606856d02e9d83ac" providerId="LiveId" clId="{A39CA402-E5A0-43BD-9728-8A300BACD9F1}" dt="2021-10-14T10:55:36.457" v="2877" actId="1076"/>
          <ac:picMkLst>
            <pc:docMk/>
            <pc:sldMk cId="3493183879" sldId="732"/>
            <ac:picMk id="3" creationId="{AA95F48C-35F6-40DF-B584-31228EDB5A2B}"/>
          </ac:picMkLst>
        </pc:picChg>
        <pc:picChg chg="del">
          <ac:chgData name="Nguyen Chi Son" userId="606856d02e9d83ac" providerId="LiveId" clId="{A39CA402-E5A0-43BD-9728-8A300BACD9F1}" dt="2021-10-14T10:52:04.157" v="2129" actId="478"/>
          <ac:picMkLst>
            <pc:docMk/>
            <pc:sldMk cId="3493183879" sldId="732"/>
            <ac:picMk id="1026" creationId="{5F3BA7E9-CF62-4E51-B340-307E3E6AE458}"/>
          </ac:picMkLst>
        </pc:picChg>
        <pc:picChg chg="del">
          <ac:chgData name="Nguyen Chi Son" userId="606856d02e9d83ac" providerId="LiveId" clId="{A39CA402-E5A0-43BD-9728-8A300BACD9F1}" dt="2021-10-14T10:52:03.704" v="2128" actId="478"/>
          <ac:picMkLst>
            <pc:docMk/>
            <pc:sldMk cId="3493183879" sldId="732"/>
            <ac:picMk id="1028" creationId="{8D596280-D22C-42BE-A1AC-717684001CB4}"/>
          </ac:picMkLst>
        </pc:picChg>
      </pc:sldChg>
    </pc:docChg>
  </pc:docChgLst>
  <pc:docChgLst>
    <pc:chgData name="Nguyen Chi Son" userId="606856d02e9d83ac" providerId="LiveId" clId="{69CE083D-A91A-4AEC-88EA-948C173BD65A}"/>
    <pc:docChg chg="undo custSel addSld delSld modSld">
      <pc:chgData name="Nguyen Chi Son" userId="606856d02e9d83ac" providerId="LiveId" clId="{69CE083D-A91A-4AEC-88EA-948C173BD65A}" dt="2021-09-01T05:39:21.131" v="4256" actId="14100"/>
      <pc:docMkLst>
        <pc:docMk/>
      </pc:docMkLst>
      <pc:sldChg chg="modSp mod">
        <pc:chgData name="Nguyen Chi Son" userId="606856d02e9d83ac" providerId="LiveId" clId="{69CE083D-A91A-4AEC-88EA-948C173BD65A}" dt="2021-09-01T04:27:52.934" v="41" actId="20577"/>
        <pc:sldMkLst>
          <pc:docMk/>
          <pc:sldMk cId="2922349590" sldId="256"/>
        </pc:sldMkLst>
        <pc:spChg chg="mod">
          <ac:chgData name="Nguyen Chi Son" userId="606856d02e9d83ac" providerId="LiveId" clId="{69CE083D-A91A-4AEC-88EA-948C173BD65A}" dt="2021-09-01T04:27:52.934" v="41" actId="20577"/>
          <ac:spMkLst>
            <pc:docMk/>
            <pc:sldMk cId="2922349590" sldId="256"/>
            <ac:spMk id="136" creationId="{C574B640-0199-463F-87CA-8E3956B46E10}"/>
          </ac:spMkLst>
        </pc:spChg>
      </pc:sldChg>
      <pc:sldChg chg="modSp mod">
        <pc:chgData name="Nguyen Chi Son" userId="606856d02e9d83ac" providerId="LiveId" clId="{69CE083D-A91A-4AEC-88EA-948C173BD65A}" dt="2021-09-01T04:28:00.044" v="83" actId="20577"/>
        <pc:sldMkLst>
          <pc:docMk/>
          <pc:sldMk cId="2812505328" sldId="362"/>
        </pc:sldMkLst>
        <pc:spChg chg="mod">
          <ac:chgData name="Nguyen Chi Son" userId="606856d02e9d83ac" providerId="LiveId" clId="{69CE083D-A91A-4AEC-88EA-948C173BD65A}" dt="2021-09-01T04:28:00.044" v="83" actId="20577"/>
          <ac:spMkLst>
            <pc:docMk/>
            <pc:sldMk cId="2812505328" sldId="362"/>
            <ac:spMk id="2" creationId="{DAF08EC2-5D0D-48D9-855C-A59C0E5ED55B}"/>
          </ac:spMkLst>
        </pc:spChg>
      </pc:sldChg>
      <pc:sldChg chg="modSp mod">
        <pc:chgData name="Nguyen Chi Son" userId="606856d02e9d83ac" providerId="LiveId" clId="{69CE083D-A91A-4AEC-88EA-948C173BD65A}" dt="2021-09-01T04:55:08.783" v="1189" actId="20577"/>
        <pc:sldMkLst>
          <pc:docMk/>
          <pc:sldMk cId="3904192345" sldId="502"/>
        </pc:sldMkLst>
        <pc:spChg chg="mod">
          <ac:chgData name="Nguyen Chi Son" userId="606856d02e9d83ac" providerId="LiveId" clId="{69CE083D-A91A-4AEC-88EA-948C173BD65A}" dt="2021-09-01T04:55:08.783" v="1189" actId="20577"/>
          <ac:spMkLst>
            <pc:docMk/>
            <pc:sldMk cId="3904192345" sldId="502"/>
            <ac:spMk id="2" creationId="{DAF08EC2-5D0D-48D9-855C-A59C0E5ED55B}"/>
          </ac:spMkLst>
        </pc:spChg>
      </pc:sldChg>
      <pc:sldChg chg="addSp delSp modSp mod">
        <pc:chgData name="Nguyen Chi Son" userId="606856d02e9d83ac" providerId="LiveId" clId="{69CE083D-A91A-4AEC-88EA-948C173BD65A}" dt="2021-09-01T04:48:42.566" v="967" actId="1076"/>
        <pc:sldMkLst>
          <pc:docMk/>
          <pc:sldMk cId="3298182474" sldId="547"/>
        </pc:sldMkLst>
        <pc:spChg chg="mod">
          <ac:chgData name="Nguyen Chi Son" userId="606856d02e9d83ac" providerId="LiveId" clId="{69CE083D-A91A-4AEC-88EA-948C173BD65A}" dt="2021-09-01T04:28:34.815" v="290" actId="20577"/>
          <ac:spMkLst>
            <pc:docMk/>
            <pc:sldMk cId="3298182474" sldId="547"/>
            <ac:spMk id="2" creationId="{BA8A6260-CA4B-46A9-A06E-C71EE59E6992}"/>
          </ac:spMkLst>
        </pc:spChg>
        <pc:spChg chg="add del mod">
          <ac:chgData name="Nguyen Chi Son" userId="606856d02e9d83ac" providerId="LiveId" clId="{69CE083D-A91A-4AEC-88EA-948C173BD65A}" dt="2021-09-01T04:48:42.566" v="967" actId="1076"/>
          <ac:spMkLst>
            <pc:docMk/>
            <pc:sldMk cId="3298182474" sldId="547"/>
            <ac:spMk id="6" creationId="{B3F8CA32-1402-4A26-97CE-93BF5A5072FC}"/>
          </ac:spMkLst>
        </pc:spChg>
        <pc:spChg chg="add mod">
          <ac:chgData name="Nguyen Chi Son" userId="606856d02e9d83ac" providerId="LiveId" clId="{69CE083D-A91A-4AEC-88EA-948C173BD65A}" dt="2021-09-01T04:47:37.678" v="837" actId="14100"/>
          <ac:spMkLst>
            <pc:docMk/>
            <pc:sldMk cId="3298182474" sldId="547"/>
            <ac:spMk id="21" creationId="{5B1E9942-812A-41D7-930F-3B230D4E3E73}"/>
          </ac:spMkLst>
        </pc:spChg>
        <pc:spChg chg="add mod">
          <ac:chgData name="Nguyen Chi Son" userId="606856d02e9d83ac" providerId="LiveId" clId="{69CE083D-A91A-4AEC-88EA-948C173BD65A}" dt="2021-09-01T04:48:32.520" v="964" actId="1076"/>
          <ac:spMkLst>
            <pc:docMk/>
            <pc:sldMk cId="3298182474" sldId="547"/>
            <ac:spMk id="22" creationId="{1990C08C-B225-479A-999E-092EEBE02639}"/>
          </ac:spMkLst>
        </pc:spChg>
        <pc:picChg chg="del">
          <ac:chgData name="Nguyen Chi Son" userId="606856d02e9d83ac" providerId="LiveId" clId="{69CE083D-A91A-4AEC-88EA-948C173BD65A}" dt="2021-09-01T04:28:02.380" v="84" actId="478"/>
          <ac:picMkLst>
            <pc:docMk/>
            <pc:sldMk cId="3298182474" sldId="547"/>
            <ac:picMk id="4" creationId="{47509A67-6438-4649-B5D8-F5E8A1B3F128}"/>
          </ac:picMkLst>
        </pc:picChg>
        <pc:picChg chg="add del mod">
          <ac:chgData name="Nguyen Chi Son" userId="606856d02e9d83ac" providerId="LiveId" clId="{69CE083D-A91A-4AEC-88EA-948C173BD65A}" dt="2021-09-01T04:32:28.826" v="292"/>
          <ac:picMkLst>
            <pc:docMk/>
            <pc:sldMk cId="3298182474" sldId="547"/>
            <ac:picMk id="5" creationId="{EB87D96D-E0FD-48A9-BE09-51EBFB3189DB}"/>
          </ac:picMkLst>
        </pc:picChg>
        <pc:picChg chg="add del mod">
          <ac:chgData name="Nguyen Chi Son" userId="606856d02e9d83ac" providerId="LiveId" clId="{69CE083D-A91A-4AEC-88EA-948C173BD65A}" dt="2021-09-01T04:37:38.269" v="465" actId="478"/>
          <ac:picMkLst>
            <pc:docMk/>
            <pc:sldMk cId="3298182474" sldId="547"/>
            <ac:picMk id="8" creationId="{ED725C79-8A95-4912-BB86-51EFA9353AE8}"/>
          </ac:picMkLst>
        </pc:picChg>
        <pc:picChg chg="add del mod">
          <ac:chgData name="Nguyen Chi Son" userId="606856d02e9d83ac" providerId="LiveId" clId="{69CE083D-A91A-4AEC-88EA-948C173BD65A}" dt="2021-09-01T04:40:53.745" v="477" actId="478"/>
          <ac:picMkLst>
            <pc:docMk/>
            <pc:sldMk cId="3298182474" sldId="547"/>
            <ac:picMk id="14" creationId="{1050E77F-B7A1-4375-A0FE-CE252FF411F8}"/>
          </ac:picMkLst>
        </pc:picChg>
        <pc:picChg chg="add mod modCrop">
          <ac:chgData name="Nguyen Chi Son" userId="606856d02e9d83ac" providerId="LiveId" clId="{69CE083D-A91A-4AEC-88EA-948C173BD65A}" dt="2021-09-01T04:48:42.566" v="967" actId="1076"/>
          <ac:picMkLst>
            <pc:docMk/>
            <pc:sldMk cId="3298182474" sldId="547"/>
            <ac:picMk id="16" creationId="{44CF574D-D45E-4893-A108-F78E01BD5EB5}"/>
          </ac:picMkLst>
        </pc:picChg>
        <pc:picChg chg="add del mod">
          <ac:chgData name="Nguyen Chi Son" userId="606856d02e9d83ac" providerId="LiveId" clId="{69CE083D-A91A-4AEC-88EA-948C173BD65A}" dt="2021-09-01T04:46:33.965" v="660"/>
          <ac:picMkLst>
            <pc:docMk/>
            <pc:sldMk cId="3298182474" sldId="547"/>
            <ac:picMk id="18" creationId="{7433AEA1-AD2A-4F99-B230-8940B486A5EF}"/>
          </ac:picMkLst>
        </pc:picChg>
        <pc:picChg chg="add mod">
          <ac:chgData name="Nguyen Chi Son" userId="606856d02e9d83ac" providerId="LiveId" clId="{69CE083D-A91A-4AEC-88EA-948C173BD65A}" dt="2021-09-01T04:47:41.334" v="838" actId="1076"/>
          <ac:picMkLst>
            <pc:docMk/>
            <pc:sldMk cId="3298182474" sldId="547"/>
            <ac:picMk id="20" creationId="{6ABC7493-612A-4BC6-9C3C-33C7887D47D0}"/>
          </ac:picMkLst>
        </pc:picChg>
        <pc:cxnChg chg="add del mod">
          <ac:chgData name="Nguyen Chi Son" userId="606856d02e9d83ac" providerId="LiveId" clId="{69CE083D-A91A-4AEC-88EA-948C173BD65A}" dt="2021-09-01T04:37:39.412" v="466" actId="478"/>
          <ac:cxnSpMkLst>
            <pc:docMk/>
            <pc:sldMk cId="3298182474" sldId="547"/>
            <ac:cxnSpMk id="10" creationId="{9330E071-7A57-4EDD-9C4F-B9C882DACD3B}"/>
          </ac:cxnSpMkLst>
        </pc:cxnChg>
        <pc:cxnChg chg="add del mod">
          <ac:chgData name="Nguyen Chi Son" userId="606856d02e9d83ac" providerId="LiveId" clId="{69CE083D-A91A-4AEC-88EA-948C173BD65A}" dt="2021-09-01T04:37:39.412" v="466" actId="478"/>
          <ac:cxnSpMkLst>
            <pc:docMk/>
            <pc:sldMk cId="3298182474" sldId="547"/>
            <ac:cxnSpMk id="11" creationId="{718A73EC-5354-4B4A-A2C5-59E3E8F95001}"/>
          </ac:cxnSpMkLst>
        </pc:cxnChg>
      </pc:sldChg>
      <pc:sldChg chg="addSp delSp modSp mod">
        <pc:chgData name="Nguyen Chi Son" userId="606856d02e9d83ac" providerId="LiveId" clId="{69CE083D-A91A-4AEC-88EA-948C173BD65A}" dt="2021-09-01T05:22:26.844" v="2794" actId="1076"/>
        <pc:sldMkLst>
          <pc:docMk/>
          <pc:sldMk cId="3213348296" sldId="549"/>
        </pc:sldMkLst>
        <pc:spChg chg="mod">
          <ac:chgData name="Nguyen Chi Son" userId="606856d02e9d83ac" providerId="LiveId" clId="{69CE083D-A91A-4AEC-88EA-948C173BD65A}" dt="2021-09-01T05:13:00.358" v="2333" actId="20577"/>
          <ac:spMkLst>
            <pc:docMk/>
            <pc:sldMk cId="3213348296" sldId="549"/>
            <ac:spMk id="9" creationId="{9F4BC261-4781-4DFE-BA2B-77EE6F751C48}"/>
          </ac:spMkLst>
        </pc:spChg>
        <pc:spChg chg="mod">
          <ac:chgData name="Nguyen Chi Son" userId="606856d02e9d83ac" providerId="LiveId" clId="{69CE083D-A91A-4AEC-88EA-948C173BD65A}" dt="2021-09-01T05:21:25.721" v="2769" actId="1076"/>
          <ac:spMkLst>
            <pc:docMk/>
            <pc:sldMk cId="3213348296" sldId="549"/>
            <ac:spMk id="14" creationId="{60E06B87-669F-4D88-B1FC-A5A2F50A8ABF}"/>
          </ac:spMkLst>
        </pc:spChg>
        <pc:spChg chg="del">
          <ac:chgData name="Nguyen Chi Son" userId="606856d02e9d83ac" providerId="LiveId" clId="{69CE083D-A91A-4AEC-88EA-948C173BD65A}" dt="2021-09-01T05:13:05.273" v="2337" actId="478"/>
          <ac:spMkLst>
            <pc:docMk/>
            <pc:sldMk cId="3213348296" sldId="549"/>
            <ac:spMk id="15" creationId="{EE4B5588-1117-4F51-A7A7-0875205D83FE}"/>
          </ac:spMkLst>
        </pc:spChg>
        <pc:spChg chg="add mod">
          <ac:chgData name="Nguyen Chi Son" userId="606856d02e9d83ac" providerId="LiveId" clId="{69CE083D-A91A-4AEC-88EA-948C173BD65A}" dt="2021-09-01T05:22:09.454" v="2787" actId="1076"/>
          <ac:spMkLst>
            <pc:docMk/>
            <pc:sldMk cId="3213348296" sldId="549"/>
            <ac:spMk id="21" creationId="{9FD645BC-F8A3-4D1E-BAED-B29B22FBCEB6}"/>
          </ac:spMkLst>
        </pc:spChg>
        <pc:spChg chg="add mod">
          <ac:chgData name="Nguyen Chi Son" userId="606856d02e9d83ac" providerId="LiveId" clId="{69CE083D-A91A-4AEC-88EA-948C173BD65A}" dt="2021-09-01T05:22:26.844" v="2794" actId="1076"/>
          <ac:spMkLst>
            <pc:docMk/>
            <pc:sldMk cId="3213348296" sldId="549"/>
            <ac:spMk id="22" creationId="{FC15D3CF-C350-4B09-ACFD-8076E233FC6E}"/>
          </ac:spMkLst>
        </pc:spChg>
        <pc:graphicFrameChg chg="del">
          <ac:chgData name="Nguyen Chi Son" userId="606856d02e9d83ac" providerId="LiveId" clId="{69CE083D-A91A-4AEC-88EA-948C173BD65A}" dt="2021-09-01T05:11:50.392" v="1990" actId="478"/>
          <ac:graphicFrameMkLst>
            <pc:docMk/>
            <pc:sldMk cId="3213348296" sldId="549"/>
            <ac:graphicFrameMk id="2" creationId="{17A62E1B-D548-47D9-BC20-C95248EBE291}"/>
          </ac:graphicFrameMkLst>
        </pc:graphicFrameChg>
        <pc:picChg chg="del">
          <ac:chgData name="Nguyen Chi Son" userId="606856d02e9d83ac" providerId="LiveId" clId="{69CE083D-A91A-4AEC-88EA-948C173BD65A}" dt="2021-09-01T05:13:02.999" v="2334" actId="478"/>
          <ac:picMkLst>
            <pc:docMk/>
            <pc:sldMk cId="3213348296" sldId="549"/>
            <ac:picMk id="8" creationId="{07254165-4E84-4D19-97A8-663C980226BE}"/>
          </ac:picMkLst>
        </pc:picChg>
        <pc:picChg chg="add mod">
          <ac:chgData name="Nguyen Chi Son" userId="606856d02e9d83ac" providerId="LiveId" clId="{69CE083D-A91A-4AEC-88EA-948C173BD65A}" dt="2021-09-01T05:21:00.030" v="2742" actId="1037"/>
          <ac:picMkLst>
            <pc:docMk/>
            <pc:sldMk cId="3213348296" sldId="549"/>
            <ac:picMk id="10" creationId="{4E8E3367-3315-4119-9C12-1299811F6490}"/>
          </ac:picMkLst>
        </pc:picChg>
        <pc:picChg chg="del">
          <ac:chgData name="Nguyen Chi Son" userId="606856d02e9d83ac" providerId="LiveId" clId="{69CE083D-A91A-4AEC-88EA-948C173BD65A}" dt="2021-09-01T05:13:03.858" v="2335" actId="478"/>
          <ac:picMkLst>
            <pc:docMk/>
            <pc:sldMk cId="3213348296" sldId="549"/>
            <ac:picMk id="11" creationId="{E987A8AC-2A7D-4B7A-8DD0-ABDD3A74CA20}"/>
          </ac:picMkLst>
        </pc:picChg>
        <pc:picChg chg="del">
          <ac:chgData name="Nguyen Chi Son" userId="606856d02e9d83ac" providerId="LiveId" clId="{69CE083D-A91A-4AEC-88EA-948C173BD65A}" dt="2021-09-01T05:13:04.249" v="2336" actId="478"/>
          <ac:picMkLst>
            <pc:docMk/>
            <pc:sldMk cId="3213348296" sldId="549"/>
            <ac:picMk id="13" creationId="{40E13D61-072E-4F64-889A-C2F858FC3675}"/>
          </ac:picMkLst>
        </pc:picChg>
        <pc:cxnChg chg="add mod">
          <ac:chgData name="Nguyen Chi Son" userId="606856d02e9d83ac" providerId="LiveId" clId="{69CE083D-A91A-4AEC-88EA-948C173BD65A}" dt="2021-09-01T05:21:00.030" v="2742" actId="1037"/>
          <ac:cxnSpMkLst>
            <pc:docMk/>
            <pc:sldMk cId="3213348296" sldId="549"/>
            <ac:cxnSpMk id="4" creationId="{F4E45DAE-725A-4057-B534-B532FAD75DDA}"/>
          </ac:cxnSpMkLst>
        </pc:cxnChg>
        <pc:cxnChg chg="add mod">
          <ac:chgData name="Nguyen Chi Son" userId="606856d02e9d83ac" providerId="LiveId" clId="{69CE083D-A91A-4AEC-88EA-948C173BD65A}" dt="2021-09-01T05:21:00.030" v="2742" actId="1037"/>
          <ac:cxnSpMkLst>
            <pc:docMk/>
            <pc:sldMk cId="3213348296" sldId="549"/>
            <ac:cxnSpMk id="12" creationId="{ED944075-1A98-4690-B239-5B2B3CC3979D}"/>
          </ac:cxnSpMkLst>
        </pc:cxnChg>
        <pc:cxnChg chg="add mod">
          <ac:chgData name="Nguyen Chi Son" userId="606856d02e9d83ac" providerId="LiveId" clId="{69CE083D-A91A-4AEC-88EA-948C173BD65A}" dt="2021-09-01T05:21:00.030" v="2742" actId="1037"/>
          <ac:cxnSpMkLst>
            <pc:docMk/>
            <pc:sldMk cId="3213348296" sldId="549"/>
            <ac:cxnSpMk id="16" creationId="{187292AD-3E44-441F-A2EA-285AF6B0FE24}"/>
          </ac:cxnSpMkLst>
        </pc:cxnChg>
        <pc:cxnChg chg="add mod">
          <ac:chgData name="Nguyen Chi Son" userId="606856d02e9d83ac" providerId="LiveId" clId="{69CE083D-A91A-4AEC-88EA-948C173BD65A}" dt="2021-09-01T05:21:00.030" v="2742" actId="1037"/>
          <ac:cxnSpMkLst>
            <pc:docMk/>
            <pc:sldMk cId="3213348296" sldId="549"/>
            <ac:cxnSpMk id="17" creationId="{01509A22-EA10-42BE-A111-F1E0ECCD2466}"/>
          </ac:cxnSpMkLst>
        </pc:cxnChg>
        <pc:cxnChg chg="add mod">
          <ac:chgData name="Nguyen Chi Son" userId="606856d02e9d83ac" providerId="LiveId" clId="{69CE083D-A91A-4AEC-88EA-948C173BD65A}" dt="2021-09-01T05:21:56.360" v="2778" actId="1076"/>
          <ac:cxnSpMkLst>
            <pc:docMk/>
            <pc:sldMk cId="3213348296" sldId="549"/>
            <ac:cxnSpMk id="18" creationId="{B9B61760-040F-4AF0-98C1-E4A758AE70C4}"/>
          </ac:cxnSpMkLst>
        </pc:cxnChg>
        <pc:cxnChg chg="add mod">
          <ac:chgData name="Nguyen Chi Son" userId="606856d02e9d83ac" providerId="LiveId" clId="{69CE083D-A91A-4AEC-88EA-948C173BD65A}" dt="2021-09-01T05:21:56.360" v="2778" actId="1076"/>
          <ac:cxnSpMkLst>
            <pc:docMk/>
            <pc:sldMk cId="3213348296" sldId="549"/>
            <ac:cxnSpMk id="19" creationId="{C2A9C535-6FAA-48C1-B789-C730034CBF5B}"/>
          </ac:cxnSpMkLst>
        </pc:cxnChg>
        <pc:cxnChg chg="add mod">
          <ac:chgData name="Nguyen Chi Son" userId="606856d02e9d83ac" providerId="LiveId" clId="{69CE083D-A91A-4AEC-88EA-948C173BD65A}" dt="2021-09-01T05:21:56.360" v="2778" actId="1076"/>
          <ac:cxnSpMkLst>
            <pc:docMk/>
            <pc:sldMk cId="3213348296" sldId="549"/>
            <ac:cxnSpMk id="20" creationId="{013DA597-B08D-4CA8-B03F-18BEA51E8F5F}"/>
          </ac:cxnSpMkLst>
        </pc:cxnChg>
      </pc:sldChg>
      <pc:sldChg chg="del">
        <pc:chgData name="Nguyen Chi Son" userId="606856d02e9d83ac" providerId="LiveId" clId="{69CE083D-A91A-4AEC-88EA-948C173BD65A}" dt="2021-09-01T05:23:42.627" v="2795" actId="47"/>
        <pc:sldMkLst>
          <pc:docMk/>
          <pc:sldMk cId="2489206367" sldId="588"/>
        </pc:sldMkLst>
      </pc:sldChg>
      <pc:sldChg chg="addSp delSp modSp mod">
        <pc:chgData name="Nguyen Chi Son" userId="606856d02e9d83ac" providerId="LiveId" clId="{69CE083D-A91A-4AEC-88EA-948C173BD65A}" dt="2021-09-01T05:09:15.004" v="1948" actId="1076"/>
        <pc:sldMkLst>
          <pc:docMk/>
          <pc:sldMk cId="2951639226" sldId="592"/>
        </pc:sldMkLst>
        <pc:spChg chg="mod">
          <ac:chgData name="Nguyen Chi Son" userId="606856d02e9d83ac" providerId="LiveId" clId="{69CE083D-A91A-4AEC-88EA-948C173BD65A}" dt="2021-09-01T04:55:35.532" v="1301" actId="20577"/>
          <ac:spMkLst>
            <pc:docMk/>
            <pc:sldMk cId="2951639226" sldId="592"/>
            <ac:spMk id="9" creationId="{9F4BC261-4781-4DFE-BA2B-77EE6F751C48}"/>
          </ac:spMkLst>
        </pc:spChg>
        <pc:spChg chg="del">
          <ac:chgData name="Nguyen Chi Son" userId="606856d02e9d83ac" providerId="LiveId" clId="{69CE083D-A91A-4AEC-88EA-948C173BD65A}" dt="2021-09-01T05:00:03.203" v="1446" actId="478"/>
          <ac:spMkLst>
            <pc:docMk/>
            <pc:sldMk cId="2951639226" sldId="592"/>
            <ac:spMk id="11" creationId="{79B713A0-B0AA-4990-8520-BDAC1B5902ED}"/>
          </ac:spMkLst>
        </pc:spChg>
        <pc:spChg chg="mod">
          <ac:chgData name="Nguyen Chi Son" userId="606856d02e9d83ac" providerId="LiveId" clId="{69CE083D-A91A-4AEC-88EA-948C173BD65A}" dt="2021-09-01T05:08:49.037" v="1940" actId="1076"/>
          <ac:spMkLst>
            <pc:docMk/>
            <pc:sldMk cId="2951639226" sldId="592"/>
            <ac:spMk id="13" creationId="{6D2DFB58-1EB9-4656-85EA-F3D4AAB8D17D}"/>
          </ac:spMkLst>
        </pc:spChg>
        <pc:spChg chg="add mod">
          <ac:chgData name="Nguyen Chi Son" userId="606856d02e9d83ac" providerId="LiveId" clId="{69CE083D-A91A-4AEC-88EA-948C173BD65A}" dt="2021-09-01T05:09:04.430" v="1944" actId="1076"/>
          <ac:spMkLst>
            <pc:docMk/>
            <pc:sldMk cId="2951639226" sldId="592"/>
            <ac:spMk id="14" creationId="{EA7B24C5-7359-49E6-B944-40457B92B206}"/>
          </ac:spMkLst>
        </pc:spChg>
        <pc:spChg chg="add mod">
          <ac:chgData name="Nguyen Chi Son" userId="606856d02e9d83ac" providerId="LiveId" clId="{69CE083D-A91A-4AEC-88EA-948C173BD65A}" dt="2021-09-01T05:09:04.430" v="1944" actId="1076"/>
          <ac:spMkLst>
            <pc:docMk/>
            <pc:sldMk cId="2951639226" sldId="592"/>
            <ac:spMk id="15" creationId="{AC396071-B616-4E73-9573-E630D0D3B265}"/>
          </ac:spMkLst>
        </pc:spChg>
        <pc:spChg chg="mod">
          <ac:chgData name="Nguyen Chi Son" userId="606856d02e9d83ac" providerId="LiveId" clId="{69CE083D-A91A-4AEC-88EA-948C173BD65A}" dt="2021-09-01T05:09:04.430" v="1944" actId="1076"/>
          <ac:spMkLst>
            <pc:docMk/>
            <pc:sldMk cId="2951639226" sldId="592"/>
            <ac:spMk id="19" creationId="{F29950DC-B3ED-4401-97C0-DAC4A4B93272}"/>
          </ac:spMkLst>
        </pc:spChg>
        <pc:spChg chg="add mod">
          <ac:chgData name="Nguyen Chi Son" userId="606856d02e9d83ac" providerId="LiveId" clId="{69CE083D-A91A-4AEC-88EA-948C173BD65A}" dt="2021-09-01T05:09:15.004" v="1948" actId="1076"/>
          <ac:spMkLst>
            <pc:docMk/>
            <pc:sldMk cId="2951639226" sldId="592"/>
            <ac:spMk id="22" creationId="{9B70231E-81A3-49E8-9FC2-611FABACFA81}"/>
          </ac:spMkLst>
        </pc:spChg>
        <pc:picChg chg="add mod modCrop">
          <ac:chgData name="Nguyen Chi Son" userId="606856d02e9d83ac" providerId="LiveId" clId="{69CE083D-A91A-4AEC-88EA-948C173BD65A}" dt="2021-09-01T05:08:49.037" v="1940" actId="1076"/>
          <ac:picMkLst>
            <pc:docMk/>
            <pc:sldMk cId="2951639226" sldId="592"/>
            <ac:picMk id="3" creationId="{CE7BCD2E-8D13-4F30-8536-E673F1B2577F}"/>
          </ac:picMkLst>
        </pc:picChg>
        <pc:picChg chg="add mod">
          <ac:chgData name="Nguyen Chi Son" userId="606856d02e9d83ac" providerId="LiveId" clId="{69CE083D-A91A-4AEC-88EA-948C173BD65A}" dt="2021-09-01T05:09:04.430" v="1944" actId="1076"/>
          <ac:picMkLst>
            <pc:docMk/>
            <pc:sldMk cId="2951639226" sldId="592"/>
            <ac:picMk id="5" creationId="{1CF0CE51-E2DC-4A9A-A3AD-980262697A57}"/>
          </ac:picMkLst>
        </pc:picChg>
        <pc:picChg chg="del">
          <ac:chgData name="Nguyen Chi Son" userId="606856d02e9d83ac" providerId="LiveId" clId="{69CE083D-A91A-4AEC-88EA-948C173BD65A}" dt="2021-09-01T04:55:11.236" v="1190" actId="478"/>
          <ac:picMkLst>
            <pc:docMk/>
            <pc:sldMk cId="2951639226" sldId="592"/>
            <ac:picMk id="7" creationId="{B5E6B8F5-D545-41C6-AE9D-C0E19C163CDB}"/>
          </ac:picMkLst>
        </pc:picChg>
        <pc:picChg chg="del">
          <ac:chgData name="Nguyen Chi Son" userId="606856d02e9d83ac" providerId="LiveId" clId="{69CE083D-A91A-4AEC-88EA-948C173BD65A}" dt="2021-09-01T04:55:11.783" v="1191" actId="478"/>
          <ac:picMkLst>
            <pc:docMk/>
            <pc:sldMk cId="2951639226" sldId="592"/>
            <ac:picMk id="10" creationId="{F81FB6DF-02B5-49B6-BB1F-F94270D5449E}"/>
          </ac:picMkLst>
        </pc:picChg>
        <pc:picChg chg="del">
          <ac:chgData name="Nguyen Chi Son" userId="606856d02e9d83ac" providerId="LiveId" clId="{69CE083D-A91A-4AEC-88EA-948C173BD65A}" dt="2021-09-01T04:55:12.173" v="1192" actId="478"/>
          <ac:picMkLst>
            <pc:docMk/>
            <pc:sldMk cId="2951639226" sldId="592"/>
            <ac:picMk id="17" creationId="{B5CEA079-2904-45D3-864F-16E0DA6AE6D3}"/>
          </ac:picMkLst>
        </pc:picChg>
        <pc:picChg chg="add mod">
          <ac:chgData name="Nguyen Chi Son" userId="606856d02e9d83ac" providerId="LiveId" clId="{69CE083D-A91A-4AEC-88EA-948C173BD65A}" dt="2021-09-01T05:09:07.518" v="1945" actId="1076"/>
          <ac:picMkLst>
            <pc:docMk/>
            <pc:sldMk cId="2951639226" sldId="592"/>
            <ac:picMk id="21" creationId="{A71EC9E4-11E7-47BF-BA14-D6253B31E9D4}"/>
          </ac:picMkLst>
        </pc:picChg>
        <pc:cxnChg chg="add mod">
          <ac:chgData name="Nguyen Chi Son" userId="606856d02e9d83ac" providerId="LiveId" clId="{69CE083D-A91A-4AEC-88EA-948C173BD65A}" dt="2021-09-01T05:09:04.430" v="1944" actId="1076"/>
          <ac:cxnSpMkLst>
            <pc:docMk/>
            <pc:sldMk cId="2951639226" sldId="592"/>
            <ac:cxnSpMk id="16" creationId="{95C596FD-ACE6-4F76-9290-49C8059ECEDB}"/>
          </ac:cxnSpMkLst>
        </pc:cxnChg>
        <pc:cxnChg chg="add mod">
          <ac:chgData name="Nguyen Chi Son" userId="606856d02e9d83ac" providerId="LiveId" clId="{69CE083D-A91A-4AEC-88EA-948C173BD65A}" dt="2021-09-01T05:09:04.430" v="1944" actId="1076"/>
          <ac:cxnSpMkLst>
            <pc:docMk/>
            <pc:sldMk cId="2951639226" sldId="592"/>
            <ac:cxnSpMk id="18" creationId="{4865D118-6138-4E0B-B5DC-AC614C884FED}"/>
          </ac:cxnSpMkLst>
        </pc:cxnChg>
        <pc:cxnChg chg="add mod">
          <ac:chgData name="Nguyen Chi Son" userId="606856d02e9d83ac" providerId="LiveId" clId="{69CE083D-A91A-4AEC-88EA-948C173BD65A}" dt="2021-09-01T05:09:04.430" v="1944" actId="1076"/>
          <ac:cxnSpMkLst>
            <pc:docMk/>
            <pc:sldMk cId="2951639226" sldId="592"/>
            <ac:cxnSpMk id="20" creationId="{21CEAE5E-DC23-438D-A43E-D6E31F73FDEC}"/>
          </ac:cxnSpMkLst>
        </pc:cxnChg>
      </pc:sldChg>
      <pc:sldChg chg="del">
        <pc:chgData name="Nguyen Chi Son" userId="606856d02e9d83ac" providerId="LiveId" clId="{69CE083D-A91A-4AEC-88EA-948C173BD65A}" dt="2021-09-01T05:11:38.070" v="1949" actId="47"/>
        <pc:sldMkLst>
          <pc:docMk/>
          <pc:sldMk cId="3022789656" sldId="593"/>
        </pc:sldMkLst>
      </pc:sldChg>
      <pc:sldChg chg="modSp mod">
        <pc:chgData name="Nguyen Chi Son" userId="606856d02e9d83ac" providerId="LiveId" clId="{69CE083D-A91A-4AEC-88EA-948C173BD65A}" dt="2021-09-01T05:11:45.434" v="1989" actId="20577"/>
        <pc:sldMkLst>
          <pc:docMk/>
          <pc:sldMk cId="1291980650" sldId="594"/>
        </pc:sldMkLst>
        <pc:spChg chg="mod">
          <ac:chgData name="Nguyen Chi Son" userId="606856d02e9d83ac" providerId="LiveId" clId="{69CE083D-A91A-4AEC-88EA-948C173BD65A}" dt="2021-09-01T05:11:45.434" v="1989" actId="20577"/>
          <ac:spMkLst>
            <pc:docMk/>
            <pc:sldMk cId="1291980650" sldId="594"/>
            <ac:spMk id="2" creationId="{DAF08EC2-5D0D-48D9-855C-A59C0E5ED55B}"/>
          </ac:spMkLst>
        </pc:spChg>
      </pc:sldChg>
      <pc:sldChg chg="del">
        <pc:chgData name="Nguyen Chi Son" userId="606856d02e9d83ac" providerId="LiveId" clId="{69CE083D-A91A-4AEC-88EA-948C173BD65A}" dt="2021-09-01T05:23:43.455" v="2796" actId="47"/>
        <pc:sldMkLst>
          <pc:docMk/>
          <pc:sldMk cId="361782449" sldId="595"/>
        </pc:sldMkLst>
      </pc:sldChg>
      <pc:sldChg chg="addSp delSp modSp mod modAnim">
        <pc:chgData name="Nguyen Chi Son" userId="606856d02e9d83ac" providerId="LiveId" clId="{69CE083D-A91A-4AEC-88EA-948C173BD65A}" dt="2021-09-01T05:38:28.965" v="4245" actId="1035"/>
        <pc:sldMkLst>
          <pc:docMk/>
          <pc:sldMk cId="1953741841" sldId="596"/>
        </pc:sldMkLst>
        <pc:spChg chg="mod">
          <ac:chgData name="Nguyen Chi Son" userId="606856d02e9d83ac" providerId="LiveId" clId="{69CE083D-A91A-4AEC-88EA-948C173BD65A}" dt="2021-09-01T05:25:00.569" v="2969" actId="20577"/>
          <ac:spMkLst>
            <pc:docMk/>
            <pc:sldMk cId="1953741841" sldId="596"/>
            <ac:spMk id="2" creationId="{BA8A6260-CA4B-46A9-A06E-C71EE59E6992}"/>
          </ac:spMkLst>
        </pc:spChg>
        <pc:spChg chg="mod">
          <ac:chgData name="Nguyen Chi Son" userId="606856d02e9d83ac" providerId="LiveId" clId="{69CE083D-A91A-4AEC-88EA-948C173BD65A}" dt="2021-09-01T05:38:28.965" v="4245" actId="1035"/>
          <ac:spMkLst>
            <pc:docMk/>
            <pc:sldMk cId="1953741841" sldId="596"/>
            <ac:spMk id="4" creationId="{0D159DDA-BA49-4E92-817D-8988A85A5610}"/>
          </ac:spMkLst>
        </pc:spChg>
        <pc:spChg chg="mod">
          <ac:chgData name="Nguyen Chi Son" userId="606856d02e9d83ac" providerId="LiveId" clId="{69CE083D-A91A-4AEC-88EA-948C173BD65A}" dt="2021-09-01T05:38:28.965" v="4245" actId="1035"/>
          <ac:spMkLst>
            <pc:docMk/>
            <pc:sldMk cId="1953741841" sldId="596"/>
            <ac:spMk id="5" creationId="{34B18095-2B84-439E-80AD-AC5D4586BEAA}"/>
          </ac:spMkLst>
        </pc:spChg>
        <pc:spChg chg="mod">
          <ac:chgData name="Nguyen Chi Son" userId="606856d02e9d83ac" providerId="LiveId" clId="{69CE083D-A91A-4AEC-88EA-948C173BD65A}" dt="2021-09-01T05:38:28.965" v="4245" actId="1035"/>
          <ac:spMkLst>
            <pc:docMk/>
            <pc:sldMk cId="1953741841" sldId="596"/>
            <ac:spMk id="11" creationId="{BB94417D-BA64-41A3-A335-F1084FC4EAAB}"/>
          </ac:spMkLst>
        </pc:spChg>
        <pc:spChg chg="mod">
          <ac:chgData name="Nguyen Chi Son" userId="606856d02e9d83ac" providerId="LiveId" clId="{69CE083D-A91A-4AEC-88EA-948C173BD65A}" dt="2021-09-01T05:38:28.965" v="4245" actId="1035"/>
          <ac:spMkLst>
            <pc:docMk/>
            <pc:sldMk cId="1953741841" sldId="596"/>
            <ac:spMk id="14" creationId="{47690167-AC03-4A6E-8A65-B47A2BE69ACA}"/>
          </ac:spMkLst>
        </pc:spChg>
        <pc:picChg chg="del">
          <ac:chgData name="Nguyen Chi Son" userId="606856d02e9d83ac" providerId="LiveId" clId="{69CE083D-A91A-4AEC-88EA-948C173BD65A}" dt="2021-09-01T05:23:44.815" v="2797" actId="478"/>
          <ac:picMkLst>
            <pc:docMk/>
            <pc:sldMk cId="1953741841" sldId="596"/>
            <ac:picMk id="6" creationId="{132C6B4C-1510-476A-898C-E58CB016DADD}"/>
          </ac:picMkLst>
        </pc:picChg>
        <pc:picChg chg="add del mod">
          <ac:chgData name="Nguyen Chi Son" userId="606856d02e9d83ac" providerId="LiveId" clId="{69CE083D-A91A-4AEC-88EA-948C173BD65A}" dt="2021-09-01T05:25:28.024" v="2973" actId="478"/>
          <ac:picMkLst>
            <pc:docMk/>
            <pc:sldMk cId="1953741841" sldId="596"/>
            <ac:picMk id="7" creationId="{7FE8F302-0F36-4109-AE48-5DFDAB6034DE}"/>
          </ac:picMkLst>
        </pc:picChg>
        <pc:picChg chg="add mod">
          <ac:chgData name="Nguyen Chi Son" userId="606856d02e9d83ac" providerId="LiveId" clId="{69CE083D-A91A-4AEC-88EA-948C173BD65A}" dt="2021-09-01T05:25:37.693" v="2977" actId="1076"/>
          <ac:picMkLst>
            <pc:docMk/>
            <pc:sldMk cId="1953741841" sldId="596"/>
            <ac:picMk id="9" creationId="{3F727A10-4353-4AE1-8948-DA1301CFFEB4}"/>
          </ac:picMkLst>
        </pc:picChg>
      </pc:sldChg>
      <pc:sldChg chg="addSp delSp modSp add mod modTransition modAnim">
        <pc:chgData name="Nguyen Chi Son" userId="606856d02e9d83ac" providerId="LiveId" clId="{69CE083D-A91A-4AEC-88EA-948C173BD65A}" dt="2021-09-01T05:39:21.131" v="4256" actId="14100"/>
        <pc:sldMkLst>
          <pc:docMk/>
          <pc:sldMk cId="3916721958" sldId="597"/>
        </pc:sldMkLst>
        <pc:spChg chg="del">
          <ac:chgData name="Nguyen Chi Son" userId="606856d02e9d83ac" providerId="LiveId" clId="{69CE083D-A91A-4AEC-88EA-948C173BD65A}" dt="2021-09-01T04:51:55.319" v="969" actId="478"/>
          <ac:spMkLst>
            <pc:docMk/>
            <pc:sldMk cId="3916721958" sldId="597"/>
            <ac:spMk id="6" creationId="{B3F8CA32-1402-4A26-97CE-93BF5A5072FC}"/>
          </ac:spMkLst>
        </pc:spChg>
        <pc:spChg chg="add del mod">
          <ac:chgData name="Nguyen Chi Son" userId="606856d02e9d83ac" providerId="LiveId" clId="{69CE083D-A91A-4AEC-88EA-948C173BD65A}" dt="2021-09-01T04:52:50.446" v="981"/>
          <ac:spMkLst>
            <pc:docMk/>
            <pc:sldMk cId="3916721958" sldId="597"/>
            <ac:spMk id="12" creationId="{12BD5E96-07DD-4995-9422-AB0134D583EC}"/>
          </ac:spMkLst>
        </pc:spChg>
        <pc:spChg chg="add mod">
          <ac:chgData name="Nguyen Chi Son" userId="606856d02e9d83ac" providerId="LiveId" clId="{69CE083D-A91A-4AEC-88EA-948C173BD65A}" dt="2021-09-01T04:53:19.224" v="1115" actId="1076"/>
          <ac:spMkLst>
            <pc:docMk/>
            <pc:sldMk cId="3916721958" sldId="597"/>
            <ac:spMk id="14" creationId="{4B813AF0-0D28-46C9-8C6A-D0DEF442AB31}"/>
          </ac:spMkLst>
        </pc:spChg>
        <pc:spChg chg="del">
          <ac:chgData name="Nguyen Chi Son" userId="606856d02e9d83ac" providerId="LiveId" clId="{69CE083D-A91A-4AEC-88EA-948C173BD65A}" dt="2021-09-01T04:51:55.319" v="969" actId="478"/>
          <ac:spMkLst>
            <pc:docMk/>
            <pc:sldMk cId="3916721958" sldId="597"/>
            <ac:spMk id="21" creationId="{5B1E9942-812A-41D7-930F-3B230D4E3E73}"/>
          </ac:spMkLst>
        </pc:spChg>
        <pc:spChg chg="del">
          <ac:chgData name="Nguyen Chi Son" userId="606856d02e9d83ac" providerId="LiveId" clId="{69CE083D-A91A-4AEC-88EA-948C173BD65A}" dt="2021-09-01T04:51:55.319" v="969" actId="478"/>
          <ac:spMkLst>
            <pc:docMk/>
            <pc:sldMk cId="3916721958" sldId="597"/>
            <ac:spMk id="22" creationId="{1990C08C-B225-479A-999E-092EEBE02639}"/>
          </ac:spMkLst>
        </pc:spChg>
        <pc:picChg chg="add del">
          <ac:chgData name="Nguyen Chi Son" userId="606856d02e9d83ac" providerId="LiveId" clId="{69CE083D-A91A-4AEC-88EA-948C173BD65A}" dt="2021-09-01T04:52:55.116" v="985"/>
          <ac:picMkLst>
            <pc:docMk/>
            <pc:sldMk cId="3916721958" sldId="597"/>
            <ac:picMk id="7" creationId="{4D9C0AEA-3807-4A6A-9F8C-348DCCF6A329}"/>
          </ac:picMkLst>
        </pc:picChg>
        <pc:cxnChg chg="add mod">
          <ac:chgData name="Nguyen Chi Son" userId="606856d02e9d83ac" providerId="LiveId" clId="{69CE083D-A91A-4AEC-88EA-948C173BD65A}" dt="2021-09-01T04:52:20.756" v="976" actId="1076"/>
          <ac:cxnSpMkLst>
            <pc:docMk/>
            <pc:sldMk cId="3916721958" sldId="597"/>
            <ac:cxnSpMk id="4" creationId="{F4DC0B53-8CCA-43D8-BD45-1E775A94F70C}"/>
          </ac:cxnSpMkLst>
        </pc:cxnChg>
        <pc:cxnChg chg="add mod">
          <ac:chgData name="Nguyen Chi Son" userId="606856d02e9d83ac" providerId="LiveId" clId="{69CE083D-A91A-4AEC-88EA-948C173BD65A}" dt="2021-09-01T05:39:21.131" v="4256" actId="14100"/>
          <ac:cxnSpMkLst>
            <pc:docMk/>
            <pc:sldMk cId="3916721958" sldId="597"/>
            <ac:cxnSpMk id="10" creationId="{E841E49A-9000-4F37-B343-66344DCBCCBF}"/>
          </ac:cxnSpMkLst>
        </pc:cxnChg>
        <pc:cxnChg chg="add mod">
          <ac:chgData name="Nguyen Chi Son" userId="606856d02e9d83ac" providerId="LiveId" clId="{69CE083D-A91A-4AEC-88EA-948C173BD65A}" dt="2021-09-01T04:54:08.925" v="1131" actId="1076"/>
          <ac:cxnSpMkLst>
            <pc:docMk/>
            <pc:sldMk cId="3916721958" sldId="597"/>
            <ac:cxnSpMk id="15" creationId="{FCFDAF8F-9B22-4394-A080-0BD34727898F}"/>
          </ac:cxnSpMkLst>
        </pc:cxnChg>
        <pc:cxnChg chg="add mod">
          <ac:chgData name="Nguyen Chi Son" userId="606856d02e9d83ac" providerId="LiveId" clId="{69CE083D-A91A-4AEC-88EA-948C173BD65A}" dt="2021-09-01T04:54:08.925" v="1131" actId="1076"/>
          <ac:cxnSpMkLst>
            <pc:docMk/>
            <pc:sldMk cId="3916721958" sldId="597"/>
            <ac:cxnSpMk id="18" creationId="{5E65E9D6-1616-4751-A778-B5C699796936}"/>
          </ac:cxnSpMkLst>
        </pc:cxnChg>
        <pc:cxnChg chg="add mod">
          <ac:chgData name="Nguyen Chi Son" userId="606856d02e9d83ac" providerId="LiveId" clId="{69CE083D-A91A-4AEC-88EA-948C173BD65A}" dt="2021-09-01T04:54:08.925" v="1131" actId="1076"/>
          <ac:cxnSpMkLst>
            <pc:docMk/>
            <pc:sldMk cId="3916721958" sldId="597"/>
            <ac:cxnSpMk id="23" creationId="{5F0A3FFA-3102-4EC8-B991-0587FD236D7D}"/>
          </ac:cxnSpMkLst>
        </pc:cxnChg>
        <pc:cxnChg chg="add mod">
          <ac:chgData name="Nguyen Chi Son" userId="606856d02e9d83ac" providerId="LiveId" clId="{69CE083D-A91A-4AEC-88EA-948C173BD65A}" dt="2021-09-01T04:54:11.144" v="1132" actId="1076"/>
          <ac:cxnSpMkLst>
            <pc:docMk/>
            <pc:sldMk cId="3916721958" sldId="597"/>
            <ac:cxnSpMk id="24" creationId="{ED20231A-45C6-4D36-82DC-04554BD31F43}"/>
          </ac:cxnSpMkLst>
        </pc:cxnChg>
      </pc:sldChg>
      <pc:sldChg chg="addSp delSp modSp add mod modAnim">
        <pc:chgData name="Nguyen Chi Son" userId="606856d02e9d83ac" providerId="LiveId" clId="{69CE083D-A91A-4AEC-88EA-948C173BD65A}" dt="2021-09-01T05:38:33.905" v="4246"/>
        <pc:sldMkLst>
          <pc:docMk/>
          <pc:sldMk cId="3670058632" sldId="598"/>
        </pc:sldMkLst>
        <pc:spChg chg="mod">
          <ac:chgData name="Nguyen Chi Son" userId="606856d02e9d83ac" providerId="LiveId" clId="{69CE083D-A91A-4AEC-88EA-948C173BD65A}" dt="2021-09-01T05:27:21.714" v="3485" actId="20577"/>
          <ac:spMkLst>
            <pc:docMk/>
            <pc:sldMk cId="3670058632" sldId="598"/>
            <ac:spMk id="2" creationId="{BA8A6260-CA4B-46A9-A06E-C71EE59E6992}"/>
          </ac:spMkLst>
        </pc:spChg>
        <pc:spChg chg="mod">
          <ac:chgData name="Nguyen Chi Son" userId="606856d02e9d83ac" providerId="LiveId" clId="{69CE083D-A91A-4AEC-88EA-948C173BD65A}" dt="2021-09-01T05:28:26.002" v="3803" actId="1036"/>
          <ac:spMkLst>
            <pc:docMk/>
            <pc:sldMk cId="3670058632" sldId="598"/>
            <ac:spMk id="4" creationId="{0D159DDA-BA49-4E92-817D-8988A85A5610}"/>
          </ac:spMkLst>
        </pc:spChg>
        <pc:spChg chg="mod">
          <ac:chgData name="Nguyen Chi Son" userId="606856d02e9d83ac" providerId="LiveId" clId="{69CE083D-A91A-4AEC-88EA-948C173BD65A}" dt="2021-09-01T05:28:38.314" v="3883" actId="1035"/>
          <ac:spMkLst>
            <pc:docMk/>
            <pc:sldMk cId="3670058632" sldId="598"/>
            <ac:spMk id="5" creationId="{34B18095-2B84-439E-80AD-AC5D4586BEAA}"/>
          </ac:spMkLst>
        </pc:spChg>
        <pc:spChg chg="mod">
          <ac:chgData name="Nguyen Chi Son" userId="606856d02e9d83ac" providerId="LiveId" clId="{69CE083D-A91A-4AEC-88EA-948C173BD65A}" dt="2021-09-01T05:28:34.267" v="3874" actId="20577"/>
          <ac:spMkLst>
            <pc:docMk/>
            <pc:sldMk cId="3670058632" sldId="598"/>
            <ac:spMk id="11" creationId="{BB94417D-BA64-41A3-A335-F1084FC4EAAB}"/>
          </ac:spMkLst>
        </pc:spChg>
        <pc:spChg chg="mod">
          <ac:chgData name="Nguyen Chi Son" userId="606856d02e9d83ac" providerId="LiveId" clId="{69CE083D-A91A-4AEC-88EA-948C173BD65A}" dt="2021-09-01T05:28:38.314" v="3883" actId="1035"/>
          <ac:spMkLst>
            <pc:docMk/>
            <pc:sldMk cId="3670058632" sldId="598"/>
            <ac:spMk id="14" creationId="{47690167-AC03-4A6E-8A65-B47A2BE69ACA}"/>
          </ac:spMkLst>
        </pc:spChg>
        <pc:picChg chg="add mod">
          <ac:chgData name="Nguyen Chi Son" userId="606856d02e9d83ac" providerId="LiveId" clId="{69CE083D-A91A-4AEC-88EA-948C173BD65A}" dt="2021-09-01T05:28:22.190" v="3794" actId="1076"/>
          <ac:picMkLst>
            <pc:docMk/>
            <pc:sldMk cId="3670058632" sldId="598"/>
            <ac:picMk id="6" creationId="{91DE545C-C841-4FA8-A2A0-1109DD313917}"/>
          </ac:picMkLst>
        </pc:picChg>
        <pc:picChg chg="del">
          <ac:chgData name="Nguyen Chi Son" userId="606856d02e9d83ac" providerId="LiveId" clId="{69CE083D-A91A-4AEC-88EA-948C173BD65A}" dt="2021-09-01T05:27:07.484" v="3354" actId="478"/>
          <ac:picMkLst>
            <pc:docMk/>
            <pc:sldMk cId="3670058632" sldId="598"/>
            <ac:picMk id="9" creationId="{3F727A10-4353-4AE1-8948-DA1301CFFEB4}"/>
          </ac:picMkLst>
        </pc:picChg>
      </pc:sldChg>
      <pc:sldChg chg="addSp delSp modSp add mod delAnim modAnim">
        <pc:chgData name="Nguyen Chi Son" userId="606856d02e9d83ac" providerId="LiveId" clId="{69CE083D-A91A-4AEC-88EA-948C173BD65A}" dt="2021-09-01T05:39:01.355" v="4254"/>
        <pc:sldMkLst>
          <pc:docMk/>
          <pc:sldMk cId="2490626851" sldId="599"/>
        </pc:sldMkLst>
        <pc:spChg chg="mod">
          <ac:chgData name="Nguyen Chi Son" userId="606856d02e9d83ac" providerId="LiveId" clId="{69CE083D-A91A-4AEC-88EA-948C173BD65A}" dt="2021-09-01T05:36:38.996" v="4217" actId="20577"/>
          <ac:spMkLst>
            <pc:docMk/>
            <pc:sldMk cId="2490626851" sldId="599"/>
            <ac:spMk id="2" creationId="{BA8A6260-CA4B-46A9-A06E-C71EE59E6992}"/>
          </ac:spMkLst>
        </pc:spChg>
        <pc:spChg chg="mod">
          <ac:chgData name="Nguyen Chi Son" userId="606856d02e9d83ac" providerId="LiveId" clId="{69CE083D-A91A-4AEC-88EA-948C173BD65A}" dt="2021-09-01T05:36:17.957" v="4203" actId="1035"/>
          <ac:spMkLst>
            <pc:docMk/>
            <pc:sldMk cId="2490626851" sldId="599"/>
            <ac:spMk id="4" creationId="{0D159DDA-BA49-4E92-817D-8988A85A5610}"/>
          </ac:spMkLst>
        </pc:spChg>
        <pc:spChg chg="mod">
          <ac:chgData name="Nguyen Chi Son" userId="606856d02e9d83ac" providerId="LiveId" clId="{69CE083D-A91A-4AEC-88EA-948C173BD65A}" dt="2021-09-01T05:36:17.957" v="4203" actId="1035"/>
          <ac:spMkLst>
            <pc:docMk/>
            <pc:sldMk cId="2490626851" sldId="599"/>
            <ac:spMk id="5" creationId="{34B18095-2B84-439E-80AD-AC5D4586BEAA}"/>
          </ac:spMkLst>
        </pc:spChg>
        <pc:spChg chg="add del mod">
          <ac:chgData name="Nguyen Chi Son" userId="606856d02e9d83ac" providerId="LiveId" clId="{69CE083D-A91A-4AEC-88EA-948C173BD65A}" dt="2021-09-01T05:32:20.364" v="4027"/>
          <ac:spMkLst>
            <pc:docMk/>
            <pc:sldMk cId="2490626851" sldId="599"/>
            <ac:spMk id="8" creationId="{C0B323E0-8538-42DA-B81B-60C87E7E6B67}"/>
          </ac:spMkLst>
        </pc:spChg>
        <pc:spChg chg="add del mod">
          <ac:chgData name="Nguyen Chi Son" userId="606856d02e9d83ac" providerId="LiveId" clId="{69CE083D-A91A-4AEC-88EA-948C173BD65A}" dt="2021-09-01T05:32:20.364" v="4027"/>
          <ac:spMkLst>
            <pc:docMk/>
            <pc:sldMk cId="2490626851" sldId="599"/>
            <ac:spMk id="9" creationId="{370D859C-EB49-4D42-92EA-DF1522700176}"/>
          </ac:spMkLst>
        </pc:spChg>
        <pc:spChg chg="mod">
          <ac:chgData name="Nguyen Chi Son" userId="606856d02e9d83ac" providerId="LiveId" clId="{69CE083D-A91A-4AEC-88EA-948C173BD65A}" dt="2021-09-01T05:36:17.957" v="4203" actId="1035"/>
          <ac:spMkLst>
            <pc:docMk/>
            <pc:sldMk cId="2490626851" sldId="599"/>
            <ac:spMk id="11" creationId="{BB94417D-BA64-41A3-A335-F1084FC4EAAB}"/>
          </ac:spMkLst>
        </pc:spChg>
        <pc:spChg chg="add del mod">
          <ac:chgData name="Nguyen Chi Son" userId="606856d02e9d83ac" providerId="LiveId" clId="{69CE083D-A91A-4AEC-88EA-948C173BD65A}" dt="2021-09-01T05:32:20.364" v="4027"/>
          <ac:spMkLst>
            <pc:docMk/>
            <pc:sldMk cId="2490626851" sldId="599"/>
            <ac:spMk id="13" creationId="{B52680E5-EEC2-424F-BDCB-3FC094BE4E9C}"/>
          </ac:spMkLst>
        </pc:spChg>
        <pc:spChg chg="del">
          <ac:chgData name="Nguyen Chi Son" userId="606856d02e9d83ac" providerId="LiveId" clId="{69CE083D-A91A-4AEC-88EA-948C173BD65A}" dt="2021-09-01T05:35:17.134" v="4045" actId="478"/>
          <ac:spMkLst>
            <pc:docMk/>
            <pc:sldMk cId="2490626851" sldId="599"/>
            <ac:spMk id="14" creationId="{47690167-AC03-4A6E-8A65-B47A2BE69ACA}"/>
          </ac:spMkLst>
        </pc:spChg>
        <pc:spChg chg="add del mod">
          <ac:chgData name="Nguyen Chi Son" userId="606856d02e9d83ac" providerId="LiveId" clId="{69CE083D-A91A-4AEC-88EA-948C173BD65A}" dt="2021-09-01T05:32:20.364" v="4027"/>
          <ac:spMkLst>
            <pc:docMk/>
            <pc:sldMk cId="2490626851" sldId="599"/>
            <ac:spMk id="15" creationId="{5BD662E8-39D7-4E08-BCB5-900BCCD4219B}"/>
          </ac:spMkLst>
        </pc:spChg>
        <pc:spChg chg="mod">
          <ac:chgData name="Nguyen Chi Son" userId="606856d02e9d83ac" providerId="LiveId" clId="{69CE083D-A91A-4AEC-88EA-948C173BD65A}" dt="2021-09-01T05:31:52.448" v="4026"/>
          <ac:spMkLst>
            <pc:docMk/>
            <pc:sldMk cId="2490626851" sldId="599"/>
            <ac:spMk id="17" creationId="{D4F214C0-C2B4-4F69-B81F-7C4FB3ECDC4F}"/>
          </ac:spMkLst>
        </pc:spChg>
        <pc:spChg chg="add del mod">
          <ac:chgData name="Nguyen Chi Son" userId="606856d02e9d83ac" providerId="LiveId" clId="{69CE083D-A91A-4AEC-88EA-948C173BD65A}" dt="2021-09-01T05:32:20.364" v="4027"/>
          <ac:spMkLst>
            <pc:docMk/>
            <pc:sldMk cId="2490626851" sldId="599"/>
            <ac:spMk id="24" creationId="{EB4C1824-3644-4AD3-95A1-6310B43A8258}"/>
          </ac:spMkLst>
        </pc:spChg>
        <pc:spChg chg="add del mod">
          <ac:chgData name="Nguyen Chi Son" userId="606856d02e9d83ac" providerId="LiveId" clId="{69CE083D-A91A-4AEC-88EA-948C173BD65A}" dt="2021-09-01T05:32:20.364" v="4027"/>
          <ac:spMkLst>
            <pc:docMk/>
            <pc:sldMk cId="2490626851" sldId="599"/>
            <ac:spMk id="26" creationId="{48573D8A-3235-4108-AC8E-F5CE099AC5DC}"/>
          </ac:spMkLst>
        </pc:spChg>
        <pc:spChg chg="add del mod">
          <ac:chgData name="Nguyen Chi Son" userId="606856d02e9d83ac" providerId="LiveId" clId="{69CE083D-A91A-4AEC-88EA-948C173BD65A}" dt="2021-09-01T05:32:20.364" v="4027"/>
          <ac:spMkLst>
            <pc:docMk/>
            <pc:sldMk cId="2490626851" sldId="599"/>
            <ac:spMk id="28" creationId="{FA098841-3293-4988-9D94-034FDA7B1269}"/>
          </ac:spMkLst>
        </pc:spChg>
        <pc:spChg chg="add del mod">
          <ac:chgData name="Nguyen Chi Son" userId="606856d02e9d83ac" providerId="LiveId" clId="{69CE083D-A91A-4AEC-88EA-948C173BD65A}" dt="2021-09-01T05:32:20.364" v="4027"/>
          <ac:spMkLst>
            <pc:docMk/>
            <pc:sldMk cId="2490626851" sldId="599"/>
            <ac:spMk id="30" creationId="{51B5F449-2593-4091-B6F3-868219ED8281}"/>
          </ac:spMkLst>
        </pc:spChg>
        <pc:spChg chg="mod">
          <ac:chgData name="Nguyen Chi Son" userId="606856d02e9d83ac" providerId="LiveId" clId="{69CE083D-A91A-4AEC-88EA-948C173BD65A}" dt="2021-09-01T05:34:39.768" v="4039"/>
          <ac:spMkLst>
            <pc:docMk/>
            <pc:sldMk cId="2490626851" sldId="599"/>
            <ac:spMk id="34" creationId="{FD195ACB-A035-4792-80C0-517AA1EC9A29}"/>
          </ac:spMkLst>
        </pc:spChg>
        <pc:spChg chg="mod">
          <ac:chgData name="Nguyen Chi Son" userId="606856d02e9d83ac" providerId="LiveId" clId="{69CE083D-A91A-4AEC-88EA-948C173BD65A}" dt="2021-09-01T05:34:39.768" v="4039"/>
          <ac:spMkLst>
            <pc:docMk/>
            <pc:sldMk cId="2490626851" sldId="599"/>
            <ac:spMk id="35" creationId="{954FFAB8-A28E-4E13-9A6A-97C134AE73C6}"/>
          </ac:spMkLst>
        </pc:spChg>
        <pc:spChg chg="mod">
          <ac:chgData name="Nguyen Chi Son" userId="606856d02e9d83ac" providerId="LiveId" clId="{69CE083D-A91A-4AEC-88EA-948C173BD65A}" dt="2021-09-01T05:34:39.768" v="4039"/>
          <ac:spMkLst>
            <pc:docMk/>
            <pc:sldMk cId="2490626851" sldId="599"/>
            <ac:spMk id="38" creationId="{37C44B65-3046-45F4-B25C-F9D7B9BF5DA3}"/>
          </ac:spMkLst>
        </pc:spChg>
        <pc:spChg chg="mod">
          <ac:chgData name="Nguyen Chi Son" userId="606856d02e9d83ac" providerId="LiveId" clId="{69CE083D-A91A-4AEC-88EA-948C173BD65A}" dt="2021-09-01T05:34:39.768" v="4039"/>
          <ac:spMkLst>
            <pc:docMk/>
            <pc:sldMk cId="2490626851" sldId="599"/>
            <ac:spMk id="41" creationId="{70D028D0-1104-4622-B577-9A72D1455EF9}"/>
          </ac:spMkLst>
        </pc:spChg>
        <pc:spChg chg="mod">
          <ac:chgData name="Nguyen Chi Son" userId="606856d02e9d83ac" providerId="LiveId" clId="{69CE083D-A91A-4AEC-88EA-948C173BD65A}" dt="2021-09-01T05:34:39.768" v="4039"/>
          <ac:spMkLst>
            <pc:docMk/>
            <pc:sldMk cId="2490626851" sldId="599"/>
            <ac:spMk id="43" creationId="{7786577D-F716-47B7-826F-497774A5E0CD}"/>
          </ac:spMkLst>
        </pc:spChg>
        <pc:spChg chg="mod">
          <ac:chgData name="Nguyen Chi Son" userId="606856d02e9d83ac" providerId="LiveId" clId="{69CE083D-A91A-4AEC-88EA-948C173BD65A}" dt="2021-09-01T05:34:39.768" v="4039"/>
          <ac:spMkLst>
            <pc:docMk/>
            <pc:sldMk cId="2490626851" sldId="599"/>
            <ac:spMk id="45" creationId="{177378EA-122D-4ADB-98DE-EFFC9753B5DF}"/>
          </ac:spMkLst>
        </pc:spChg>
        <pc:spChg chg="mod">
          <ac:chgData name="Nguyen Chi Son" userId="606856d02e9d83ac" providerId="LiveId" clId="{69CE083D-A91A-4AEC-88EA-948C173BD65A}" dt="2021-09-01T05:35:06.352" v="4042"/>
          <ac:spMkLst>
            <pc:docMk/>
            <pc:sldMk cId="2490626851" sldId="599"/>
            <ac:spMk id="50" creationId="{DEDFDA84-C6E9-431F-A213-F5C1D47D02DC}"/>
          </ac:spMkLst>
        </pc:spChg>
        <pc:spChg chg="mod">
          <ac:chgData name="Nguyen Chi Son" userId="606856d02e9d83ac" providerId="LiveId" clId="{69CE083D-A91A-4AEC-88EA-948C173BD65A}" dt="2021-09-01T05:35:06.352" v="4042"/>
          <ac:spMkLst>
            <pc:docMk/>
            <pc:sldMk cId="2490626851" sldId="599"/>
            <ac:spMk id="51" creationId="{91EC4AAD-9D09-4A4E-91E6-83F3D215E0E7}"/>
          </ac:spMkLst>
        </pc:spChg>
        <pc:spChg chg="mod">
          <ac:chgData name="Nguyen Chi Son" userId="606856d02e9d83ac" providerId="LiveId" clId="{69CE083D-A91A-4AEC-88EA-948C173BD65A}" dt="2021-09-01T05:35:06.352" v="4042"/>
          <ac:spMkLst>
            <pc:docMk/>
            <pc:sldMk cId="2490626851" sldId="599"/>
            <ac:spMk id="54" creationId="{DB6BF547-1D93-444A-9225-052D7744EFCB}"/>
          </ac:spMkLst>
        </pc:spChg>
        <pc:spChg chg="mod">
          <ac:chgData name="Nguyen Chi Son" userId="606856d02e9d83ac" providerId="LiveId" clId="{69CE083D-A91A-4AEC-88EA-948C173BD65A}" dt="2021-09-01T05:35:06.352" v="4042"/>
          <ac:spMkLst>
            <pc:docMk/>
            <pc:sldMk cId="2490626851" sldId="599"/>
            <ac:spMk id="55" creationId="{B4174582-DF03-4480-B069-D55B14E1D71C}"/>
          </ac:spMkLst>
        </pc:spChg>
        <pc:spChg chg="mod">
          <ac:chgData name="Nguyen Chi Son" userId="606856d02e9d83ac" providerId="LiveId" clId="{69CE083D-A91A-4AEC-88EA-948C173BD65A}" dt="2021-09-01T05:35:06.352" v="4042"/>
          <ac:spMkLst>
            <pc:docMk/>
            <pc:sldMk cId="2490626851" sldId="599"/>
            <ac:spMk id="58" creationId="{8D8EED7E-0D08-4B42-8C05-65F63344EAA2}"/>
          </ac:spMkLst>
        </pc:spChg>
        <pc:spChg chg="mod">
          <ac:chgData name="Nguyen Chi Son" userId="606856d02e9d83ac" providerId="LiveId" clId="{69CE083D-A91A-4AEC-88EA-948C173BD65A}" dt="2021-09-01T05:35:06.352" v="4042"/>
          <ac:spMkLst>
            <pc:docMk/>
            <pc:sldMk cId="2490626851" sldId="599"/>
            <ac:spMk id="59" creationId="{A68E91C2-C652-4BF7-8DDE-908877DBD92B}"/>
          </ac:spMkLst>
        </pc:spChg>
        <pc:spChg chg="mod">
          <ac:chgData name="Nguyen Chi Son" userId="606856d02e9d83ac" providerId="LiveId" clId="{69CE083D-A91A-4AEC-88EA-948C173BD65A}" dt="2021-09-01T05:35:06.352" v="4042"/>
          <ac:spMkLst>
            <pc:docMk/>
            <pc:sldMk cId="2490626851" sldId="599"/>
            <ac:spMk id="61" creationId="{578C8982-320F-4A5C-B09C-92C75EB67D34}"/>
          </ac:spMkLst>
        </pc:spChg>
        <pc:spChg chg="mod">
          <ac:chgData name="Nguyen Chi Son" userId="606856d02e9d83ac" providerId="LiveId" clId="{69CE083D-A91A-4AEC-88EA-948C173BD65A}" dt="2021-09-01T05:35:06.352" v="4042"/>
          <ac:spMkLst>
            <pc:docMk/>
            <pc:sldMk cId="2490626851" sldId="599"/>
            <ac:spMk id="63" creationId="{3497AEAF-4E36-47D5-A561-7C01B147C21A}"/>
          </ac:spMkLst>
        </pc:spChg>
        <pc:grpChg chg="add del mod">
          <ac:chgData name="Nguyen Chi Son" userId="606856d02e9d83ac" providerId="LiveId" clId="{69CE083D-A91A-4AEC-88EA-948C173BD65A}" dt="2021-09-01T05:32:20.364" v="4027"/>
          <ac:grpSpMkLst>
            <pc:docMk/>
            <pc:sldMk cId="2490626851" sldId="599"/>
            <ac:grpSpMk id="16" creationId="{62679347-9223-4120-ADCF-DE83511E83A1}"/>
          </ac:grpSpMkLst>
        </pc:grpChg>
        <pc:grpChg chg="mod">
          <ac:chgData name="Nguyen Chi Son" userId="606856d02e9d83ac" providerId="LiveId" clId="{69CE083D-A91A-4AEC-88EA-948C173BD65A}" dt="2021-09-01T05:31:52.448" v="4026"/>
          <ac:grpSpMkLst>
            <pc:docMk/>
            <pc:sldMk cId="2490626851" sldId="599"/>
            <ac:grpSpMk id="18" creationId="{C2182F84-0AA6-4149-B1A2-B7612FD7BB14}"/>
          </ac:grpSpMkLst>
        </pc:grpChg>
        <pc:grpChg chg="add mod">
          <ac:chgData name="Nguyen Chi Son" userId="606856d02e9d83ac" providerId="LiveId" clId="{69CE083D-A91A-4AEC-88EA-948C173BD65A}" dt="2021-09-01T05:38:46.918" v="4249" actId="1076"/>
          <ac:grpSpMkLst>
            <pc:docMk/>
            <pc:sldMk cId="2490626851" sldId="599"/>
            <ac:grpSpMk id="33" creationId="{124A7A00-D188-44F4-BC7D-1085D96BF499}"/>
          </ac:grpSpMkLst>
        </pc:grpChg>
        <pc:grpChg chg="add mod">
          <ac:chgData name="Nguyen Chi Son" userId="606856d02e9d83ac" providerId="LiveId" clId="{69CE083D-A91A-4AEC-88EA-948C173BD65A}" dt="2021-09-01T05:37:06.456" v="4224" actId="1076"/>
          <ac:grpSpMkLst>
            <pc:docMk/>
            <pc:sldMk cId="2490626851" sldId="599"/>
            <ac:grpSpMk id="36" creationId="{3CE4C619-A0B5-44DC-817E-D5D6D66B20B8}"/>
          </ac:grpSpMkLst>
        </pc:grpChg>
        <pc:grpChg chg="add mod">
          <ac:chgData name="Nguyen Chi Son" userId="606856d02e9d83ac" providerId="LiveId" clId="{69CE083D-A91A-4AEC-88EA-948C173BD65A}" dt="2021-09-01T05:37:11.092" v="4225" actId="1076"/>
          <ac:grpSpMkLst>
            <pc:docMk/>
            <pc:sldMk cId="2490626851" sldId="599"/>
            <ac:grpSpMk id="42" creationId="{0311D5C0-7266-4FF2-BAAF-0109185AFC7D}"/>
          </ac:grpSpMkLst>
        </pc:grpChg>
        <pc:grpChg chg="mod">
          <ac:chgData name="Nguyen Chi Son" userId="606856d02e9d83ac" providerId="LiveId" clId="{69CE083D-A91A-4AEC-88EA-948C173BD65A}" dt="2021-09-01T05:34:39.768" v="4039"/>
          <ac:grpSpMkLst>
            <pc:docMk/>
            <pc:sldMk cId="2490626851" sldId="599"/>
            <ac:grpSpMk id="44" creationId="{15F02E2C-0153-4E34-A482-BF4D7B610794}"/>
          </ac:grpSpMkLst>
        </pc:grpChg>
        <pc:grpChg chg="add mod">
          <ac:chgData name="Nguyen Chi Son" userId="606856d02e9d83ac" providerId="LiveId" clId="{69CE083D-A91A-4AEC-88EA-948C173BD65A}" dt="2021-09-01T05:37:03.145" v="4223" actId="1076"/>
          <ac:grpSpMkLst>
            <pc:docMk/>
            <pc:sldMk cId="2490626851" sldId="599"/>
            <ac:grpSpMk id="49" creationId="{B2F06E37-28A9-42E3-8F67-5863AB546483}"/>
          </ac:grpSpMkLst>
        </pc:grpChg>
        <pc:grpChg chg="add mod">
          <ac:chgData name="Nguyen Chi Son" userId="606856d02e9d83ac" providerId="LiveId" clId="{69CE083D-A91A-4AEC-88EA-948C173BD65A}" dt="2021-09-01T05:37:03.145" v="4223" actId="1076"/>
          <ac:grpSpMkLst>
            <pc:docMk/>
            <pc:sldMk cId="2490626851" sldId="599"/>
            <ac:grpSpMk id="52" creationId="{51FCA9B5-0E06-43DD-8175-F1F9FEE3A956}"/>
          </ac:grpSpMkLst>
        </pc:grpChg>
        <pc:grpChg chg="add del mod">
          <ac:chgData name="Nguyen Chi Son" userId="606856d02e9d83ac" providerId="LiveId" clId="{69CE083D-A91A-4AEC-88EA-948C173BD65A}" dt="2021-09-01T05:36:47.130" v="4219" actId="478"/>
          <ac:grpSpMkLst>
            <pc:docMk/>
            <pc:sldMk cId="2490626851" sldId="599"/>
            <ac:grpSpMk id="60" creationId="{41C86124-B0BA-4918-9CD6-4D721089B189}"/>
          </ac:grpSpMkLst>
        </pc:grpChg>
        <pc:grpChg chg="mod">
          <ac:chgData name="Nguyen Chi Son" userId="606856d02e9d83ac" providerId="LiveId" clId="{69CE083D-A91A-4AEC-88EA-948C173BD65A}" dt="2021-09-01T05:35:06.352" v="4042"/>
          <ac:grpSpMkLst>
            <pc:docMk/>
            <pc:sldMk cId="2490626851" sldId="599"/>
            <ac:grpSpMk id="62" creationId="{17B4B234-C4EA-40D9-914D-D544B2FAF0E5}"/>
          </ac:grpSpMkLst>
        </pc:grpChg>
        <pc:graphicFrameChg chg="add del mod">
          <ac:chgData name="Nguyen Chi Son" userId="606856d02e9d83ac" providerId="LiveId" clId="{69CE083D-A91A-4AEC-88EA-948C173BD65A}" dt="2021-09-01T05:32:20.364" v="4027"/>
          <ac:graphicFrameMkLst>
            <pc:docMk/>
            <pc:sldMk cId="2490626851" sldId="599"/>
            <ac:graphicFrameMk id="12" creationId="{1D11C866-E700-4FEA-BFEF-40D4F4F26AE8}"/>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1" creationId="{1C9AAA54-F72F-408B-A01B-8DEE02DAE3E4}"/>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2" creationId="{AB78DEBF-A471-4B69-9669-7B0AAED60DC2}"/>
          </ac:graphicFrameMkLst>
        </pc:graphicFrameChg>
        <pc:graphicFrameChg chg="del mod">
          <ac:chgData name="Nguyen Chi Son" userId="606856d02e9d83ac" providerId="LiveId" clId="{69CE083D-A91A-4AEC-88EA-948C173BD65A}" dt="2021-09-01T05:34:46.799" v="4041" actId="478"/>
          <ac:graphicFrameMkLst>
            <pc:docMk/>
            <pc:sldMk cId="2490626851" sldId="599"/>
            <ac:graphicFrameMk id="40" creationId="{6DADACAE-9420-46B7-9051-8FD4C2A34653}"/>
          </ac:graphicFrameMkLst>
        </pc:graphicFrameChg>
        <pc:graphicFrameChg chg="del mod">
          <ac:chgData name="Nguyen Chi Son" userId="606856d02e9d83ac" providerId="LiveId" clId="{69CE083D-A91A-4AEC-88EA-948C173BD65A}" dt="2021-09-01T05:35:12.382" v="4044" actId="478"/>
          <ac:graphicFrameMkLst>
            <pc:docMk/>
            <pc:sldMk cId="2490626851" sldId="599"/>
            <ac:graphicFrameMk id="56" creationId="{A5A9FBEE-6A94-4956-A7EB-3FCBAB5A35D9}"/>
          </ac:graphicFrameMkLst>
        </pc:graphicFrameChg>
        <pc:picChg chg="del">
          <ac:chgData name="Nguyen Chi Son" userId="606856d02e9d83ac" providerId="LiveId" clId="{69CE083D-A91A-4AEC-88EA-948C173BD65A}" dt="2021-09-01T05:28:56.700" v="3885" actId="478"/>
          <ac:picMkLst>
            <pc:docMk/>
            <pc:sldMk cId="2490626851" sldId="599"/>
            <ac:picMk id="6" creationId="{91DE545C-C841-4FA8-A2A0-1109DD313917}"/>
          </ac:picMkLst>
        </pc:picChg>
        <pc:cxnChg chg="add del mod">
          <ac:chgData name="Nguyen Chi Son" userId="606856d02e9d83ac" providerId="LiveId" clId="{69CE083D-A91A-4AEC-88EA-948C173BD65A}" dt="2021-09-01T05:32:20.364" v="4027"/>
          <ac:cxnSpMkLst>
            <pc:docMk/>
            <pc:sldMk cId="2490626851" sldId="599"/>
            <ac:cxnSpMk id="10" creationId="{523F52AF-3DC1-412D-8093-E5A35690F8E9}"/>
          </ac:cxnSpMkLst>
        </pc:cxnChg>
        <pc:cxnChg chg="mod">
          <ac:chgData name="Nguyen Chi Son" userId="606856d02e9d83ac" providerId="LiveId" clId="{69CE083D-A91A-4AEC-88EA-948C173BD65A}" dt="2021-09-01T05:31:52.448" v="4026"/>
          <ac:cxnSpMkLst>
            <pc:docMk/>
            <pc:sldMk cId="2490626851" sldId="599"/>
            <ac:cxnSpMk id="19" creationId="{FAD1DCFA-BC1B-42B7-8929-AEE3908FCD92}"/>
          </ac:cxnSpMkLst>
        </pc:cxnChg>
        <pc:cxnChg chg="mod">
          <ac:chgData name="Nguyen Chi Son" userId="606856d02e9d83ac" providerId="LiveId" clId="{69CE083D-A91A-4AEC-88EA-948C173BD65A}" dt="2021-09-01T05:31:52.448" v="4026"/>
          <ac:cxnSpMkLst>
            <pc:docMk/>
            <pc:sldMk cId="2490626851" sldId="599"/>
            <ac:cxnSpMk id="20" creationId="{F89C8DC5-CC6B-41BD-9A53-14FC19490F5E}"/>
          </ac:cxnSpMkLst>
        </pc:cxnChg>
        <pc:cxnChg chg="mod">
          <ac:chgData name="Nguyen Chi Son" userId="606856d02e9d83ac" providerId="LiveId" clId="{69CE083D-A91A-4AEC-88EA-948C173BD65A}" dt="2021-09-01T05:31:52.448" v="4026"/>
          <ac:cxnSpMkLst>
            <pc:docMk/>
            <pc:sldMk cId="2490626851" sldId="599"/>
            <ac:cxnSpMk id="21" creationId="{34A0CA06-2075-40A0-B4E8-1BBFE2127781}"/>
          </ac:cxnSpMkLst>
        </pc:cxnChg>
        <pc:cxnChg chg="add del mod">
          <ac:chgData name="Nguyen Chi Son" userId="606856d02e9d83ac" providerId="LiveId" clId="{69CE083D-A91A-4AEC-88EA-948C173BD65A}" dt="2021-09-01T05:32:20.364" v="4027"/>
          <ac:cxnSpMkLst>
            <pc:docMk/>
            <pc:sldMk cId="2490626851" sldId="599"/>
            <ac:cxnSpMk id="22" creationId="{4995F435-AD5E-45C0-88F3-8CF2BC289DEB}"/>
          </ac:cxnSpMkLst>
        </pc:cxnChg>
        <pc:cxnChg chg="add del mod">
          <ac:chgData name="Nguyen Chi Son" userId="606856d02e9d83ac" providerId="LiveId" clId="{69CE083D-A91A-4AEC-88EA-948C173BD65A}" dt="2021-09-01T05:32:20.364" v="4027"/>
          <ac:cxnSpMkLst>
            <pc:docMk/>
            <pc:sldMk cId="2490626851" sldId="599"/>
            <ac:cxnSpMk id="23" creationId="{0176E125-1600-43CB-9CC9-EA9680485063}"/>
          </ac:cxnSpMkLst>
        </pc:cxnChg>
        <pc:cxnChg chg="add del mod">
          <ac:chgData name="Nguyen Chi Son" userId="606856d02e9d83ac" providerId="LiveId" clId="{69CE083D-A91A-4AEC-88EA-948C173BD65A}" dt="2021-09-01T05:32:20.364" v="4027"/>
          <ac:cxnSpMkLst>
            <pc:docMk/>
            <pc:sldMk cId="2490626851" sldId="599"/>
            <ac:cxnSpMk id="25" creationId="{6E87F92E-1A8D-498B-9781-538CFD75B5BB}"/>
          </ac:cxnSpMkLst>
        </pc:cxnChg>
        <pc:cxnChg chg="add del mod">
          <ac:chgData name="Nguyen Chi Son" userId="606856d02e9d83ac" providerId="LiveId" clId="{69CE083D-A91A-4AEC-88EA-948C173BD65A}" dt="2021-09-01T05:32:20.364" v="4027"/>
          <ac:cxnSpMkLst>
            <pc:docMk/>
            <pc:sldMk cId="2490626851" sldId="599"/>
            <ac:cxnSpMk id="27" creationId="{A7D3EF43-DEFE-45A8-AAAE-1FC0CE66EAAC}"/>
          </ac:cxnSpMkLst>
        </pc:cxnChg>
        <pc:cxnChg chg="add del mod">
          <ac:chgData name="Nguyen Chi Son" userId="606856d02e9d83ac" providerId="LiveId" clId="{69CE083D-A91A-4AEC-88EA-948C173BD65A}" dt="2021-09-01T05:32:20.364" v="4027"/>
          <ac:cxnSpMkLst>
            <pc:docMk/>
            <pc:sldMk cId="2490626851" sldId="599"/>
            <ac:cxnSpMk id="29" creationId="{5165554B-C8B8-43F3-9D8F-303B2ED6701D}"/>
          </ac:cxnSpMkLst>
        </pc:cxnChg>
        <pc:cxnChg chg="mod">
          <ac:chgData name="Nguyen Chi Son" userId="606856d02e9d83ac" providerId="LiveId" clId="{69CE083D-A91A-4AEC-88EA-948C173BD65A}" dt="2021-09-01T05:34:39.768" v="4039"/>
          <ac:cxnSpMkLst>
            <pc:docMk/>
            <pc:sldMk cId="2490626851" sldId="599"/>
            <ac:cxnSpMk id="37" creationId="{E13ED3E7-DCB9-4BC4-8534-FF66CE768869}"/>
          </ac:cxnSpMkLst>
        </pc:cxnChg>
        <pc:cxnChg chg="mod">
          <ac:chgData name="Nguyen Chi Son" userId="606856d02e9d83ac" providerId="LiveId" clId="{69CE083D-A91A-4AEC-88EA-948C173BD65A}" dt="2021-09-01T05:34:39.768" v="4039"/>
          <ac:cxnSpMkLst>
            <pc:docMk/>
            <pc:sldMk cId="2490626851" sldId="599"/>
            <ac:cxnSpMk id="39" creationId="{094BA10B-B217-4370-AA57-1532BFD422D9}"/>
          </ac:cxnSpMkLst>
        </pc:cxnChg>
        <pc:cxnChg chg="mod">
          <ac:chgData name="Nguyen Chi Son" userId="606856d02e9d83ac" providerId="LiveId" clId="{69CE083D-A91A-4AEC-88EA-948C173BD65A}" dt="2021-09-01T05:34:39.768" v="4039"/>
          <ac:cxnSpMkLst>
            <pc:docMk/>
            <pc:sldMk cId="2490626851" sldId="599"/>
            <ac:cxnSpMk id="46" creationId="{DA269DF8-6981-48EE-A3F4-F10331690034}"/>
          </ac:cxnSpMkLst>
        </pc:cxnChg>
        <pc:cxnChg chg="mod">
          <ac:chgData name="Nguyen Chi Son" userId="606856d02e9d83ac" providerId="LiveId" clId="{69CE083D-A91A-4AEC-88EA-948C173BD65A}" dt="2021-09-01T05:34:39.768" v="4039"/>
          <ac:cxnSpMkLst>
            <pc:docMk/>
            <pc:sldMk cId="2490626851" sldId="599"/>
            <ac:cxnSpMk id="47" creationId="{A2AE1C8B-9FC3-4229-AB06-E28C8E17814F}"/>
          </ac:cxnSpMkLst>
        </pc:cxnChg>
        <pc:cxnChg chg="mod">
          <ac:chgData name="Nguyen Chi Son" userId="606856d02e9d83ac" providerId="LiveId" clId="{69CE083D-A91A-4AEC-88EA-948C173BD65A}" dt="2021-09-01T05:34:39.768" v="4039"/>
          <ac:cxnSpMkLst>
            <pc:docMk/>
            <pc:sldMk cId="2490626851" sldId="599"/>
            <ac:cxnSpMk id="48" creationId="{B8774157-4E43-4B7E-A9DC-1762CA7F12F4}"/>
          </ac:cxnSpMkLst>
        </pc:cxnChg>
        <pc:cxnChg chg="mod">
          <ac:chgData name="Nguyen Chi Son" userId="606856d02e9d83ac" providerId="LiveId" clId="{69CE083D-A91A-4AEC-88EA-948C173BD65A}" dt="2021-09-01T05:35:06.352" v="4042"/>
          <ac:cxnSpMkLst>
            <pc:docMk/>
            <pc:sldMk cId="2490626851" sldId="599"/>
            <ac:cxnSpMk id="53" creationId="{B14A5EFA-9D93-41FE-AE9B-52C991B081DF}"/>
          </ac:cxnSpMkLst>
        </pc:cxnChg>
        <pc:cxnChg chg="mod">
          <ac:chgData name="Nguyen Chi Son" userId="606856d02e9d83ac" providerId="LiveId" clId="{69CE083D-A91A-4AEC-88EA-948C173BD65A}" dt="2021-09-01T05:35:35.955" v="4047" actId="14100"/>
          <ac:cxnSpMkLst>
            <pc:docMk/>
            <pc:sldMk cId="2490626851" sldId="599"/>
            <ac:cxnSpMk id="57" creationId="{0E923B15-C5FA-432F-B2E3-F34A02120648}"/>
          </ac:cxnSpMkLst>
        </pc:cxnChg>
        <pc:cxnChg chg="mod">
          <ac:chgData name="Nguyen Chi Son" userId="606856d02e9d83ac" providerId="LiveId" clId="{69CE083D-A91A-4AEC-88EA-948C173BD65A}" dt="2021-09-01T05:35:06.352" v="4042"/>
          <ac:cxnSpMkLst>
            <pc:docMk/>
            <pc:sldMk cId="2490626851" sldId="599"/>
            <ac:cxnSpMk id="64" creationId="{99EBD47F-07FD-47C5-B90E-AA19ADCEAF5B}"/>
          </ac:cxnSpMkLst>
        </pc:cxnChg>
        <pc:cxnChg chg="mod">
          <ac:chgData name="Nguyen Chi Son" userId="606856d02e9d83ac" providerId="LiveId" clId="{69CE083D-A91A-4AEC-88EA-948C173BD65A}" dt="2021-09-01T05:35:06.352" v="4042"/>
          <ac:cxnSpMkLst>
            <pc:docMk/>
            <pc:sldMk cId="2490626851" sldId="599"/>
            <ac:cxnSpMk id="65" creationId="{2076359B-06B4-455C-94BA-273D97AD38A4}"/>
          </ac:cxnSpMkLst>
        </pc:cxnChg>
        <pc:cxnChg chg="mod">
          <ac:chgData name="Nguyen Chi Son" userId="606856d02e9d83ac" providerId="LiveId" clId="{69CE083D-A91A-4AEC-88EA-948C173BD65A}" dt="2021-09-01T05:35:06.352" v="4042"/>
          <ac:cxnSpMkLst>
            <pc:docMk/>
            <pc:sldMk cId="2490626851" sldId="599"/>
            <ac:cxnSpMk id="66" creationId="{E6A230FD-860D-403E-BCB9-CF524B0C71A5}"/>
          </ac:cxnSpMkLst>
        </pc:cxnChg>
      </pc:sldChg>
    </pc:docChg>
  </pc:docChgLst>
  <pc:docChgLst>
    <pc:chgData name="Nguyen Chi Son" userId="606856d02e9d83ac" providerId="LiveId" clId="{792C11D5-2750-4B23-9920-696B068ED116}"/>
    <pc:docChg chg="undo redo custSel addSld delSld modSld sldOrd">
      <pc:chgData name="Nguyen Chi Son" userId="606856d02e9d83ac" providerId="LiveId" clId="{792C11D5-2750-4B23-9920-696B068ED116}" dt="2022-05-25T08:54:02.127" v="9023"/>
      <pc:docMkLst>
        <pc:docMk/>
      </pc:docMkLst>
      <pc:sldChg chg="modSp mod">
        <pc:chgData name="Nguyen Chi Son" userId="606856d02e9d83ac" providerId="LiveId" clId="{792C11D5-2750-4B23-9920-696B068ED116}" dt="2022-05-24T04:26:34.911" v="63" actId="20577"/>
        <pc:sldMkLst>
          <pc:docMk/>
          <pc:sldMk cId="2922349590" sldId="256"/>
        </pc:sldMkLst>
        <pc:spChg chg="mod">
          <ac:chgData name="Nguyen Chi Son" userId="606856d02e9d83ac" providerId="LiveId" clId="{792C11D5-2750-4B23-9920-696B068ED116}" dt="2022-05-24T04:26:34.911" v="63" actId="20577"/>
          <ac:spMkLst>
            <pc:docMk/>
            <pc:sldMk cId="2922349590" sldId="256"/>
            <ac:spMk id="136" creationId="{C574B640-0199-463F-87CA-8E3956B46E10}"/>
          </ac:spMkLst>
        </pc:spChg>
      </pc:sldChg>
      <pc:sldChg chg="modSp mod">
        <pc:chgData name="Nguyen Chi Son" userId="606856d02e9d83ac" providerId="LiveId" clId="{792C11D5-2750-4B23-9920-696B068ED116}" dt="2022-05-24T19:52:25.363" v="4459" actId="20577"/>
        <pc:sldMkLst>
          <pc:docMk/>
          <pc:sldMk cId="3319126272" sldId="622"/>
        </pc:sldMkLst>
        <pc:spChg chg="mod">
          <ac:chgData name="Nguyen Chi Son" userId="606856d02e9d83ac" providerId="LiveId" clId="{792C11D5-2750-4B23-9920-696B068ED116}" dt="2022-05-24T19:52:25.363" v="4459" actId="20577"/>
          <ac:spMkLst>
            <pc:docMk/>
            <pc:sldMk cId="3319126272" sldId="622"/>
            <ac:spMk id="2" creationId="{DAF08EC2-5D0D-48D9-855C-A59C0E5ED55B}"/>
          </ac:spMkLst>
        </pc:spChg>
      </pc:sldChg>
      <pc:sldChg chg="modSp mod">
        <pc:chgData name="Nguyen Chi Son" userId="606856d02e9d83ac" providerId="LiveId" clId="{792C11D5-2750-4B23-9920-696B068ED116}" dt="2022-05-24T04:26:44.791" v="86" actId="20577"/>
        <pc:sldMkLst>
          <pc:docMk/>
          <pc:sldMk cId="1033004166" sldId="675"/>
        </pc:sldMkLst>
        <pc:spChg chg="mod">
          <ac:chgData name="Nguyen Chi Son" userId="606856d02e9d83ac" providerId="LiveId" clId="{792C11D5-2750-4B23-9920-696B068ED116}" dt="2022-05-24T04:26:44.791" v="86" actId="20577"/>
          <ac:spMkLst>
            <pc:docMk/>
            <pc:sldMk cId="1033004166" sldId="675"/>
            <ac:spMk id="2" creationId="{DAF08EC2-5D0D-48D9-855C-A59C0E5ED55B}"/>
          </ac:spMkLst>
        </pc:spChg>
      </pc:sldChg>
      <pc:sldChg chg="addSp delSp modSp mod">
        <pc:chgData name="Nguyen Chi Son" userId="606856d02e9d83ac" providerId="LiveId" clId="{792C11D5-2750-4B23-9920-696B068ED116}" dt="2022-05-24T19:58:27.459" v="5338" actId="1035"/>
        <pc:sldMkLst>
          <pc:docMk/>
          <pc:sldMk cId="3014091475" sldId="782"/>
        </pc:sldMkLst>
        <pc:spChg chg="mod">
          <ac:chgData name="Nguyen Chi Son" userId="606856d02e9d83ac" providerId="LiveId" clId="{792C11D5-2750-4B23-9920-696B068ED116}" dt="2022-05-24T19:53:33.756" v="4625" actId="20577"/>
          <ac:spMkLst>
            <pc:docMk/>
            <pc:sldMk cId="3014091475" sldId="782"/>
            <ac:spMk id="2" creationId="{BA8A6260-CA4B-46A9-A06E-C71EE59E6992}"/>
          </ac:spMkLst>
        </pc:spChg>
        <pc:spChg chg="mod">
          <ac:chgData name="Nguyen Chi Son" userId="606856d02e9d83ac" providerId="LiveId" clId="{792C11D5-2750-4B23-9920-696B068ED116}" dt="2022-05-24T19:58:27.459" v="5338" actId="1035"/>
          <ac:spMkLst>
            <pc:docMk/>
            <pc:sldMk cId="3014091475" sldId="782"/>
            <ac:spMk id="9" creationId="{E3A1964F-4B9E-0EEC-7228-640C17629044}"/>
          </ac:spMkLst>
        </pc:spChg>
        <pc:picChg chg="add mod">
          <ac:chgData name="Nguyen Chi Son" userId="606856d02e9d83ac" providerId="LiveId" clId="{792C11D5-2750-4B23-9920-696B068ED116}" dt="2022-05-24T19:58:27.459" v="5338" actId="1035"/>
          <ac:picMkLst>
            <pc:docMk/>
            <pc:sldMk cId="3014091475" sldId="782"/>
            <ac:picMk id="4" creationId="{AF348E5F-FDB8-1C26-9498-33EBEE47CE19}"/>
          </ac:picMkLst>
        </pc:picChg>
        <pc:picChg chg="del">
          <ac:chgData name="Nguyen Chi Son" userId="606856d02e9d83ac" providerId="LiveId" clId="{792C11D5-2750-4B23-9920-696B068ED116}" dt="2022-05-24T19:52:27.768" v="4460" actId="478"/>
          <ac:picMkLst>
            <pc:docMk/>
            <pc:sldMk cId="3014091475" sldId="782"/>
            <ac:picMk id="5" creationId="{112F8B35-5FAD-4B0E-ACFC-72BAFBF5BE8B}"/>
          </ac:picMkLst>
        </pc:picChg>
      </pc:sldChg>
      <pc:sldChg chg="del">
        <pc:chgData name="Nguyen Chi Son" userId="606856d02e9d83ac" providerId="LiveId" clId="{792C11D5-2750-4B23-9920-696B068ED116}" dt="2022-05-24T05:05:25.705" v="2031" actId="47"/>
        <pc:sldMkLst>
          <pc:docMk/>
          <pc:sldMk cId="4090454743" sldId="854"/>
        </pc:sldMkLst>
      </pc:sldChg>
      <pc:sldChg chg="addSp delSp modSp mod delAnim modAnim">
        <pc:chgData name="Nguyen Chi Son" userId="606856d02e9d83ac" providerId="LiveId" clId="{792C11D5-2750-4B23-9920-696B068ED116}" dt="2022-05-25T08:50:35.151" v="8979"/>
        <pc:sldMkLst>
          <pc:docMk/>
          <pc:sldMk cId="3086765662" sldId="871"/>
        </pc:sldMkLst>
        <pc:spChg chg="del">
          <ac:chgData name="Nguyen Chi Son" userId="606856d02e9d83ac" providerId="LiveId" clId="{792C11D5-2750-4B23-9920-696B068ED116}" dt="2022-05-24T05:05:32.292" v="2034" actId="478"/>
          <ac:spMkLst>
            <pc:docMk/>
            <pc:sldMk cId="3086765662" sldId="871"/>
            <ac:spMk id="10" creationId="{CF0C9446-2F26-D40E-C1C6-5F5C203DDE36}"/>
          </ac:spMkLst>
        </pc:spChg>
        <pc:spChg chg="mod">
          <ac:chgData name="Nguyen Chi Son" userId="606856d02e9d83ac" providerId="LiveId" clId="{792C11D5-2750-4B23-9920-696B068ED116}" dt="2022-05-24T19:44:06.909" v="2452" actId="1036"/>
          <ac:spMkLst>
            <pc:docMk/>
            <pc:sldMk cId="3086765662" sldId="871"/>
            <ac:spMk id="11" creationId="{782A46CE-0E90-1D77-1860-B2FF85583504}"/>
          </ac:spMkLst>
        </pc:spChg>
        <pc:spChg chg="mod">
          <ac:chgData name="Nguyen Chi Son" userId="606856d02e9d83ac" providerId="LiveId" clId="{792C11D5-2750-4B23-9920-696B068ED116}" dt="2022-05-24T19:50:20.797" v="4415" actId="20577"/>
          <ac:spMkLst>
            <pc:docMk/>
            <pc:sldMk cId="3086765662" sldId="871"/>
            <ac:spMk id="12" creationId="{064DFD11-7DE4-9735-5E71-34E806CCF01F}"/>
          </ac:spMkLst>
        </pc:spChg>
        <pc:spChg chg="del">
          <ac:chgData name="Nguyen Chi Son" userId="606856d02e9d83ac" providerId="LiveId" clId="{792C11D5-2750-4B23-9920-696B068ED116}" dt="2022-05-24T05:05:30.713" v="2033" actId="478"/>
          <ac:spMkLst>
            <pc:docMk/>
            <pc:sldMk cId="3086765662" sldId="871"/>
            <ac:spMk id="13" creationId="{0A928B56-61A0-E917-8C51-3338CF1DF709}"/>
          </ac:spMkLst>
        </pc:spChg>
        <pc:spChg chg="add mod">
          <ac:chgData name="Nguyen Chi Son" userId="606856d02e9d83ac" providerId="LiveId" clId="{792C11D5-2750-4B23-9920-696B068ED116}" dt="2022-05-24T19:45:30.757" v="2727" actId="1036"/>
          <ac:spMkLst>
            <pc:docMk/>
            <pc:sldMk cId="3086765662" sldId="871"/>
            <ac:spMk id="14" creationId="{256E909E-98F1-0C82-FD6A-00A183E1FC93}"/>
          </ac:spMkLst>
        </pc:spChg>
        <pc:spChg chg="add mod">
          <ac:chgData name="Nguyen Chi Son" userId="606856d02e9d83ac" providerId="LiveId" clId="{792C11D5-2750-4B23-9920-696B068ED116}" dt="2022-05-24T19:45:30.757" v="2727" actId="1036"/>
          <ac:spMkLst>
            <pc:docMk/>
            <pc:sldMk cId="3086765662" sldId="871"/>
            <ac:spMk id="16" creationId="{34E4C549-661F-64FE-F5CF-B7DFA6C50026}"/>
          </ac:spMkLst>
        </pc:spChg>
        <pc:spChg chg="add mod">
          <ac:chgData name="Nguyen Chi Son" userId="606856d02e9d83ac" providerId="LiveId" clId="{792C11D5-2750-4B23-9920-696B068ED116}" dt="2022-05-24T19:50:09.530" v="4309" actId="20577"/>
          <ac:spMkLst>
            <pc:docMk/>
            <pc:sldMk cId="3086765662" sldId="871"/>
            <ac:spMk id="17" creationId="{C08FCC6A-14B1-9093-6E47-176A99452BC3}"/>
          </ac:spMkLst>
        </pc:spChg>
        <pc:spChg chg="mod">
          <ac:chgData name="Nguyen Chi Son" userId="606856d02e9d83ac" providerId="LiveId" clId="{792C11D5-2750-4B23-9920-696B068ED116}" dt="2022-05-24T19:42:55.784" v="2233" actId="20577"/>
          <ac:spMkLst>
            <pc:docMk/>
            <pc:sldMk cId="3086765662" sldId="871"/>
            <ac:spMk id="19" creationId="{9C339D16-68E4-43C4-A62E-D0146138D23B}"/>
          </ac:spMkLst>
        </pc:spChg>
        <pc:picChg chg="del">
          <ac:chgData name="Nguyen Chi Son" userId="606856d02e9d83ac" providerId="LiveId" clId="{792C11D5-2750-4B23-9920-696B068ED116}" dt="2022-05-24T05:05:27.211" v="2032" actId="478"/>
          <ac:picMkLst>
            <pc:docMk/>
            <pc:sldMk cId="3086765662" sldId="871"/>
            <ac:picMk id="4" creationId="{5C3D952B-62DC-C026-71BE-1A340835EC3B}"/>
          </ac:picMkLst>
        </pc:picChg>
        <pc:picChg chg="add mod">
          <ac:chgData name="Nguyen Chi Son" userId="606856d02e9d83ac" providerId="LiveId" clId="{792C11D5-2750-4B23-9920-696B068ED116}" dt="2022-05-24T19:45:30.757" v="2727" actId="1036"/>
          <ac:picMkLst>
            <pc:docMk/>
            <pc:sldMk cId="3086765662" sldId="871"/>
            <ac:picMk id="15" creationId="{BC9C8D71-87F7-B056-2B6C-0F4BD405BF81}"/>
          </ac:picMkLst>
        </pc:picChg>
      </pc:sldChg>
      <pc:sldChg chg="addSp delSp modSp mod delAnim modAnim">
        <pc:chgData name="Nguyen Chi Son" userId="606856d02e9d83ac" providerId="LiveId" clId="{792C11D5-2750-4B23-9920-696B068ED116}" dt="2022-05-25T08:54:02.127" v="9023"/>
        <pc:sldMkLst>
          <pc:docMk/>
          <pc:sldMk cId="1193280490" sldId="875"/>
        </pc:sldMkLst>
        <pc:spChg chg="del">
          <ac:chgData name="Nguyen Chi Son" userId="606856d02e9d83ac" providerId="LiveId" clId="{792C11D5-2750-4B23-9920-696B068ED116}" dt="2022-05-25T08:12:32.756" v="7316" actId="478"/>
          <ac:spMkLst>
            <pc:docMk/>
            <pc:sldMk cId="1193280490" sldId="875"/>
            <ac:spMk id="10" creationId="{F4205AE1-636D-BDDB-4225-92233C151819}"/>
          </ac:spMkLst>
        </pc:spChg>
        <pc:spChg chg="del">
          <ac:chgData name="Nguyen Chi Son" userId="606856d02e9d83ac" providerId="LiveId" clId="{792C11D5-2750-4B23-9920-696B068ED116}" dt="2022-05-25T08:12:32.756" v="7316" actId="478"/>
          <ac:spMkLst>
            <pc:docMk/>
            <pc:sldMk cId="1193280490" sldId="875"/>
            <ac:spMk id="11" creationId="{37FD3D5F-6F2A-B0D9-413D-61A29CD4E631}"/>
          </ac:spMkLst>
        </pc:spChg>
        <pc:spChg chg="del">
          <ac:chgData name="Nguyen Chi Son" userId="606856d02e9d83ac" providerId="LiveId" clId="{792C11D5-2750-4B23-9920-696B068ED116}" dt="2022-05-25T08:12:32.756" v="7316" actId="478"/>
          <ac:spMkLst>
            <pc:docMk/>
            <pc:sldMk cId="1193280490" sldId="875"/>
            <ac:spMk id="12" creationId="{A09936E7-D4EC-50C5-E56D-BC010AD323C0}"/>
          </ac:spMkLst>
        </pc:spChg>
        <pc:spChg chg="del">
          <ac:chgData name="Nguyen Chi Son" userId="606856d02e9d83ac" providerId="LiveId" clId="{792C11D5-2750-4B23-9920-696B068ED116}" dt="2022-05-25T08:12:32.756" v="7316" actId="478"/>
          <ac:spMkLst>
            <pc:docMk/>
            <pc:sldMk cId="1193280490" sldId="875"/>
            <ac:spMk id="13" creationId="{1689C147-E1D9-D170-B80A-E08C63BA3A52}"/>
          </ac:spMkLst>
        </pc:spChg>
        <pc:spChg chg="mod">
          <ac:chgData name="Nguyen Chi Son" userId="606856d02e9d83ac" providerId="LiveId" clId="{792C11D5-2750-4B23-9920-696B068ED116}" dt="2022-05-25T08:50:04.061" v="8973" actId="20577"/>
          <ac:spMkLst>
            <pc:docMk/>
            <pc:sldMk cId="1193280490" sldId="875"/>
            <ac:spMk id="19" creationId="{9C339D16-68E4-43C4-A62E-D0146138D23B}"/>
          </ac:spMkLst>
        </pc:spChg>
        <pc:spChg chg="add mod">
          <ac:chgData name="Nguyen Chi Son" userId="606856d02e9d83ac" providerId="LiveId" clId="{792C11D5-2750-4B23-9920-696B068ED116}" dt="2022-05-25T08:14:35.023" v="7346" actId="20577"/>
          <ac:spMkLst>
            <pc:docMk/>
            <pc:sldMk cId="1193280490" sldId="875"/>
            <ac:spMk id="20" creationId="{CE10C48B-DD3B-F42D-4D17-30876BB2C636}"/>
          </ac:spMkLst>
        </pc:spChg>
        <pc:spChg chg="add mod">
          <ac:chgData name="Nguyen Chi Son" userId="606856d02e9d83ac" providerId="LiveId" clId="{792C11D5-2750-4B23-9920-696B068ED116}" dt="2022-05-25T08:12:35.590" v="7327" actId="1035"/>
          <ac:spMkLst>
            <pc:docMk/>
            <pc:sldMk cId="1193280490" sldId="875"/>
            <ac:spMk id="21" creationId="{09A56ADD-F181-F414-B6D2-57F43B4AD9CF}"/>
          </ac:spMkLst>
        </pc:spChg>
        <pc:spChg chg="add mod">
          <ac:chgData name="Nguyen Chi Son" userId="606856d02e9d83ac" providerId="LiveId" clId="{792C11D5-2750-4B23-9920-696B068ED116}" dt="2022-05-25T08:29:56.858" v="7646" actId="20577"/>
          <ac:spMkLst>
            <pc:docMk/>
            <pc:sldMk cId="1193280490" sldId="875"/>
            <ac:spMk id="24" creationId="{8730772F-B50E-8A02-F3ED-000879F9434B}"/>
          </ac:spMkLst>
        </pc:spChg>
        <pc:spChg chg="add mod">
          <ac:chgData name="Nguyen Chi Son" userId="606856d02e9d83ac" providerId="LiveId" clId="{792C11D5-2750-4B23-9920-696B068ED116}" dt="2022-05-25T08:12:35.590" v="7327" actId="1035"/>
          <ac:spMkLst>
            <pc:docMk/>
            <pc:sldMk cId="1193280490" sldId="875"/>
            <ac:spMk id="25" creationId="{F474139B-D30E-D7B2-4555-F4D8A87237D4}"/>
          </ac:spMkLst>
        </pc:spChg>
        <pc:spChg chg="add mod">
          <ac:chgData name="Nguyen Chi Son" userId="606856d02e9d83ac" providerId="LiveId" clId="{792C11D5-2750-4B23-9920-696B068ED116}" dt="2022-05-25T08:19:22.919" v="7388" actId="207"/>
          <ac:spMkLst>
            <pc:docMk/>
            <pc:sldMk cId="1193280490" sldId="875"/>
            <ac:spMk id="44" creationId="{BF3D2036-2A8E-5EAD-E085-219DA2D1C7E5}"/>
          </ac:spMkLst>
        </pc:spChg>
        <pc:spChg chg="add mod">
          <ac:chgData name="Nguyen Chi Son" userId="606856d02e9d83ac" providerId="LiveId" clId="{792C11D5-2750-4B23-9920-696B068ED116}" dt="2022-05-25T08:19:27.885" v="7390" actId="20577"/>
          <ac:spMkLst>
            <pc:docMk/>
            <pc:sldMk cId="1193280490" sldId="875"/>
            <ac:spMk id="45" creationId="{50D09B75-7E36-E168-0199-EE2C694E9C0A}"/>
          </ac:spMkLst>
        </pc:spChg>
        <pc:spChg chg="add del">
          <ac:chgData name="Nguyen Chi Son" userId="606856d02e9d83ac" providerId="LiveId" clId="{792C11D5-2750-4B23-9920-696B068ED116}" dt="2022-05-25T08:19:47.064" v="7392" actId="11529"/>
          <ac:spMkLst>
            <pc:docMk/>
            <pc:sldMk cId="1193280490" sldId="875"/>
            <ac:spMk id="46" creationId="{69CB59A1-4523-6C1B-42E7-C849B2DE9CBF}"/>
          </ac:spMkLst>
        </pc:spChg>
        <pc:spChg chg="add mod">
          <ac:chgData name="Nguyen Chi Son" userId="606856d02e9d83ac" providerId="LiveId" clId="{792C11D5-2750-4B23-9920-696B068ED116}" dt="2022-05-25T08:20:02.184" v="7395" actId="208"/>
          <ac:spMkLst>
            <pc:docMk/>
            <pc:sldMk cId="1193280490" sldId="875"/>
            <ac:spMk id="47" creationId="{5BB72B79-E8B8-7EDD-FF83-F91999E03524}"/>
          </ac:spMkLst>
        </pc:spChg>
        <pc:spChg chg="add mod">
          <ac:chgData name="Nguyen Chi Son" userId="606856d02e9d83ac" providerId="LiveId" clId="{792C11D5-2750-4B23-9920-696B068ED116}" dt="2022-05-25T08:20:22.159" v="7398" actId="1076"/>
          <ac:spMkLst>
            <pc:docMk/>
            <pc:sldMk cId="1193280490" sldId="875"/>
            <ac:spMk id="48" creationId="{4FE5EAA8-423D-C036-E655-8524A5DADCE3}"/>
          </ac:spMkLst>
        </pc:spChg>
        <pc:spChg chg="add mod">
          <ac:chgData name="Nguyen Chi Son" userId="606856d02e9d83ac" providerId="LiveId" clId="{792C11D5-2750-4B23-9920-696B068ED116}" dt="2022-05-25T08:27:45.037" v="7472" actId="1076"/>
          <ac:spMkLst>
            <pc:docMk/>
            <pc:sldMk cId="1193280490" sldId="875"/>
            <ac:spMk id="53" creationId="{86C2E2EA-DBC2-C5D3-481A-EAA26463488E}"/>
          </ac:spMkLst>
        </pc:spChg>
        <pc:spChg chg="add del mod">
          <ac:chgData name="Nguyen Chi Son" userId="606856d02e9d83ac" providerId="LiveId" clId="{792C11D5-2750-4B23-9920-696B068ED116}" dt="2022-05-25T08:29:02.729" v="7490" actId="478"/>
          <ac:spMkLst>
            <pc:docMk/>
            <pc:sldMk cId="1193280490" sldId="875"/>
            <ac:spMk id="54" creationId="{9491CB85-1232-CA41-D7E0-9EA2ED518022}"/>
          </ac:spMkLst>
        </pc:spChg>
        <pc:spChg chg="add del mod">
          <ac:chgData name="Nguyen Chi Son" userId="606856d02e9d83ac" providerId="LiveId" clId="{792C11D5-2750-4B23-9920-696B068ED116}" dt="2022-05-25T08:22:30.625" v="7418" actId="478"/>
          <ac:spMkLst>
            <pc:docMk/>
            <pc:sldMk cId="1193280490" sldId="875"/>
            <ac:spMk id="55" creationId="{2B699686-33EA-C758-9679-E409A7804BC0}"/>
          </ac:spMkLst>
        </pc:spChg>
        <pc:spChg chg="add del mod">
          <ac:chgData name="Nguyen Chi Son" userId="606856d02e9d83ac" providerId="LiveId" clId="{792C11D5-2750-4B23-9920-696B068ED116}" dt="2022-05-25T08:29:02.729" v="7490" actId="478"/>
          <ac:spMkLst>
            <pc:docMk/>
            <pc:sldMk cId="1193280490" sldId="875"/>
            <ac:spMk id="56" creationId="{19A525EB-E264-6B51-9609-1CC10A4D663F}"/>
          </ac:spMkLst>
        </pc:spChg>
        <pc:graphicFrameChg chg="del">
          <ac:chgData name="Nguyen Chi Son" userId="606856d02e9d83ac" providerId="LiveId" clId="{792C11D5-2750-4B23-9920-696B068ED116}" dt="2022-05-24T20:37:03.824" v="6815" actId="478"/>
          <ac:graphicFrameMkLst>
            <pc:docMk/>
            <pc:sldMk cId="1193280490" sldId="875"/>
            <ac:graphicFrameMk id="17" creationId="{8F7E92AE-1962-F9EE-9C1D-008AD59EE0C3}"/>
          </ac:graphicFrameMkLst>
        </pc:graphicFrameChg>
        <pc:graphicFrameChg chg="del">
          <ac:chgData name="Nguyen Chi Son" userId="606856d02e9d83ac" providerId="LiveId" clId="{792C11D5-2750-4B23-9920-696B068ED116}" dt="2022-05-24T20:37:03.824" v="6815" actId="478"/>
          <ac:graphicFrameMkLst>
            <pc:docMk/>
            <pc:sldMk cId="1193280490" sldId="875"/>
            <ac:graphicFrameMk id="18" creationId="{E02672A3-DC99-32FC-0D05-5B1C81745851}"/>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2" creationId="{7677A667-558C-E6FD-204F-CB18D8AEB9BD}"/>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3" creationId="{28C1E386-07AB-F59C-9336-964FA158C179}"/>
          </ac:graphicFrameMkLst>
        </pc:graphicFrameChg>
        <pc:graphicFrameChg chg="add mod">
          <ac:chgData name="Nguyen Chi Son" userId="606856d02e9d83ac" providerId="LiveId" clId="{792C11D5-2750-4B23-9920-696B068ED116}" dt="2022-05-25T08:12:35.590" v="7327" actId="1035"/>
          <ac:graphicFrameMkLst>
            <pc:docMk/>
            <pc:sldMk cId="1193280490" sldId="875"/>
            <ac:graphicFrameMk id="26" creationId="{337A5948-71FF-8780-069E-0E88337AEEC9}"/>
          </ac:graphicFrameMkLst>
        </pc:graphicFrameChg>
        <pc:graphicFrameChg chg="add mod">
          <ac:chgData name="Nguyen Chi Son" userId="606856d02e9d83ac" providerId="LiveId" clId="{792C11D5-2750-4B23-9920-696B068ED116}" dt="2022-05-25T08:31:00.236" v="7656" actId="1076"/>
          <ac:graphicFrameMkLst>
            <pc:docMk/>
            <pc:sldMk cId="1193280490" sldId="875"/>
            <ac:graphicFrameMk id="27" creationId="{9619F209-552C-59EF-A7E4-A2774C9ABF43}"/>
          </ac:graphicFrameMkLst>
        </pc:graphicFrameChg>
        <pc:graphicFrameChg chg="add mod">
          <ac:chgData name="Nguyen Chi Son" userId="606856d02e9d83ac" providerId="LiveId" clId="{792C11D5-2750-4B23-9920-696B068ED116}" dt="2022-05-25T08:28:50.357" v="7484" actId="1076"/>
          <ac:graphicFrameMkLst>
            <pc:docMk/>
            <pc:sldMk cId="1193280490" sldId="875"/>
            <ac:graphicFrameMk id="28" creationId="{E2A4CDD9-6EC1-9E06-A468-25D76759FB59}"/>
          </ac:graphicFrameMkLst>
        </pc:graphicFrameChg>
        <pc:graphicFrameChg chg="add mod">
          <ac:chgData name="Nguyen Chi Son" userId="606856d02e9d83ac" providerId="LiveId" clId="{792C11D5-2750-4B23-9920-696B068ED116}" dt="2022-05-25T08:28:57.293" v="7488" actId="1076"/>
          <ac:graphicFrameMkLst>
            <pc:docMk/>
            <pc:sldMk cId="1193280490" sldId="875"/>
            <ac:graphicFrameMk id="29" creationId="{E98BA1B6-47DB-7968-BEED-954285AA6F05}"/>
          </ac:graphicFrameMkLst>
        </pc:graphicFrameChg>
        <pc:graphicFrameChg chg="add mod">
          <ac:chgData name="Nguyen Chi Son" userId="606856d02e9d83ac" providerId="LiveId" clId="{792C11D5-2750-4B23-9920-696B068ED116}" dt="2022-05-25T08:15:51.848" v="7359" actId="1076"/>
          <ac:graphicFrameMkLst>
            <pc:docMk/>
            <pc:sldMk cId="1193280490" sldId="875"/>
            <ac:graphicFrameMk id="35" creationId="{613BAA41-415D-C3A2-D7AC-323EEEB4F13A}"/>
          </ac:graphicFrameMkLst>
        </pc:graphicFrameChg>
        <pc:graphicFrameChg chg="add mod">
          <ac:chgData name="Nguyen Chi Son" userId="606856d02e9d83ac" providerId="LiveId" clId="{792C11D5-2750-4B23-9920-696B068ED116}" dt="2022-05-25T08:15:34.832" v="7358" actId="1076"/>
          <ac:graphicFrameMkLst>
            <pc:docMk/>
            <pc:sldMk cId="1193280490" sldId="875"/>
            <ac:graphicFrameMk id="36" creationId="{2F127881-198B-22E5-E44E-CD64A32E93C7}"/>
          </ac:graphicFrameMkLst>
        </pc:graphicFrameChg>
        <pc:graphicFrameChg chg="add del mod">
          <ac:chgData name="Nguyen Chi Son" userId="606856d02e9d83ac" providerId="LiveId" clId="{792C11D5-2750-4B23-9920-696B068ED116}" dt="2022-05-25T08:23:56.972" v="7427" actId="478"/>
          <ac:graphicFrameMkLst>
            <pc:docMk/>
            <pc:sldMk cId="1193280490" sldId="875"/>
            <ac:graphicFrameMk id="57" creationId="{A6DCA265-7A66-1A1C-B1B6-60E108526E73}"/>
          </ac:graphicFrameMkLst>
        </pc:graphicFrameChg>
        <pc:picChg chg="add del mod">
          <ac:chgData name="Nguyen Chi Son" userId="606856d02e9d83ac" providerId="LiveId" clId="{792C11D5-2750-4B23-9920-696B068ED116}" dt="2022-05-25T08:18:28.661" v="7376" actId="478"/>
          <ac:picMkLst>
            <pc:docMk/>
            <pc:sldMk cId="1193280490" sldId="875"/>
            <ac:picMk id="3" creationId="{2CE78012-3293-1121-4993-7C52CF7C3407}"/>
          </ac:picMkLst>
        </pc:picChg>
        <pc:picChg chg="del">
          <ac:chgData name="Nguyen Chi Son" userId="606856d02e9d83ac" providerId="LiveId" clId="{792C11D5-2750-4B23-9920-696B068ED116}" dt="2022-05-24T20:37:02.339" v="6814" actId="478"/>
          <ac:picMkLst>
            <pc:docMk/>
            <pc:sldMk cId="1193280490" sldId="875"/>
            <ac:picMk id="4" creationId="{D80F3516-19D2-B9F8-AF65-AD2C077014EA}"/>
          </ac:picMkLst>
        </pc:picChg>
        <pc:picChg chg="add del mod">
          <ac:chgData name="Nguyen Chi Son" userId="606856d02e9d83ac" providerId="LiveId" clId="{792C11D5-2750-4B23-9920-696B068ED116}" dt="2022-05-25T08:13:12.749" v="7334" actId="478"/>
          <ac:picMkLst>
            <pc:docMk/>
            <pc:sldMk cId="1193280490" sldId="875"/>
            <ac:picMk id="33" creationId="{53525805-F7F4-0FCA-EC51-A5EB215779A2}"/>
          </ac:picMkLst>
        </pc:picChg>
        <pc:picChg chg="add mod ord modCrop">
          <ac:chgData name="Nguyen Chi Son" userId="606856d02e9d83ac" providerId="LiveId" clId="{792C11D5-2750-4B23-9920-696B068ED116}" dt="2022-05-25T08:26:40.988" v="7437" actId="1076"/>
          <ac:picMkLst>
            <pc:docMk/>
            <pc:sldMk cId="1193280490" sldId="875"/>
            <ac:picMk id="43" creationId="{2CE7806F-D5B6-0F6A-E793-B0AB39423681}"/>
          </ac:picMkLst>
        </pc:picChg>
        <pc:cxnChg chg="add mod">
          <ac:chgData name="Nguyen Chi Son" userId="606856d02e9d83ac" providerId="LiveId" clId="{792C11D5-2750-4B23-9920-696B068ED116}" dt="2022-05-25T08:16:50.960" v="7374" actId="208"/>
          <ac:cxnSpMkLst>
            <pc:docMk/>
            <pc:sldMk cId="1193280490" sldId="875"/>
            <ac:cxnSpMk id="8" creationId="{EBFD1242-6F93-305E-DA12-993262491EDB}"/>
          </ac:cxnSpMkLst>
        </pc:cxnChg>
        <pc:cxnChg chg="del">
          <ac:chgData name="Nguyen Chi Son" userId="606856d02e9d83ac" providerId="LiveId" clId="{792C11D5-2750-4B23-9920-696B068ED116}" dt="2022-05-24T20:37:03.824" v="6815" actId="478"/>
          <ac:cxnSpMkLst>
            <pc:docMk/>
            <pc:sldMk cId="1193280490" sldId="875"/>
            <ac:cxnSpMk id="14" creationId="{FF571E42-CE6D-D119-31B5-23B517169557}"/>
          </ac:cxnSpMkLst>
        </pc:cxnChg>
        <pc:cxnChg chg="del">
          <ac:chgData name="Nguyen Chi Son" userId="606856d02e9d83ac" providerId="LiveId" clId="{792C11D5-2750-4B23-9920-696B068ED116}" dt="2022-05-24T20:37:03.824" v="6815" actId="478"/>
          <ac:cxnSpMkLst>
            <pc:docMk/>
            <pc:sldMk cId="1193280490" sldId="875"/>
            <ac:cxnSpMk id="16" creationId="{F55BCC44-D0D5-D936-2E45-E48CE336CFA1}"/>
          </ac:cxnSpMkLst>
        </pc:cxnChg>
        <pc:cxnChg chg="add mod">
          <ac:chgData name="Nguyen Chi Son" userId="606856d02e9d83ac" providerId="LiveId" clId="{792C11D5-2750-4B23-9920-696B068ED116}" dt="2022-05-25T08:12:35.590" v="7327" actId="1035"/>
          <ac:cxnSpMkLst>
            <pc:docMk/>
            <pc:sldMk cId="1193280490" sldId="875"/>
            <ac:cxnSpMk id="30" creationId="{11294E06-0884-166C-56CC-9AC80DAF9207}"/>
          </ac:cxnSpMkLst>
        </pc:cxnChg>
        <pc:cxnChg chg="add mod">
          <ac:chgData name="Nguyen Chi Son" userId="606856d02e9d83ac" providerId="LiveId" clId="{792C11D5-2750-4B23-9920-696B068ED116}" dt="2022-05-25T08:12:35.590" v="7327" actId="1035"/>
          <ac:cxnSpMkLst>
            <pc:docMk/>
            <pc:sldMk cId="1193280490" sldId="875"/>
            <ac:cxnSpMk id="31" creationId="{A4271015-9604-3256-757F-477A9F3041D7}"/>
          </ac:cxnSpMkLst>
        </pc:cxnChg>
        <pc:cxnChg chg="add mod">
          <ac:chgData name="Nguyen Chi Son" userId="606856d02e9d83ac" providerId="LiveId" clId="{792C11D5-2750-4B23-9920-696B068ED116}" dt="2022-05-25T08:28:59.684" v="7489" actId="14100"/>
          <ac:cxnSpMkLst>
            <pc:docMk/>
            <pc:sldMk cId="1193280490" sldId="875"/>
            <ac:cxnSpMk id="32" creationId="{4A77CDC0-B701-92BA-D37F-1EB5FA7C9538}"/>
          </ac:cxnSpMkLst>
        </pc:cxnChg>
        <pc:cxnChg chg="add mod ord">
          <ac:chgData name="Nguyen Chi Son" userId="606856d02e9d83ac" providerId="LiveId" clId="{792C11D5-2750-4B23-9920-696B068ED116}" dt="2022-05-25T08:27:31.287" v="7470" actId="170"/>
          <ac:cxnSpMkLst>
            <pc:docMk/>
            <pc:sldMk cId="1193280490" sldId="875"/>
            <ac:cxnSpMk id="34" creationId="{68E850D4-2E11-317B-57F9-4C861CB849AD}"/>
          </ac:cxnSpMkLst>
        </pc:cxnChg>
        <pc:cxnChg chg="add mod">
          <ac:chgData name="Nguyen Chi Son" userId="606856d02e9d83ac" providerId="LiveId" clId="{792C11D5-2750-4B23-9920-696B068ED116}" dt="2022-05-25T08:15:33.288" v="7357" actId="14100"/>
          <ac:cxnSpMkLst>
            <pc:docMk/>
            <pc:sldMk cId="1193280490" sldId="875"/>
            <ac:cxnSpMk id="37" creationId="{687986D7-6254-7582-0E32-EF45C187506F}"/>
          </ac:cxnSpMkLst>
        </pc:cxnChg>
        <pc:cxnChg chg="add mod">
          <ac:chgData name="Nguyen Chi Son" userId="606856d02e9d83ac" providerId="LiveId" clId="{792C11D5-2750-4B23-9920-696B068ED116}" dt="2022-05-25T08:27:05.566" v="7453" actId="14100"/>
          <ac:cxnSpMkLst>
            <pc:docMk/>
            <pc:sldMk cId="1193280490" sldId="875"/>
            <ac:cxnSpMk id="49" creationId="{8DBC8FBA-1F1B-19F1-A24B-EB16A1D6DC7C}"/>
          </ac:cxnSpMkLst>
        </pc:cxnChg>
        <pc:cxnChg chg="add mod">
          <ac:chgData name="Nguyen Chi Son" userId="606856d02e9d83ac" providerId="LiveId" clId="{792C11D5-2750-4B23-9920-696B068ED116}" dt="2022-05-25T08:27:38.533" v="7471" actId="14100"/>
          <ac:cxnSpMkLst>
            <pc:docMk/>
            <pc:sldMk cId="1193280490" sldId="875"/>
            <ac:cxnSpMk id="62" creationId="{8CF87836-BD49-D14C-F84D-529FEADF7BEF}"/>
          </ac:cxnSpMkLst>
        </pc:cxnChg>
      </pc:sldChg>
      <pc:sldChg chg="addSp delSp modSp mod delAnim modAnim">
        <pc:chgData name="Nguyen Chi Son" userId="606856d02e9d83ac" providerId="LiveId" clId="{792C11D5-2750-4B23-9920-696B068ED116}" dt="2022-05-25T08:50:21.466" v="8974"/>
        <pc:sldMkLst>
          <pc:docMk/>
          <pc:sldMk cId="780006894" sldId="880"/>
        </pc:sldMkLst>
        <pc:spChg chg="mod">
          <ac:chgData name="Nguyen Chi Son" userId="606856d02e9d83ac" providerId="LiveId" clId="{792C11D5-2750-4B23-9920-696B068ED116}" dt="2022-05-24T04:44:20.341" v="892" actId="20577"/>
          <ac:spMkLst>
            <pc:docMk/>
            <pc:sldMk cId="780006894" sldId="880"/>
            <ac:spMk id="2" creationId="{BA8A6260-CA4B-46A9-A06E-C71EE59E6992}"/>
          </ac:spMkLst>
        </pc:spChg>
        <pc:spChg chg="add del mod">
          <ac:chgData name="Nguyen Chi Son" userId="606856d02e9d83ac" providerId="LiveId" clId="{792C11D5-2750-4B23-9920-696B068ED116}" dt="2022-05-24T04:36:54.516" v="286" actId="478"/>
          <ac:spMkLst>
            <pc:docMk/>
            <pc:sldMk cId="780006894" sldId="880"/>
            <ac:spMk id="17" creationId="{62CF8A7E-8654-8A4F-EF66-F026FFD47C62}"/>
          </ac:spMkLst>
        </pc:spChg>
        <pc:spChg chg="add mod">
          <ac:chgData name="Nguyen Chi Son" userId="606856d02e9d83ac" providerId="LiveId" clId="{792C11D5-2750-4B23-9920-696B068ED116}" dt="2022-05-24T04:42:46.911" v="598" actId="207"/>
          <ac:spMkLst>
            <pc:docMk/>
            <pc:sldMk cId="780006894" sldId="880"/>
            <ac:spMk id="18" creationId="{4E28DC3C-8812-9D91-DC91-38A00F10E985}"/>
          </ac:spMkLst>
        </pc:spChg>
        <pc:spChg chg="add mod">
          <ac:chgData name="Nguyen Chi Son" userId="606856d02e9d83ac" providerId="LiveId" clId="{792C11D5-2750-4B23-9920-696B068ED116}" dt="2022-05-24T04:42:53.551" v="601" actId="207"/>
          <ac:spMkLst>
            <pc:docMk/>
            <pc:sldMk cId="780006894" sldId="880"/>
            <ac:spMk id="19" creationId="{436FDEF3-7BBB-FF69-515C-1D5E44ACC829}"/>
          </ac:spMkLst>
        </pc:spChg>
        <pc:spChg chg="del">
          <ac:chgData name="Nguyen Chi Son" userId="606856d02e9d83ac" providerId="LiveId" clId="{792C11D5-2750-4B23-9920-696B068ED116}" dt="2022-05-24T04:26:49.213" v="87" actId="478"/>
          <ac:spMkLst>
            <pc:docMk/>
            <pc:sldMk cId="780006894" sldId="880"/>
            <ac:spMk id="20" creationId="{823CAC3F-A0D2-CCF9-0856-4798DE750E06}"/>
          </ac:spMkLst>
        </pc:spChg>
        <pc:spChg chg="add mod">
          <ac:chgData name="Nguyen Chi Son" userId="606856d02e9d83ac" providerId="LiveId" clId="{792C11D5-2750-4B23-9920-696B068ED116}" dt="2022-05-24T04:42:56.087" v="602" actId="207"/>
          <ac:spMkLst>
            <pc:docMk/>
            <pc:sldMk cId="780006894" sldId="880"/>
            <ac:spMk id="22" creationId="{44024C8B-F687-D0B0-B963-07741558C43F}"/>
          </ac:spMkLst>
        </pc:spChg>
        <pc:spChg chg="del">
          <ac:chgData name="Nguyen Chi Son" userId="606856d02e9d83ac" providerId="LiveId" clId="{792C11D5-2750-4B23-9920-696B068ED116}" dt="2022-05-24T04:26:49.213" v="87" actId="478"/>
          <ac:spMkLst>
            <pc:docMk/>
            <pc:sldMk cId="780006894" sldId="880"/>
            <ac:spMk id="23" creationId="{AC9534D1-2644-C4BC-6248-AF1058BFE69F}"/>
          </ac:spMkLst>
        </pc:spChg>
        <pc:spChg chg="del">
          <ac:chgData name="Nguyen Chi Son" userId="606856d02e9d83ac" providerId="LiveId" clId="{792C11D5-2750-4B23-9920-696B068ED116}" dt="2022-05-24T04:26:50.102" v="88" actId="478"/>
          <ac:spMkLst>
            <pc:docMk/>
            <pc:sldMk cId="780006894" sldId="880"/>
            <ac:spMk id="24" creationId="{19FA1A04-8C5B-3552-0A56-843FBECA8CE8}"/>
          </ac:spMkLst>
        </pc:spChg>
        <pc:spChg chg="add mod">
          <ac:chgData name="Nguyen Chi Son" userId="606856d02e9d83ac" providerId="LiveId" clId="{792C11D5-2750-4B23-9920-696B068ED116}" dt="2022-05-24T04:42:58.518" v="603" actId="207"/>
          <ac:spMkLst>
            <pc:docMk/>
            <pc:sldMk cId="780006894" sldId="880"/>
            <ac:spMk id="28" creationId="{5CD28F21-B054-A037-1F37-9670A4B98D6C}"/>
          </ac:spMkLst>
        </pc:spChg>
        <pc:spChg chg="add del mod">
          <ac:chgData name="Nguyen Chi Son" userId="606856d02e9d83ac" providerId="LiveId" clId="{792C11D5-2750-4B23-9920-696B068ED116}" dt="2022-05-24T04:38:10.729" v="294" actId="478"/>
          <ac:spMkLst>
            <pc:docMk/>
            <pc:sldMk cId="780006894" sldId="880"/>
            <ac:spMk id="30" creationId="{EC39152D-2F67-74AB-A07E-491F19B94D90}"/>
          </ac:spMkLst>
        </pc:spChg>
        <pc:spChg chg="add mod">
          <ac:chgData name="Nguyen Chi Son" userId="606856d02e9d83ac" providerId="LiveId" clId="{792C11D5-2750-4B23-9920-696B068ED116}" dt="2022-05-24T04:42:48.879" v="599" actId="207"/>
          <ac:spMkLst>
            <pc:docMk/>
            <pc:sldMk cId="780006894" sldId="880"/>
            <ac:spMk id="31" creationId="{A2A147A6-2A90-C9F3-7E8E-FA333AB6E363}"/>
          </ac:spMkLst>
        </pc:spChg>
        <pc:spChg chg="del">
          <ac:chgData name="Nguyen Chi Son" userId="606856d02e9d83ac" providerId="LiveId" clId="{792C11D5-2750-4B23-9920-696B068ED116}" dt="2022-05-24T04:26:49.213" v="87" actId="478"/>
          <ac:spMkLst>
            <pc:docMk/>
            <pc:sldMk cId="780006894" sldId="880"/>
            <ac:spMk id="32" creationId="{0095E367-542D-43F8-F174-FD37A44D5A41}"/>
          </ac:spMkLst>
        </pc:spChg>
        <pc:spChg chg="del">
          <ac:chgData name="Nguyen Chi Son" userId="606856d02e9d83ac" providerId="LiveId" clId="{792C11D5-2750-4B23-9920-696B068ED116}" dt="2022-05-24T04:26:49.213" v="87" actId="478"/>
          <ac:spMkLst>
            <pc:docMk/>
            <pc:sldMk cId="780006894" sldId="880"/>
            <ac:spMk id="35" creationId="{86905E33-4D46-8F36-5CEB-D39A3933A9D3}"/>
          </ac:spMkLst>
        </pc:spChg>
        <pc:spChg chg="add mod">
          <ac:chgData name="Nguyen Chi Son" userId="606856d02e9d83ac" providerId="LiveId" clId="{792C11D5-2750-4B23-9920-696B068ED116}" dt="2022-05-24T04:42:50.838" v="600" actId="207"/>
          <ac:spMkLst>
            <pc:docMk/>
            <pc:sldMk cId="780006894" sldId="880"/>
            <ac:spMk id="37" creationId="{62FA5845-9973-BC57-6488-03F66C1B3539}"/>
          </ac:spMkLst>
        </pc:spChg>
        <pc:spChg chg="add mod">
          <ac:chgData name="Nguyen Chi Son" userId="606856d02e9d83ac" providerId="LiveId" clId="{792C11D5-2750-4B23-9920-696B068ED116}" dt="2022-05-24T04:43:00.838" v="604" actId="207"/>
          <ac:spMkLst>
            <pc:docMk/>
            <pc:sldMk cId="780006894" sldId="880"/>
            <ac:spMk id="38" creationId="{DC5C7130-4078-9AF1-3506-EDE8B0F28A73}"/>
          </ac:spMkLst>
        </pc:spChg>
        <pc:spChg chg="add mod">
          <ac:chgData name="Nguyen Chi Son" userId="606856d02e9d83ac" providerId="LiveId" clId="{792C11D5-2750-4B23-9920-696B068ED116}" dt="2022-05-24T04:43:03.254" v="605" actId="207"/>
          <ac:spMkLst>
            <pc:docMk/>
            <pc:sldMk cId="780006894" sldId="880"/>
            <ac:spMk id="41" creationId="{FFC908F8-AA3E-703E-9444-609BB736DDEA}"/>
          </ac:spMkLst>
        </pc:spChg>
        <pc:graphicFrameChg chg="del">
          <ac:chgData name="Nguyen Chi Son" userId="606856d02e9d83ac" providerId="LiveId" clId="{792C11D5-2750-4B23-9920-696B068ED116}" dt="2022-05-24T04:26:49.213" v="87" actId="478"/>
          <ac:graphicFrameMkLst>
            <pc:docMk/>
            <pc:sldMk cId="780006894" sldId="880"/>
            <ac:graphicFrameMk id="14" creationId="{1449CE65-FE23-1751-CCE6-B78B3042067A}"/>
          </ac:graphicFrameMkLst>
        </pc:graphicFrameChg>
        <pc:picChg chg="add del mod">
          <ac:chgData name="Nguyen Chi Son" userId="606856d02e9d83ac" providerId="LiveId" clId="{792C11D5-2750-4B23-9920-696B068ED116}" dt="2022-05-24T04:35:50.972" v="255" actId="478"/>
          <ac:picMkLst>
            <pc:docMk/>
            <pc:sldMk cId="780006894" sldId="880"/>
            <ac:picMk id="4" creationId="{837B6595-4012-6A2C-452D-41183CE70F1B}"/>
          </ac:picMkLst>
        </pc:picChg>
        <pc:picChg chg="del">
          <ac:chgData name="Nguyen Chi Son" userId="606856d02e9d83ac" providerId="LiveId" clId="{792C11D5-2750-4B23-9920-696B068ED116}" dt="2022-05-24T04:26:49.213" v="87" actId="478"/>
          <ac:picMkLst>
            <pc:docMk/>
            <pc:sldMk cId="780006894" sldId="880"/>
            <ac:picMk id="21" creationId="{481D9F4D-F3EF-2209-9280-6D892AB28E92}"/>
          </ac:picMkLst>
        </pc:picChg>
        <pc:picChg chg="add mod">
          <ac:chgData name="Nguyen Chi Son" userId="606856d02e9d83ac" providerId="LiveId" clId="{792C11D5-2750-4B23-9920-696B068ED116}" dt="2022-05-24T04:40:16.972" v="343" actId="1036"/>
          <ac:picMkLst>
            <pc:docMk/>
            <pc:sldMk cId="780006894" sldId="880"/>
            <ac:picMk id="25" creationId="{51581906-FFB0-281B-16DE-C71BEF50748B}"/>
          </ac:picMkLst>
        </pc:picChg>
        <pc:picChg chg="add mod">
          <ac:chgData name="Nguyen Chi Son" userId="606856d02e9d83ac" providerId="LiveId" clId="{792C11D5-2750-4B23-9920-696B068ED116}" dt="2022-05-24T04:40:16.972" v="343" actId="1036"/>
          <ac:picMkLst>
            <pc:docMk/>
            <pc:sldMk cId="780006894" sldId="880"/>
            <ac:picMk id="26" creationId="{1FA2807B-CCE8-4A90-B2C5-38B0139302F5}"/>
          </ac:picMkLst>
        </pc:picChg>
        <pc:picChg chg="add mod">
          <ac:chgData name="Nguyen Chi Son" userId="606856d02e9d83ac" providerId="LiveId" clId="{792C11D5-2750-4B23-9920-696B068ED116}" dt="2022-05-24T04:40:40.476" v="384" actId="1036"/>
          <ac:picMkLst>
            <pc:docMk/>
            <pc:sldMk cId="780006894" sldId="880"/>
            <ac:picMk id="27" creationId="{C2793200-3515-77E0-E689-56AF77F3A5F5}"/>
          </ac:picMkLst>
        </pc:picChg>
        <pc:picChg chg="add mod">
          <ac:chgData name="Nguyen Chi Son" userId="606856d02e9d83ac" providerId="LiveId" clId="{792C11D5-2750-4B23-9920-696B068ED116}" dt="2022-05-24T04:40:40.476" v="384" actId="1036"/>
          <ac:picMkLst>
            <pc:docMk/>
            <pc:sldMk cId="780006894" sldId="880"/>
            <ac:picMk id="33" creationId="{248F88D9-A682-9E0B-D068-233DAF732513}"/>
          </ac:picMkLst>
        </pc:picChg>
        <pc:picChg chg="add del mod">
          <ac:chgData name="Nguyen Chi Son" userId="606856d02e9d83ac" providerId="LiveId" clId="{792C11D5-2750-4B23-9920-696B068ED116}" dt="2022-05-24T04:38:09.832" v="293" actId="478"/>
          <ac:picMkLst>
            <pc:docMk/>
            <pc:sldMk cId="780006894" sldId="880"/>
            <ac:picMk id="34" creationId="{BB269F58-1B85-18C3-9F01-5087F3D60728}"/>
          </ac:picMkLst>
        </pc:picChg>
        <pc:picChg chg="add mod">
          <ac:chgData name="Nguyen Chi Son" userId="606856d02e9d83ac" providerId="LiveId" clId="{792C11D5-2750-4B23-9920-696B068ED116}" dt="2022-05-24T04:40:19.176" v="344" actId="408"/>
          <ac:picMkLst>
            <pc:docMk/>
            <pc:sldMk cId="780006894" sldId="880"/>
            <ac:picMk id="36" creationId="{D05BA277-BE7E-F6A9-FEF5-12379B3AD12E}"/>
          </ac:picMkLst>
        </pc:picChg>
        <pc:picChg chg="add mod">
          <ac:chgData name="Nguyen Chi Son" userId="606856d02e9d83ac" providerId="LiveId" clId="{792C11D5-2750-4B23-9920-696B068ED116}" dt="2022-05-24T04:40:19.176" v="344" actId="408"/>
          <ac:picMkLst>
            <pc:docMk/>
            <pc:sldMk cId="780006894" sldId="880"/>
            <ac:picMk id="39" creationId="{064F45B1-627A-F4DF-98C3-7E83EBAF4E88}"/>
          </ac:picMkLst>
        </pc:picChg>
        <pc:picChg chg="add mod">
          <ac:chgData name="Nguyen Chi Son" userId="606856d02e9d83ac" providerId="LiveId" clId="{792C11D5-2750-4B23-9920-696B068ED116}" dt="2022-05-24T04:40:40.476" v="384" actId="1036"/>
          <ac:picMkLst>
            <pc:docMk/>
            <pc:sldMk cId="780006894" sldId="880"/>
            <ac:picMk id="40" creationId="{BD9540D2-263A-B97C-D0C1-D29D0D9AF6B2}"/>
          </ac:picMkLst>
        </pc:picChg>
        <pc:picChg chg="add mod">
          <ac:chgData name="Nguyen Chi Son" userId="606856d02e9d83ac" providerId="LiveId" clId="{792C11D5-2750-4B23-9920-696B068ED116}" dt="2022-05-24T04:40:40.476" v="384" actId="1036"/>
          <ac:picMkLst>
            <pc:docMk/>
            <pc:sldMk cId="780006894" sldId="880"/>
            <ac:picMk id="42" creationId="{4B1C9EDB-F294-EE43-02FA-69863138B5AB}"/>
          </ac:picMkLst>
        </pc:picChg>
        <pc:picChg chg="add del mod">
          <ac:chgData name="Nguyen Chi Son" userId="606856d02e9d83ac" providerId="LiveId" clId="{792C11D5-2750-4B23-9920-696B068ED116}" dt="2022-05-24T04:36:54.516" v="286" actId="478"/>
          <ac:picMkLst>
            <pc:docMk/>
            <pc:sldMk cId="780006894" sldId="880"/>
            <ac:picMk id="1026" creationId="{7FB76473-4EDC-4C88-95C2-2EA003B7FB47}"/>
          </ac:picMkLst>
        </pc:picChg>
        <pc:cxnChg chg="del">
          <ac:chgData name="Nguyen Chi Son" userId="606856d02e9d83ac" providerId="LiveId" clId="{792C11D5-2750-4B23-9920-696B068ED116}" dt="2022-05-24T04:26:49.213" v="87" actId="478"/>
          <ac:cxnSpMkLst>
            <pc:docMk/>
            <pc:sldMk cId="780006894" sldId="880"/>
            <ac:cxnSpMk id="6" creationId="{F6495F48-1BFE-890F-A984-A0F19368D879}"/>
          </ac:cxnSpMkLst>
        </pc:cxnChg>
        <pc:cxnChg chg="del">
          <ac:chgData name="Nguyen Chi Son" userId="606856d02e9d83ac" providerId="LiveId" clId="{792C11D5-2750-4B23-9920-696B068ED116}" dt="2022-05-24T04:26:49.213" v="87" actId="478"/>
          <ac:cxnSpMkLst>
            <pc:docMk/>
            <pc:sldMk cId="780006894" sldId="880"/>
            <ac:cxnSpMk id="9" creationId="{5B949A35-97FF-07BC-6E9D-FC4969F76FBC}"/>
          </ac:cxnSpMkLst>
        </pc:cxnChg>
        <pc:cxnChg chg="del">
          <ac:chgData name="Nguyen Chi Son" userId="606856d02e9d83ac" providerId="LiveId" clId="{792C11D5-2750-4B23-9920-696B068ED116}" dt="2022-05-24T04:26:49.213" v="87" actId="478"/>
          <ac:cxnSpMkLst>
            <pc:docMk/>
            <pc:sldMk cId="780006894" sldId="880"/>
            <ac:cxnSpMk id="15" creationId="{CDF0AE06-AA39-2C8B-9303-A2A10F17B809}"/>
          </ac:cxnSpMkLst>
        </pc:cxnChg>
        <pc:cxnChg chg="del">
          <ac:chgData name="Nguyen Chi Son" userId="606856d02e9d83ac" providerId="LiveId" clId="{792C11D5-2750-4B23-9920-696B068ED116}" dt="2022-05-24T04:26:49.213" v="87" actId="478"/>
          <ac:cxnSpMkLst>
            <pc:docMk/>
            <pc:sldMk cId="780006894" sldId="880"/>
            <ac:cxnSpMk id="29" creationId="{17067C27-B3CB-97E8-403A-2CE5254316C6}"/>
          </ac:cxnSpMkLst>
        </pc:cxnChg>
      </pc:sldChg>
      <pc:sldChg chg="del">
        <pc:chgData name="Nguyen Chi Son" userId="606856d02e9d83ac" providerId="LiveId" clId="{792C11D5-2750-4B23-9920-696B068ED116}" dt="2022-05-25T08:31:46.294" v="7657" actId="47"/>
        <pc:sldMkLst>
          <pc:docMk/>
          <pc:sldMk cId="1612227362" sldId="881"/>
        </pc:sldMkLst>
      </pc:sldChg>
      <pc:sldChg chg="del">
        <pc:chgData name="Nguyen Chi Son" userId="606856d02e9d83ac" providerId="LiveId" clId="{792C11D5-2750-4B23-9920-696B068ED116}" dt="2022-05-25T08:31:46.294" v="7657" actId="47"/>
        <pc:sldMkLst>
          <pc:docMk/>
          <pc:sldMk cId="2380511150" sldId="882"/>
        </pc:sldMkLst>
      </pc:sldChg>
      <pc:sldChg chg="del">
        <pc:chgData name="Nguyen Chi Son" userId="606856d02e9d83ac" providerId="LiveId" clId="{792C11D5-2750-4B23-9920-696B068ED116}" dt="2022-05-25T08:31:46.294" v="7657" actId="47"/>
        <pc:sldMkLst>
          <pc:docMk/>
          <pc:sldMk cId="236285017" sldId="883"/>
        </pc:sldMkLst>
      </pc:sldChg>
      <pc:sldChg chg="del">
        <pc:chgData name="Nguyen Chi Son" userId="606856d02e9d83ac" providerId="LiveId" clId="{792C11D5-2750-4B23-9920-696B068ED116}" dt="2022-05-25T08:31:46.294" v="7657" actId="47"/>
        <pc:sldMkLst>
          <pc:docMk/>
          <pc:sldMk cId="373218266" sldId="884"/>
        </pc:sldMkLst>
      </pc:sldChg>
      <pc:sldChg chg="addSp delSp modSp add mod delAnim modAnim">
        <pc:chgData name="Nguyen Chi Son" userId="606856d02e9d83ac" providerId="LiveId" clId="{792C11D5-2750-4B23-9920-696B068ED116}" dt="2022-05-25T08:50:24.343" v="8975"/>
        <pc:sldMkLst>
          <pc:docMk/>
          <pc:sldMk cId="1696484547" sldId="885"/>
        </pc:sldMkLst>
        <pc:spChg chg="mod">
          <ac:chgData name="Nguyen Chi Son" userId="606856d02e9d83ac" providerId="LiveId" clId="{792C11D5-2750-4B23-9920-696B068ED116}" dt="2022-05-24T04:44:45.261" v="1069" actId="20577"/>
          <ac:spMkLst>
            <pc:docMk/>
            <pc:sldMk cId="1696484547" sldId="885"/>
            <ac:spMk id="2" creationId="{BA8A6260-CA4B-46A9-A06E-C71EE59E6992}"/>
          </ac:spMkLst>
        </pc:spChg>
        <pc:spChg chg="del">
          <ac:chgData name="Nguyen Chi Son" userId="606856d02e9d83ac" providerId="LiveId" clId="{792C11D5-2750-4B23-9920-696B068ED116}" dt="2022-05-24T04:44:29.702" v="894" actId="478"/>
          <ac:spMkLst>
            <pc:docMk/>
            <pc:sldMk cId="1696484547" sldId="885"/>
            <ac:spMk id="18" creationId="{4E28DC3C-8812-9D91-DC91-38A00F10E985}"/>
          </ac:spMkLst>
        </pc:spChg>
        <pc:spChg chg="del">
          <ac:chgData name="Nguyen Chi Son" userId="606856d02e9d83ac" providerId="LiveId" clId="{792C11D5-2750-4B23-9920-696B068ED116}" dt="2022-05-24T04:44:29.702" v="894" actId="478"/>
          <ac:spMkLst>
            <pc:docMk/>
            <pc:sldMk cId="1696484547" sldId="885"/>
            <ac:spMk id="19" creationId="{436FDEF3-7BBB-FF69-515C-1D5E44ACC829}"/>
          </ac:spMkLst>
        </pc:spChg>
        <pc:spChg chg="add mod">
          <ac:chgData name="Nguyen Chi Son" userId="606856d02e9d83ac" providerId="LiveId" clId="{792C11D5-2750-4B23-9920-696B068ED116}" dt="2022-05-24T04:48:11.508" v="1183" actId="1076"/>
          <ac:spMkLst>
            <pc:docMk/>
            <pc:sldMk cId="1696484547" sldId="885"/>
            <ac:spMk id="20" creationId="{4923C834-A5EA-37FD-3EAB-FCF66741A39A}"/>
          </ac:spMkLst>
        </pc:spChg>
        <pc:spChg chg="del">
          <ac:chgData name="Nguyen Chi Son" userId="606856d02e9d83ac" providerId="LiveId" clId="{792C11D5-2750-4B23-9920-696B068ED116}" dt="2022-05-24T04:44:29.702" v="894" actId="478"/>
          <ac:spMkLst>
            <pc:docMk/>
            <pc:sldMk cId="1696484547" sldId="885"/>
            <ac:spMk id="22" creationId="{44024C8B-F687-D0B0-B963-07741558C43F}"/>
          </ac:spMkLst>
        </pc:spChg>
        <pc:spChg chg="add mod">
          <ac:chgData name="Nguyen Chi Son" userId="606856d02e9d83ac" providerId="LiveId" clId="{792C11D5-2750-4B23-9920-696B068ED116}" dt="2022-05-24T04:47:36.636" v="1120" actId="1076"/>
          <ac:spMkLst>
            <pc:docMk/>
            <pc:sldMk cId="1696484547" sldId="885"/>
            <ac:spMk id="23" creationId="{749A2025-3C32-9B3F-8FDF-5F65909380C5}"/>
          </ac:spMkLst>
        </pc:spChg>
        <pc:spChg chg="del">
          <ac:chgData name="Nguyen Chi Son" userId="606856d02e9d83ac" providerId="LiveId" clId="{792C11D5-2750-4B23-9920-696B068ED116}" dt="2022-05-24T04:44:29.702" v="894" actId="478"/>
          <ac:spMkLst>
            <pc:docMk/>
            <pc:sldMk cId="1696484547" sldId="885"/>
            <ac:spMk id="28" creationId="{5CD28F21-B054-A037-1F37-9670A4B98D6C}"/>
          </ac:spMkLst>
        </pc:spChg>
        <pc:spChg chg="del">
          <ac:chgData name="Nguyen Chi Son" userId="606856d02e9d83ac" providerId="LiveId" clId="{792C11D5-2750-4B23-9920-696B068ED116}" dt="2022-05-24T04:44:29.702" v="894" actId="478"/>
          <ac:spMkLst>
            <pc:docMk/>
            <pc:sldMk cId="1696484547" sldId="885"/>
            <ac:spMk id="31" creationId="{A2A147A6-2A90-C9F3-7E8E-FA333AB6E363}"/>
          </ac:spMkLst>
        </pc:spChg>
        <pc:spChg chg="del">
          <ac:chgData name="Nguyen Chi Son" userId="606856d02e9d83ac" providerId="LiveId" clId="{792C11D5-2750-4B23-9920-696B068ED116}" dt="2022-05-24T04:44:29.702" v="894" actId="478"/>
          <ac:spMkLst>
            <pc:docMk/>
            <pc:sldMk cId="1696484547" sldId="885"/>
            <ac:spMk id="37" creationId="{62FA5845-9973-BC57-6488-03F66C1B3539}"/>
          </ac:spMkLst>
        </pc:spChg>
        <pc:spChg chg="del">
          <ac:chgData name="Nguyen Chi Son" userId="606856d02e9d83ac" providerId="LiveId" clId="{792C11D5-2750-4B23-9920-696B068ED116}" dt="2022-05-24T04:44:29.702" v="894" actId="478"/>
          <ac:spMkLst>
            <pc:docMk/>
            <pc:sldMk cId="1696484547" sldId="885"/>
            <ac:spMk id="38" creationId="{DC5C7130-4078-9AF1-3506-EDE8B0F28A73}"/>
          </ac:spMkLst>
        </pc:spChg>
        <pc:spChg chg="del">
          <ac:chgData name="Nguyen Chi Son" userId="606856d02e9d83ac" providerId="LiveId" clId="{792C11D5-2750-4B23-9920-696B068ED116}" dt="2022-05-24T04:44:29.702" v="894" actId="478"/>
          <ac:spMkLst>
            <pc:docMk/>
            <pc:sldMk cId="1696484547" sldId="885"/>
            <ac:spMk id="41" creationId="{FFC908F8-AA3E-703E-9444-609BB736DDEA}"/>
          </ac:spMkLst>
        </pc:spChg>
        <pc:picChg chg="add mod">
          <ac:chgData name="Nguyen Chi Son" userId="606856d02e9d83ac" providerId="LiveId" clId="{792C11D5-2750-4B23-9920-696B068ED116}" dt="2022-05-24T04:45:42.868" v="1074" actId="1076"/>
          <ac:picMkLst>
            <pc:docMk/>
            <pc:sldMk cId="1696484547" sldId="885"/>
            <ac:picMk id="21" creationId="{B3DF0F24-878B-7612-7D2B-1149A9172838}"/>
          </ac:picMkLst>
        </pc:picChg>
        <pc:picChg chg="add mod">
          <ac:chgData name="Nguyen Chi Son" userId="606856d02e9d83ac" providerId="LiveId" clId="{792C11D5-2750-4B23-9920-696B068ED116}" dt="2022-05-24T04:45:57.359" v="1080" actId="1076"/>
          <ac:picMkLst>
            <pc:docMk/>
            <pc:sldMk cId="1696484547" sldId="885"/>
            <ac:picMk id="24" creationId="{8F21F8A0-EF0E-1F36-F3B4-6A48459882A8}"/>
          </ac:picMkLst>
        </pc:picChg>
        <pc:picChg chg="del">
          <ac:chgData name="Nguyen Chi Son" userId="606856d02e9d83ac" providerId="LiveId" clId="{792C11D5-2750-4B23-9920-696B068ED116}" dt="2022-05-24T04:44:29.702" v="894" actId="478"/>
          <ac:picMkLst>
            <pc:docMk/>
            <pc:sldMk cId="1696484547" sldId="885"/>
            <ac:picMk id="25" creationId="{51581906-FFB0-281B-16DE-C71BEF50748B}"/>
          </ac:picMkLst>
        </pc:picChg>
        <pc:picChg chg="del">
          <ac:chgData name="Nguyen Chi Son" userId="606856d02e9d83ac" providerId="LiveId" clId="{792C11D5-2750-4B23-9920-696B068ED116}" dt="2022-05-24T04:44:29.702" v="894" actId="478"/>
          <ac:picMkLst>
            <pc:docMk/>
            <pc:sldMk cId="1696484547" sldId="885"/>
            <ac:picMk id="26" creationId="{1FA2807B-CCE8-4A90-B2C5-38B0139302F5}"/>
          </ac:picMkLst>
        </pc:picChg>
        <pc:picChg chg="del">
          <ac:chgData name="Nguyen Chi Son" userId="606856d02e9d83ac" providerId="LiveId" clId="{792C11D5-2750-4B23-9920-696B068ED116}" dt="2022-05-24T04:44:29.702" v="894" actId="478"/>
          <ac:picMkLst>
            <pc:docMk/>
            <pc:sldMk cId="1696484547" sldId="885"/>
            <ac:picMk id="27" creationId="{C2793200-3515-77E0-E689-56AF77F3A5F5}"/>
          </ac:picMkLst>
        </pc:picChg>
        <pc:picChg chg="del">
          <ac:chgData name="Nguyen Chi Son" userId="606856d02e9d83ac" providerId="LiveId" clId="{792C11D5-2750-4B23-9920-696B068ED116}" dt="2022-05-24T04:44:29.702" v="894" actId="478"/>
          <ac:picMkLst>
            <pc:docMk/>
            <pc:sldMk cId="1696484547" sldId="885"/>
            <ac:picMk id="33" creationId="{248F88D9-A682-9E0B-D068-233DAF732513}"/>
          </ac:picMkLst>
        </pc:picChg>
        <pc:picChg chg="del">
          <ac:chgData name="Nguyen Chi Son" userId="606856d02e9d83ac" providerId="LiveId" clId="{792C11D5-2750-4B23-9920-696B068ED116}" dt="2022-05-24T04:44:29.702" v="894" actId="478"/>
          <ac:picMkLst>
            <pc:docMk/>
            <pc:sldMk cId="1696484547" sldId="885"/>
            <ac:picMk id="36" creationId="{D05BA277-BE7E-F6A9-FEF5-12379B3AD12E}"/>
          </ac:picMkLst>
        </pc:picChg>
        <pc:picChg chg="del">
          <ac:chgData name="Nguyen Chi Son" userId="606856d02e9d83ac" providerId="LiveId" clId="{792C11D5-2750-4B23-9920-696B068ED116}" dt="2022-05-24T04:44:29.702" v="894" actId="478"/>
          <ac:picMkLst>
            <pc:docMk/>
            <pc:sldMk cId="1696484547" sldId="885"/>
            <ac:picMk id="39" creationId="{064F45B1-627A-F4DF-98C3-7E83EBAF4E88}"/>
          </ac:picMkLst>
        </pc:picChg>
        <pc:picChg chg="del">
          <ac:chgData name="Nguyen Chi Son" userId="606856d02e9d83ac" providerId="LiveId" clId="{792C11D5-2750-4B23-9920-696B068ED116}" dt="2022-05-24T04:44:29.702" v="894" actId="478"/>
          <ac:picMkLst>
            <pc:docMk/>
            <pc:sldMk cId="1696484547" sldId="885"/>
            <ac:picMk id="40" creationId="{BD9540D2-263A-B97C-D0C1-D29D0D9AF6B2}"/>
          </ac:picMkLst>
        </pc:picChg>
        <pc:picChg chg="del">
          <ac:chgData name="Nguyen Chi Son" userId="606856d02e9d83ac" providerId="LiveId" clId="{792C11D5-2750-4B23-9920-696B068ED116}" dt="2022-05-24T04:44:29.702" v="894" actId="478"/>
          <ac:picMkLst>
            <pc:docMk/>
            <pc:sldMk cId="1696484547" sldId="885"/>
            <ac:picMk id="42" creationId="{4B1C9EDB-F294-EE43-02FA-69863138B5AB}"/>
          </ac:picMkLst>
        </pc:picChg>
      </pc:sldChg>
      <pc:sldChg chg="addSp delSp modSp add mod delAnim modAnim">
        <pc:chgData name="Nguyen Chi Son" userId="606856d02e9d83ac" providerId="LiveId" clId="{792C11D5-2750-4B23-9920-696B068ED116}" dt="2022-05-25T08:50:27.734" v="8976"/>
        <pc:sldMkLst>
          <pc:docMk/>
          <pc:sldMk cId="646538931" sldId="886"/>
        </pc:sldMkLst>
        <pc:spChg chg="mod">
          <ac:chgData name="Nguyen Chi Son" userId="606856d02e9d83ac" providerId="LiveId" clId="{792C11D5-2750-4B23-9920-696B068ED116}" dt="2022-05-24T04:49:04.469" v="1334" actId="20577"/>
          <ac:spMkLst>
            <pc:docMk/>
            <pc:sldMk cId="646538931" sldId="886"/>
            <ac:spMk id="2" creationId="{BA8A6260-CA4B-46A9-A06E-C71EE59E6992}"/>
          </ac:spMkLst>
        </pc:spChg>
        <pc:spChg chg="add mod">
          <ac:chgData name="Nguyen Chi Son" userId="606856d02e9d83ac" providerId="LiveId" clId="{792C11D5-2750-4B23-9920-696B068ED116}" dt="2022-05-24T05:05:13.990" v="2030" actId="1076"/>
          <ac:spMkLst>
            <pc:docMk/>
            <pc:sldMk cId="646538931" sldId="886"/>
            <ac:spMk id="9" creationId="{68B985B6-1711-8B4A-EC30-1848F053DE1F}"/>
          </ac:spMkLst>
        </pc:spChg>
        <pc:spChg chg="del">
          <ac:chgData name="Nguyen Chi Son" userId="606856d02e9d83ac" providerId="LiveId" clId="{792C11D5-2750-4B23-9920-696B068ED116}" dt="2022-05-24T04:48:35.270" v="1185" actId="478"/>
          <ac:spMkLst>
            <pc:docMk/>
            <pc:sldMk cId="646538931" sldId="886"/>
            <ac:spMk id="20" creationId="{4923C834-A5EA-37FD-3EAB-FCF66741A39A}"/>
          </ac:spMkLst>
        </pc:spChg>
        <pc:spChg chg="del">
          <ac:chgData name="Nguyen Chi Son" userId="606856d02e9d83ac" providerId="LiveId" clId="{792C11D5-2750-4B23-9920-696B068ED116}" dt="2022-05-24T04:48:35.270" v="1185" actId="478"/>
          <ac:spMkLst>
            <pc:docMk/>
            <pc:sldMk cId="646538931" sldId="886"/>
            <ac:spMk id="23" creationId="{749A2025-3C32-9B3F-8FDF-5F65909380C5}"/>
          </ac:spMkLst>
        </pc:spChg>
        <pc:picChg chg="add mod modCrop">
          <ac:chgData name="Nguyen Chi Son" userId="606856d02e9d83ac" providerId="LiveId" clId="{792C11D5-2750-4B23-9920-696B068ED116}" dt="2022-05-24T05:04:43.991" v="2016" actId="1076"/>
          <ac:picMkLst>
            <pc:docMk/>
            <pc:sldMk cId="646538931" sldId="886"/>
            <ac:picMk id="4" creationId="{CB109B01-2733-B41F-9EC2-29B2F6BFA5EC}"/>
          </ac:picMkLst>
        </pc:picChg>
        <pc:picChg chg="del">
          <ac:chgData name="Nguyen Chi Son" userId="606856d02e9d83ac" providerId="LiveId" clId="{792C11D5-2750-4B23-9920-696B068ED116}" dt="2022-05-24T04:48:35.270" v="1185" actId="478"/>
          <ac:picMkLst>
            <pc:docMk/>
            <pc:sldMk cId="646538931" sldId="886"/>
            <ac:picMk id="21" creationId="{B3DF0F24-878B-7612-7D2B-1149A9172838}"/>
          </ac:picMkLst>
        </pc:picChg>
        <pc:picChg chg="del">
          <ac:chgData name="Nguyen Chi Son" userId="606856d02e9d83ac" providerId="LiveId" clId="{792C11D5-2750-4B23-9920-696B068ED116}" dt="2022-05-24T04:48:35.270" v="1185" actId="478"/>
          <ac:picMkLst>
            <pc:docMk/>
            <pc:sldMk cId="646538931" sldId="886"/>
            <ac:picMk id="24" creationId="{8F21F8A0-EF0E-1F36-F3B4-6A48459882A8}"/>
          </ac:picMkLst>
        </pc:picChg>
      </pc:sldChg>
      <pc:sldChg chg="addSp delSp modSp add mod modAnim">
        <pc:chgData name="Nguyen Chi Son" userId="606856d02e9d83ac" providerId="LiveId" clId="{792C11D5-2750-4B23-9920-696B068ED116}" dt="2022-05-25T08:50:40.558" v="8980"/>
        <pc:sldMkLst>
          <pc:docMk/>
          <pc:sldMk cId="507097286" sldId="887"/>
        </pc:sldMkLst>
        <pc:spChg chg="mod">
          <ac:chgData name="Nguyen Chi Son" userId="606856d02e9d83ac" providerId="LiveId" clId="{792C11D5-2750-4B23-9920-696B068ED116}" dt="2022-05-24T19:49:14.245" v="4017" actId="1036"/>
          <ac:spMkLst>
            <pc:docMk/>
            <pc:sldMk cId="507097286" sldId="887"/>
            <ac:spMk id="11" creationId="{782A46CE-0E90-1D77-1860-B2FF85583504}"/>
          </ac:spMkLst>
        </pc:spChg>
        <pc:spChg chg="mod">
          <ac:chgData name="Nguyen Chi Son" userId="606856d02e9d83ac" providerId="LiveId" clId="{792C11D5-2750-4B23-9920-696B068ED116}" dt="2022-05-24T19:49:14.245" v="4017" actId="1036"/>
          <ac:spMkLst>
            <pc:docMk/>
            <pc:sldMk cId="507097286" sldId="887"/>
            <ac:spMk id="12" creationId="{064DFD11-7DE4-9735-5E71-34E806CCF01F}"/>
          </ac:spMkLst>
        </pc:spChg>
        <pc:spChg chg="del">
          <ac:chgData name="Nguyen Chi Son" userId="606856d02e9d83ac" providerId="LiveId" clId="{792C11D5-2750-4B23-9920-696B068ED116}" dt="2022-05-24T19:45:36.043" v="2729" actId="478"/>
          <ac:spMkLst>
            <pc:docMk/>
            <pc:sldMk cId="507097286" sldId="887"/>
            <ac:spMk id="14" creationId="{256E909E-98F1-0C82-FD6A-00A183E1FC93}"/>
          </ac:spMkLst>
        </pc:spChg>
        <pc:spChg chg="del">
          <ac:chgData name="Nguyen Chi Son" userId="606856d02e9d83ac" providerId="LiveId" clId="{792C11D5-2750-4B23-9920-696B068ED116}" dt="2022-05-24T19:45:36.043" v="2729" actId="478"/>
          <ac:spMkLst>
            <pc:docMk/>
            <pc:sldMk cId="507097286" sldId="887"/>
            <ac:spMk id="16" creationId="{34E4C549-661F-64FE-F5CF-B7DFA6C50026}"/>
          </ac:spMkLst>
        </pc:spChg>
        <pc:spChg chg="del">
          <ac:chgData name="Nguyen Chi Son" userId="606856d02e9d83ac" providerId="LiveId" clId="{792C11D5-2750-4B23-9920-696B068ED116}" dt="2022-05-24T19:45:36.043" v="2729" actId="478"/>
          <ac:spMkLst>
            <pc:docMk/>
            <pc:sldMk cId="507097286" sldId="887"/>
            <ac:spMk id="17" creationId="{C08FCC6A-14B1-9093-6E47-176A99452BC3}"/>
          </ac:spMkLst>
        </pc:spChg>
        <pc:spChg chg="mod">
          <ac:chgData name="Nguyen Chi Son" userId="606856d02e9d83ac" providerId="LiveId" clId="{792C11D5-2750-4B23-9920-696B068ED116}" dt="2022-05-24T19:49:11.602" v="4008" actId="20577"/>
          <ac:spMkLst>
            <pc:docMk/>
            <pc:sldMk cId="507097286" sldId="887"/>
            <ac:spMk id="19" creationId="{9C339D16-68E4-43C4-A62E-D0146138D23B}"/>
          </ac:spMkLst>
        </pc:spChg>
        <pc:picChg chg="add mod">
          <ac:chgData name="Nguyen Chi Son" userId="606856d02e9d83ac" providerId="LiveId" clId="{792C11D5-2750-4B23-9920-696B068ED116}" dt="2022-05-24T19:48:58.353" v="3991" actId="1076"/>
          <ac:picMkLst>
            <pc:docMk/>
            <pc:sldMk cId="507097286" sldId="887"/>
            <ac:picMk id="10" creationId="{6F58BF0F-9861-6351-5DE2-9E4C9C3D27FB}"/>
          </ac:picMkLst>
        </pc:picChg>
        <pc:picChg chg="del">
          <ac:chgData name="Nguyen Chi Son" userId="606856d02e9d83ac" providerId="LiveId" clId="{792C11D5-2750-4B23-9920-696B068ED116}" dt="2022-05-24T19:45:36.043" v="2729" actId="478"/>
          <ac:picMkLst>
            <pc:docMk/>
            <pc:sldMk cId="507097286" sldId="887"/>
            <ac:picMk id="15" creationId="{BC9C8D71-87F7-B056-2B6C-0F4BD405BF81}"/>
          </ac:picMkLst>
        </pc:picChg>
      </pc:sldChg>
      <pc:sldChg chg="addSp delSp modSp add mod delAnim">
        <pc:chgData name="Nguyen Chi Son" userId="606856d02e9d83ac" providerId="LiveId" clId="{792C11D5-2750-4B23-9920-696B068ED116}" dt="2022-05-24T19:52:14.462" v="4439" actId="1036"/>
        <pc:sldMkLst>
          <pc:docMk/>
          <pc:sldMk cId="2485355141" sldId="888"/>
        </pc:sldMkLst>
        <pc:spChg chg="mod">
          <ac:chgData name="Nguyen Chi Son" userId="606856d02e9d83ac" providerId="LiveId" clId="{792C11D5-2750-4B23-9920-696B068ED116}" dt="2022-05-24T19:52:14.462" v="4439" actId="1036"/>
          <ac:spMkLst>
            <pc:docMk/>
            <pc:sldMk cId="2485355141" sldId="888"/>
            <ac:spMk id="11" creationId="{782A46CE-0E90-1D77-1860-B2FF85583504}"/>
          </ac:spMkLst>
        </pc:spChg>
        <pc:spChg chg="mod">
          <ac:chgData name="Nguyen Chi Son" userId="606856d02e9d83ac" providerId="LiveId" clId="{792C11D5-2750-4B23-9920-696B068ED116}" dt="2022-05-24T19:52:14.462" v="4439" actId="1036"/>
          <ac:spMkLst>
            <pc:docMk/>
            <pc:sldMk cId="2485355141" sldId="888"/>
            <ac:spMk id="12" creationId="{064DFD11-7DE4-9735-5E71-34E806CCF01F}"/>
          </ac:spMkLst>
        </pc:spChg>
        <pc:spChg chg="mod">
          <ac:chgData name="Nguyen Chi Son" userId="606856d02e9d83ac" providerId="LiveId" clId="{792C11D5-2750-4B23-9920-696B068ED116}" dt="2022-05-24T19:49:41.299" v="4146" actId="20577"/>
          <ac:spMkLst>
            <pc:docMk/>
            <pc:sldMk cId="2485355141" sldId="888"/>
            <ac:spMk id="19" creationId="{9C339D16-68E4-43C4-A62E-D0146138D23B}"/>
          </ac:spMkLst>
        </pc:spChg>
        <pc:picChg chg="del">
          <ac:chgData name="Nguyen Chi Son" userId="606856d02e9d83ac" providerId="LiveId" clId="{792C11D5-2750-4B23-9920-696B068ED116}" dt="2022-05-24T19:49:23.912" v="4019" actId="478"/>
          <ac:picMkLst>
            <pc:docMk/>
            <pc:sldMk cId="2485355141" sldId="888"/>
            <ac:picMk id="10" creationId="{6F58BF0F-9861-6351-5DE2-9E4C9C3D27FB}"/>
          </ac:picMkLst>
        </pc:picChg>
        <pc:picChg chg="add mod">
          <ac:chgData name="Nguyen Chi Son" userId="606856d02e9d83ac" providerId="LiveId" clId="{792C11D5-2750-4B23-9920-696B068ED116}" dt="2022-05-24T19:52:11.247" v="4419" actId="1076"/>
          <ac:picMkLst>
            <pc:docMk/>
            <pc:sldMk cId="2485355141" sldId="888"/>
            <ac:picMk id="3074" creationId="{2F320584-7D32-2C8C-9F62-ACBED21C050E}"/>
          </ac:picMkLst>
        </pc:picChg>
      </pc:sldChg>
      <pc:sldChg chg="addSp delSp modSp add mod">
        <pc:chgData name="Nguyen Chi Son" userId="606856d02e9d83ac" providerId="LiveId" clId="{792C11D5-2750-4B23-9920-696B068ED116}" dt="2022-05-24T20:30:58.265" v="6448" actId="20577"/>
        <pc:sldMkLst>
          <pc:docMk/>
          <pc:sldMk cId="3786204935" sldId="889"/>
        </pc:sldMkLst>
        <pc:spChg chg="mod">
          <ac:chgData name="Nguyen Chi Son" userId="606856d02e9d83ac" providerId="LiveId" clId="{792C11D5-2750-4B23-9920-696B068ED116}" dt="2022-05-24T20:00:59.045" v="5373" actId="20577"/>
          <ac:spMkLst>
            <pc:docMk/>
            <pc:sldMk cId="3786204935" sldId="889"/>
            <ac:spMk id="2" creationId="{BA8A6260-CA4B-46A9-A06E-C71EE59E6992}"/>
          </ac:spMkLst>
        </pc:spChg>
        <pc:spChg chg="add mod">
          <ac:chgData name="Nguyen Chi Son" userId="606856d02e9d83ac" providerId="LiveId" clId="{792C11D5-2750-4B23-9920-696B068ED116}" dt="2022-05-24T20:30:58.265" v="6448" actId="20577"/>
          <ac:spMkLst>
            <pc:docMk/>
            <pc:sldMk cId="3786204935" sldId="889"/>
            <ac:spMk id="6" creationId="{12F38831-4946-49B8-6556-C5E609F704BB}"/>
          </ac:spMkLst>
        </pc:spChg>
        <pc:spChg chg="del">
          <ac:chgData name="Nguyen Chi Son" userId="606856d02e9d83ac" providerId="LiveId" clId="{792C11D5-2750-4B23-9920-696B068ED116}" dt="2022-05-24T20:01:06.411" v="5375" actId="478"/>
          <ac:spMkLst>
            <pc:docMk/>
            <pc:sldMk cId="3786204935" sldId="889"/>
            <ac:spMk id="9" creationId="{E3A1964F-4B9E-0EEC-7228-640C17629044}"/>
          </ac:spMkLst>
        </pc:spChg>
        <pc:graphicFrameChg chg="add mod">
          <ac:chgData name="Nguyen Chi Son" userId="606856d02e9d83ac" providerId="LiveId" clId="{792C11D5-2750-4B23-9920-696B068ED116}" dt="2022-05-24T20:30:47.434" v="6410"/>
          <ac:graphicFrameMkLst>
            <pc:docMk/>
            <pc:sldMk cId="3786204935" sldId="889"/>
            <ac:graphicFrameMk id="5" creationId="{442AA440-F4E7-BC23-07EE-1A2BDC9773DE}"/>
          </ac:graphicFrameMkLst>
        </pc:graphicFrameChg>
        <pc:picChg chg="del">
          <ac:chgData name="Nguyen Chi Son" userId="606856d02e9d83ac" providerId="LiveId" clId="{792C11D5-2750-4B23-9920-696B068ED116}" dt="2022-05-24T20:01:01.773" v="5374" actId="478"/>
          <ac:picMkLst>
            <pc:docMk/>
            <pc:sldMk cId="3786204935" sldId="889"/>
            <ac:picMk id="4" creationId="{AF348E5F-FDB8-1C26-9498-33EBEE47CE19}"/>
          </ac:picMkLst>
        </pc:picChg>
        <pc:picChg chg="add mod">
          <ac:chgData name="Nguyen Chi Son" userId="606856d02e9d83ac" providerId="LiveId" clId="{792C11D5-2750-4B23-9920-696B068ED116}" dt="2022-05-24T20:21:18.903" v="5632" actId="1076"/>
          <ac:picMkLst>
            <pc:docMk/>
            <pc:sldMk cId="3786204935" sldId="889"/>
            <ac:picMk id="7" creationId="{527A7C45-0396-48C2-40BC-B69169EF9ED6}"/>
          </ac:picMkLst>
        </pc:picChg>
        <pc:picChg chg="add del mod">
          <ac:chgData name="Nguyen Chi Son" userId="606856d02e9d83ac" providerId="LiveId" clId="{792C11D5-2750-4B23-9920-696B068ED116}" dt="2022-05-24T20:21:11.433" v="5630" actId="478"/>
          <ac:picMkLst>
            <pc:docMk/>
            <pc:sldMk cId="3786204935" sldId="889"/>
            <ac:picMk id="10" creationId="{860E714D-A613-667A-A07E-98D5463A1D8D}"/>
          </ac:picMkLst>
        </pc:picChg>
        <pc:picChg chg="add del mod">
          <ac:chgData name="Nguyen Chi Son" userId="606856d02e9d83ac" providerId="LiveId" clId="{792C11D5-2750-4B23-9920-696B068ED116}" dt="2022-05-24T20:21:11.433" v="5630" actId="478"/>
          <ac:picMkLst>
            <pc:docMk/>
            <pc:sldMk cId="3786204935" sldId="889"/>
            <ac:picMk id="12" creationId="{649E1B81-3222-A54B-4EAA-93A6ED153A4C}"/>
          </ac:picMkLst>
        </pc:picChg>
        <pc:picChg chg="add del mod">
          <ac:chgData name="Nguyen Chi Son" userId="606856d02e9d83ac" providerId="LiveId" clId="{792C11D5-2750-4B23-9920-696B068ED116}" dt="2022-05-24T20:21:11.433" v="5630" actId="478"/>
          <ac:picMkLst>
            <pc:docMk/>
            <pc:sldMk cId="3786204935" sldId="889"/>
            <ac:picMk id="14" creationId="{3C838FAF-192A-B9BB-FBF3-D653784EDC38}"/>
          </ac:picMkLst>
        </pc:picChg>
      </pc:sldChg>
      <pc:sldChg chg="addSp delSp modSp add del mod">
        <pc:chgData name="Nguyen Chi Son" userId="606856d02e9d83ac" providerId="LiveId" clId="{792C11D5-2750-4B23-9920-696B068ED116}" dt="2022-05-24T20:25:36.263" v="5979" actId="1076"/>
        <pc:sldMkLst>
          <pc:docMk/>
          <pc:sldMk cId="1336287172" sldId="890"/>
        </pc:sldMkLst>
        <pc:spChg chg="del mod">
          <ac:chgData name="Nguyen Chi Son" userId="606856d02e9d83ac" providerId="LiveId" clId="{792C11D5-2750-4B23-9920-696B068ED116}" dt="2022-05-24T20:25:25.515" v="5959" actId="478"/>
          <ac:spMkLst>
            <pc:docMk/>
            <pc:sldMk cId="1336287172" sldId="890"/>
            <ac:spMk id="2" creationId="{BA8A6260-CA4B-46A9-A06E-C71EE59E6992}"/>
          </ac:spMkLst>
        </pc:spChg>
        <pc:spChg chg="add del mod">
          <ac:chgData name="Nguyen Chi Son" userId="606856d02e9d83ac" providerId="LiveId" clId="{792C11D5-2750-4B23-9920-696B068ED116}" dt="2022-05-24T20:25:27.789" v="5960" actId="478"/>
          <ac:spMkLst>
            <pc:docMk/>
            <pc:sldMk cId="1336287172" sldId="890"/>
            <ac:spMk id="4" creationId="{141AAF16-3BD6-269C-C99D-01EF3E9139A3}"/>
          </ac:spMkLst>
        </pc:spChg>
        <pc:spChg chg="del">
          <ac:chgData name="Nguyen Chi Son" userId="606856d02e9d83ac" providerId="LiveId" clId="{792C11D5-2750-4B23-9920-696B068ED116}" dt="2022-05-24T20:21:34.937" v="5639" actId="478"/>
          <ac:spMkLst>
            <pc:docMk/>
            <pc:sldMk cId="1336287172" sldId="890"/>
            <ac:spMk id="6" creationId="{12F38831-4946-49B8-6556-C5E609F704BB}"/>
          </ac:spMkLst>
        </pc:spChg>
        <pc:spChg chg="add mod">
          <ac:chgData name="Nguyen Chi Son" userId="606856d02e9d83ac" providerId="LiveId" clId="{792C11D5-2750-4B23-9920-696B068ED116}" dt="2022-05-24T20:25:34.629" v="5978" actId="1035"/>
          <ac:spMkLst>
            <pc:docMk/>
            <pc:sldMk cId="1336287172" sldId="890"/>
            <ac:spMk id="9" creationId="{99C1ECAE-F271-CF00-A69A-9CD952C584CB}"/>
          </ac:spMkLst>
        </pc:spChg>
        <pc:spChg chg="add mod">
          <ac:chgData name="Nguyen Chi Son" userId="606856d02e9d83ac" providerId="LiveId" clId="{792C11D5-2750-4B23-9920-696B068ED116}" dt="2022-05-24T20:25:34.629" v="5978" actId="1035"/>
          <ac:spMkLst>
            <pc:docMk/>
            <pc:sldMk cId="1336287172" sldId="890"/>
            <ac:spMk id="11" creationId="{06BEC138-5357-7913-F670-86298CF20738}"/>
          </ac:spMkLst>
        </pc:spChg>
        <pc:spChg chg="add mod">
          <ac:chgData name="Nguyen Chi Son" userId="606856d02e9d83ac" providerId="LiveId" clId="{792C11D5-2750-4B23-9920-696B068ED116}" dt="2022-05-24T20:25:34.629" v="5978" actId="1035"/>
          <ac:spMkLst>
            <pc:docMk/>
            <pc:sldMk cId="1336287172" sldId="890"/>
            <ac:spMk id="13" creationId="{749D2077-4513-43DE-F7D6-54877454DB8F}"/>
          </ac:spMkLst>
        </pc:spChg>
        <pc:spChg chg="add mod">
          <ac:chgData name="Nguyen Chi Son" userId="606856d02e9d83ac" providerId="LiveId" clId="{792C11D5-2750-4B23-9920-696B068ED116}" dt="2022-05-24T20:25:28.060" v="5961"/>
          <ac:spMkLst>
            <pc:docMk/>
            <pc:sldMk cId="1336287172" sldId="890"/>
            <ac:spMk id="15" creationId="{CA2FFF5F-8AF9-7C94-2E31-D89EF6535F65}"/>
          </ac:spMkLst>
        </pc:spChg>
        <pc:graphicFrameChg chg="del">
          <ac:chgData name="Nguyen Chi Son" userId="606856d02e9d83ac" providerId="LiveId" clId="{792C11D5-2750-4B23-9920-696B068ED116}" dt="2022-05-24T20:21:34.937" v="5639" actId="478"/>
          <ac:graphicFrameMkLst>
            <pc:docMk/>
            <pc:sldMk cId="1336287172" sldId="890"/>
            <ac:graphicFrameMk id="5" creationId="{442AA440-F4E7-BC23-07EE-1A2BDC9773DE}"/>
          </ac:graphicFrameMkLst>
        </pc:graphicFrameChg>
        <pc:graphicFrameChg chg="add mod">
          <ac:chgData name="Nguyen Chi Son" userId="606856d02e9d83ac" providerId="LiveId" clId="{792C11D5-2750-4B23-9920-696B068ED116}" dt="2022-05-24T20:25:36.263" v="5979" actId="1076"/>
          <ac:graphicFrameMkLst>
            <pc:docMk/>
            <pc:sldMk cId="1336287172" sldId="890"/>
            <ac:graphicFrameMk id="16" creationId="{69332106-C664-1D27-453B-458B034DBFAE}"/>
          </ac:graphicFrameMkLst>
        </pc:graphicFrameChg>
        <pc:picChg chg="del">
          <ac:chgData name="Nguyen Chi Son" userId="606856d02e9d83ac" providerId="LiveId" clId="{792C11D5-2750-4B23-9920-696B068ED116}" dt="2022-05-24T20:21:34.937" v="5639" actId="478"/>
          <ac:picMkLst>
            <pc:docMk/>
            <pc:sldMk cId="1336287172" sldId="890"/>
            <ac:picMk id="7" creationId="{527A7C45-0396-48C2-40BC-B69169EF9ED6}"/>
          </ac:picMkLst>
        </pc:picChg>
        <pc:picChg chg="mod">
          <ac:chgData name="Nguyen Chi Son" userId="606856d02e9d83ac" providerId="LiveId" clId="{792C11D5-2750-4B23-9920-696B068ED116}" dt="2022-05-24T20:25:34.629" v="5978" actId="1035"/>
          <ac:picMkLst>
            <pc:docMk/>
            <pc:sldMk cId="1336287172" sldId="890"/>
            <ac:picMk id="10" creationId="{860E714D-A613-667A-A07E-98D5463A1D8D}"/>
          </ac:picMkLst>
        </pc:picChg>
        <pc:picChg chg="mod">
          <ac:chgData name="Nguyen Chi Son" userId="606856d02e9d83ac" providerId="LiveId" clId="{792C11D5-2750-4B23-9920-696B068ED116}" dt="2022-05-24T20:25:34.629" v="5978" actId="1035"/>
          <ac:picMkLst>
            <pc:docMk/>
            <pc:sldMk cId="1336287172" sldId="890"/>
            <ac:picMk id="12" creationId="{649E1B81-3222-A54B-4EAA-93A6ED153A4C}"/>
          </ac:picMkLst>
        </pc:picChg>
        <pc:picChg chg="mod">
          <ac:chgData name="Nguyen Chi Son" userId="606856d02e9d83ac" providerId="LiveId" clId="{792C11D5-2750-4B23-9920-696B068ED116}" dt="2022-05-24T20:25:34.629" v="5978" actId="1035"/>
          <ac:picMkLst>
            <pc:docMk/>
            <pc:sldMk cId="1336287172" sldId="890"/>
            <ac:picMk id="14" creationId="{3C838FAF-192A-B9BB-FBF3-D653784EDC38}"/>
          </ac:picMkLst>
        </pc:picChg>
      </pc:sldChg>
      <pc:sldChg chg="addSp delSp modSp add mod delAnim modAnim">
        <pc:chgData name="Nguyen Chi Son" userId="606856d02e9d83ac" providerId="LiveId" clId="{792C11D5-2750-4B23-9920-696B068ED116}" dt="2022-05-25T08:51:38.925" v="8990"/>
        <pc:sldMkLst>
          <pc:docMk/>
          <pc:sldMk cId="4261963496" sldId="891"/>
        </pc:sldMkLst>
        <pc:spChg chg="mod">
          <ac:chgData name="Nguyen Chi Son" userId="606856d02e9d83ac" providerId="LiveId" clId="{792C11D5-2750-4B23-9920-696B068ED116}" dt="2022-05-25T08:12:48.735" v="7328" actId="20577"/>
          <ac:spMkLst>
            <pc:docMk/>
            <pc:sldMk cId="4261963496" sldId="891"/>
            <ac:spMk id="10" creationId="{F4205AE1-636D-BDDB-4225-92233C151819}"/>
          </ac:spMkLst>
        </pc:spChg>
        <pc:spChg chg="mod">
          <ac:chgData name="Nguyen Chi Son" userId="606856d02e9d83ac" providerId="LiveId" clId="{792C11D5-2750-4B23-9920-696B068ED116}" dt="2022-05-24T20:36:51.614" v="6813" actId="122"/>
          <ac:spMkLst>
            <pc:docMk/>
            <pc:sldMk cId="4261963496" sldId="891"/>
            <ac:spMk id="12" creationId="{A09936E7-D4EC-50C5-E56D-BC010AD323C0}"/>
          </ac:spMkLst>
        </pc:spChg>
        <pc:spChg chg="mod">
          <ac:chgData name="Nguyen Chi Son" userId="606856d02e9d83ac" providerId="LiveId" clId="{792C11D5-2750-4B23-9920-696B068ED116}" dt="2022-05-25T08:50:01.769" v="8972" actId="20577"/>
          <ac:spMkLst>
            <pc:docMk/>
            <pc:sldMk cId="4261963496" sldId="891"/>
            <ac:spMk id="19" creationId="{9C339D16-68E4-43C4-A62E-D0146138D23B}"/>
          </ac:spMkLst>
        </pc:spChg>
        <pc:spChg chg="add mod">
          <ac:chgData name="Nguyen Chi Son" userId="606856d02e9d83ac" providerId="LiveId" clId="{792C11D5-2750-4B23-9920-696B068ED116}" dt="2022-05-24T20:33:45.389" v="6505" actId="571"/>
          <ac:spMkLst>
            <pc:docMk/>
            <pc:sldMk cId="4261963496" sldId="891"/>
            <ac:spMk id="28" creationId="{452EDBE4-2E34-E145-5351-3CA5DF7B76E7}"/>
          </ac:spMkLst>
        </pc:spChg>
        <pc:graphicFrameChg chg="del">
          <ac:chgData name="Nguyen Chi Son" userId="606856d02e9d83ac" providerId="LiveId" clId="{792C11D5-2750-4B23-9920-696B068ED116}" dt="2022-05-24T20:26:47.808" v="5982" actId="478"/>
          <ac:graphicFrameMkLst>
            <pc:docMk/>
            <pc:sldMk cId="4261963496" sldId="891"/>
            <ac:graphicFrameMk id="17" creationId="{8F7E92AE-1962-F9EE-9C1D-008AD59EE0C3}"/>
          </ac:graphicFrameMkLst>
        </pc:graphicFrameChg>
        <pc:graphicFrameChg chg="del">
          <ac:chgData name="Nguyen Chi Son" userId="606856d02e9d83ac" providerId="LiveId" clId="{792C11D5-2750-4B23-9920-696B068ED116}" dt="2022-05-24T20:26:47.808" v="5982" actId="478"/>
          <ac:graphicFrameMkLst>
            <pc:docMk/>
            <pc:sldMk cId="4261963496" sldId="891"/>
            <ac:graphicFrameMk id="18" creationId="{E02672A3-DC99-32FC-0D05-5B1C81745851}"/>
          </ac:graphicFrameMkLst>
        </pc:graphicFrameChg>
        <pc:graphicFrameChg chg="mod">
          <ac:chgData name="Nguyen Chi Son" userId="606856d02e9d83ac" providerId="LiveId" clId="{792C11D5-2750-4B23-9920-696B068ED116}" dt="2022-05-24T20:34:18.740" v="6519" actId="1076"/>
          <ac:graphicFrameMkLst>
            <pc:docMk/>
            <pc:sldMk cId="4261963496" sldId="891"/>
            <ac:graphicFrameMk id="22" creationId="{7677A667-558C-E6FD-204F-CB18D8AEB9BD}"/>
          </ac:graphicFrameMkLst>
        </pc:graphicFrameChg>
        <pc:graphicFrameChg chg="mod">
          <ac:chgData name="Nguyen Chi Son" userId="606856d02e9d83ac" providerId="LiveId" clId="{792C11D5-2750-4B23-9920-696B068ED116}" dt="2022-05-25T08:12:53.375" v="7330"/>
          <ac:graphicFrameMkLst>
            <pc:docMk/>
            <pc:sldMk cId="4261963496" sldId="891"/>
            <ac:graphicFrameMk id="23" creationId="{28C1E386-07AB-F59C-9336-964FA158C179}"/>
          </ac:graphicFrameMkLst>
        </pc:graphicFrameChg>
        <pc:graphicFrameChg chg="add mod">
          <ac:chgData name="Nguyen Chi Son" userId="606856d02e9d83ac" providerId="LiveId" clId="{792C11D5-2750-4B23-9920-696B068ED116}" dt="2022-05-24T20:32:56.509" v="6492" actId="1076"/>
          <ac:graphicFrameMkLst>
            <pc:docMk/>
            <pc:sldMk cId="4261963496" sldId="891"/>
            <ac:graphicFrameMk id="24" creationId="{800E6BFF-C476-28B2-04CB-64AFCC48C5DB}"/>
          </ac:graphicFrameMkLst>
        </pc:graphicFrameChg>
        <pc:graphicFrameChg chg="add mod">
          <ac:chgData name="Nguyen Chi Son" userId="606856d02e9d83ac" providerId="LiveId" clId="{792C11D5-2750-4B23-9920-696B068ED116}" dt="2022-05-24T20:33:11.260" v="6496" actId="1076"/>
          <ac:graphicFrameMkLst>
            <pc:docMk/>
            <pc:sldMk cId="4261963496" sldId="891"/>
            <ac:graphicFrameMk id="25" creationId="{AF1AB04F-D083-D7B9-C859-8A13950B2673}"/>
          </ac:graphicFrameMkLst>
        </pc:graphicFrameChg>
        <pc:graphicFrameChg chg="add mod">
          <ac:chgData name="Nguyen Chi Son" userId="606856d02e9d83ac" providerId="LiveId" clId="{792C11D5-2750-4B23-9920-696B068ED116}" dt="2022-05-24T20:33:33.020" v="6502" actId="1076"/>
          <ac:graphicFrameMkLst>
            <pc:docMk/>
            <pc:sldMk cId="4261963496" sldId="891"/>
            <ac:graphicFrameMk id="27" creationId="{9FBBA06A-C849-8324-3337-3348C7076E80}"/>
          </ac:graphicFrameMkLst>
        </pc:graphicFrameChg>
        <pc:graphicFrameChg chg="add mod">
          <ac:chgData name="Nguyen Chi Son" userId="606856d02e9d83ac" providerId="LiveId" clId="{792C11D5-2750-4B23-9920-696B068ED116}" dt="2022-05-25T08:12:58.726" v="7332"/>
          <ac:graphicFrameMkLst>
            <pc:docMk/>
            <pc:sldMk cId="4261963496" sldId="891"/>
            <ac:graphicFrameMk id="29" creationId="{DEB118FF-F024-C132-BEFA-BCB258473A44}"/>
          </ac:graphicFrameMkLst>
        </pc:graphicFrameChg>
        <pc:graphicFrameChg chg="add mod">
          <ac:chgData name="Nguyen Chi Son" userId="606856d02e9d83ac" providerId="LiveId" clId="{792C11D5-2750-4B23-9920-696B068ED116}" dt="2022-05-24T20:34:48.684" v="6532" actId="1076"/>
          <ac:graphicFrameMkLst>
            <pc:docMk/>
            <pc:sldMk cId="4261963496" sldId="891"/>
            <ac:graphicFrameMk id="30" creationId="{F9CD7546-68BB-8872-4584-FFA54E2B1249}"/>
          </ac:graphicFrameMkLst>
        </pc:graphicFrameChg>
        <pc:picChg chg="add mod">
          <ac:chgData name="Nguyen Chi Son" userId="606856d02e9d83ac" providerId="LiveId" clId="{792C11D5-2750-4B23-9920-696B068ED116}" dt="2022-05-24T20:28:12.989" v="6393" actId="1076"/>
          <ac:picMkLst>
            <pc:docMk/>
            <pc:sldMk cId="4261963496" sldId="891"/>
            <ac:picMk id="3" creationId="{DCA5DDF8-3FE0-3A4D-FEA1-CA6BFD060D75}"/>
          </ac:picMkLst>
        </pc:picChg>
        <pc:picChg chg="del">
          <ac:chgData name="Nguyen Chi Son" userId="606856d02e9d83ac" providerId="LiveId" clId="{792C11D5-2750-4B23-9920-696B068ED116}" dt="2022-05-24T20:26:46.264" v="5981" actId="478"/>
          <ac:picMkLst>
            <pc:docMk/>
            <pc:sldMk cId="4261963496" sldId="891"/>
            <ac:picMk id="4" creationId="{D80F3516-19D2-B9F8-AF65-AD2C077014EA}"/>
          </ac:picMkLst>
        </pc:picChg>
        <pc:cxnChg chg="del">
          <ac:chgData name="Nguyen Chi Son" userId="606856d02e9d83ac" providerId="LiveId" clId="{792C11D5-2750-4B23-9920-696B068ED116}" dt="2022-05-24T20:26:47.808" v="5982" actId="478"/>
          <ac:cxnSpMkLst>
            <pc:docMk/>
            <pc:sldMk cId="4261963496" sldId="891"/>
            <ac:cxnSpMk id="14" creationId="{FF571E42-CE6D-D119-31B5-23B517169557}"/>
          </ac:cxnSpMkLst>
        </pc:cxnChg>
        <pc:cxnChg chg="del">
          <ac:chgData name="Nguyen Chi Son" userId="606856d02e9d83ac" providerId="LiveId" clId="{792C11D5-2750-4B23-9920-696B068ED116}" dt="2022-05-24T20:26:47.808" v="5982" actId="478"/>
          <ac:cxnSpMkLst>
            <pc:docMk/>
            <pc:sldMk cId="4261963496" sldId="891"/>
            <ac:cxnSpMk id="16" creationId="{F55BCC44-D0D5-D936-2E45-E48CE336CFA1}"/>
          </ac:cxnSpMkLst>
        </pc:cxnChg>
        <pc:cxnChg chg="add mod">
          <ac:chgData name="Nguyen Chi Son" userId="606856d02e9d83ac" providerId="LiveId" clId="{792C11D5-2750-4B23-9920-696B068ED116}" dt="2022-05-24T20:32:04.236" v="6481" actId="1076"/>
          <ac:cxnSpMkLst>
            <pc:docMk/>
            <pc:sldMk cId="4261963496" sldId="891"/>
            <ac:cxnSpMk id="20" creationId="{674BB650-E23B-6FDD-C3E1-12F7AE543E00}"/>
          </ac:cxnSpMkLst>
        </pc:cxnChg>
        <pc:cxnChg chg="add mod">
          <ac:chgData name="Nguyen Chi Son" userId="606856d02e9d83ac" providerId="LiveId" clId="{792C11D5-2750-4B23-9920-696B068ED116}" dt="2022-05-24T20:32:34.731" v="6487" actId="208"/>
          <ac:cxnSpMkLst>
            <pc:docMk/>
            <pc:sldMk cId="4261963496" sldId="891"/>
            <ac:cxnSpMk id="21" creationId="{3F44A1FC-4395-9FD2-0BBE-4488487789A0}"/>
          </ac:cxnSpMkLst>
        </pc:cxnChg>
        <pc:cxnChg chg="add mod">
          <ac:chgData name="Nguyen Chi Son" userId="606856d02e9d83ac" providerId="LiveId" clId="{792C11D5-2750-4B23-9920-696B068ED116}" dt="2022-05-24T20:33:21.989" v="6498" actId="1076"/>
          <ac:cxnSpMkLst>
            <pc:docMk/>
            <pc:sldMk cId="4261963496" sldId="891"/>
            <ac:cxnSpMk id="26" creationId="{B22D062F-FD5F-40F6-7BB2-D24C7A117D6B}"/>
          </ac:cxnSpMkLst>
        </pc:cxnChg>
        <pc:cxnChg chg="add mod">
          <ac:chgData name="Nguyen Chi Son" userId="606856d02e9d83ac" providerId="LiveId" clId="{792C11D5-2750-4B23-9920-696B068ED116}" dt="2022-05-24T20:34:31.187" v="6525" actId="14100"/>
          <ac:cxnSpMkLst>
            <pc:docMk/>
            <pc:sldMk cId="4261963496" sldId="891"/>
            <ac:cxnSpMk id="31" creationId="{82D09B0B-CA77-8908-0127-51A7063AFCC6}"/>
          </ac:cxnSpMkLst>
        </pc:cxnChg>
        <pc:cxnChg chg="add mod">
          <ac:chgData name="Nguyen Chi Son" userId="606856d02e9d83ac" providerId="LiveId" clId="{792C11D5-2750-4B23-9920-696B068ED116}" dt="2022-05-24T20:34:36.724" v="6527" actId="14100"/>
          <ac:cxnSpMkLst>
            <pc:docMk/>
            <pc:sldMk cId="4261963496" sldId="891"/>
            <ac:cxnSpMk id="33" creationId="{DDC99A72-B6C6-6C27-08E9-A338A1382213}"/>
          </ac:cxnSpMkLst>
        </pc:cxnChg>
        <pc:cxnChg chg="add mod">
          <ac:chgData name="Nguyen Chi Son" userId="606856d02e9d83ac" providerId="LiveId" clId="{792C11D5-2750-4B23-9920-696B068ED116}" dt="2022-05-24T20:34:46.525" v="6531" actId="14100"/>
          <ac:cxnSpMkLst>
            <pc:docMk/>
            <pc:sldMk cId="4261963496" sldId="891"/>
            <ac:cxnSpMk id="35" creationId="{2AB4E6BD-8B58-FE2B-A4B7-700917BAA834}"/>
          </ac:cxnSpMkLst>
        </pc:cxnChg>
      </pc:sldChg>
      <pc:sldChg chg="addSp delSp modSp add mod ord delAnim modAnim">
        <pc:chgData name="Nguyen Chi Son" userId="606856d02e9d83ac" providerId="LiveId" clId="{792C11D5-2750-4B23-9920-696B068ED116}" dt="2022-05-25T08:51:03.894" v="8984"/>
        <pc:sldMkLst>
          <pc:docMk/>
          <pc:sldMk cId="1960958627" sldId="892"/>
        </pc:sldMkLst>
        <pc:spChg chg="add mod">
          <ac:chgData name="Nguyen Chi Son" userId="606856d02e9d83ac" providerId="LiveId" clId="{792C11D5-2750-4B23-9920-696B068ED116}" dt="2022-05-25T08:39:48.968" v="8190" actId="1035"/>
          <ac:spMkLst>
            <pc:docMk/>
            <pc:sldMk cId="1960958627" sldId="892"/>
            <ac:spMk id="2" creationId="{DCE397D7-6414-9DEA-6E5B-937B6819C213}"/>
          </ac:spMkLst>
        </pc:spChg>
        <pc:spChg chg="add mod">
          <ac:chgData name="Nguyen Chi Son" userId="606856d02e9d83ac" providerId="LiveId" clId="{792C11D5-2750-4B23-9920-696B068ED116}" dt="2022-05-25T08:39:48.968" v="8190" actId="1035"/>
          <ac:spMkLst>
            <pc:docMk/>
            <pc:sldMk cId="1960958627" sldId="892"/>
            <ac:spMk id="17" creationId="{730F7367-D8E2-5B2A-0BB9-2BA2E462244A}"/>
          </ac:spMkLst>
        </pc:spChg>
        <pc:spChg chg="mod">
          <ac:chgData name="Nguyen Chi Son" userId="606856d02e9d83ac" providerId="LiveId" clId="{792C11D5-2750-4B23-9920-696B068ED116}" dt="2022-05-25T08:49:52.554" v="8970" actId="20577"/>
          <ac:spMkLst>
            <pc:docMk/>
            <pc:sldMk cId="1960958627" sldId="892"/>
            <ac:spMk id="19" creationId="{9C339D16-68E4-43C4-A62E-D0146138D23B}"/>
          </ac:spMkLst>
        </pc:spChg>
        <pc:spChg chg="del">
          <ac:chgData name="Nguyen Chi Son" userId="606856d02e9d83ac" providerId="LiveId" clId="{792C11D5-2750-4B23-9920-696B068ED116}" dt="2022-05-25T08:31:50.826" v="7659" actId="478"/>
          <ac:spMkLst>
            <pc:docMk/>
            <pc:sldMk cId="1960958627" sldId="892"/>
            <ac:spMk id="20" creationId="{CE10C48B-DD3B-F42D-4D17-30876BB2C636}"/>
          </ac:spMkLst>
        </pc:spChg>
        <pc:spChg chg="del">
          <ac:chgData name="Nguyen Chi Son" userId="606856d02e9d83ac" providerId="LiveId" clId="{792C11D5-2750-4B23-9920-696B068ED116}" dt="2022-05-25T08:31:50.826" v="7659" actId="478"/>
          <ac:spMkLst>
            <pc:docMk/>
            <pc:sldMk cId="1960958627" sldId="892"/>
            <ac:spMk id="21" creationId="{09A56ADD-F181-F414-B6D2-57F43B4AD9CF}"/>
          </ac:spMkLst>
        </pc:spChg>
        <pc:spChg chg="del">
          <ac:chgData name="Nguyen Chi Son" userId="606856d02e9d83ac" providerId="LiveId" clId="{792C11D5-2750-4B23-9920-696B068ED116}" dt="2022-05-25T08:31:50.826" v="7659" actId="478"/>
          <ac:spMkLst>
            <pc:docMk/>
            <pc:sldMk cId="1960958627" sldId="892"/>
            <ac:spMk id="24" creationId="{8730772F-B50E-8A02-F3ED-000879F9434B}"/>
          </ac:spMkLst>
        </pc:spChg>
        <pc:spChg chg="del">
          <ac:chgData name="Nguyen Chi Son" userId="606856d02e9d83ac" providerId="LiveId" clId="{792C11D5-2750-4B23-9920-696B068ED116}" dt="2022-05-25T08:31:50.826" v="7659" actId="478"/>
          <ac:spMkLst>
            <pc:docMk/>
            <pc:sldMk cId="1960958627" sldId="892"/>
            <ac:spMk id="25" creationId="{F474139B-D30E-D7B2-4555-F4D8A87237D4}"/>
          </ac:spMkLst>
        </pc:spChg>
        <pc:spChg chg="add mod">
          <ac:chgData name="Nguyen Chi Son" userId="606856d02e9d83ac" providerId="LiveId" clId="{792C11D5-2750-4B23-9920-696B068ED116}" dt="2022-05-25T08:39:48.968" v="8190" actId="1035"/>
          <ac:spMkLst>
            <pc:docMk/>
            <pc:sldMk cId="1960958627" sldId="892"/>
            <ac:spMk id="33" creationId="{4D93DAD9-91F0-0F3A-58AC-3FD6ADEE5F55}"/>
          </ac:spMkLst>
        </pc:spChg>
        <pc:spChg chg="add del mod">
          <ac:chgData name="Nguyen Chi Son" userId="606856d02e9d83ac" providerId="LiveId" clId="{792C11D5-2750-4B23-9920-696B068ED116}" dt="2022-05-25T08:34:00.841" v="8046" actId="478"/>
          <ac:spMkLst>
            <pc:docMk/>
            <pc:sldMk cId="1960958627" sldId="892"/>
            <ac:spMk id="38" creationId="{2064080E-7E35-5FAD-AC93-1E41BBC7D4C1}"/>
          </ac:spMkLst>
        </pc:spChg>
        <pc:spChg chg="add mod">
          <ac:chgData name="Nguyen Chi Son" userId="606856d02e9d83ac" providerId="LiveId" clId="{792C11D5-2750-4B23-9920-696B068ED116}" dt="2022-05-25T08:39:48.968" v="8190" actId="1035"/>
          <ac:spMkLst>
            <pc:docMk/>
            <pc:sldMk cId="1960958627" sldId="892"/>
            <ac:spMk id="42" creationId="{CAF3616C-7CD9-9E52-40D0-4B75D2467E26}"/>
          </ac:spMkLst>
        </pc:spChg>
        <pc:spChg chg="del">
          <ac:chgData name="Nguyen Chi Son" userId="606856d02e9d83ac" providerId="LiveId" clId="{792C11D5-2750-4B23-9920-696B068ED116}" dt="2022-05-25T08:31:53.058" v="7661" actId="478"/>
          <ac:spMkLst>
            <pc:docMk/>
            <pc:sldMk cId="1960958627" sldId="892"/>
            <ac:spMk id="44" creationId="{BF3D2036-2A8E-5EAD-E085-219DA2D1C7E5}"/>
          </ac:spMkLst>
        </pc:spChg>
        <pc:spChg chg="del">
          <ac:chgData name="Nguyen Chi Son" userId="606856d02e9d83ac" providerId="LiveId" clId="{792C11D5-2750-4B23-9920-696B068ED116}" dt="2022-05-25T08:31:53.058" v="7661" actId="478"/>
          <ac:spMkLst>
            <pc:docMk/>
            <pc:sldMk cId="1960958627" sldId="892"/>
            <ac:spMk id="45" creationId="{50D09B75-7E36-E168-0199-EE2C694E9C0A}"/>
          </ac:spMkLst>
        </pc:spChg>
        <pc:spChg chg="del">
          <ac:chgData name="Nguyen Chi Son" userId="606856d02e9d83ac" providerId="LiveId" clId="{792C11D5-2750-4B23-9920-696B068ED116}" dt="2022-05-25T08:31:53.058" v="7661" actId="478"/>
          <ac:spMkLst>
            <pc:docMk/>
            <pc:sldMk cId="1960958627" sldId="892"/>
            <ac:spMk id="47" creationId="{5BB72B79-E8B8-7EDD-FF83-F91999E03524}"/>
          </ac:spMkLst>
        </pc:spChg>
        <pc:spChg chg="del">
          <ac:chgData name="Nguyen Chi Son" userId="606856d02e9d83ac" providerId="LiveId" clId="{792C11D5-2750-4B23-9920-696B068ED116}" dt="2022-05-25T08:31:53.058" v="7661" actId="478"/>
          <ac:spMkLst>
            <pc:docMk/>
            <pc:sldMk cId="1960958627" sldId="892"/>
            <ac:spMk id="48" creationId="{4FE5EAA8-423D-C036-E655-8524A5DADCE3}"/>
          </ac:spMkLst>
        </pc:spChg>
        <pc:spChg chg="del">
          <ac:chgData name="Nguyen Chi Son" userId="606856d02e9d83ac" providerId="LiveId" clId="{792C11D5-2750-4B23-9920-696B068ED116}" dt="2022-05-25T08:31:53.058" v="7661" actId="478"/>
          <ac:spMkLst>
            <pc:docMk/>
            <pc:sldMk cId="1960958627" sldId="892"/>
            <ac:spMk id="53" creationId="{86C2E2EA-DBC2-C5D3-481A-EAA26463488E}"/>
          </ac:spMkLst>
        </pc:spChg>
        <pc:spChg chg="add mod">
          <ac:chgData name="Nguyen Chi Son" userId="606856d02e9d83ac" providerId="LiveId" clId="{792C11D5-2750-4B23-9920-696B068ED116}" dt="2022-05-25T08:39:48.968" v="8190" actId="1035"/>
          <ac:spMkLst>
            <pc:docMk/>
            <pc:sldMk cId="1960958627" sldId="892"/>
            <ac:spMk id="61" creationId="{4972A715-99B2-C579-1852-450B29BC6281}"/>
          </ac:spMkLst>
        </pc:spChg>
        <pc:spChg chg="add mod">
          <ac:chgData name="Nguyen Chi Son" userId="606856d02e9d83ac" providerId="LiveId" clId="{792C11D5-2750-4B23-9920-696B068ED116}" dt="2022-05-25T08:39:48.968" v="8190" actId="1035"/>
          <ac:spMkLst>
            <pc:docMk/>
            <pc:sldMk cId="1960958627" sldId="892"/>
            <ac:spMk id="63" creationId="{8B1AD18A-3C51-0F64-E1DB-7C9A7F6F10D4}"/>
          </ac:spMkLst>
        </pc:spChg>
        <pc:spChg chg="add mod">
          <ac:chgData name="Nguyen Chi Son" userId="606856d02e9d83ac" providerId="LiveId" clId="{792C11D5-2750-4B23-9920-696B068ED116}" dt="2022-05-25T08:41:14.297" v="8408" actId="1076"/>
          <ac:spMkLst>
            <pc:docMk/>
            <pc:sldMk cId="1960958627" sldId="892"/>
            <ac:spMk id="64" creationId="{C6A88509-69B7-1DAC-DA46-F08CB148FBE3}"/>
          </ac:spMkLst>
        </pc:spChg>
        <pc:spChg chg="add mod">
          <ac:chgData name="Nguyen Chi Son" userId="606856d02e9d83ac" providerId="LiveId" clId="{792C11D5-2750-4B23-9920-696B068ED116}" dt="2022-05-25T08:41:22.329" v="8410" actId="14100"/>
          <ac:spMkLst>
            <pc:docMk/>
            <pc:sldMk cId="1960958627" sldId="892"/>
            <ac:spMk id="65" creationId="{22137917-0330-4704-ED2C-348136B62974}"/>
          </ac:spMkLst>
        </pc:spChg>
        <pc:spChg chg="add mod">
          <ac:chgData name="Nguyen Chi Son" userId="606856d02e9d83ac" providerId="LiveId" clId="{792C11D5-2750-4B23-9920-696B068ED116}" dt="2022-05-25T08:41:11.795" v="8407" actId="1076"/>
          <ac:spMkLst>
            <pc:docMk/>
            <pc:sldMk cId="1960958627" sldId="892"/>
            <ac:spMk id="66" creationId="{20B49640-A300-8F68-05DA-5BABB243C901}"/>
          </ac:spMkLst>
        </pc:spChg>
        <pc:graphicFrameChg chg="del">
          <ac:chgData name="Nguyen Chi Son" userId="606856d02e9d83ac" providerId="LiveId" clId="{792C11D5-2750-4B23-9920-696B068ED116}" dt="2022-05-25T08:31:50.826" v="7659" actId="478"/>
          <ac:graphicFrameMkLst>
            <pc:docMk/>
            <pc:sldMk cId="1960958627" sldId="892"/>
            <ac:graphicFrameMk id="26" creationId="{337A5948-71FF-8780-069E-0E88337AEEC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7" creationId="{9619F209-552C-59EF-A7E4-A2774C9ABF43}"/>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8" creationId="{E2A4CDD9-6EC1-9E06-A468-25D76759FB5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9" creationId="{E98BA1B6-47DB-7968-BEED-954285AA6F05}"/>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5" creationId="{613BAA41-415D-C3A2-D7AC-323EEEB4F13A}"/>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6" creationId="{2F127881-198B-22E5-E44E-CD64A32E93C7}"/>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5" creationId="{8579BB9E-A493-7FB9-AB42-25FB534F531C}"/>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6" creationId="{9FCEB664-D905-2794-4EA8-D6EC17F7768B}"/>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7" creationId="{36523D78-DB62-F3D9-0B30-35C613EAE095}"/>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8" creationId="{B23F2646-508A-E525-A015-D5812A6E8B98}"/>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9" creationId="{D448907B-FCA5-06B4-79A5-6E24652ECBF2}"/>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60" creationId="{BBA7A3FF-B3A7-2CC6-7B61-C28A3DB824B2}"/>
          </ac:graphicFrameMkLst>
        </pc:graphicFrameChg>
        <pc:picChg chg="add mod">
          <ac:chgData name="Nguyen Chi Son" userId="606856d02e9d83ac" providerId="LiveId" clId="{792C11D5-2750-4B23-9920-696B068ED116}" dt="2022-05-25T08:39:48.968" v="8190" actId="1035"/>
          <ac:picMkLst>
            <pc:docMk/>
            <pc:sldMk cId="1960958627" sldId="892"/>
            <ac:picMk id="4" creationId="{F08BCB53-ED03-56E7-5161-0DA9A37877CC}"/>
          </ac:picMkLst>
        </pc:picChg>
        <pc:picChg chg="add mod">
          <ac:chgData name="Nguyen Chi Son" userId="606856d02e9d83ac" providerId="LiveId" clId="{792C11D5-2750-4B23-9920-696B068ED116}" dt="2022-05-25T08:39:48.968" v="8190" actId="1035"/>
          <ac:picMkLst>
            <pc:docMk/>
            <pc:sldMk cId="1960958627" sldId="892"/>
            <ac:picMk id="39" creationId="{8A68068D-2817-9A4E-A24E-65A420878277}"/>
          </ac:picMkLst>
        </pc:picChg>
        <pc:picChg chg="del">
          <ac:chgData name="Nguyen Chi Son" userId="606856d02e9d83ac" providerId="LiveId" clId="{792C11D5-2750-4B23-9920-696B068ED116}" dt="2022-05-25T08:31:51.665" v="7660" actId="478"/>
          <ac:picMkLst>
            <pc:docMk/>
            <pc:sldMk cId="1960958627" sldId="892"/>
            <ac:picMk id="43" creationId="{2CE7806F-D5B6-0F6A-E793-B0AB39423681}"/>
          </ac:picMkLst>
        </pc:picChg>
        <pc:picChg chg="add mod">
          <ac:chgData name="Nguyen Chi Son" userId="606856d02e9d83ac" providerId="LiveId" clId="{792C11D5-2750-4B23-9920-696B068ED116}" dt="2022-05-25T08:39:48.968" v="8190" actId="1035"/>
          <ac:picMkLst>
            <pc:docMk/>
            <pc:sldMk cId="1960958627" sldId="892"/>
            <ac:picMk id="51" creationId="{C77E14AB-B1A7-06F5-72C0-462035315A5C}"/>
          </ac:picMkLst>
        </pc:picChg>
        <pc:cxnChg chg="del">
          <ac:chgData name="Nguyen Chi Son" userId="606856d02e9d83ac" providerId="LiveId" clId="{792C11D5-2750-4B23-9920-696B068ED116}" dt="2022-05-25T08:31:53.058" v="7661" actId="478"/>
          <ac:cxnSpMkLst>
            <pc:docMk/>
            <pc:sldMk cId="1960958627" sldId="892"/>
            <ac:cxnSpMk id="8" creationId="{EBFD1242-6F93-305E-DA12-993262491EDB}"/>
          </ac:cxnSpMkLst>
        </pc:cxnChg>
        <pc:cxnChg chg="del">
          <ac:chgData name="Nguyen Chi Son" userId="606856d02e9d83ac" providerId="LiveId" clId="{792C11D5-2750-4B23-9920-696B068ED116}" dt="2022-05-25T08:31:50.826" v="7659" actId="478"/>
          <ac:cxnSpMkLst>
            <pc:docMk/>
            <pc:sldMk cId="1960958627" sldId="892"/>
            <ac:cxnSpMk id="30" creationId="{11294E06-0884-166C-56CC-9AC80DAF9207}"/>
          </ac:cxnSpMkLst>
        </pc:cxnChg>
        <pc:cxnChg chg="del">
          <ac:chgData name="Nguyen Chi Son" userId="606856d02e9d83ac" providerId="LiveId" clId="{792C11D5-2750-4B23-9920-696B068ED116}" dt="2022-05-25T08:31:50.826" v="7659" actId="478"/>
          <ac:cxnSpMkLst>
            <pc:docMk/>
            <pc:sldMk cId="1960958627" sldId="892"/>
            <ac:cxnSpMk id="31" creationId="{A4271015-9604-3256-757F-477A9F3041D7}"/>
          </ac:cxnSpMkLst>
        </pc:cxnChg>
        <pc:cxnChg chg="del">
          <ac:chgData name="Nguyen Chi Son" userId="606856d02e9d83ac" providerId="LiveId" clId="{792C11D5-2750-4B23-9920-696B068ED116}" dt="2022-05-25T08:31:50.826" v="7659" actId="478"/>
          <ac:cxnSpMkLst>
            <pc:docMk/>
            <pc:sldMk cId="1960958627" sldId="892"/>
            <ac:cxnSpMk id="32" creationId="{4A77CDC0-B701-92BA-D37F-1EB5FA7C9538}"/>
          </ac:cxnSpMkLst>
        </pc:cxnChg>
        <pc:cxnChg chg="del">
          <ac:chgData name="Nguyen Chi Son" userId="606856d02e9d83ac" providerId="LiveId" clId="{792C11D5-2750-4B23-9920-696B068ED116}" dt="2022-05-25T08:31:53.058" v="7661" actId="478"/>
          <ac:cxnSpMkLst>
            <pc:docMk/>
            <pc:sldMk cId="1960958627" sldId="892"/>
            <ac:cxnSpMk id="34" creationId="{68E850D4-2E11-317B-57F9-4C861CB849AD}"/>
          </ac:cxnSpMkLst>
        </pc:cxnChg>
        <pc:cxnChg chg="del">
          <ac:chgData name="Nguyen Chi Son" userId="606856d02e9d83ac" providerId="LiveId" clId="{792C11D5-2750-4B23-9920-696B068ED116}" dt="2022-05-25T08:31:53.058" v="7661" actId="478"/>
          <ac:cxnSpMkLst>
            <pc:docMk/>
            <pc:sldMk cId="1960958627" sldId="892"/>
            <ac:cxnSpMk id="37" creationId="{687986D7-6254-7582-0E32-EF45C187506F}"/>
          </ac:cxnSpMkLst>
        </pc:cxnChg>
        <pc:cxnChg chg="add mod">
          <ac:chgData name="Nguyen Chi Son" userId="606856d02e9d83ac" providerId="LiveId" clId="{792C11D5-2750-4B23-9920-696B068ED116}" dt="2022-05-25T08:39:48.968" v="8190" actId="1035"/>
          <ac:cxnSpMkLst>
            <pc:docMk/>
            <pc:sldMk cId="1960958627" sldId="892"/>
            <ac:cxnSpMk id="40" creationId="{A33E1BB6-6A3F-96D1-3FE8-797EBE4E1BD4}"/>
          </ac:cxnSpMkLst>
        </pc:cxnChg>
        <pc:cxnChg chg="add mod">
          <ac:chgData name="Nguyen Chi Son" userId="606856d02e9d83ac" providerId="LiveId" clId="{792C11D5-2750-4B23-9920-696B068ED116}" dt="2022-05-25T08:39:48.968" v="8190" actId="1035"/>
          <ac:cxnSpMkLst>
            <pc:docMk/>
            <pc:sldMk cId="1960958627" sldId="892"/>
            <ac:cxnSpMk id="41" creationId="{E74E9B43-B4E2-7DEF-CCBA-5E138A730FCF}"/>
          </ac:cxnSpMkLst>
        </pc:cxnChg>
        <pc:cxnChg chg="add mod">
          <ac:chgData name="Nguyen Chi Son" userId="606856d02e9d83ac" providerId="LiveId" clId="{792C11D5-2750-4B23-9920-696B068ED116}" dt="2022-05-25T08:39:48.968" v="8190" actId="1035"/>
          <ac:cxnSpMkLst>
            <pc:docMk/>
            <pc:sldMk cId="1960958627" sldId="892"/>
            <ac:cxnSpMk id="46" creationId="{CE633C89-0BE2-4A2E-F374-5509F4808B31}"/>
          </ac:cxnSpMkLst>
        </pc:cxnChg>
        <pc:cxnChg chg="del">
          <ac:chgData name="Nguyen Chi Son" userId="606856d02e9d83ac" providerId="LiveId" clId="{792C11D5-2750-4B23-9920-696B068ED116}" dt="2022-05-25T08:31:53.058" v="7661" actId="478"/>
          <ac:cxnSpMkLst>
            <pc:docMk/>
            <pc:sldMk cId="1960958627" sldId="892"/>
            <ac:cxnSpMk id="49" creationId="{8DBC8FBA-1F1B-19F1-A24B-EB16A1D6DC7C}"/>
          </ac:cxnSpMkLst>
        </pc:cxnChg>
        <pc:cxnChg chg="add mod">
          <ac:chgData name="Nguyen Chi Son" userId="606856d02e9d83ac" providerId="LiveId" clId="{792C11D5-2750-4B23-9920-696B068ED116}" dt="2022-05-25T08:39:48.968" v="8190" actId="1035"/>
          <ac:cxnSpMkLst>
            <pc:docMk/>
            <pc:sldMk cId="1960958627" sldId="892"/>
            <ac:cxnSpMk id="50" creationId="{AE486E43-BD20-792C-4464-56253536F0B4}"/>
          </ac:cxnSpMkLst>
        </pc:cxnChg>
        <pc:cxnChg chg="add mod">
          <ac:chgData name="Nguyen Chi Son" userId="606856d02e9d83ac" providerId="LiveId" clId="{792C11D5-2750-4B23-9920-696B068ED116}" dt="2022-05-25T08:39:48.968" v="8190" actId="1035"/>
          <ac:cxnSpMkLst>
            <pc:docMk/>
            <pc:sldMk cId="1960958627" sldId="892"/>
            <ac:cxnSpMk id="52" creationId="{2459E280-4E06-521D-9476-D618250F645A}"/>
          </ac:cxnSpMkLst>
        </pc:cxnChg>
        <pc:cxnChg chg="add mod">
          <ac:chgData name="Nguyen Chi Son" userId="606856d02e9d83ac" providerId="LiveId" clId="{792C11D5-2750-4B23-9920-696B068ED116}" dt="2022-05-25T08:39:48.968" v="8190" actId="1035"/>
          <ac:cxnSpMkLst>
            <pc:docMk/>
            <pc:sldMk cId="1960958627" sldId="892"/>
            <ac:cxnSpMk id="54" creationId="{69F9E988-384E-2192-0D59-5689830B2364}"/>
          </ac:cxnSpMkLst>
        </pc:cxnChg>
        <pc:cxnChg chg="del">
          <ac:chgData name="Nguyen Chi Son" userId="606856d02e9d83ac" providerId="LiveId" clId="{792C11D5-2750-4B23-9920-696B068ED116}" dt="2022-05-25T08:31:53.058" v="7661" actId="478"/>
          <ac:cxnSpMkLst>
            <pc:docMk/>
            <pc:sldMk cId="1960958627" sldId="892"/>
            <ac:cxnSpMk id="62" creationId="{8CF87836-BD49-D14C-F84D-529FEADF7BEF}"/>
          </ac:cxnSpMkLst>
        </pc:cxnChg>
      </pc:sldChg>
      <pc:sldChg chg="addSp delSp modSp add mod ord delAnim modAnim">
        <pc:chgData name="Nguyen Chi Son" userId="606856d02e9d83ac" providerId="LiveId" clId="{792C11D5-2750-4B23-9920-696B068ED116}" dt="2022-05-25T08:49:57.702" v="8971" actId="20577"/>
        <pc:sldMkLst>
          <pc:docMk/>
          <pc:sldMk cId="3427705775" sldId="893"/>
        </pc:sldMkLst>
        <pc:spChg chg="mod">
          <ac:chgData name="Nguyen Chi Son" userId="606856d02e9d83ac" providerId="LiveId" clId="{792C11D5-2750-4B23-9920-696B068ED116}" dt="2022-05-25T08:49:57.702" v="8971" actId="20577"/>
          <ac:spMkLst>
            <pc:docMk/>
            <pc:sldMk cId="3427705775" sldId="893"/>
            <ac:spMk id="19" creationId="{9C339D16-68E4-43C4-A62E-D0146138D23B}"/>
          </ac:spMkLst>
        </pc:spChg>
        <pc:spChg chg="del">
          <ac:chgData name="Nguyen Chi Son" userId="606856d02e9d83ac" providerId="LiveId" clId="{792C11D5-2750-4B23-9920-696B068ED116}" dt="2022-05-25T08:41:46.260" v="8416" actId="478"/>
          <ac:spMkLst>
            <pc:docMk/>
            <pc:sldMk cId="3427705775" sldId="893"/>
            <ac:spMk id="20" creationId="{CE10C48B-DD3B-F42D-4D17-30876BB2C636}"/>
          </ac:spMkLst>
        </pc:spChg>
        <pc:spChg chg="del">
          <ac:chgData name="Nguyen Chi Son" userId="606856d02e9d83ac" providerId="LiveId" clId="{792C11D5-2750-4B23-9920-696B068ED116}" dt="2022-05-25T08:41:46.260" v="8416" actId="478"/>
          <ac:spMkLst>
            <pc:docMk/>
            <pc:sldMk cId="3427705775" sldId="893"/>
            <ac:spMk id="21" creationId="{09A56ADD-F181-F414-B6D2-57F43B4AD9CF}"/>
          </ac:spMkLst>
        </pc:spChg>
        <pc:spChg chg="del">
          <ac:chgData name="Nguyen Chi Son" userId="606856d02e9d83ac" providerId="LiveId" clId="{792C11D5-2750-4B23-9920-696B068ED116}" dt="2022-05-25T08:41:46.260" v="8416" actId="478"/>
          <ac:spMkLst>
            <pc:docMk/>
            <pc:sldMk cId="3427705775" sldId="893"/>
            <ac:spMk id="24" creationId="{8730772F-B50E-8A02-F3ED-000879F9434B}"/>
          </ac:spMkLst>
        </pc:spChg>
        <pc:spChg chg="del">
          <ac:chgData name="Nguyen Chi Son" userId="606856d02e9d83ac" providerId="LiveId" clId="{792C11D5-2750-4B23-9920-696B068ED116}" dt="2022-05-25T08:41:46.260" v="8416" actId="478"/>
          <ac:spMkLst>
            <pc:docMk/>
            <pc:sldMk cId="3427705775" sldId="893"/>
            <ac:spMk id="25" creationId="{F474139B-D30E-D7B2-4555-F4D8A87237D4}"/>
          </ac:spMkLst>
        </pc:spChg>
        <pc:spChg chg="add mod">
          <ac:chgData name="Nguyen Chi Son" userId="606856d02e9d83ac" providerId="LiveId" clId="{792C11D5-2750-4B23-9920-696B068ED116}" dt="2022-05-25T08:46:45.123" v="8910" actId="1035"/>
          <ac:spMkLst>
            <pc:docMk/>
            <pc:sldMk cId="3427705775" sldId="893"/>
            <ac:spMk id="38" creationId="{7AC60F1B-76D9-25F7-70E1-82A1F7B7F6B1}"/>
          </ac:spMkLst>
        </pc:spChg>
        <pc:spChg chg="add mod">
          <ac:chgData name="Nguyen Chi Son" userId="606856d02e9d83ac" providerId="LiveId" clId="{792C11D5-2750-4B23-9920-696B068ED116}" dt="2022-05-25T08:46:45.123" v="8910" actId="1035"/>
          <ac:spMkLst>
            <pc:docMk/>
            <pc:sldMk cId="3427705775" sldId="893"/>
            <ac:spMk id="39" creationId="{0EF46F33-DFAE-C016-1061-10E61B3F98A2}"/>
          </ac:spMkLst>
        </pc:spChg>
        <pc:spChg chg="add mod">
          <ac:chgData name="Nguyen Chi Son" userId="606856d02e9d83ac" providerId="LiveId" clId="{792C11D5-2750-4B23-9920-696B068ED116}" dt="2022-05-25T08:47:07.077" v="8944" actId="20577"/>
          <ac:spMkLst>
            <pc:docMk/>
            <pc:sldMk cId="3427705775" sldId="893"/>
            <ac:spMk id="40" creationId="{137BEFC3-449D-80E3-ACF8-2AD4052BB7EC}"/>
          </ac:spMkLst>
        </pc:spChg>
        <pc:spChg chg="add mod">
          <ac:chgData name="Nguyen Chi Son" userId="606856d02e9d83ac" providerId="LiveId" clId="{792C11D5-2750-4B23-9920-696B068ED116}" dt="2022-05-25T08:46:45.123" v="8910" actId="1035"/>
          <ac:spMkLst>
            <pc:docMk/>
            <pc:sldMk cId="3427705775" sldId="893"/>
            <ac:spMk id="41" creationId="{7864308A-95FB-62FE-EFE7-1A12F04868A8}"/>
          </ac:spMkLst>
        </pc:spChg>
        <pc:spChg chg="del">
          <ac:chgData name="Nguyen Chi Son" userId="606856d02e9d83ac" providerId="LiveId" clId="{792C11D5-2750-4B23-9920-696B068ED116}" dt="2022-05-25T08:41:44.320" v="8415" actId="478"/>
          <ac:spMkLst>
            <pc:docMk/>
            <pc:sldMk cId="3427705775" sldId="893"/>
            <ac:spMk id="44" creationId="{BF3D2036-2A8E-5EAD-E085-219DA2D1C7E5}"/>
          </ac:spMkLst>
        </pc:spChg>
        <pc:spChg chg="del">
          <ac:chgData name="Nguyen Chi Son" userId="606856d02e9d83ac" providerId="LiveId" clId="{792C11D5-2750-4B23-9920-696B068ED116}" dt="2022-05-25T08:41:44.320" v="8415" actId="478"/>
          <ac:spMkLst>
            <pc:docMk/>
            <pc:sldMk cId="3427705775" sldId="893"/>
            <ac:spMk id="45" creationId="{50D09B75-7E36-E168-0199-EE2C694E9C0A}"/>
          </ac:spMkLst>
        </pc:spChg>
        <pc:spChg chg="del">
          <ac:chgData name="Nguyen Chi Son" userId="606856d02e9d83ac" providerId="LiveId" clId="{792C11D5-2750-4B23-9920-696B068ED116}" dt="2022-05-25T08:41:44.320" v="8415" actId="478"/>
          <ac:spMkLst>
            <pc:docMk/>
            <pc:sldMk cId="3427705775" sldId="893"/>
            <ac:spMk id="47" creationId="{5BB72B79-E8B8-7EDD-FF83-F91999E03524}"/>
          </ac:spMkLst>
        </pc:spChg>
        <pc:spChg chg="del">
          <ac:chgData name="Nguyen Chi Son" userId="606856d02e9d83ac" providerId="LiveId" clId="{792C11D5-2750-4B23-9920-696B068ED116}" dt="2022-05-25T08:41:44.320" v="8415" actId="478"/>
          <ac:spMkLst>
            <pc:docMk/>
            <pc:sldMk cId="3427705775" sldId="893"/>
            <ac:spMk id="48" creationId="{4FE5EAA8-423D-C036-E655-8524A5DADCE3}"/>
          </ac:spMkLst>
        </pc:spChg>
        <pc:spChg chg="del">
          <ac:chgData name="Nguyen Chi Son" userId="606856d02e9d83ac" providerId="LiveId" clId="{792C11D5-2750-4B23-9920-696B068ED116}" dt="2022-05-25T08:41:44.320" v="8415" actId="478"/>
          <ac:spMkLst>
            <pc:docMk/>
            <pc:sldMk cId="3427705775" sldId="893"/>
            <ac:spMk id="53" creationId="{86C2E2EA-DBC2-C5D3-481A-EAA26463488E}"/>
          </ac:spMkLst>
        </pc:spChg>
        <pc:graphicFrameChg chg="del">
          <ac:chgData name="Nguyen Chi Son" userId="606856d02e9d83ac" providerId="LiveId" clId="{792C11D5-2750-4B23-9920-696B068ED116}" dt="2022-05-25T08:41:46.260" v="8416" actId="478"/>
          <ac:graphicFrameMkLst>
            <pc:docMk/>
            <pc:sldMk cId="3427705775" sldId="893"/>
            <ac:graphicFrameMk id="26" creationId="{337A5948-71FF-8780-069E-0E88337AEEC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7" creationId="{9619F209-552C-59EF-A7E4-A2774C9ABF43}"/>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8" creationId="{E2A4CDD9-6EC1-9E06-A468-25D76759FB5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9" creationId="{E98BA1B6-47DB-7968-BEED-954285AA6F05}"/>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5" creationId="{613BAA41-415D-C3A2-D7AC-323EEEB4F13A}"/>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6" creationId="{2F127881-198B-22E5-E44E-CD64A32E93C7}"/>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42" creationId="{793EDA37-74B6-DE6D-DFFE-011211D5C0B6}"/>
          </ac:graphicFrameMkLst>
        </pc:graphicFrameChg>
        <pc:graphicFrameChg chg="add mod">
          <ac:chgData name="Nguyen Chi Son" userId="606856d02e9d83ac" providerId="LiveId" clId="{792C11D5-2750-4B23-9920-696B068ED116}" dt="2022-05-25T08:49:31.351" v="8952" actId="1076"/>
          <ac:graphicFrameMkLst>
            <pc:docMk/>
            <pc:sldMk cId="3427705775" sldId="893"/>
            <ac:graphicFrameMk id="46" creationId="{2592ADDB-C88E-68D5-3485-EC15F9CDA01D}"/>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0" creationId="{8C31263D-35EC-683D-8B5C-08E8B114779B}"/>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1" creationId="{60DE373A-3941-C279-C466-3797B06B888D}"/>
          </ac:graphicFrameMkLst>
        </pc:graphicFrameChg>
        <pc:picChg chg="add mod">
          <ac:chgData name="Nguyen Chi Son" userId="606856d02e9d83ac" providerId="LiveId" clId="{792C11D5-2750-4B23-9920-696B068ED116}" dt="2022-05-25T08:43:22.240" v="8876" actId="1076"/>
          <ac:picMkLst>
            <pc:docMk/>
            <pc:sldMk cId="3427705775" sldId="893"/>
            <ac:picMk id="33" creationId="{40AB3395-3E5B-B27C-1B0C-75FC92C2758B}"/>
          </ac:picMkLst>
        </pc:picChg>
        <pc:picChg chg="del">
          <ac:chgData name="Nguyen Chi Son" userId="606856d02e9d83ac" providerId="LiveId" clId="{792C11D5-2750-4B23-9920-696B068ED116}" dt="2022-05-25T08:41:44.320" v="8415" actId="478"/>
          <ac:picMkLst>
            <pc:docMk/>
            <pc:sldMk cId="3427705775" sldId="893"/>
            <ac:picMk id="43" creationId="{2CE7806F-D5B6-0F6A-E793-B0AB39423681}"/>
          </ac:picMkLst>
        </pc:picChg>
        <pc:cxnChg chg="del">
          <ac:chgData name="Nguyen Chi Son" userId="606856d02e9d83ac" providerId="LiveId" clId="{792C11D5-2750-4B23-9920-696B068ED116}" dt="2022-05-25T08:41:44.320" v="8415" actId="478"/>
          <ac:cxnSpMkLst>
            <pc:docMk/>
            <pc:sldMk cId="3427705775" sldId="893"/>
            <ac:cxnSpMk id="8" creationId="{EBFD1242-6F93-305E-DA12-993262491EDB}"/>
          </ac:cxnSpMkLst>
        </pc:cxnChg>
        <pc:cxnChg chg="del">
          <ac:chgData name="Nguyen Chi Son" userId="606856d02e9d83ac" providerId="LiveId" clId="{792C11D5-2750-4B23-9920-696B068ED116}" dt="2022-05-25T08:41:46.260" v="8416" actId="478"/>
          <ac:cxnSpMkLst>
            <pc:docMk/>
            <pc:sldMk cId="3427705775" sldId="893"/>
            <ac:cxnSpMk id="30" creationId="{11294E06-0884-166C-56CC-9AC80DAF9207}"/>
          </ac:cxnSpMkLst>
        </pc:cxnChg>
        <pc:cxnChg chg="del">
          <ac:chgData name="Nguyen Chi Son" userId="606856d02e9d83ac" providerId="LiveId" clId="{792C11D5-2750-4B23-9920-696B068ED116}" dt="2022-05-25T08:41:46.260" v="8416" actId="478"/>
          <ac:cxnSpMkLst>
            <pc:docMk/>
            <pc:sldMk cId="3427705775" sldId="893"/>
            <ac:cxnSpMk id="31" creationId="{A4271015-9604-3256-757F-477A9F3041D7}"/>
          </ac:cxnSpMkLst>
        </pc:cxnChg>
        <pc:cxnChg chg="del">
          <ac:chgData name="Nguyen Chi Son" userId="606856d02e9d83ac" providerId="LiveId" clId="{792C11D5-2750-4B23-9920-696B068ED116}" dt="2022-05-25T08:41:46.260" v="8416" actId="478"/>
          <ac:cxnSpMkLst>
            <pc:docMk/>
            <pc:sldMk cId="3427705775" sldId="893"/>
            <ac:cxnSpMk id="32" creationId="{4A77CDC0-B701-92BA-D37F-1EB5FA7C9538}"/>
          </ac:cxnSpMkLst>
        </pc:cxnChg>
        <pc:cxnChg chg="del">
          <ac:chgData name="Nguyen Chi Son" userId="606856d02e9d83ac" providerId="LiveId" clId="{792C11D5-2750-4B23-9920-696B068ED116}" dt="2022-05-25T08:41:44.320" v="8415" actId="478"/>
          <ac:cxnSpMkLst>
            <pc:docMk/>
            <pc:sldMk cId="3427705775" sldId="893"/>
            <ac:cxnSpMk id="34" creationId="{68E850D4-2E11-317B-57F9-4C861CB849AD}"/>
          </ac:cxnSpMkLst>
        </pc:cxnChg>
        <pc:cxnChg chg="del">
          <ac:chgData name="Nguyen Chi Son" userId="606856d02e9d83ac" providerId="LiveId" clId="{792C11D5-2750-4B23-9920-696B068ED116}" dt="2022-05-25T08:41:44.320" v="8415" actId="478"/>
          <ac:cxnSpMkLst>
            <pc:docMk/>
            <pc:sldMk cId="3427705775" sldId="893"/>
            <ac:cxnSpMk id="37" creationId="{687986D7-6254-7582-0E32-EF45C187506F}"/>
          </ac:cxnSpMkLst>
        </pc:cxnChg>
        <pc:cxnChg chg="del">
          <ac:chgData name="Nguyen Chi Son" userId="606856d02e9d83ac" providerId="LiveId" clId="{792C11D5-2750-4B23-9920-696B068ED116}" dt="2022-05-25T08:41:44.320" v="8415" actId="478"/>
          <ac:cxnSpMkLst>
            <pc:docMk/>
            <pc:sldMk cId="3427705775" sldId="893"/>
            <ac:cxnSpMk id="49" creationId="{8DBC8FBA-1F1B-19F1-A24B-EB16A1D6DC7C}"/>
          </ac:cxnSpMkLst>
        </pc:cxnChg>
        <pc:cxnChg chg="add del mod">
          <ac:chgData name="Nguyen Chi Son" userId="606856d02e9d83ac" providerId="LiveId" clId="{792C11D5-2750-4B23-9920-696B068ED116}" dt="2022-05-25T08:46:53.126" v="8911" actId="478"/>
          <ac:cxnSpMkLst>
            <pc:docMk/>
            <pc:sldMk cId="3427705775" sldId="893"/>
            <ac:cxnSpMk id="52" creationId="{17053C52-11A2-FA6A-A604-44B213BD1DC5}"/>
          </ac:cxnSpMkLst>
        </pc:cxnChg>
        <pc:cxnChg chg="add del mod">
          <ac:chgData name="Nguyen Chi Son" userId="606856d02e9d83ac" providerId="LiveId" clId="{792C11D5-2750-4B23-9920-696B068ED116}" dt="2022-05-25T08:46:53.126" v="8911" actId="478"/>
          <ac:cxnSpMkLst>
            <pc:docMk/>
            <pc:sldMk cId="3427705775" sldId="893"/>
            <ac:cxnSpMk id="54" creationId="{B31B0F8C-115C-4425-DF60-0D8936869046}"/>
          </ac:cxnSpMkLst>
        </pc:cxnChg>
        <pc:cxnChg chg="add del mod">
          <ac:chgData name="Nguyen Chi Son" userId="606856d02e9d83ac" providerId="LiveId" clId="{792C11D5-2750-4B23-9920-696B068ED116}" dt="2022-05-25T08:46:53.126" v="8911" actId="478"/>
          <ac:cxnSpMkLst>
            <pc:docMk/>
            <pc:sldMk cId="3427705775" sldId="893"/>
            <ac:cxnSpMk id="55" creationId="{65D642E7-8C4D-7023-DF2E-5C9612097AEC}"/>
          </ac:cxnSpMkLst>
        </pc:cxnChg>
        <pc:cxnChg chg="del">
          <ac:chgData name="Nguyen Chi Son" userId="606856d02e9d83ac" providerId="LiveId" clId="{792C11D5-2750-4B23-9920-696B068ED116}" dt="2022-05-25T08:41:44.320" v="8415" actId="478"/>
          <ac:cxnSpMkLst>
            <pc:docMk/>
            <pc:sldMk cId="3427705775" sldId="893"/>
            <ac:cxnSpMk id="62" creationId="{8CF87836-BD49-D14C-F84D-529FEADF7BEF}"/>
          </ac:cxnSpMkLst>
        </pc:cxnChg>
      </pc:sldChg>
    </pc:docChg>
  </pc:docChgLst>
  <pc:docChgLst>
    <pc:chgData name="Nguyen Chi Son" userId="606856d02e9d83ac" providerId="LiveId" clId="{D19BCE6B-8684-4041-8768-2894E852AB41}"/>
    <pc:docChg chg="undo custSel addSld delSld modSld">
      <pc:chgData name="Nguyen Chi Son" userId="606856d02e9d83ac" providerId="LiveId" clId="{D19BCE6B-8684-4041-8768-2894E852AB41}" dt="2021-09-02T16:31:25.540" v="5025"/>
      <pc:docMkLst>
        <pc:docMk/>
      </pc:docMkLst>
      <pc:sldChg chg="modSp mod">
        <pc:chgData name="Nguyen Chi Son" userId="606856d02e9d83ac" providerId="LiveId" clId="{D19BCE6B-8684-4041-8768-2894E852AB41}" dt="2021-09-02T15:11:01.381" v="86" actId="20577"/>
        <pc:sldMkLst>
          <pc:docMk/>
          <pc:sldMk cId="2922349590" sldId="256"/>
        </pc:sldMkLst>
        <pc:spChg chg="mod">
          <ac:chgData name="Nguyen Chi Son" userId="606856d02e9d83ac" providerId="LiveId" clId="{D19BCE6B-8684-4041-8768-2894E852AB41}" dt="2021-09-02T15:11:01.381" v="86" actId="20577"/>
          <ac:spMkLst>
            <pc:docMk/>
            <pc:sldMk cId="2922349590" sldId="256"/>
            <ac:spMk id="136" creationId="{C574B640-0199-463F-87CA-8E3956B46E10}"/>
          </ac:spMkLst>
        </pc:spChg>
      </pc:sldChg>
      <pc:sldChg chg="modSp mod">
        <pc:chgData name="Nguyen Chi Son" userId="606856d02e9d83ac" providerId="LiveId" clId="{D19BCE6B-8684-4041-8768-2894E852AB41}" dt="2021-09-02T15:28:53.443" v="126" actId="20577"/>
        <pc:sldMkLst>
          <pc:docMk/>
          <pc:sldMk cId="2812505328" sldId="362"/>
        </pc:sldMkLst>
        <pc:spChg chg="mod">
          <ac:chgData name="Nguyen Chi Son" userId="606856d02e9d83ac" providerId="LiveId" clId="{D19BCE6B-8684-4041-8768-2894E852AB41}" dt="2021-09-02T15:28:53.443" v="126" actId="20577"/>
          <ac:spMkLst>
            <pc:docMk/>
            <pc:sldMk cId="2812505328" sldId="362"/>
            <ac:spMk id="2" creationId="{DAF08EC2-5D0D-48D9-855C-A59C0E5ED55B}"/>
          </ac:spMkLst>
        </pc:spChg>
      </pc:sldChg>
      <pc:sldChg chg="modSp mod">
        <pc:chgData name="Nguyen Chi Son" userId="606856d02e9d83ac" providerId="LiveId" clId="{D19BCE6B-8684-4041-8768-2894E852AB41}" dt="2021-09-02T15:45:23.600" v="868" actId="20577"/>
        <pc:sldMkLst>
          <pc:docMk/>
          <pc:sldMk cId="3904192345" sldId="502"/>
        </pc:sldMkLst>
        <pc:spChg chg="mod">
          <ac:chgData name="Nguyen Chi Son" userId="606856d02e9d83ac" providerId="LiveId" clId="{D19BCE6B-8684-4041-8768-2894E852AB41}" dt="2021-09-02T15:45:23.600" v="868" actId="20577"/>
          <ac:spMkLst>
            <pc:docMk/>
            <pc:sldMk cId="3904192345" sldId="502"/>
            <ac:spMk id="2" creationId="{DAF08EC2-5D0D-48D9-855C-A59C0E5ED55B}"/>
          </ac:spMkLst>
        </pc:spChg>
      </pc:sldChg>
      <pc:sldChg chg="addSp delSp modSp mod">
        <pc:chgData name="Nguyen Chi Son" userId="606856d02e9d83ac" providerId="LiveId" clId="{D19BCE6B-8684-4041-8768-2894E852AB41}" dt="2021-09-02T15:44:44.355" v="797" actId="554"/>
        <pc:sldMkLst>
          <pc:docMk/>
          <pc:sldMk cId="3298182474" sldId="547"/>
        </pc:sldMkLst>
        <pc:spChg chg="mod">
          <ac:chgData name="Nguyen Chi Son" userId="606856d02e9d83ac" providerId="LiveId" clId="{D19BCE6B-8684-4041-8768-2894E852AB41}" dt="2021-09-02T15:29:30.039" v="353" actId="20577"/>
          <ac:spMkLst>
            <pc:docMk/>
            <pc:sldMk cId="3298182474" sldId="547"/>
            <ac:spMk id="2" creationId="{BA8A6260-CA4B-46A9-A06E-C71EE59E6992}"/>
          </ac:spMkLst>
        </pc:spChg>
        <pc:spChg chg="add mod">
          <ac:chgData name="Nguyen Chi Son" userId="606856d02e9d83ac" providerId="LiveId" clId="{D19BCE6B-8684-4041-8768-2894E852AB41}" dt="2021-09-02T15:44:44.355" v="797" actId="554"/>
          <ac:spMkLst>
            <pc:docMk/>
            <pc:sldMk cId="3298182474" sldId="547"/>
            <ac:spMk id="8" creationId="{B5ECF9DA-747A-416C-815D-4FC1A623870D}"/>
          </ac:spMkLst>
        </pc:spChg>
        <pc:spChg chg="add mod">
          <ac:chgData name="Nguyen Chi Son" userId="606856d02e9d83ac" providerId="LiveId" clId="{D19BCE6B-8684-4041-8768-2894E852AB41}" dt="2021-09-02T15:44:44.355" v="797" actId="554"/>
          <ac:spMkLst>
            <pc:docMk/>
            <pc:sldMk cId="3298182474" sldId="547"/>
            <ac:spMk id="9" creationId="{E3CE5C03-A4E7-4DD1-A273-EB4DEB634293}"/>
          </ac:spMkLst>
        </pc:spChg>
        <pc:spChg chg="add mod">
          <ac:chgData name="Nguyen Chi Son" userId="606856d02e9d83ac" providerId="LiveId" clId="{D19BCE6B-8684-4041-8768-2894E852AB41}" dt="2021-09-02T15:44:44.355" v="797" actId="554"/>
          <ac:spMkLst>
            <pc:docMk/>
            <pc:sldMk cId="3298182474" sldId="547"/>
            <ac:spMk id="10" creationId="{47EC0BF2-5934-474A-94EE-88AC9B35ECF1}"/>
          </ac:spMkLst>
        </pc:spChg>
        <pc:picChg chg="del">
          <ac:chgData name="Nguyen Chi Son" userId="606856d02e9d83ac" providerId="LiveId" clId="{D19BCE6B-8684-4041-8768-2894E852AB41}" dt="2021-09-02T15:29:31.636" v="354" actId="478"/>
          <ac:picMkLst>
            <pc:docMk/>
            <pc:sldMk cId="3298182474" sldId="547"/>
            <ac:picMk id="4" creationId="{888C3101-599A-43C4-BE73-EE570CB96363}"/>
          </ac:picMkLst>
        </pc:picChg>
        <pc:picChg chg="add mod modCrop">
          <ac:chgData name="Nguyen Chi Son" userId="606856d02e9d83ac" providerId="LiveId" clId="{D19BCE6B-8684-4041-8768-2894E852AB41}" dt="2021-09-02T15:42:28.883" v="392" actId="408"/>
          <ac:picMkLst>
            <pc:docMk/>
            <pc:sldMk cId="3298182474" sldId="547"/>
            <ac:picMk id="5" creationId="{97D0A7CE-A051-476F-8CFA-5854A1EE74A0}"/>
          </ac:picMkLst>
        </pc:picChg>
        <pc:picChg chg="add mod">
          <ac:chgData name="Nguyen Chi Son" userId="606856d02e9d83ac" providerId="LiveId" clId="{D19BCE6B-8684-4041-8768-2894E852AB41}" dt="2021-09-02T15:42:28.883" v="392" actId="408"/>
          <ac:picMkLst>
            <pc:docMk/>
            <pc:sldMk cId="3298182474" sldId="547"/>
            <ac:picMk id="1026" creationId="{22B2CB73-A7BF-4593-9C9F-98AE376E84DC}"/>
          </ac:picMkLst>
        </pc:picChg>
        <pc:picChg chg="add mod">
          <ac:chgData name="Nguyen Chi Son" userId="606856d02e9d83ac" providerId="LiveId" clId="{D19BCE6B-8684-4041-8768-2894E852AB41}" dt="2021-09-02T15:42:28.883" v="392" actId="408"/>
          <ac:picMkLst>
            <pc:docMk/>
            <pc:sldMk cId="3298182474" sldId="547"/>
            <ac:picMk id="1028" creationId="{E6898385-9910-4C76-9D15-5922A0F37FDD}"/>
          </ac:picMkLst>
        </pc:picChg>
      </pc:sldChg>
      <pc:sldChg chg="addSp delSp modSp mod">
        <pc:chgData name="Nguyen Chi Son" userId="606856d02e9d83ac" providerId="LiveId" clId="{D19BCE6B-8684-4041-8768-2894E852AB41}" dt="2021-09-02T16:06:36.632" v="1640" actId="1076"/>
        <pc:sldMkLst>
          <pc:docMk/>
          <pc:sldMk cId="2951639226" sldId="592"/>
        </pc:sldMkLst>
        <pc:spChg chg="del">
          <ac:chgData name="Nguyen Chi Son" userId="606856d02e9d83ac" providerId="LiveId" clId="{D19BCE6B-8684-4041-8768-2894E852AB41}" dt="2021-09-02T15:51:33.197" v="975" actId="478"/>
          <ac:spMkLst>
            <pc:docMk/>
            <pc:sldMk cId="2951639226" sldId="592"/>
            <ac:spMk id="6" creationId="{8D6FE5CB-38A3-4192-BA67-2F814BE96A09}"/>
          </ac:spMkLst>
        </pc:spChg>
        <pc:spChg chg="mod">
          <ac:chgData name="Nguyen Chi Son" userId="606856d02e9d83ac" providerId="LiveId" clId="{D19BCE6B-8684-4041-8768-2894E852AB41}" dt="2021-09-02T15:51:30.003" v="974" actId="20577"/>
          <ac:spMkLst>
            <pc:docMk/>
            <pc:sldMk cId="2951639226" sldId="592"/>
            <ac:spMk id="9" creationId="{9F4BC261-4781-4DFE-BA2B-77EE6F751C48}"/>
          </ac:spMkLst>
        </pc:spChg>
        <pc:spChg chg="add mod">
          <ac:chgData name="Nguyen Chi Son" userId="606856d02e9d83ac" providerId="LiveId" clId="{D19BCE6B-8684-4041-8768-2894E852AB41}" dt="2021-09-02T16:06:36.632" v="1640" actId="1076"/>
          <ac:spMkLst>
            <pc:docMk/>
            <pc:sldMk cId="2951639226" sldId="592"/>
            <ac:spMk id="18" creationId="{F7FD1FDB-7305-4182-AED5-6C5292AFF68F}"/>
          </ac:spMkLst>
        </pc:spChg>
        <pc:spChg chg="add mod">
          <ac:chgData name="Nguyen Chi Son" userId="606856d02e9d83ac" providerId="LiveId" clId="{D19BCE6B-8684-4041-8768-2894E852AB41}" dt="2021-09-02T16:06:29.807" v="1638" actId="1076"/>
          <ac:spMkLst>
            <pc:docMk/>
            <pc:sldMk cId="2951639226" sldId="592"/>
            <ac:spMk id="19" creationId="{FB647DC3-9571-464C-9754-D985C784AE47}"/>
          </ac:spMkLst>
        </pc:spChg>
        <pc:spChg chg="del">
          <ac:chgData name="Nguyen Chi Son" userId="606856d02e9d83ac" providerId="LiveId" clId="{D19BCE6B-8684-4041-8768-2894E852AB41}" dt="2021-09-02T15:51:33.197" v="975" actId="478"/>
          <ac:spMkLst>
            <pc:docMk/>
            <pc:sldMk cId="2951639226" sldId="592"/>
            <ac:spMk id="24" creationId="{4A948F33-FF49-4DF5-9262-65FA8E715A7D}"/>
          </ac:spMkLst>
        </pc:spChg>
        <pc:spChg chg="del">
          <ac:chgData name="Nguyen Chi Son" userId="606856d02e9d83ac" providerId="LiveId" clId="{D19BCE6B-8684-4041-8768-2894E852AB41}" dt="2021-09-02T15:51:33.197" v="975" actId="478"/>
          <ac:spMkLst>
            <pc:docMk/>
            <pc:sldMk cId="2951639226" sldId="592"/>
            <ac:spMk id="25" creationId="{555E8CB5-CE9F-4BFE-AD4E-ECA8CCF0BBCC}"/>
          </ac:spMkLst>
        </pc:spChg>
        <pc:spChg chg="del">
          <ac:chgData name="Nguyen Chi Son" userId="606856d02e9d83ac" providerId="LiveId" clId="{D19BCE6B-8684-4041-8768-2894E852AB41}" dt="2021-09-02T15:51:33.197" v="975" actId="478"/>
          <ac:spMkLst>
            <pc:docMk/>
            <pc:sldMk cId="2951639226" sldId="592"/>
            <ac:spMk id="26" creationId="{7644B3CE-D22A-489D-8198-C3C2141E95F6}"/>
          </ac:spMkLst>
        </pc:spChg>
        <pc:spChg chg="del">
          <ac:chgData name="Nguyen Chi Son" userId="606856d02e9d83ac" providerId="LiveId" clId="{D19BCE6B-8684-4041-8768-2894E852AB41}" dt="2021-09-02T15:51:33.197" v="975" actId="478"/>
          <ac:spMkLst>
            <pc:docMk/>
            <pc:sldMk cId="2951639226" sldId="592"/>
            <ac:spMk id="33" creationId="{37E638B8-C3E9-43AA-898A-CC66425AD216}"/>
          </ac:spMkLst>
        </pc:spChg>
        <pc:spChg chg="del">
          <ac:chgData name="Nguyen Chi Son" userId="606856d02e9d83ac" providerId="LiveId" clId="{D19BCE6B-8684-4041-8768-2894E852AB41}" dt="2021-09-02T15:51:33.197" v="975" actId="478"/>
          <ac:spMkLst>
            <pc:docMk/>
            <pc:sldMk cId="2951639226" sldId="592"/>
            <ac:spMk id="34" creationId="{41D2D6B1-2031-4F6E-A756-166A493115A1}"/>
          </ac:spMkLst>
        </pc:spChg>
        <pc:picChg chg="add mod modCrop">
          <ac:chgData name="Nguyen Chi Son" userId="606856d02e9d83ac" providerId="LiveId" clId="{D19BCE6B-8684-4041-8768-2894E852AB41}" dt="2021-09-02T16:04:12.305" v="1234" actId="1076"/>
          <ac:picMkLst>
            <pc:docMk/>
            <pc:sldMk cId="2951639226" sldId="592"/>
            <ac:picMk id="3" creationId="{320CE52F-717F-4257-B2CC-D1A833C805C5}"/>
          </ac:picMkLst>
        </pc:picChg>
        <pc:picChg chg="del">
          <ac:chgData name="Nguyen Chi Son" userId="606856d02e9d83ac" providerId="LiveId" clId="{D19BCE6B-8684-4041-8768-2894E852AB41}" dt="2021-09-02T15:45:27.907" v="869" actId="478"/>
          <ac:picMkLst>
            <pc:docMk/>
            <pc:sldMk cId="2951639226" sldId="592"/>
            <ac:picMk id="4" creationId="{7162C1D9-552D-48F2-BA5B-294CA5A02E0F}"/>
          </ac:picMkLst>
        </pc:picChg>
        <pc:picChg chg="del">
          <ac:chgData name="Nguyen Chi Son" userId="606856d02e9d83ac" providerId="LiveId" clId="{D19BCE6B-8684-4041-8768-2894E852AB41}" dt="2021-09-02T15:45:28.438" v="870" actId="478"/>
          <ac:picMkLst>
            <pc:docMk/>
            <pc:sldMk cId="2951639226" sldId="592"/>
            <ac:picMk id="17" creationId="{B1EB683D-80A5-466B-AF56-2E3EBC15D8A1}"/>
          </ac:picMkLst>
        </pc:picChg>
        <pc:picChg chg="del">
          <ac:chgData name="Nguyen Chi Son" userId="606856d02e9d83ac" providerId="LiveId" clId="{D19BCE6B-8684-4041-8768-2894E852AB41}" dt="2021-09-02T15:45:28.969" v="871" actId="478"/>
          <ac:picMkLst>
            <pc:docMk/>
            <pc:sldMk cId="2951639226" sldId="592"/>
            <ac:picMk id="23" creationId="{FC8FB38F-983C-4801-B4C2-E17C3FF0A954}"/>
          </ac:picMkLst>
        </pc:picChg>
        <pc:picChg chg="add mod">
          <ac:chgData name="Nguyen Chi Son" userId="606856d02e9d83ac" providerId="LiveId" clId="{D19BCE6B-8684-4041-8768-2894E852AB41}" dt="2021-09-02T16:04:09.336" v="1232" actId="1076"/>
          <ac:picMkLst>
            <pc:docMk/>
            <pc:sldMk cId="2951639226" sldId="592"/>
            <ac:picMk id="2050" creationId="{AEB51E62-5E3C-43C8-A947-D194A8AF5605}"/>
          </ac:picMkLst>
        </pc:picChg>
        <pc:picChg chg="add mod">
          <ac:chgData name="Nguyen Chi Son" userId="606856d02e9d83ac" providerId="LiveId" clId="{D19BCE6B-8684-4041-8768-2894E852AB41}" dt="2021-09-02T16:04:10.856" v="1233" actId="1076"/>
          <ac:picMkLst>
            <pc:docMk/>
            <pc:sldMk cId="2951639226" sldId="592"/>
            <ac:picMk id="2052" creationId="{C299A913-80DF-4993-A84A-76BB977417DE}"/>
          </ac:picMkLst>
        </pc:picChg>
        <pc:cxnChg chg="del">
          <ac:chgData name="Nguyen Chi Son" userId="606856d02e9d83ac" providerId="LiveId" clId="{D19BCE6B-8684-4041-8768-2894E852AB41}" dt="2021-09-02T15:51:33.197" v="975" actId="478"/>
          <ac:cxnSpMkLst>
            <pc:docMk/>
            <pc:sldMk cId="2951639226" sldId="592"/>
            <ac:cxnSpMk id="8" creationId="{98F3AF01-7EA2-49D0-85DD-D66A8AE665D1}"/>
          </ac:cxnSpMkLst>
        </pc:cxnChg>
        <pc:cxnChg chg="del">
          <ac:chgData name="Nguyen Chi Son" userId="606856d02e9d83ac" providerId="LiveId" clId="{D19BCE6B-8684-4041-8768-2894E852AB41}" dt="2021-09-02T15:51:33.197" v="975" actId="478"/>
          <ac:cxnSpMkLst>
            <pc:docMk/>
            <pc:sldMk cId="2951639226" sldId="592"/>
            <ac:cxnSpMk id="31" creationId="{F84D07EF-C876-4F4F-8954-A0056097E8E6}"/>
          </ac:cxnSpMkLst>
        </pc:cxnChg>
      </pc:sldChg>
      <pc:sldChg chg="modSp mod">
        <pc:chgData name="Nguyen Chi Son" userId="606856d02e9d83ac" providerId="LiveId" clId="{D19BCE6B-8684-4041-8768-2894E852AB41}" dt="2021-09-02T16:30:13.503" v="4978" actId="1035"/>
        <pc:sldMkLst>
          <pc:docMk/>
          <pc:sldMk cId="1953741841" sldId="596"/>
        </pc:sldMkLst>
        <pc:spChg chg="mod">
          <ac:chgData name="Nguyen Chi Son" userId="606856d02e9d83ac" providerId="LiveId" clId="{D19BCE6B-8684-4041-8768-2894E852AB41}" dt="2021-09-02T16:07:52.122" v="2064" actId="20577"/>
          <ac:spMkLst>
            <pc:docMk/>
            <pc:sldMk cId="1953741841" sldId="596"/>
            <ac:spMk id="2" creationId="{BA8A6260-CA4B-46A9-A06E-C71EE59E6992}"/>
          </ac:spMkLst>
        </pc:spChg>
        <pc:spChg chg="mod">
          <ac:chgData name="Nguyen Chi Son" userId="606856d02e9d83ac" providerId="LiveId" clId="{D19BCE6B-8684-4041-8768-2894E852AB41}" dt="2021-09-02T16:30:13.503" v="4978" actId="1035"/>
          <ac:spMkLst>
            <pc:docMk/>
            <pc:sldMk cId="1953741841" sldId="596"/>
            <ac:spMk id="4" creationId="{0D159DDA-BA49-4E92-817D-8988A85A5610}"/>
          </ac:spMkLst>
        </pc:spChg>
        <pc:spChg chg="mod">
          <ac:chgData name="Nguyen Chi Son" userId="606856d02e9d83ac" providerId="LiveId" clId="{D19BCE6B-8684-4041-8768-2894E852AB41}" dt="2021-09-02T16:30:13.503" v="4978" actId="1035"/>
          <ac:spMkLst>
            <pc:docMk/>
            <pc:sldMk cId="1953741841" sldId="596"/>
            <ac:spMk id="5" creationId="{34B18095-2B84-439E-80AD-AC5D4586BEAA}"/>
          </ac:spMkLst>
        </pc:spChg>
        <pc:spChg chg="mod">
          <ac:chgData name="Nguyen Chi Son" userId="606856d02e9d83ac" providerId="LiveId" clId="{D19BCE6B-8684-4041-8768-2894E852AB41}" dt="2021-09-02T16:30:13.503" v="4978" actId="1035"/>
          <ac:spMkLst>
            <pc:docMk/>
            <pc:sldMk cId="1953741841" sldId="596"/>
            <ac:spMk id="11" creationId="{BB94417D-BA64-41A3-A335-F1084FC4EAAB}"/>
          </ac:spMkLst>
        </pc:spChg>
        <pc:spChg chg="mod">
          <ac:chgData name="Nguyen Chi Son" userId="606856d02e9d83ac" providerId="LiveId" clId="{D19BCE6B-8684-4041-8768-2894E852AB41}" dt="2021-09-02T16:30:13.503" v="4978" actId="1035"/>
          <ac:spMkLst>
            <pc:docMk/>
            <pc:sldMk cId="1953741841" sldId="596"/>
            <ac:spMk id="14" creationId="{47690167-AC03-4A6E-8A65-B47A2BE69ACA}"/>
          </ac:spMkLst>
        </pc:spChg>
      </pc:sldChg>
      <pc:sldChg chg="addSp delSp modSp mod delAnim modAnim">
        <pc:chgData name="Nguyen Chi Son" userId="606856d02e9d83ac" providerId="LiveId" clId="{D19BCE6B-8684-4041-8768-2894E852AB41}" dt="2021-09-02T16:30:08.760" v="4951"/>
        <pc:sldMkLst>
          <pc:docMk/>
          <pc:sldMk cId="2257398000" sldId="600"/>
        </pc:sldMkLst>
        <pc:spChg chg="add mod">
          <ac:chgData name="Nguyen Chi Son" userId="606856d02e9d83ac" providerId="LiveId" clId="{D19BCE6B-8684-4041-8768-2894E852AB41}" dt="2021-09-02T16:25:55.275" v="4352" actId="1076"/>
          <ac:spMkLst>
            <pc:docMk/>
            <pc:sldMk cId="2257398000" sldId="600"/>
            <ac:spMk id="8" creationId="{C5E02912-47B3-40D1-A6E2-06E77D38CCF1}"/>
          </ac:spMkLst>
        </pc:spChg>
        <pc:spChg chg="mod">
          <ac:chgData name="Nguyen Chi Son" userId="606856d02e9d83ac" providerId="LiveId" clId="{D19BCE6B-8684-4041-8768-2894E852AB41}" dt="2021-09-02T16:22:47.636" v="4068" actId="20577"/>
          <ac:spMkLst>
            <pc:docMk/>
            <pc:sldMk cId="2257398000" sldId="600"/>
            <ac:spMk id="9" creationId="{9F4BC261-4781-4DFE-BA2B-77EE6F751C48}"/>
          </ac:spMkLst>
        </pc:spChg>
        <pc:graphicFrameChg chg="del">
          <ac:chgData name="Nguyen Chi Son" userId="606856d02e9d83ac" providerId="LiveId" clId="{D19BCE6B-8684-4041-8768-2894E852AB41}" dt="2021-09-02T15:55:52.182" v="985" actId="478"/>
          <ac:graphicFrameMkLst>
            <pc:docMk/>
            <pc:sldMk cId="2257398000" sldId="600"/>
            <ac:graphicFrameMk id="2" creationId="{1C30D0EC-778A-41DE-BD71-20DC685CF78C}"/>
          </ac:graphicFrameMkLst>
        </pc:graphicFrameChg>
        <pc:picChg chg="add mod">
          <ac:chgData name="Nguyen Chi Son" userId="606856d02e9d83ac" providerId="LiveId" clId="{D19BCE6B-8684-4041-8768-2894E852AB41}" dt="2021-09-02T16:23:42.025" v="4081" actId="1076"/>
          <ac:picMkLst>
            <pc:docMk/>
            <pc:sldMk cId="2257398000" sldId="600"/>
            <ac:picMk id="4" creationId="{17425676-0183-4244-AABA-DC193B45FF2D}"/>
          </ac:picMkLst>
        </pc:picChg>
        <pc:picChg chg="add mod">
          <ac:chgData name="Nguyen Chi Son" userId="606856d02e9d83ac" providerId="LiveId" clId="{D19BCE6B-8684-4041-8768-2894E852AB41}" dt="2021-09-02T16:23:49.917" v="4084" actId="1076"/>
          <ac:picMkLst>
            <pc:docMk/>
            <pc:sldMk cId="2257398000" sldId="600"/>
            <ac:picMk id="6" creationId="{5C44F2BF-1410-45CE-A615-A49095EFE56D}"/>
          </ac:picMkLst>
        </pc:picChg>
        <pc:picChg chg="add del mod">
          <ac:chgData name="Nguyen Chi Son" userId="606856d02e9d83ac" providerId="LiveId" clId="{D19BCE6B-8684-4041-8768-2894E852AB41}" dt="2021-09-02T16:25:43.711" v="4329" actId="478"/>
          <ac:picMkLst>
            <pc:docMk/>
            <pc:sldMk cId="2257398000" sldId="600"/>
            <ac:picMk id="7" creationId="{3ADD52BC-D4E5-4B18-BF00-81E1F985DE9B}"/>
          </ac:picMkLst>
        </pc:picChg>
        <pc:picChg chg="add mod modCrop">
          <ac:chgData name="Nguyen Chi Son" userId="606856d02e9d83ac" providerId="LiveId" clId="{D19BCE6B-8684-4041-8768-2894E852AB41}" dt="2021-09-02T16:25:48.783" v="4331" actId="1076"/>
          <ac:picMkLst>
            <pc:docMk/>
            <pc:sldMk cId="2257398000" sldId="600"/>
            <ac:picMk id="10" creationId="{10B0BB44-6BB6-45C2-B7D9-A7E5C1B3C51C}"/>
          </ac:picMkLst>
        </pc:picChg>
      </pc:sldChg>
      <pc:sldChg chg="addSp modSp add mod modAnim">
        <pc:chgData name="Nguyen Chi Son" userId="606856d02e9d83ac" providerId="LiveId" clId="{D19BCE6B-8684-4041-8768-2894E852AB41}" dt="2021-09-02T16:31:25.540" v="5025"/>
        <pc:sldMkLst>
          <pc:docMk/>
          <pc:sldMk cId="1102542394" sldId="601"/>
        </pc:sldMkLst>
        <pc:spChg chg="mod">
          <ac:chgData name="Nguyen Chi Son" userId="606856d02e9d83ac" providerId="LiveId" clId="{D19BCE6B-8684-4041-8768-2894E852AB41}" dt="2021-09-02T16:09:33.674" v="2517" actId="20577"/>
          <ac:spMkLst>
            <pc:docMk/>
            <pc:sldMk cId="1102542394" sldId="601"/>
            <ac:spMk id="2" creationId="{BA8A6260-CA4B-46A9-A06E-C71EE59E6992}"/>
          </ac:spMkLst>
        </pc:spChg>
        <pc:spChg chg="mod">
          <ac:chgData name="Nguyen Chi Son" userId="606856d02e9d83ac" providerId="LiveId" clId="{D19BCE6B-8684-4041-8768-2894E852AB41}" dt="2021-09-02T16:10:11.843" v="2687" actId="20577"/>
          <ac:spMkLst>
            <pc:docMk/>
            <pc:sldMk cId="1102542394" sldId="601"/>
            <ac:spMk id="14" creationId="{47690167-AC03-4A6E-8A65-B47A2BE69ACA}"/>
          </ac:spMkLst>
        </pc:spChg>
        <pc:picChg chg="add mod">
          <ac:chgData name="Nguyen Chi Son" userId="606856d02e9d83ac" providerId="LiveId" clId="{D19BCE6B-8684-4041-8768-2894E852AB41}" dt="2021-09-02T16:30:20.470" v="4981" actId="1076"/>
          <ac:picMkLst>
            <pc:docMk/>
            <pc:sldMk cId="1102542394" sldId="601"/>
            <ac:picMk id="6" creationId="{AD778BC0-32DD-4CA6-8235-3A8D324910EE}"/>
          </ac:picMkLst>
        </pc:picChg>
      </pc:sldChg>
      <pc:sldChg chg="del">
        <pc:chgData name="Nguyen Chi Son" userId="606856d02e9d83ac" providerId="LiveId" clId="{D19BCE6B-8684-4041-8768-2894E852AB41}" dt="2021-09-02T15:45:09.801" v="798" actId="47"/>
        <pc:sldMkLst>
          <pc:docMk/>
          <pc:sldMk cId="1368910658" sldId="601"/>
        </pc:sldMkLst>
      </pc:sldChg>
      <pc:sldChg chg="del">
        <pc:chgData name="Nguyen Chi Son" userId="606856d02e9d83ac" providerId="LiveId" clId="{D19BCE6B-8684-4041-8768-2894E852AB41}" dt="2021-09-02T16:06:43.046" v="1641" actId="47"/>
        <pc:sldMkLst>
          <pc:docMk/>
          <pc:sldMk cId="29285270" sldId="602"/>
        </pc:sldMkLst>
      </pc:sldChg>
      <pc:sldChg chg="delSp modSp add mod modAnim">
        <pc:chgData name="Nguyen Chi Son" userId="606856d02e9d83ac" providerId="LiveId" clId="{D19BCE6B-8684-4041-8768-2894E852AB41}" dt="2021-09-02T16:30:53.057" v="5022"/>
        <pc:sldMkLst>
          <pc:docMk/>
          <pc:sldMk cId="4122330530" sldId="602"/>
        </pc:sldMkLst>
        <pc:spChg chg="mod">
          <ac:chgData name="Nguyen Chi Son" userId="606856d02e9d83ac" providerId="LiveId" clId="{D19BCE6B-8684-4041-8768-2894E852AB41}" dt="2021-09-02T16:13:56.519" v="3244" actId="20577"/>
          <ac:spMkLst>
            <pc:docMk/>
            <pc:sldMk cId="4122330530" sldId="602"/>
            <ac:spMk id="2" creationId="{BA8A6260-CA4B-46A9-A06E-C71EE59E6992}"/>
          </ac:spMkLst>
        </pc:spChg>
        <pc:spChg chg="mod">
          <ac:chgData name="Nguyen Chi Son" userId="606856d02e9d83ac" providerId="LiveId" clId="{D19BCE6B-8684-4041-8768-2894E852AB41}" dt="2021-09-02T16:30:27.070" v="5000" actId="1035"/>
          <ac:spMkLst>
            <pc:docMk/>
            <pc:sldMk cId="4122330530" sldId="602"/>
            <ac:spMk id="4" creationId="{0D159DDA-BA49-4E92-817D-8988A85A5610}"/>
          </ac:spMkLst>
        </pc:spChg>
        <pc:spChg chg="mod">
          <ac:chgData name="Nguyen Chi Son" userId="606856d02e9d83ac" providerId="LiveId" clId="{D19BCE6B-8684-4041-8768-2894E852AB41}" dt="2021-09-02T16:30:27.070" v="5000" actId="1035"/>
          <ac:spMkLst>
            <pc:docMk/>
            <pc:sldMk cId="4122330530" sldId="602"/>
            <ac:spMk id="5" creationId="{34B18095-2B84-439E-80AD-AC5D4586BEAA}"/>
          </ac:spMkLst>
        </pc:spChg>
        <pc:spChg chg="mod">
          <ac:chgData name="Nguyen Chi Son" userId="606856d02e9d83ac" providerId="LiveId" clId="{D19BCE6B-8684-4041-8768-2894E852AB41}" dt="2021-09-02T16:30:27.070" v="5000" actId="1035"/>
          <ac:spMkLst>
            <pc:docMk/>
            <pc:sldMk cId="4122330530" sldId="602"/>
            <ac:spMk id="11" creationId="{BB94417D-BA64-41A3-A335-F1084FC4EAAB}"/>
          </ac:spMkLst>
        </pc:spChg>
        <pc:spChg chg="mod">
          <ac:chgData name="Nguyen Chi Son" userId="606856d02e9d83ac" providerId="LiveId" clId="{D19BCE6B-8684-4041-8768-2894E852AB41}" dt="2021-09-02T16:30:27.070" v="5000" actId="1035"/>
          <ac:spMkLst>
            <pc:docMk/>
            <pc:sldMk cId="4122330530" sldId="602"/>
            <ac:spMk id="14" creationId="{47690167-AC03-4A6E-8A65-B47A2BE69ACA}"/>
          </ac:spMkLst>
        </pc:spChg>
        <pc:picChg chg="del">
          <ac:chgData name="Nguyen Chi Son" userId="606856d02e9d83ac" providerId="LiveId" clId="{D19BCE6B-8684-4041-8768-2894E852AB41}" dt="2021-09-02T16:12:03.995" v="2689" actId="478"/>
          <ac:picMkLst>
            <pc:docMk/>
            <pc:sldMk cId="4122330530" sldId="602"/>
            <ac:picMk id="6" creationId="{AD778BC0-32DD-4CA6-8235-3A8D324910EE}"/>
          </ac:picMkLst>
        </pc:picChg>
      </pc:sldChg>
      <pc:sldChg chg="modSp add del mod">
        <pc:chgData name="Nguyen Chi Son" userId="606856d02e9d83ac" providerId="LiveId" clId="{D19BCE6B-8684-4041-8768-2894E852AB41}" dt="2021-09-02T16:30:41.791" v="5021" actId="47"/>
        <pc:sldMkLst>
          <pc:docMk/>
          <pc:sldMk cId="308490363" sldId="603"/>
        </pc:sldMkLst>
        <pc:spChg chg="mod">
          <ac:chgData name="Nguyen Chi Son" userId="606856d02e9d83ac" providerId="LiveId" clId="{D19BCE6B-8684-4041-8768-2894E852AB41}" dt="2021-09-02T16:30:32.197" v="5020" actId="1036"/>
          <ac:spMkLst>
            <pc:docMk/>
            <pc:sldMk cId="308490363" sldId="603"/>
            <ac:spMk id="4" creationId="{0D159DDA-BA49-4E92-817D-8988A85A5610}"/>
          </ac:spMkLst>
        </pc:spChg>
        <pc:spChg chg="mod">
          <ac:chgData name="Nguyen Chi Son" userId="606856d02e9d83ac" providerId="LiveId" clId="{D19BCE6B-8684-4041-8768-2894E852AB41}" dt="2021-09-02T16:30:32.197" v="5020" actId="1036"/>
          <ac:spMkLst>
            <pc:docMk/>
            <pc:sldMk cId="308490363" sldId="603"/>
            <ac:spMk id="5" creationId="{34B18095-2B84-439E-80AD-AC5D4586BEAA}"/>
          </ac:spMkLst>
        </pc:spChg>
        <pc:spChg chg="mod">
          <ac:chgData name="Nguyen Chi Son" userId="606856d02e9d83ac" providerId="LiveId" clId="{D19BCE6B-8684-4041-8768-2894E852AB41}" dt="2021-09-02T16:30:32.197" v="5020" actId="1036"/>
          <ac:spMkLst>
            <pc:docMk/>
            <pc:sldMk cId="308490363" sldId="603"/>
            <ac:spMk id="11" creationId="{BB94417D-BA64-41A3-A335-F1084FC4EAAB}"/>
          </ac:spMkLst>
        </pc:spChg>
        <pc:spChg chg="mod">
          <ac:chgData name="Nguyen Chi Son" userId="606856d02e9d83ac" providerId="LiveId" clId="{D19BCE6B-8684-4041-8768-2894E852AB41}" dt="2021-09-02T16:30:32.197" v="5020" actId="1036"/>
          <ac:spMkLst>
            <pc:docMk/>
            <pc:sldMk cId="308490363" sldId="603"/>
            <ac:spMk id="14" creationId="{47690167-AC03-4A6E-8A65-B47A2BE69ACA}"/>
          </ac:spMkLst>
        </pc:spChg>
      </pc:sldChg>
      <pc:sldChg chg="add del">
        <pc:chgData name="Nguyen Chi Son" userId="606856d02e9d83ac" providerId="LiveId" clId="{D19BCE6B-8684-4041-8768-2894E852AB41}" dt="2021-09-02T15:55:49.416" v="984"/>
        <pc:sldMkLst>
          <pc:docMk/>
          <pc:sldMk cId="1834730322" sldId="603"/>
        </pc:sldMkLst>
      </pc:sldChg>
      <pc:sldChg chg="modSp add mod modAnim">
        <pc:chgData name="Nguyen Chi Son" userId="606856d02e9d83ac" providerId="LiveId" clId="{D19BCE6B-8684-4041-8768-2894E852AB41}" dt="2021-09-02T16:30:55.947" v="5023"/>
        <pc:sldMkLst>
          <pc:docMk/>
          <pc:sldMk cId="3726558312" sldId="604"/>
        </pc:sldMkLst>
        <pc:spChg chg="mod">
          <ac:chgData name="Nguyen Chi Son" userId="606856d02e9d83ac" providerId="LiveId" clId="{D19BCE6B-8684-4041-8768-2894E852AB41}" dt="2021-09-02T16:19:08.715" v="3657" actId="20577"/>
          <ac:spMkLst>
            <pc:docMk/>
            <pc:sldMk cId="3726558312" sldId="604"/>
            <ac:spMk id="2" creationId="{BA8A6260-CA4B-46A9-A06E-C71EE59E6992}"/>
          </ac:spMkLst>
        </pc:spChg>
        <pc:spChg chg="mod">
          <ac:chgData name="Nguyen Chi Son" userId="606856d02e9d83ac" providerId="LiveId" clId="{D19BCE6B-8684-4041-8768-2894E852AB41}" dt="2021-09-02T16:19:51.515" v="3951" actId="1035"/>
          <ac:spMkLst>
            <pc:docMk/>
            <pc:sldMk cId="3726558312" sldId="604"/>
            <ac:spMk id="4" creationId="{0D159DDA-BA49-4E92-817D-8988A85A5610}"/>
          </ac:spMkLst>
        </pc:spChg>
        <pc:spChg chg="mod">
          <ac:chgData name="Nguyen Chi Son" userId="606856d02e9d83ac" providerId="LiveId" clId="{D19BCE6B-8684-4041-8768-2894E852AB41}" dt="2021-09-02T16:19:51.515" v="3951" actId="1035"/>
          <ac:spMkLst>
            <pc:docMk/>
            <pc:sldMk cId="3726558312" sldId="604"/>
            <ac:spMk id="5" creationId="{34B18095-2B84-439E-80AD-AC5D4586BEAA}"/>
          </ac:spMkLst>
        </pc:spChg>
        <pc:spChg chg="mod">
          <ac:chgData name="Nguyen Chi Son" userId="606856d02e9d83ac" providerId="LiveId" clId="{D19BCE6B-8684-4041-8768-2894E852AB41}" dt="2021-09-02T16:19:51.515" v="3951" actId="1035"/>
          <ac:spMkLst>
            <pc:docMk/>
            <pc:sldMk cId="3726558312" sldId="604"/>
            <ac:spMk id="11" creationId="{BB94417D-BA64-41A3-A335-F1084FC4EAAB}"/>
          </ac:spMkLst>
        </pc:spChg>
        <pc:spChg chg="mod">
          <ac:chgData name="Nguyen Chi Son" userId="606856d02e9d83ac" providerId="LiveId" clId="{D19BCE6B-8684-4041-8768-2894E852AB41}" dt="2021-09-02T16:19:51.515" v="3951" actId="1035"/>
          <ac:spMkLst>
            <pc:docMk/>
            <pc:sldMk cId="3726558312" sldId="604"/>
            <ac:spMk id="14" creationId="{47690167-AC03-4A6E-8A65-B47A2BE69ACA}"/>
          </ac:spMkLst>
        </pc:spChg>
      </pc:sldChg>
      <pc:sldChg chg="modSp add mod modAnim">
        <pc:chgData name="Nguyen Chi Son" userId="606856d02e9d83ac" providerId="LiveId" clId="{D19BCE6B-8684-4041-8768-2894E852AB41}" dt="2021-09-02T16:29:56.260" v="4950" actId="20577"/>
        <pc:sldMkLst>
          <pc:docMk/>
          <pc:sldMk cId="1789384619" sldId="605"/>
        </pc:sldMkLst>
        <pc:spChg chg="mod">
          <ac:chgData name="Nguyen Chi Son" userId="606856d02e9d83ac" providerId="LiveId" clId="{D19BCE6B-8684-4041-8768-2894E852AB41}" dt="2021-09-02T16:28:45.738" v="4570" actId="20577"/>
          <ac:spMkLst>
            <pc:docMk/>
            <pc:sldMk cId="1789384619" sldId="605"/>
            <ac:spMk id="2" creationId="{BA8A6260-CA4B-46A9-A06E-C71EE59E6992}"/>
          </ac:spMkLst>
        </pc:spChg>
        <pc:spChg chg="mod">
          <ac:chgData name="Nguyen Chi Son" userId="606856d02e9d83ac" providerId="LiveId" clId="{D19BCE6B-8684-4041-8768-2894E852AB41}" dt="2021-09-02T16:29:14.593" v="4751" actId="1036"/>
          <ac:spMkLst>
            <pc:docMk/>
            <pc:sldMk cId="1789384619" sldId="605"/>
            <ac:spMk id="4" creationId="{0D159DDA-BA49-4E92-817D-8988A85A5610}"/>
          </ac:spMkLst>
        </pc:spChg>
        <pc:spChg chg="mod">
          <ac:chgData name="Nguyen Chi Son" userId="606856d02e9d83ac" providerId="LiveId" clId="{D19BCE6B-8684-4041-8768-2894E852AB41}" dt="2021-09-02T16:29:14.593" v="4751" actId="1036"/>
          <ac:spMkLst>
            <pc:docMk/>
            <pc:sldMk cId="1789384619" sldId="605"/>
            <ac:spMk id="5" creationId="{34B18095-2B84-439E-80AD-AC5D4586BEAA}"/>
          </ac:spMkLst>
        </pc:spChg>
        <pc:spChg chg="mod">
          <ac:chgData name="Nguyen Chi Son" userId="606856d02e9d83ac" providerId="LiveId" clId="{D19BCE6B-8684-4041-8768-2894E852AB41}" dt="2021-09-02T16:29:56.260" v="4950" actId="20577"/>
          <ac:spMkLst>
            <pc:docMk/>
            <pc:sldMk cId="1789384619" sldId="605"/>
            <ac:spMk id="11" creationId="{BB94417D-BA64-41A3-A335-F1084FC4EAAB}"/>
          </ac:spMkLst>
        </pc:spChg>
        <pc:spChg chg="mod">
          <ac:chgData name="Nguyen Chi Son" userId="606856d02e9d83ac" providerId="LiveId" clId="{D19BCE6B-8684-4041-8768-2894E852AB41}" dt="2021-09-02T16:29:14.593" v="4751" actId="1036"/>
          <ac:spMkLst>
            <pc:docMk/>
            <pc:sldMk cId="1789384619" sldId="605"/>
            <ac:spMk id="14" creationId="{47690167-AC03-4A6E-8A65-B47A2BE69ACA}"/>
          </ac:spMkLst>
        </pc:spChg>
      </pc:sldChg>
    </pc:docChg>
  </pc:docChgLst>
  <pc:docChgLst>
    <pc:chgData name="Nguyen Chi Son" userId="606856d02e9d83ac" providerId="LiveId" clId="{F35D54F0-9644-4D80-AFE0-4180622EC29D}"/>
    <pc:docChg chg="undo redo custSel addSld delSld modSld sldOrd">
      <pc:chgData name="Nguyen Chi Son" userId="606856d02e9d83ac" providerId="LiveId" clId="{F35D54F0-9644-4D80-AFE0-4180622EC29D}" dt="2022-05-18T18:50:22.074" v="4512"/>
      <pc:docMkLst>
        <pc:docMk/>
      </pc:docMkLst>
      <pc:sldChg chg="modSp mod">
        <pc:chgData name="Nguyen Chi Son" userId="606856d02e9d83ac" providerId="LiveId" clId="{F35D54F0-9644-4D80-AFE0-4180622EC29D}" dt="2022-05-18T15:35:44.623" v="1" actId="20577"/>
        <pc:sldMkLst>
          <pc:docMk/>
          <pc:sldMk cId="2922349590" sldId="256"/>
        </pc:sldMkLst>
        <pc:spChg chg="mod">
          <ac:chgData name="Nguyen Chi Son" userId="606856d02e9d83ac" providerId="LiveId" clId="{F35D54F0-9644-4D80-AFE0-4180622EC29D}" dt="2022-05-18T15:35:44.623" v="1" actId="20577"/>
          <ac:spMkLst>
            <pc:docMk/>
            <pc:sldMk cId="2922349590" sldId="256"/>
            <ac:spMk id="136" creationId="{C574B640-0199-463F-87CA-8E3956B46E10}"/>
          </ac:spMkLst>
        </pc:spChg>
      </pc:sldChg>
      <pc:sldChg chg="modSp mod">
        <pc:chgData name="Nguyen Chi Son" userId="606856d02e9d83ac" providerId="LiveId" clId="{F35D54F0-9644-4D80-AFE0-4180622EC29D}" dt="2022-05-18T15:49:06.967" v="592" actId="20577"/>
        <pc:sldMkLst>
          <pc:docMk/>
          <pc:sldMk cId="3319126272" sldId="622"/>
        </pc:sldMkLst>
        <pc:spChg chg="mod">
          <ac:chgData name="Nguyen Chi Son" userId="606856d02e9d83ac" providerId="LiveId" clId="{F35D54F0-9644-4D80-AFE0-4180622EC29D}" dt="2022-05-18T15:49:06.967" v="592" actId="20577"/>
          <ac:spMkLst>
            <pc:docMk/>
            <pc:sldMk cId="3319126272" sldId="622"/>
            <ac:spMk id="2" creationId="{DAF08EC2-5D0D-48D9-855C-A59C0E5ED55B}"/>
          </ac:spMkLst>
        </pc:spChg>
      </pc:sldChg>
      <pc:sldChg chg="modSp mod">
        <pc:chgData name="Nguyen Chi Son" userId="606856d02e9d83ac" providerId="LiveId" clId="{F35D54F0-9644-4D80-AFE0-4180622EC29D}" dt="2022-05-18T15:35:53.849" v="32" actId="20577"/>
        <pc:sldMkLst>
          <pc:docMk/>
          <pc:sldMk cId="1033004166" sldId="675"/>
        </pc:sldMkLst>
        <pc:spChg chg="mod">
          <ac:chgData name="Nguyen Chi Son" userId="606856d02e9d83ac" providerId="LiveId" clId="{F35D54F0-9644-4D80-AFE0-4180622EC29D}" dt="2022-05-18T15:35:53.849" v="32" actId="20577"/>
          <ac:spMkLst>
            <pc:docMk/>
            <pc:sldMk cId="1033004166" sldId="675"/>
            <ac:spMk id="2" creationId="{DAF08EC2-5D0D-48D9-855C-A59C0E5ED55B}"/>
          </ac:spMkLst>
        </pc:spChg>
      </pc:sldChg>
      <pc:sldChg chg="addSp delSp modSp mod">
        <pc:chgData name="Nguyen Chi Son" userId="606856d02e9d83ac" providerId="LiveId" clId="{F35D54F0-9644-4D80-AFE0-4180622EC29D}" dt="2022-05-18T16:12:48.747" v="1402" actId="20577"/>
        <pc:sldMkLst>
          <pc:docMk/>
          <pc:sldMk cId="3014091475" sldId="782"/>
        </pc:sldMkLst>
        <pc:spChg chg="mod">
          <ac:chgData name="Nguyen Chi Son" userId="606856d02e9d83ac" providerId="LiveId" clId="{F35D54F0-9644-4D80-AFE0-4180622EC29D}" dt="2022-05-18T15:50:16.420" v="735" actId="20577"/>
          <ac:spMkLst>
            <pc:docMk/>
            <pc:sldMk cId="3014091475" sldId="782"/>
            <ac:spMk id="2" creationId="{BA8A6260-CA4B-46A9-A06E-C71EE59E6992}"/>
          </ac:spMkLst>
        </pc:spChg>
        <pc:spChg chg="add mod">
          <ac:chgData name="Nguyen Chi Son" userId="606856d02e9d83ac" providerId="LiveId" clId="{F35D54F0-9644-4D80-AFE0-4180622EC29D}" dt="2022-05-18T16:12:48.747" v="1402" actId="20577"/>
          <ac:spMkLst>
            <pc:docMk/>
            <pc:sldMk cId="3014091475" sldId="782"/>
            <ac:spMk id="9" creationId="{EC4E9A14-5869-6E45-C2AA-6C023336F424}"/>
          </ac:spMkLst>
        </pc:spChg>
        <pc:spChg chg="mod">
          <ac:chgData name="Nguyen Chi Son" userId="606856d02e9d83ac" providerId="LiveId" clId="{F35D54F0-9644-4D80-AFE0-4180622EC29D}" dt="2022-05-18T16:12:46.561" v="1401" actId="20577"/>
          <ac:spMkLst>
            <pc:docMk/>
            <pc:sldMk cId="3014091475" sldId="782"/>
            <ac:spMk id="13" creationId="{E501F4AA-0C97-89C1-4462-FFF45B0CA31A}"/>
          </ac:spMkLst>
        </pc:spChg>
        <pc:spChg chg="del">
          <ac:chgData name="Nguyen Chi Son" userId="606856d02e9d83ac" providerId="LiveId" clId="{F35D54F0-9644-4D80-AFE0-4180622EC29D}" dt="2022-05-18T15:49:12.025" v="595" actId="478"/>
          <ac:spMkLst>
            <pc:docMk/>
            <pc:sldMk cId="3014091475" sldId="782"/>
            <ac:spMk id="14" creationId="{8100FBBD-93FA-13CD-E1EC-E28165D74D5A}"/>
          </ac:spMkLst>
        </pc:spChg>
        <pc:picChg chg="del">
          <ac:chgData name="Nguyen Chi Son" userId="606856d02e9d83ac" providerId="LiveId" clId="{F35D54F0-9644-4D80-AFE0-4180622EC29D}" dt="2022-05-18T15:49:10.256" v="593" actId="478"/>
          <ac:picMkLst>
            <pc:docMk/>
            <pc:sldMk cId="3014091475" sldId="782"/>
            <ac:picMk id="4" creationId="{88FC1075-9846-B149-83C3-FBC33EC11FD5}"/>
          </ac:picMkLst>
        </pc:picChg>
        <pc:picChg chg="add mod">
          <ac:chgData name="Nguyen Chi Son" userId="606856d02e9d83ac" providerId="LiveId" clId="{F35D54F0-9644-4D80-AFE0-4180622EC29D}" dt="2022-05-18T16:02:12.078" v="1071" actId="1035"/>
          <ac:picMkLst>
            <pc:docMk/>
            <pc:sldMk cId="3014091475" sldId="782"/>
            <ac:picMk id="8" creationId="{4638A4EF-E253-DE5D-2511-CD2BFCE0ACAA}"/>
          </ac:picMkLst>
        </pc:picChg>
        <pc:picChg chg="del">
          <ac:chgData name="Nguyen Chi Son" userId="606856d02e9d83ac" providerId="LiveId" clId="{F35D54F0-9644-4D80-AFE0-4180622EC29D}" dt="2022-05-18T15:49:10.635" v="594" actId="478"/>
          <ac:picMkLst>
            <pc:docMk/>
            <pc:sldMk cId="3014091475" sldId="782"/>
            <ac:picMk id="12" creationId="{F106AAC9-BD46-E5C3-D6F7-CDF89889A21B}"/>
          </ac:picMkLst>
        </pc:picChg>
        <pc:picChg chg="add mod">
          <ac:chgData name="Nguyen Chi Son" userId="606856d02e9d83ac" providerId="LiveId" clId="{F35D54F0-9644-4D80-AFE0-4180622EC29D}" dt="2022-05-18T16:02:12.078" v="1071" actId="1035"/>
          <ac:picMkLst>
            <pc:docMk/>
            <pc:sldMk cId="3014091475" sldId="782"/>
            <ac:picMk id="2050" creationId="{B06717B1-19EF-63E1-9B57-C70603CA8AF3}"/>
          </ac:picMkLst>
        </pc:picChg>
      </pc:sldChg>
      <pc:sldChg chg="addSp delSp modSp mod">
        <pc:chgData name="Nguyen Chi Son" userId="606856d02e9d83ac" providerId="LiveId" clId="{F35D54F0-9644-4D80-AFE0-4180622EC29D}" dt="2022-05-18T15:48:54.443" v="542" actId="1076"/>
        <pc:sldMkLst>
          <pc:docMk/>
          <pc:sldMk cId="4090454743" sldId="854"/>
        </pc:sldMkLst>
        <pc:spChg chg="mod">
          <ac:chgData name="Nguyen Chi Son" userId="606856d02e9d83ac" providerId="LiveId" clId="{F35D54F0-9644-4D80-AFE0-4180622EC29D}" dt="2022-05-18T15:42:04.470" v="399" actId="20577"/>
          <ac:spMkLst>
            <pc:docMk/>
            <pc:sldMk cId="4090454743" sldId="854"/>
            <ac:spMk id="2" creationId="{BA8A6260-CA4B-46A9-A06E-C71EE59E6992}"/>
          </ac:spMkLst>
        </pc:spChg>
        <pc:spChg chg="del">
          <ac:chgData name="Nguyen Chi Son" userId="606856d02e9d83ac" providerId="LiveId" clId="{F35D54F0-9644-4D80-AFE0-4180622EC29D}" dt="2022-05-18T15:35:59.256" v="36" actId="478"/>
          <ac:spMkLst>
            <pc:docMk/>
            <pc:sldMk cId="4090454743" sldId="854"/>
            <ac:spMk id="13" creationId="{6BB0CAA7-8B55-95D2-DC5C-C6F2B471D8D5}"/>
          </ac:spMkLst>
        </pc:spChg>
        <pc:spChg chg="mod">
          <ac:chgData name="Nguyen Chi Son" userId="606856d02e9d83ac" providerId="LiveId" clId="{F35D54F0-9644-4D80-AFE0-4180622EC29D}" dt="2022-05-18T15:46:15.437" v="509" actId="1076"/>
          <ac:spMkLst>
            <pc:docMk/>
            <pc:sldMk cId="4090454743" sldId="854"/>
            <ac:spMk id="14" creationId="{9DD867F1-DFA9-92A9-1DBE-D5E885823439}"/>
          </ac:spMkLst>
        </pc:spChg>
        <pc:spChg chg="del">
          <ac:chgData name="Nguyen Chi Son" userId="606856d02e9d83ac" providerId="LiveId" clId="{F35D54F0-9644-4D80-AFE0-4180622EC29D}" dt="2022-05-18T15:36:00.311" v="37" actId="478"/>
          <ac:spMkLst>
            <pc:docMk/>
            <pc:sldMk cId="4090454743" sldId="854"/>
            <ac:spMk id="15" creationId="{D4A11C5C-895C-BC35-F8FA-178D9F3E9B51}"/>
          </ac:spMkLst>
        </pc:spChg>
        <pc:graphicFrameChg chg="add mod">
          <ac:chgData name="Nguyen Chi Son" userId="606856d02e9d83ac" providerId="LiveId" clId="{F35D54F0-9644-4D80-AFE0-4180622EC29D}" dt="2022-05-18T15:46:15.437" v="509" actId="1076"/>
          <ac:graphicFrameMkLst>
            <pc:docMk/>
            <pc:sldMk cId="4090454743" sldId="854"/>
            <ac:graphicFrameMk id="9" creationId="{786A72E9-F6BF-1EB6-4466-D8522AC66303}"/>
          </ac:graphicFrameMkLst>
        </pc:graphicFrameChg>
        <pc:graphicFrameChg chg="add mod">
          <ac:chgData name="Nguyen Chi Son" userId="606856d02e9d83ac" providerId="LiveId" clId="{F35D54F0-9644-4D80-AFE0-4180622EC29D}" dt="2022-05-18T15:46:15.437" v="509" actId="1076"/>
          <ac:graphicFrameMkLst>
            <pc:docMk/>
            <pc:sldMk cId="4090454743" sldId="854"/>
            <ac:graphicFrameMk id="11" creationId="{B068D446-B556-7083-46A1-AD77CDEDF099}"/>
          </ac:graphicFrameMkLst>
        </pc:graphicFrameChg>
        <pc:graphicFrameChg chg="add mod">
          <ac:chgData name="Nguyen Chi Son" userId="606856d02e9d83ac" providerId="LiveId" clId="{F35D54F0-9644-4D80-AFE0-4180622EC29D}" dt="2022-05-18T15:48:17.066" v="533"/>
          <ac:graphicFrameMkLst>
            <pc:docMk/>
            <pc:sldMk cId="4090454743" sldId="854"/>
            <ac:graphicFrameMk id="17" creationId="{F775CF44-6F76-30C0-1D44-4783CD209E3C}"/>
          </ac:graphicFrameMkLst>
        </pc:graphicFrameChg>
        <pc:graphicFrameChg chg="add mod">
          <ac:chgData name="Nguyen Chi Son" userId="606856d02e9d83ac" providerId="LiveId" clId="{F35D54F0-9644-4D80-AFE0-4180622EC29D}" dt="2022-05-18T15:48:54.443" v="542" actId="1076"/>
          <ac:graphicFrameMkLst>
            <pc:docMk/>
            <pc:sldMk cId="4090454743" sldId="854"/>
            <ac:graphicFrameMk id="18" creationId="{2F25CDF1-816D-5D39-230D-44232414FA22}"/>
          </ac:graphicFrameMkLst>
        </pc:graphicFrameChg>
        <pc:picChg chg="del">
          <ac:chgData name="Nguyen Chi Son" userId="606856d02e9d83ac" providerId="LiveId" clId="{F35D54F0-9644-4D80-AFE0-4180622EC29D}" dt="2022-05-18T15:35:57.146" v="33" actId="478"/>
          <ac:picMkLst>
            <pc:docMk/>
            <pc:sldMk cId="4090454743" sldId="854"/>
            <ac:picMk id="6" creationId="{DF36FC4B-D002-CC24-817C-A01B397EDDB0}"/>
          </ac:picMkLst>
        </pc:picChg>
        <pc:picChg chg="del">
          <ac:chgData name="Nguyen Chi Son" userId="606856d02e9d83ac" providerId="LiveId" clId="{F35D54F0-9644-4D80-AFE0-4180622EC29D}" dt="2022-05-18T15:35:57.518" v="34" actId="478"/>
          <ac:picMkLst>
            <pc:docMk/>
            <pc:sldMk cId="4090454743" sldId="854"/>
            <ac:picMk id="8" creationId="{7A0ED39F-1C10-CB95-BC8E-55C76431D851}"/>
          </ac:picMkLst>
        </pc:picChg>
        <pc:picChg chg="del">
          <ac:chgData name="Nguyen Chi Son" userId="606856d02e9d83ac" providerId="LiveId" clId="{F35D54F0-9644-4D80-AFE0-4180622EC29D}" dt="2022-05-18T15:35:58.381" v="35" actId="478"/>
          <ac:picMkLst>
            <pc:docMk/>
            <pc:sldMk cId="4090454743" sldId="854"/>
            <ac:picMk id="10" creationId="{449EC04E-66FA-B7A9-4152-17B0D793D8C3}"/>
          </ac:picMkLst>
        </pc:picChg>
        <pc:picChg chg="add mod">
          <ac:chgData name="Nguyen Chi Son" userId="606856d02e9d83ac" providerId="LiveId" clId="{F35D54F0-9644-4D80-AFE0-4180622EC29D}" dt="2022-05-18T15:47:15.419" v="517" actId="1076"/>
          <ac:picMkLst>
            <pc:docMk/>
            <pc:sldMk cId="4090454743" sldId="854"/>
            <ac:picMk id="1026" creationId="{C99199C0-3408-D404-5592-A8087DDFE382}"/>
          </ac:picMkLst>
        </pc:picChg>
        <pc:cxnChg chg="add mod">
          <ac:chgData name="Nguyen Chi Son" userId="606856d02e9d83ac" providerId="LiveId" clId="{F35D54F0-9644-4D80-AFE0-4180622EC29D}" dt="2022-05-18T15:47:43.233" v="523" actId="14100"/>
          <ac:cxnSpMkLst>
            <pc:docMk/>
            <pc:sldMk cId="4090454743" sldId="854"/>
            <ac:cxnSpMk id="4" creationId="{4CBEDF58-F0BD-40DB-6B67-9A6B8D295C89}"/>
          </ac:cxnSpMkLst>
        </pc:cxnChg>
        <pc:cxnChg chg="add mod">
          <ac:chgData name="Nguyen Chi Son" userId="606856d02e9d83ac" providerId="LiveId" clId="{F35D54F0-9644-4D80-AFE0-4180622EC29D}" dt="2022-05-18T15:48:43.172" v="538" actId="208"/>
          <ac:cxnSpMkLst>
            <pc:docMk/>
            <pc:sldMk cId="4090454743" sldId="854"/>
            <ac:cxnSpMk id="16" creationId="{D906C4BD-5FDB-9580-0680-E30103CE470A}"/>
          </ac:cxnSpMkLst>
        </pc:cxnChg>
      </pc:sldChg>
      <pc:sldChg chg="modSp mod">
        <pc:chgData name="Nguyen Chi Son" userId="606856d02e9d83ac" providerId="LiveId" clId="{F35D54F0-9644-4D80-AFE0-4180622EC29D}" dt="2022-05-18T16:17:09.528" v="1937" actId="12788"/>
        <pc:sldMkLst>
          <pc:docMk/>
          <pc:sldMk cId="3465111237" sldId="858"/>
        </pc:sldMkLst>
        <pc:spChg chg="mod">
          <ac:chgData name="Nguyen Chi Son" userId="606856d02e9d83ac" providerId="LiveId" clId="{F35D54F0-9644-4D80-AFE0-4180622EC29D}" dt="2022-05-18T16:17:09.528" v="1937" actId="12788"/>
          <ac:spMkLst>
            <pc:docMk/>
            <pc:sldMk cId="3465111237" sldId="858"/>
            <ac:spMk id="2" creationId="{DAF08EC2-5D0D-48D9-855C-A59C0E5ED55B}"/>
          </ac:spMkLst>
        </pc:spChg>
      </pc:sldChg>
      <pc:sldChg chg="addSp delSp modSp mod modAnim">
        <pc:chgData name="Nguyen Chi Son" userId="606856d02e9d83ac" providerId="LiveId" clId="{F35D54F0-9644-4D80-AFE0-4180622EC29D}" dt="2022-05-18T18:49:36.064" v="4489"/>
        <pc:sldMkLst>
          <pc:docMk/>
          <pc:sldMk cId="2564726876" sldId="859"/>
        </pc:sldMkLst>
        <pc:spChg chg="mod">
          <ac:chgData name="Nguyen Chi Son" userId="606856d02e9d83ac" providerId="LiveId" clId="{F35D54F0-9644-4D80-AFE0-4180622EC29D}" dt="2022-05-18T16:34:25.299" v="1981" actId="20577"/>
          <ac:spMkLst>
            <pc:docMk/>
            <pc:sldMk cId="2564726876" sldId="859"/>
            <ac:spMk id="2" creationId="{BA8A6260-CA4B-46A9-A06E-C71EE59E6992}"/>
          </ac:spMkLst>
        </pc:spChg>
        <pc:spChg chg="add mod">
          <ac:chgData name="Nguyen Chi Son" userId="606856d02e9d83ac" providerId="LiveId" clId="{F35D54F0-9644-4D80-AFE0-4180622EC29D}" dt="2022-05-18T16:41:34.418" v="2354" actId="1076"/>
          <ac:spMkLst>
            <pc:docMk/>
            <pc:sldMk cId="2564726876" sldId="859"/>
            <ac:spMk id="10" creationId="{30F5B7F8-49D6-9008-B795-CDB6A1AD0FA4}"/>
          </ac:spMkLst>
        </pc:spChg>
        <pc:spChg chg="add mod">
          <ac:chgData name="Nguyen Chi Son" userId="606856d02e9d83ac" providerId="LiveId" clId="{F35D54F0-9644-4D80-AFE0-4180622EC29D}" dt="2022-05-18T16:43:21.591" v="2440" actId="20577"/>
          <ac:spMkLst>
            <pc:docMk/>
            <pc:sldMk cId="2564726876" sldId="859"/>
            <ac:spMk id="12" creationId="{958B07FF-FD08-717D-DB57-43932D5BE672}"/>
          </ac:spMkLst>
        </pc:spChg>
        <pc:spChg chg="del">
          <ac:chgData name="Nguyen Chi Son" userId="606856d02e9d83ac" providerId="LiveId" clId="{F35D54F0-9644-4D80-AFE0-4180622EC29D}" dt="2022-05-18T16:34:39.993" v="1982" actId="478"/>
          <ac:spMkLst>
            <pc:docMk/>
            <pc:sldMk cId="2564726876" sldId="859"/>
            <ac:spMk id="28" creationId="{F67F464B-483E-CF5A-2994-A58046AE5E13}"/>
          </ac:spMkLst>
        </pc:spChg>
        <pc:graphicFrameChg chg="add mod modGraphic">
          <ac:chgData name="Nguyen Chi Son" userId="606856d02e9d83ac" providerId="LiveId" clId="{F35D54F0-9644-4D80-AFE0-4180622EC29D}" dt="2022-05-18T16:41:44.434" v="2356" actId="1076"/>
          <ac:graphicFrameMkLst>
            <pc:docMk/>
            <pc:sldMk cId="2564726876" sldId="859"/>
            <ac:graphicFrameMk id="8" creationId="{C8766395-2FF7-562A-5F6A-4B0F0B943475}"/>
          </ac:graphicFrameMkLst>
        </pc:graphicFrameChg>
        <pc:graphicFrameChg chg="add mod">
          <ac:chgData name="Nguyen Chi Son" userId="606856d02e9d83ac" providerId="LiveId" clId="{F35D54F0-9644-4D80-AFE0-4180622EC29D}" dt="2022-05-18T16:41:37.426" v="2355" actId="1076"/>
          <ac:graphicFrameMkLst>
            <pc:docMk/>
            <pc:sldMk cId="2564726876" sldId="859"/>
            <ac:graphicFrameMk id="11" creationId="{B508DD62-9019-B328-C9FC-FA6E2B5D8923}"/>
          </ac:graphicFrameMkLst>
        </pc:graphicFrameChg>
        <pc:graphicFrameChg chg="add mod">
          <ac:chgData name="Nguyen Chi Son" userId="606856d02e9d83ac" providerId="LiveId" clId="{F35D54F0-9644-4D80-AFE0-4180622EC29D}" dt="2022-05-18T16:43:47.945" v="2444" actId="1076"/>
          <ac:graphicFrameMkLst>
            <pc:docMk/>
            <pc:sldMk cId="2564726876" sldId="859"/>
            <ac:graphicFrameMk id="13" creationId="{AF976F38-D67F-F484-86A1-CA00413DB6C0}"/>
          </ac:graphicFrameMkLst>
        </pc:graphicFrameChg>
        <pc:picChg chg="del">
          <ac:chgData name="Nguyen Chi Son" userId="606856d02e9d83ac" providerId="LiveId" clId="{F35D54F0-9644-4D80-AFE0-4180622EC29D}" dt="2022-05-18T16:17:12.509" v="1938" actId="478"/>
          <ac:picMkLst>
            <pc:docMk/>
            <pc:sldMk cId="2564726876" sldId="859"/>
            <ac:picMk id="4" creationId="{78D2FF77-2ED6-254F-10D4-CAD342DEE804}"/>
          </ac:picMkLst>
        </pc:picChg>
        <pc:picChg chg="add del mod">
          <ac:chgData name="Nguyen Chi Son" userId="606856d02e9d83ac" providerId="LiveId" clId="{F35D54F0-9644-4D80-AFE0-4180622EC29D}" dt="2022-05-18T16:34:09.716" v="1974" actId="478"/>
          <ac:picMkLst>
            <pc:docMk/>
            <pc:sldMk cId="2564726876" sldId="859"/>
            <ac:picMk id="5" creationId="{4F1154D6-8B95-EB73-6BBF-78A78FF5863A}"/>
          </ac:picMkLst>
        </pc:picChg>
        <pc:picChg chg="add mod modCrop">
          <ac:chgData name="Nguyen Chi Son" userId="606856d02e9d83ac" providerId="LiveId" clId="{F35D54F0-9644-4D80-AFE0-4180622EC29D}" dt="2022-05-18T16:41:21.514" v="2350" actId="1076"/>
          <ac:picMkLst>
            <pc:docMk/>
            <pc:sldMk cId="2564726876" sldId="859"/>
            <ac:picMk id="7" creationId="{588DEC51-3764-18DB-10E3-A21152318F0F}"/>
          </ac:picMkLst>
        </pc:picChg>
      </pc:sldChg>
      <pc:sldChg chg="addSp modSp mod ord modAnim">
        <pc:chgData name="Nguyen Chi Son" userId="606856d02e9d83ac" providerId="LiveId" clId="{F35D54F0-9644-4D80-AFE0-4180622EC29D}" dt="2022-05-18T16:55:22.078" v="2759" actId="408"/>
        <pc:sldMkLst>
          <pc:docMk/>
          <pc:sldMk cId="2522316162" sldId="860"/>
        </pc:sldMkLst>
        <pc:spChg chg="mod">
          <ac:chgData name="Nguyen Chi Son" userId="606856d02e9d83ac" providerId="LiveId" clId="{F35D54F0-9644-4D80-AFE0-4180622EC29D}" dt="2022-05-18T16:54:06.469" v="2739" actId="20577"/>
          <ac:spMkLst>
            <pc:docMk/>
            <pc:sldMk cId="2522316162" sldId="860"/>
            <ac:spMk id="12" creationId="{5B8A6D26-E571-DC15-930E-F272FC43E0DD}"/>
          </ac:spMkLst>
        </pc:spChg>
        <pc:spChg chg="mod">
          <ac:chgData name="Nguyen Chi Son" userId="606856d02e9d83ac" providerId="LiveId" clId="{F35D54F0-9644-4D80-AFE0-4180622EC29D}" dt="2022-05-18T16:54:01.254" v="2722" actId="20577"/>
          <ac:spMkLst>
            <pc:docMk/>
            <pc:sldMk cId="2522316162" sldId="860"/>
            <ac:spMk id="19" creationId="{9C339D16-68E4-43C4-A62E-D0146138D23B}"/>
          </ac:spMkLst>
        </pc:spChg>
        <pc:graphicFrameChg chg="add mod">
          <ac:chgData name="Nguyen Chi Son" userId="606856d02e9d83ac" providerId="LiveId" clId="{F35D54F0-9644-4D80-AFE0-4180622EC29D}" dt="2022-05-18T16:55:20.034" v="2758" actId="554"/>
          <ac:graphicFrameMkLst>
            <pc:docMk/>
            <pc:sldMk cId="2522316162" sldId="860"/>
            <ac:graphicFrameMk id="6" creationId="{CBFA76ED-19F0-992E-35A3-F9BC0EFC15DD}"/>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7" creationId="{684422C0-9AFC-2BF9-E5DE-90C56D335838}"/>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8" creationId="{35413FCE-D7C1-2FFA-57CE-D5AF48751ED7}"/>
          </ac:graphicFrameMkLst>
        </pc:graphicFrameChg>
        <pc:graphicFrameChg chg="add mod">
          <ac:chgData name="Nguyen Chi Son" userId="606856d02e9d83ac" providerId="LiveId" clId="{F35D54F0-9644-4D80-AFE0-4180622EC29D}" dt="2022-05-18T16:55:20.034" v="2758" actId="554"/>
          <ac:graphicFrameMkLst>
            <pc:docMk/>
            <pc:sldMk cId="2522316162" sldId="860"/>
            <ac:graphicFrameMk id="10" creationId="{5D2EB8F3-2952-D8BA-A2DA-E4BC12A78F3B}"/>
          </ac:graphicFrameMkLst>
        </pc:graphicFrameChg>
      </pc:sldChg>
      <pc:sldChg chg="addSp delSp modSp mod delAnim modAnim">
        <pc:chgData name="Nguyen Chi Son" userId="606856d02e9d83ac" providerId="LiveId" clId="{F35D54F0-9644-4D80-AFE0-4180622EC29D}" dt="2022-05-18T18:50:06.106" v="4503"/>
        <pc:sldMkLst>
          <pc:docMk/>
          <pc:sldMk cId="2661812338" sldId="861"/>
        </pc:sldMkLst>
        <pc:spChg chg="add mod">
          <ac:chgData name="Nguyen Chi Son" userId="606856d02e9d83ac" providerId="LiveId" clId="{F35D54F0-9644-4D80-AFE0-4180622EC29D}" dt="2022-05-18T18:22:10.841" v="3307" actId="122"/>
          <ac:spMkLst>
            <pc:docMk/>
            <pc:sldMk cId="2661812338" sldId="861"/>
            <ac:spMk id="6" creationId="{0C334C51-792B-D2C8-0C1B-3BB1C66FA8EC}"/>
          </ac:spMkLst>
        </pc:spChg>
        <pc:spChg chg="add mod">
          <ac:chgData name="Nguyen Chi Son" userId="606856d02e9d83ac" providerId="LiveId" clId="{F35D54F0-9644-4D80-AFE0-4180622EC29D}" dt="2022-05-18T18:20:40.663" v="3190" actId="1035"/>
          <ac:spMkLst>
            <pc:docMk/>
            <pc:sldMk cId="2661812338" sldId="861"/>
            <ac:spMk id="7" creationId="{1583D96F-EDB8-F0B4-8C47-B063E83E7509}"/>
          </ac:spMkLst>
        </pc:spChg>
        <pc:spChg chg="add mod">
          <ac:chgData name="Nguyen Chi Son" userId="606856d02e9d83ac" providerId="LiveId" clId="{F35D54F0-9644-4D80-AFE0-4180622EC29D}" dt="2022-05-18T18:24:32.076" v="3486" actId="122"/>
          <ac:spMkLst>
            <pc:docMk/>
            <pc:sldMk cId="2661812338" sldId="861"/>
            <ac:spMk id="8" creationId="{32E62965-F798-5445-2AE1-96C0373F1052}"/>
          </ac:spMkLst>
        </pc:spChg>
        <pc:spChg chg="add mod">
          <ac:chgData name="Nguyen Chi Son" userId="606856d02e9d83ac" providerId="LiveId" clId="{F35D54F0-9644-4D80-AFE0-4180622EC29D}" dt="2022-05-18T18:20:40.663" v="3190" actId="1035"/>
          <ac:spMkLst>
            <pc:docMk/>
            <pc:sldMk cId="2661812338" sldId="861"/>
            <ac:spMk id="10" creationId="{FB5347B5-828E-8BFE-3066-0C8342261EEB}"/>
          </ac:spMkLst>
        </pc:spChg>
        <pc:spChg chg="del">
          <ac:chgData name="Nguyen Chi Son" userId="606856d02e9d83ac" providerId="LiveId" clId="{F35D54F0-9644-4D80-AFE0-4180622EC29D}" dt="2022-05-18T18:20:36.381" v="3162" actId="478"/>
          <ac:spMkLst>
            <pc:docMk/>
            <pc:sldMk cId="2661812338" sldId="861"/>
            <ac:spMk id="11" creationId="{0E84CBE1-4AB0-CA68-65C2-AC68692AACAA}"/>
          </ac:spMkLst>
        </pc:spChg>
        <pc:spChg chg="del">
          <ac:chgData name="Nguyen Chi Son" userId="606856d02e9d83ac" providerId="LiveId" clId="{F35D54F0-9644-4D80-AFE0-4180622EC29D}" dt="2022-05-18T18:20:36.381" v="3162" actId="478"/>
          <ac:spMkLst>
            <pc:docMk/>
            <pc:sldMk cId="2661812338" sldId="861"/>
            <ac:spMk id="12" creationId="{5B8A6D26-E571-DC15-930E-F272FC43E0DD}"/>
          </ac:spMkLst>
        </pc:spChg>
        <pc:spChg chg="add mod">
          <ac:chgData name="Nguyen Chi Son" userId="606856d02e9d83ac" providerId="LiveId" clId="{F35D54F0-9644-4D80-AFE0-4180622EC29D}" dt="2022-05-18T18:22:17.293" v="3310" actId="571"/>
          <ac:spMkLst>
            <pc:docMk/>
            <pc:sldMk cId="2661812338" sldId="861"/>
            <ac:spMk id="16" creationId="{1B168C88-E9A9-C58F-CD5B-1960C06ABA6A}"/>
          </ac:spMkLst>
        </pc:spChg>
        <pc:spChg chg="add mod">
          <ac:chgData name="Nguyen Chi Son" userId="606856d02e9d83ac" providerId="LiveId" clId="{F35D54F0-9644-4D80-AFE0-4180622EC29D}" dt="2022-05-18T18:23:00.762" v="3326" actId="1076"/>
          <ac:spMkLst>
            <pc:docMk/>
            <pc:sldMk cId="2661812338" sldId="861"/>
            <ac:spMk id="17" creationId="{7A3D6C87-65ED-4B62-9F5D-7DA1B4BD8029}"/>
          </ac:spMkLst>
        </pc:spChg>
        <pc:spChg chg="mod">
          <ac:chgData name="Nguyen Chi Son" userId="606856d02e9d83ac" providerId="LiveId" clId="{F35D54F0-9644-4D80-AFE0-4180622EC29D}" dt="2022-05-18T18:20:20.003" v="3161" actId="20577"/>
          <ac:spMkLst>
            <pc:docMk/>
            <pc:sldMk cId="2661812338" sldId="861"/>
            <ac:spMk id="19" creationId="{9C339D16-68E4-43C4-A62E-D0146138D23B}"/>
          </ac:spMkLst>
        </pc:spChg>
        <pc:graphicFrameChg chg="add del mod">
          <ac:chgData name="Nguyen Chi Son" userId="606856d02e9d83ac" providerId="LiveId" clId="{F35D54F0-9644-4D80-AFE0-4180622EC29D}" dt="2022-05-18T18:21:36.824" v="3191" actId="478"/>
          <ac:graphicFrameMkLst>
            <pc:docMk/>
            <pc:sldMk cId="2661812338" sldId="861"/>
            <ac:graphicFrameMk id="13" creationId="{B932B301-BE63-BC94-1B57-9F3295585F1F}"/>
          </ac:graphicFrameMkLst>
        </pc:graphicFrameChg>
        <pc:graphicFrameChg chg="add mod">
          <ac:chgData name="Nguyen Chi Son" userId="606856d02e9d83ac" providerId="LiveId" clId="{F35D54F0-9644-4D80-AFE0-4180622EC29D}" dt="2022-05-18T18:23:54.689" v="3383" actId="1076"/>
          <ac:graphicFrameMkLst>
            <pc:docMk/>
            <pc:sldMk cId="2661812338" sldId="861"/>
            <ac:graphicFrameMk id="14" creationId="{541378DF-4D7C-039D-78F8-43DF6567B177}"/>
          </ac:graphicFrameMkLst>
        </pc:graphicFrameChg>
        <pc:graphicFrameChg chg="add mod">
          <ac:chgData name="Nguyen Chi Son" userId="606856d02e9d83ac" providerId="LiveId" clId="{F35D54F0-9644-4D80-AFE0-4180622EC29D}" dt="2022-05-18T18:23:10.138" v="3330" actId="1076"/>
          <ac:graphicFrameMkLst>
            <pc:docMk/>
            <pc:sldMk cId="2661812338" sldId="861"/>
            <ac:graphicFrameMk id="15" creationId="{7349099D-2553-FD01-A736-EA263716CDD8}"/>
          </ac:graphicFrameMkLst>
        </pc:graphicFrameChg>
        <pc:cxnChg chg="add mod">
          <ac:chgData name="Nguyen Chi Son" userId="606856d02e9d83ac" providerId="LiveId" clId="{F35D54F0-9644-4D80-AFE0-4180622EC29D}" dt="2022-05-18T18:22:56.011" v="3324" actId="14100"/>
          <ac:cxnSpMkLst>
            <pc:docMk/>
            <pc:sldMk cId="2661812338" sldId="861"/>
            <ac:cxnSpMk id="18" creationId="{ED413AB9-7F06-29C1-2997-ABD368196EBE}"/>
          </ac:cxnSpMkLst>
        </pc:cxnChg>
        <pc:cxnChg chg="add mod">
          <ac:chgData name="Nguyen Chi Son" userId="606856d02e9d83ac" providerId="LiveId" clId="{F35D54F0-9644-4D80-AFE0-4180622EC29D}" dt="2022-05-18T18:23:06.714" v="3329" actId="14100"/>
          <ac:cxnSpMkLst>
            <pc:docMk/>
            <pc:sldMk cId="2661812338" sldId="861"/>
            <ac:cxnSpMk id="20" creationId="{45B6A382-C480-2E51-011B-4F38B972F8CA}"/>
          </ac:cxnSpMkLst>
        </pc:cxnChg>
      </pc:sldChg>
      <pc:sldChg chg="addSp delSp modSp mod delAnim modAnim">
        <pc:chgData name="Nguyen Chi Son" userId="606856d02e9d83ac" providerId="LiveId" clId="{F35D54F0-9644-4D80-AFE0-4180622EC29D}" dt="2022-05-18T18:50:22.074" v="4512"/>
        <pc:sldMkLst>
          <pc:docMk/>
          <pc:sldMk cId="4032949450" sldId="862"/>
        </pc:sldMkLst>
        <pc:spChg chg="add mod">
          <ac:chgData name="Nguyen Chi Son" userId="606856d02e9d83ac" providerId="LiveId" clId="{F35D54F0-9644-4D80-AFE0-4180622EC29D}" dt="2022-05-18T18:47:11.420" v="4026" actId="1036"/>
          <ac:spMkLst>
            <pc:docMk/>
            <pc:sldMk cId="4032949450" sldId="862"/>
            <ac:spMk id="7" creationId="{137EF54A-77D1-C2AE-786E-7807277D7B10}"/>
          </ac:spMkLst>
        </pc:spChg>
        <pc:spChg chg="add mod">
          <ac:chgData name="Nguyen Chi Son" userId="606856d02e9d83ac" providerId="LiveId" clId="{F35D54F0-9644-4D80-AFE0-4180622EC29D}" dt="2022-05-18T18:25:38.820" v="3865" actId="1035"/>
          <ac:spMkLst>
            <pc:docMk/>
            <pc:sldMk cId="4032949450" sldId="862"/>
            <ac:spMk id="8" creationId="{FE748DEC-1F73-121C-38C6-4E0B7946C1DE}"/>
          </ac:spMkLst>
        </pc:spChg>
        <pc:spChg chg="add mod">
          <ac:chgData name="Nguyen Chi Son" userId="606856d02e9d83ac" providerId="LiveId" clId="{F35D54F0-9644-4D80-AFE0-4180622EC29D}" dt="2022-05-18T18:47:11.420" v="4026" actId="1036"/>
          <ac:spMkLst>
            <pc:docMk/>
            <pc:sldMk cId="4032949450" sldId="862"/>
            <ac:spMk id="10" creationId="{9794A9ED-B4DC-3669-9A2B-43F6F72915E2}"/>
          </ac:spMkLst>
        </pc:spChg>
        <pc:spChg chg="del">
          <ac:chgData name="Nguyen Chi Son" userId="606856d02e9d83ac" providerId="LiveId" clId="{F35D54F0-9644-4D80-AFE0-4180622EC29D}" dt="2022-05-18T18:25:36.015" v="3850" actId="478"/>
          <ac:spMkLst>
            <pc:docMk/>
            <pc:sldMk cId="4032949450" sldId="862"/>
            <ac:spMk id="11" creationId="{0E84CBE1-4AB0-CA68-65C2-AC68692AACAA}"/>
          </ac:spMkLst>
        </pc:spChg>
        <pc:spChg chg="del">
          <ac:chgData name="Nguyen Chi Son" userId="606856d02e9d83ac" providerId="LiveId" clId="{F35D54F0-9644-4D80-AFE0-4180622EC29D}" dt="2022-05-18T18:25:36.015" v="3850" actId="478"/>
          <ac:spMkLst>
            <pc:docMk/>
            <pc:sldMk cId="4032949450" sldId="862"/>
            <ac:spMk id="12" creationId="{5B8A6D26-E571-DC15-930E-F272FC43E0DD}"/>
          </ac:spMkLst>
        </pc:spChg>
        <pc:spChg chg="add mod">
          <ac:chgData name="Nguyen Chi Son" userId="606856d02e9d83ac" providerId="LiveId" clId="{F35D54F0-9644-4D80-AFE0-4180622EC29D}" dt="2022-05-18T18:25:38.820" v="3865" actId="1035"/>
          <ac:spMkLst>
            <pc:docMk/>
            <pc:sldMk cId="4032949450" sldId="862"/>
            <ac:spMk id="13" creationId="{3946B4C9-F0A0-26A4-D5B5-10F9EDF48844}"/>
          </ac:spMkLst>
        </pc:spChg>
        <pc:spChg chg="add del mod">
          <ac:chgData name="Nguyen Chi Son" userId="606856d02e9d83ac" providerId="LiveId" clId="{F35D54F0-9644-4D80-AFE0-4180622EC29D}" dt="2022-05-18T18:25:55.236" v="3868" actId="478"/>
          <ac:spMkLst>
            <pc:docMk/>
            <pc:sldMk cId="4032949450" sldId="862"/>
            <ac:spMk id="16" creationId="{E8386F9D-98AB-C7D0-7D98-D1B8D0109DE9}"/>
          </ac:spMkLst>
        </pc:spChg>
        <pc:spChg chg="mod">
          <ac:chgData name="Nguyen Chi Son" userId="606856d02e9d83ac" providerId="LiveId" clId="{F35D54F0-9644-4D80-AFE0-4180622EC29D}" dt="2022-05-18T18:25:28.995" v="3849" actId="57"/>
          <ac:spMkLst>
            <pc:docMk/>
            <pc:sldMk cId="4032949450" sldId="862"/>
            <ac:spMk id="19" creationId="{9C339D16-68E4-43C4-A62E-D0146138D23B}"/>
          </ac:spMkLst>
        </pc:spChg>
        <pc:graphicFrameChg chg="add mod">
          <ac:chgData name="Nguyen Chi Son" userId="606856d02e9d83ac" providerId="LiveId" clId="{F35D54F0-9644-4D80-AFE0-4180622EC29D}" dt="2022-05-18T18:47:11.420" v="4026" actId="1036"/>
          <ac:graphicFrameMkLst>
            <pc:docMk/>
            <pc:sldMk cId="4032949450" sldId="862"/>
            <ac:graphicFrameMk id="14" creationId="{20FFC9F5-8428-E06C-C872-66B82E1B9944}"/>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15" creationId="{1FB29FB1-897A-9664-1B2A-E0D80EA5D151}"/>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0" creationId="{1D28A0B7-CEEE-7345-9ACB-24CC738938C6}"/>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1" creationId="{9CCA3366-4F11-CE47-85C8-93C8774CFC2E}"/>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2" creationId="{81A0BA2F-4B1D-E6D3-A12C-58F7C8BA12E0}"/>
          </ac:graphicFrameMkLst>
        </pc:graphicFrameChg>
        <pc:picChg chg="del">
          <ac:chgData name="Nguyen Chi Son" userId="606856d02e9d83ac" providerId="LiveId" clId="{F35D54F0-9644-4D80-AFE0-4180622EC29D}" dt="2022-05-18T18:24:46.013" v="3487" actId="478"/>
          <ac:picMkLst>
            <pc:docMk/>
            <pc:sldMk cId="4032949450" sldId="862"/>
            <ac:picMk id="6" creationId="{EA83912F-6DE4-5C8F-E38A-CC072A42509B}"/>
          </ac:picMkLst>
        </pc:picChg>
        <pc:cxnChg chg="add del mod">
          <ac:chgData name="Nguyen Chi Son" userId="606856d02e9d83ac" providerId="LiveId" clId="{F35D54F0-9644-4D80-AFE0-4180622EC29D}" dt="2022-05-18T18:25:52.949" v="3866" actId="478"/>
          <ac:cxnSpMkLst>
            <pc:docMk/>
            <pc:sldMk cId="4032949450" sldId="862"/>
            <ac:cxnSpMk id="17" creationId="{651C734A-559A-05E5-08E5-BEBECAFC53A4}"/>
          </ac:cxnSpMkLst>
        </pc:cxnChg>
        <pc:cxnChg chg="add del mod">
          <ac:chgData name="Nguyen Chi Son" userId="606856d02e9d83ac" providerId="LiveId" clId="{F35D54F0-9644-4D80-AFE0-4180622EC29D}" dt="2022-05-18T18:25:53.661" v="3867" actId="478"/>
          <ac:cxnSpMkLst>
            <pc:docMk/>
            <pc:sldMk cId="4032949450" sldId="862"/>
            <ac:cxnSpMk id="18" creationId="{F22F27E0-7043-D125-15BE-FABB65C6D58D}"/>
          </ac:cxnSpMkLst>
        </pc:cxnChg>
      </pc:sldChg>
      <pc:sldChg chg="modSp mod">
        <pc:chgData name="Nguyen Chi Son" userId="606856d02e9d83ac" providerId="LiveId" clId="{F35D54F0-9644-4D80-AFE0-4180622EC29D}" dt="2022-05-18T18:49:18.199" v="4487" actId="1035"/>
        <pc:sldMkLst>
          <pc:docMk/>
          <pc:sldMk cId="822007567" sldId="863"/>
        </pc:sldMkLst>
        <pc:spChg chg="mod">
          <ac:chgData name="Nguyen Chi Son" userId="606856d02e9d83ac" providerId="LiveId" clId="{F35D54F0-9644-4D80-AFE0-4180622EC29D}" dt="2022-05-18T18:49:18.199" v="4487" actId="1035"/>
          <ac:spMkLst>
            <pc:docMk/>
            <pc:sldMk cId="822007567" sldId="863"/>
            <ac:spMk id="11" creationId="{0E84CBE1-4AB0-CA68-65C2-AC68692AACAA}"/>
          </ac:spMkLst>
        </pc:spChg>
        <pc:spChg chg="mod">
          <ac:chgData name="Nguyen Chi Son" userId="606856d02e9d83ac" providerId="LiveId" clId="{F35D54F0-9644-4D80-AFE0-4180622EC29D}" dt="2022-05-18T18:49:18.199" v="4487" actId="1035"/>
          <ac:spMkLst>
            <pc:docMk/>
            <pc:sldMk cId="822007567" sldId="863"/>
            <ac:spMk id="12" creationId="{5B8A6D26-E571-DC15-930E-F272FC43E0DD}"/>
          </ac:spMkLst>
        </pc:spChg>
        <pc:spChg chg="mod">
          <ac:chgData name="Nguyen Chi Son" userId="606856d02e9d83ac" providerId="LiveId" clId="{F35D54F0-9644-4D80-AFE0-4180622EC29D}" dt="2022-05-18T18:47:42.711" v="4156" actId="20577"/>
          <ac:spMkLst>
            <pc:docMk/>
            <pc:sldMk cId="822007567" sldId="863"/>
            <ac:spMk id="19" creationId="{9C339D16-68E4-43C4-A62E-D0146138D23B}"/>
          </ac:spMkLst>
        </pc:spChg>
      </pc:sldChg>
      <pc:sldChg chg="del">
        <pc:chgData name="Nguyen Chi Son" userId="606856d02e9d83ac" providerId="LiveId" clId="{F35D54F0-9644-4D80-AFE0-4180622EC29D}" dt="2022-05-18T18:49:20.331" v="4488" actId="47"/>
        <pc:sldMkLst>
          <pc:docMk/>
          <pc:sldMk cId="4073695413" sldId="864"/>
        </pc:sldMkLst>
      </pc:sldChg>
      <pc:sldChg chg="addSp delSp modSp add mod delAnim modAnim">
        <pc:chgData name="Nguyen Chi Son" userId="606856d02e9d83ac" providerId="LiveId" clId="{F35D54F0-9644-4D80-AFE0-4180622EC29D}" dt="2022-05-18T16:16:22.802" v="1864" actId="1076"/>
        <pc:sldMkLst>
          <pc:docMk/>
          <pc:sldMk cId="388516391" sldId="865"/>
        </pc:sldMkLst>
        <pc:spChg chg="add mod">
          <ac:chgData name="Nguyen Chi Son" userId="606856d02e9d83ac" providerId="LiveId" clId="{F35D54F0-9644-4D80-AFE0-4180622EC29D}" dt="2022-05-18T16:15:48.836" v="1806" actId="20577"/>
          <ac:spMkLst>
            <pc:docMk/>
            <pc:sldMk cId="388516391" sldId="865"/>
            <ac:spMk id="8" creationId="{B7487CE1-BE7F-8691-B354-58B28BF06969}"/>
          </ac:spMkLst>
        </pc:spChg>
        <pc:spChg chg="add mod">
          <ac:chgData name="Nguyen Chi Son" userId="606856d02e9d83ac" providerId="LiveId" clId="{F35D54F0-9644-4D80-AFE0-4180622EC29D}" dt="2022-05-18T16:15:39.835" v="1769" actId="1036"/>
          <ac:spMkLst>
            <pc:docMk/>
            <pc:sldMk cId="388516391" sldId="865"/>
            <ac:spMk id="10" creationId="{D98CE14C-9A27-2914-79C0-C7B48EB2DECD}"/>
          </ac:spMkLst>
        </pc:spChg>
        <pc:spChg chg="del mod">
          <ac:chgData name="Nguyen Chi Son" userId="606856d02e9d83ac" providerId="LiveId" clId="{F35D54F0-9644-4D80-AFE0-4180622EC29D}" dt="2022-05-18T16:15:04.464" v="1751" actId="478"/>
          <ac:spMkLst>
            <pc:docMk/>
            <pc:sldMk cId="388516391" sldId="865"/>
            <ac:spMk id="11" creationId="{0E84CBE1-4AB0-CA68-65C2-AC68692AACAA}"/>
          </ac:spMkLst>
        </pc:spChg>
        <pc:spChg chg="del mod">
          <ac:chgData name="Nguyen Chi Son" userId="606856d02e9d83ac" providerId="LiveId" clId="{F35D54F0-9644-4D80-AFE0-4180622EC29D}" dt="2022-05-18T16:15:04.464" v="1751" actId="478"/>
          <ac:spMkLst>
            <pc:docMk/>
            <pc:sldMk cId="388516391" sldId="865"/>
            <ac:spMk id="12" creationId="{5B8A6D26-E571-DC15-930E-F272FC43E0DD}"/>
          </ac:spMkLst>
        </pc:spChg>
        <pc:spChg chg="add mod">
          <ac:chgData name="Nguyen Chi Son" userId="606856d02e9d83ac" providerId="LiveId" clId="{F35D54F0-9644-4D80-AFE0-4180622EC29D}" dt="2022-05-18T16:16:11.118" v="1860" actId="20577"/>
          <ac:spMkLst>
            <pc:docMk/>
            <pc:sldMk cId="388516391" sldId="865"/>
            <ac:spMk id="13" creationId="{8567C54E-DBCB-0D35-F240-006D821F72BD}"/>
          </ac:spMkLst>
        </pc:spChg>
        <pc:spChg chg="add mod">
          <ac:chgData name="Nguyen Chi Son" userId="606856d02e9d83ac" providerId="LiveId" clId="{F35D54F0-9644-4D80-AFE0-4180622EC29D}" dt="2022-05-18T16:15:39.835" v="1769" actId="1036"/>
          <ac:spMkLst>
            <pc:docMk/>
            <pc:sldMk cId="388516391" sldId="865"/>
            <ac:spMk id="14" creationId="{F6ACE9BF-FEFB-C7E1-DA44-57E7C60CE628}"/>
          </ac:spMkLst>
        </pc:spChg>
        <pc:spChg chg="mod">
          <ac:chgData name="Nguyen Chi Son" userId="606856d02e9d83ac" providerId="LiveId" clId="{F35D54F0-9644-4D80-AFE0-4180622EC29D}" dt="2022-05-18T16:14:50.049" v="1750" actId="20577"/>
          <ac:spMkLst>
            <pc:docMk/>
            <pc:sldMk cId="388516391" sldId="865"/>
            <ac:spMk id="19" creationId="{9C339D16-68E4-43C4-A62E-D0146138D23B}"/>
          </ac:spMkLst>
        </pc:spChg>
        <pc:graphicFrameChg chg="add mod">
          <ac:chgData name="Nguyen Chi Son" userId="606856d02e9d83ac" providerId="LiveId" clId="{F35D54F0-9644-4D80-AFE0-4180622EC29D}" dt="2022-05-18T16:16:03.225" v="1809" actId="1076"/>
          <ac:graphicFrameMkLst>
            <pc:docMk/>
            <pc:sldMk cId="388516391" sldId="865"/>
            <ac:graphicFrameMk id="15" creationId="{9C176E8B-4CDA-7ECE-444C-1B29055D7389}"/>
          </ac:graphicFrameMkLst>
        </pc:graphicFrameChg>
        <pc:graphicFrameChg chg="add mod">
          <ac:chgData name="Nguyen Chi Son" userId="606856d02e9d83ac" providerId="LiveId" clId="{F35D54F0-9644-4D80-AFE0-4180622EC29D}" dt="2022-05-18T16:16:22.802" v="1864" actId="1076"/>
          <ac:graphicFrameMkLst>
            <pc:docMk/>
            <pc:sldMk cId="388516391" sldId="865"/>
            <ac:graphicFrameMk id="16" creationId="{7CBA0B82-8470-12AB-EFE3-0C0B677A690C}"/>
          </ac:graphicFrameMkLst>
        </pc:graphicFrameChg>
        <pc:graphicFrameChg chg="add del mod">
          <ac:chgData name="Nguyen Chi Son" userId="606856d02e9d83ac" providerId="LiveId" clId="{F35D54F0-9644-4D80-AFE0-4180622EC29D}" dt="2022-05-18T16:15:42.140" v="1770" actId="478"/>
          <ac:graphicFrameMkLst>
            <pc:docMk/>
            <pc:sldMk cId="388516391" sldId="865"/>
            <ac:graphicFrameMk id="17" creationId="{0CD172E4-B472-1314-7581-19DE2702B309}"/>
          </ac:graphicFrameMkLst>
        </pc:graphicFrameChg>
        <pc:picChg chg="add mod">
          <ac:chgData name="Nguyen Chi Son" userId="606856d02e9d83ac" providerId="LiveId" clId="{F35D54F0-9644-4D80-AFE0-4180622EC29D}" dt="2022-05-18T16:14:17.499" v="1698" actId="1076"/>
          <ac:picMkLst>
            <pc:docMk/>
            <pc:sldMk cId="388516391" sldId="865"/>
            <ac:picMk id="3" creationId="{16CB0135-561B-2462-39F1-F2A1F4A2E790}"/>
          </ac:picMkLst>
        </pc:picChg>
      </pc:sldChg>
      <pc:sldChg chg="addSp delSp modSp add mod modAnim">
        <pc:chgData name="Nguyen Chi Son" userId="606856d02e9d83ac" providerId="LiveId" clId="{F35D54F0-9644-4D80-AFE0-4180622EC29D}" dt="2022-05-18T18:49:39.305" v="4490"/>
        <pc:sldMkLst>
          <pc:docMk/>
          <pc:sldMk cId="2165467798" sldId="866"/>
        </pc:sldMkLst>
        <pc:spChg chg="mod">
          <ac:chgData name="Nguyen Chi Son" userId="606856d02e9d83ac" providerId="LiveId" clId="{F35D54F0-9644-4D80-AFE0-4180622EC29D}" dt="2022-05-18T16:43:53.906" v="2446" actId="20577"/>
          <ac:spMkLst>
            <pc:docMk/>
            <pc:sldMk cId="2165467798" sldId="866"/>
            <ac:spMk id="2" creationId="{BA8A6260-CA4B-46A9-A06E-C71EE59E6992}"/>
          </ac:spMkLst>
        </pc:spChg>
        <pc:spChg chg="mod">
          <ac:chgData name="Nguyen Chi Son" userId="606856d02e9d83ac" providerId="LiveId" clId="{F35D54F0-9644-4D80-AFE0-4180622EC29D}" dt="2022-05-18T16:47:45.620" v="2554" actId="20577"/>
          <ac:spMkLst>
            <pc:docMk/>
            <pc:sldMk cId="2165467798" sldId="866"/>
            <ac:spMk id="12" creationId="{958B07FF-FD08-717D-DB57-43932D5BE672}"/>
          </ac:spMkLst>
        </pc:spChg>
        <pc:graphicFrameChg chg="modGraphic">
          <ac:chgData name="Nguyen Chi Son" userId="606856d02e9d83ac" providerId="LiveId" clId="{F35D54F0-9644-4D80-AFE0-4180622EC29D}" dt="2022-05-18T16:47:24.333" v="2489" actId="20577"/>
          <ac:graphicFrameMkLst>
            <pc:docMk/>
            <pc:sldMk cId="2165467798" sldId="866"/>
            <ac:graphicFrameMk id="8" creationId="{C8766395-2FF7-562A-5F6A-4B0F0B943475}"/>
          </ac:graphicFrameMkLst>
        </pc:graphicFrameChg>
        <pc:graphicFrameChg chg="mod">
          <ac:chgData name="Nguyen Chi Son" userId="606856d02e9d83ac" providerId="LiveId" clId="{F35D54F0-9644-4D80-AFE0-4180622EC29D}" dt="2022-05-18T16:47:54.359" v="2557" actId="1076"/>
          <ac:graphicFrameMkLst>
            <pc:docMk/>
            <pc:sldMk cId="2165467798" sldId="866"/>
            <ac:graphicFrameMk id="13" creationId="{AF976F38-D67F-F484-86A1-CA00413DB6C0}"/>
          </ac:graphicFrameMkLst>
        </pc:graphicFrameChg>
        <pc:picChg chg="add mod modCrop">
          <ac:chgData name="Nguyen Chi Son" userId="606856d02e9d83ac" providerId="LiveId" clId="{F35D54F0-9644-4D80-AFE0-4180622EC29D}" dt="2022-05-18T16:46:34.823" v="2458" actId="732"/>
          <ac:picMkLst>
            <pc:docMk/>
            <pc:sldMk cId="2165467798" sldId="866"/>
            <ac:picMk id="4" creationId="{09521488-B5B0-EAF7-0C8C-A5810E800C2C}"/>
          </ac:picMkLst>
        </pc:picChg>
        <pc:picChg chg="del">
          <ac:chgData name="Nguyen Chi Son" userId="606856d02e9d83ac" providerId="LiveId" clId="{F35D54F0-9644-4D80-AFE0-4180622EC29D}" dt="2022-05-18T16:44:11.646" v="2447" actId="478"/>
          <ac:picMkLst>
            <pc:docMk/>
            <pc:sldMk cId="2165467798" sldId="866"/>
            <ac:picMk id="7" creationId="{588DEC51-3764-18DB-10E3-A21152318F0F}"/>
          </ac:picMkLst>
        </pc:picChg>
      </pc:sldChg>
    </pc:docChg>
  </pc:docChgLst>
  <pc:docChgLst>
    <pc:chgData name="Nguyen Chi Son" userId="606856d02e9d83ac" providerId="LiveId" clId="{C5C624EB-9BD3-40F2-B005-AAA5676818B9}"/>
    <pc:docChg chg="undo custSel addSld delSld modSld">
      <pc:chgData name="Nguyen Chi Son" userId="606856d02e9d83ac" providerId="LiveId" clId="{C5C624EB-9BD3-40F2-B005-AAA5676818B9}" dt="2021-09-04T10:47:43.593" v="4627"/>
      <pc:docMkLst>
        <pc:docMk/>
      </pc:docMkLst>
      <pc:sldChg chg="modSp mod">
        <pc:chgData name="Nguyen Chi Son" userId="606856d02e9d83ac" providerId="LiveId" clId="{C5C624EB-9BD3-40F2-B005-AAA5676818B9}" dt="2021-09-04T09:33:22.652" v="28" actId="20577"/>
        <pc:sldMkLst>
          <pc:docMk/>
          <pc:sldMk cId="2922349590" sldId="256"/>
        </pc:sldMkLst>
        <pc:spChg chg="mod">
          <ac:chgData name="Nguyen Chi Son" userId="606856d02e9d83ac" providerId="LiveId" clId="{C5C624EB-9BD3-40F2-B005-AAA5676818B9}" dt="2021-09-04T09:33:22.652" v="28" actId="20577"/>
          <ac:spMkLst>
            <pc:docMk/>
            <pc:sldMk cId="2922349590" sldId="256"/>
            <ac:spMk id="136" creationId="{C574B640-0199-463F-87CA-8E3956B46E10}"/>
          </ac:spMkLst>
        </pc:spChg>
      </pc:sldChg>
      <pc:sldChg chg="modSp mod">
        <pc:chgData name="Nguyen Chi Son" userId="606856d02e9d83ac" providerId="LiveId" clId="{C5C624EB-9BD3-40F2-B005-AAA5676818B9}" dt="2021-09-04T09:41:48.410" v="58" actId="20577"/>
        <pc:sldMkLst>
          <pc:docMk/>
          <pc:sldMk cId="2812505328" sldId="362"/>
        </pc:sldMkLst>
        <pc:spChg chg="mod">
          <ac:chgData name="Nguyen Chi Son" userId="606856d02e9d83ac" providerId="LiveId" clId="{C5C624EB-9BD3-40F2-B005-AAA5676818B9}" dt="2021-09-04T09:41:48.410" v="58" actId="20577"/>
          <ac:spMkLst>
            <pc:docMk/>
            <pc:sldMk cId="2812505328" sldId="362"/>
            <ac:spMk id="2" creationId="{DAF08EC2-5D0D-48D9-855C-A59C0E5ED55B}"/>
          </ac:spMkLst>
        </pc:spChg>
      </pc:sldChg>
      <pc:sldChg chg="modSp mod">
        <pc:chgData name="Nguyen Chi Son" userId="606856d02e9d83ac" providerId="LiveId" clId="{C5C624EB-9BD3-40F2-B005-AAA5676818B9}" dt="2021-09-04T09:51:17.991" v="691" actId="20577"/>
        <pc:sldMkLst>
          <pc:docMk/>
          <pc:sldMk cId="3904192345" sldId="502"/>
        </pc:sldMkLst>
        <pc:spChg chg="mod">
          <ac:chgData name="Nguyen Chi Son" userId="606856d02e9d83ac" providerId="LiveId" clId="{C5C624EB-9BD3-40F2-B005-AAA5676818B9}" dt="2021-09-04T09:51:17.991" v="691" actId="20577"/>
          <ac:spMkLst>
            <pc:docMk/>
            <pc:sldMk cId="3904192345" sldId="502"/>
            <ac:spMk id="2" creationId="{DAF08EC2-5D0D-48D9-855C-A59C0E5ED55B}"/>
          </ac:spMkLst>
        </pc:spChg>
      </pc:sldChg>
      <pc:sldChg chg="modSp mod">
        <pc:chgData name="Nguyen Chi Son" userId="606856d02e9d83ac" providerId="LiveId" clId="{C5C624EB-9BD3-40F2-B005-AAA5676818B9}" dt="2021-09-04T10:31:29.861" v="2839" actId="20577"/>
        <pc:sldMkLst>
          <pc:docMk/>
          <pc:sldMk cId="402592958" sldId="540"/>
        </pc:sldMkLst>
        <pc:spChg chg="mod">
          <ac:chgData name="Nguyen Chi Son" userId="606856d02e9d83ac" providerId="LiveId" clId="{C5C624EB-9BD3-40F2-B005-AAA5676818B9}" dt="2021-09-04T10:31:29.861" v="2839" actId="20577"/>
          <ac:spMkLst>
            <pc:docMk/>
            <pc:sldMk cId="402592958" sldId="540"/>
            <ac:spMk id="3" creationId="{8CD51C9F-FCB0-4185-93E6-835FC05E1B10}"/>
          </ac:spMkLst>
        </pc:spChg>
      </pc:sldChg>
      <pc:sldChg chg="addSp delSp modSp mod">
        <pc:chgData name="Nguyen Chi Son" userId="606856d02e9d83ac" providerId="LiveId" clId="{C5C624EB-9BD3-40F2-B005-AAA5676818B9}" dt="2021-09-04T09:51:03.482" v="625" actId="1076"/>
        <pc:sldMkLst>
          <pc:docMk/>
          <pc:sldMk cId="3298182474" sldId="547"/>
        </pc:sldMkLst>
        <pc:spChg chg="mod">
          <ac:chgData name="Nguyen Chi Son" userId="606856d02e9d83ac" providerId="LiveId" clId="{C5C624EB-9BD3-40F2-B005-AAA5676818B9}" dt="2021-09-04T09:47:42.546" v="221" actId="20577"/>
          <ac:spMkLst>
            <pc:docMk/>
            <pc:sldMk cId="3298182474" sldId="547"/>
            <ac:spMk id="2" creationId="{BA8A6260-CA4B-46A9-A06E-C71EE59E6992}"/>
          </ac:spMkLst>
        </pc:spChg>
        <pc:spChg chg="mod">
          <ac:chgData name="Nguyen Chi Son" userId="606856d02e9d83ac" providerId="LiveId" clId="{C5C624EB-9BD3-40F2-B005-AAA5676818B9}" dt="2021-09-04T09:49:56.714" v="614" actId="1076"/>
          <ac:spMkLst>
            <pc:docMk/>
            <pc:sldMk cId="3298182474" sldId="547"/>
            <ac:spMk id="8" creationId="{B5ECF9DA-747A-416C-815D-4FC1A623870D}"/>
          </ac:spMkLst>
        </pc:spChg>
        <pc:spChg chg="del mod">
          <ac:chgData name="Nguyen Chi Son" userId="606856d02e9d83ac" providerId="LiveId" clId="{C5C624EB-9BD3-40F2-B005-AAA5676818B9}" dt="2021-09-04T09:45:13.225" v="65" actId="478"/>
          <ac:spMkLst>
            <pc:docMk/>
            <pc:sldMk cId="3298182474" sldId="547"/>
            <ac:spMk id="9" creationId="{E3CE5C03-A4E7-4DD1-A273-EB4DEB634293}"/>
          </ac:spMkLst>
        </pc:spChg>
        <pc:spChg chg="del">
          <ac:chgData name="Nguyen Chi Son" userId="606856d02e9d83ac" providerId="LiveId" clId="{C5C624EB-9BD3-40F2-B005-AAA5676818B9}" dt="2021-09-04T09:45:15.010" v="66" actId="478"/>
          <ac:spMkLst>
            <pc:docMk/>
            <pc:sldMk cId="3298182474" sldId="547"/>
            <ac:spMk id="10" creationId="{47EC0BF2-5934-474A-94EE-88AC9B35ECF1}"/>
          </ac:spMkLst>
        </pc:spChg>
        <pc:spChg chg="add mod">
          <ac:chgData name="Nguyen Chi Son" userId="606856d02e9d83ac" providerId="LiveId" clId="{C5C624EB-9BD3-40F2-B005-AAA5676818B9}" dt="2021-09-04T09:49:53.777" v="613" actId="1076"/>
          <ac:spMkLst>
            <pc:docMk/>
            <pc:sldMk cId="3298182474" sldId="547"/>
            <ac:spMk id="17" creationId="{388493A2-4842-4806-B794-C152AA81A7B8}"/>
          </ac:spMkLst>
        </pc:spChg>
        <pc:picChg chg="add del mod">
          <ac:chgData name="Nguyen Chi Son" userId="606856d02e9d83ac" providerId="LiveId" clId="{C5C624EB-9BD3-40F2-B005-AAA5676818B9}" dt="2021-09-04T09:47:03.860" v="84" actId="478"/>
          <ac:picMkLst>
            <pc:docMk/>
            <pc:sldMk cId="3298182474" sldId="547"/>
            <ac:picMk id="4" creationId="{33C8F520-A613-4D17-9684-C95FE09DC76C}"/>
          </ac:picMkLst>
        </pc:picChg>
        <pc:picChg chg="del">
          <ac:chgData name="Nguyen Chi Son" userId="606856d02e9d83ac" providerId="LiveId" clId="{C5C624EB-9BD3-40F2-B005-AAA5676818B9}" dt="2021-09-04T09:42:06.612" v="61" actId="478"/>
          <ac:picMkLst>
            <pc:docMk/>
            <pc:sldMk cId="3298182474" sldId="547"/>
            <ac:picMk id="5" creationId="{97D0A7CE-A051-476F-8CFA-5854A1EE74A0}"/>
          </ac:picMkLst>
        </pc:picChg>
        <pc:picChg chg="add del mod">
          <ac:chgData name="Nguyen Chi Son" userId="606856d02e9d83ac" providerId="LiveId" clId="{C5C624EB-9BD3-40F2-B005-AAA5676818B9}" dt="2021-09-04T09:46:04.939" v="79"/>
          <ac:picMkLst>
            <pc:docMk/>
            <pc:sldMk cId="3298182474" sldId="547"/>
            <ac:picMk id="7" creationId="{16310D97-3DC9-43E1-9DFE-BEC66FA8EFA3}"/>
          </ac:picMkLst>
        </pc:picChg>
        <pc:picChg chg="add mod">
          <ac:chgData name="Nguyen Chi Son" userId="606856d02e9d83ac" providerId="LiveId" clId="{C5C624EB-9BD3-40F2-B005-AAA5676818B9}" dt="2021-09-04T09:50:01.968" v="616" actId="1076"/>
          <ac:picMkLst>
            <pc:docMk/>
            <pc:sldMk cId="3298182474" sldId="547"/>
            <ac:picMk id="12" creationId="{E86000CD-A106-4EC9-924E-EFE7A5856A97}"/>
          </ac:picMkLst>
        </pc:picChg>
        <pc:picChg chg="add mod">
          <ac:chgData name="Nguyen Chi Son" userId="606856d02e9d83ac" providerId="LiveId" clId="{C5C624EB-9BD3-40F2-B005-AAA5676818B9}" dt="2021-09-04T09:49:47.651" v="611" actId="1076"/>
          <ac:picMkLst>
            <pc:docMk/>
            <pc:sldMk cId="3298182474" sldId="547"/>
            <ac:picMk id="14" creationId="{C3491FA7-778D-47B0-9063-B38D1B25DA3E}"/>
          </ac:picMkLst>
        </pc:picChg>
        <pc:picChg chg="del">
          <ac:chgData name="Nguyen Chi Son" userId="606856d02e9d83ac" providerId="LiveId" clId="{C5C624EB-9BD3-40F2-B005-AAA5676818B9}" dt="2021-09-04T09:42:05.440" v="59" actId="478"/>
          <ac:picMkLst>
            <pc:docMk/>
            <pc:sldMk cId="3298182474" sldId="547"/>
            <ac:picMk id="1026" creationId="{22B2CB73-A7BF-4593-9C9F-98AE376E84DC}"/>
          </ac:picMkLst>
        </pc:picChg>
        <pc:picChg chg="del">
          <ac:chgData name="Nguyen Chi Son" userId="606856d02e9d83ac" providerId="LiveId" clId="{C5C624EB-9BD3-40F2-B005-AAA5676818B9}" dt="2021-09-04T09:42:05.909" v="60" actId="478"/>
          <ac:picMkLst>
            <pc:docMk/>
            <pc:sldMk cId="3298182474" sldId="547"/>
            <ac:picMk id="1028" creationId="{E6898385-9910-4C76-9D15-5922A0F37FDD}"/>
          </ac:picMkLst>
        </pc:picChg>
        <pc:cxnChg chg="add mod">
          <ac:chgData name="Nguyen Chi Son" userId="606856d02e9d83ac" providerId="LiveId" clId="{C5C624EB-9BD3-40F2-B005-AAA5676818B9}" dt="2021-09-04T09:51:03.482" v="625" actId="1076"/>
          <ac:cxnSpMkLst>
            <pc:docMk/>
            <pc:sldMk cId="3298182474" sldId="547"/>
            <ac:cxnSpMk id="16" creationId="{95ED8E70-BD19-4A6F-8F88-12DF99EBE0D3}"/>
          </ac:cxnSpMkLst>
        </pc:cxnChg>
      </pc:sldChg>
      <pc:sldChg chg="addSp delSp modSp mod">
        <pc:chgData name="Nguyen Chi Son" userId="606856d02e9d83ac" providerId="LiveId" clId="{C5C624EB-9BD3-40F2-B005-AAA5676818B9}" dt="2021-09-04T10:33:43.814" v="3137" actId="478"/>
        <pc:sldMkLst>
          <pc:docMk/>
          <pc:sldMk cId="2951639226" sldId="592"/>
        </pc:sldMkLst>
        <pc:spChg chg="mod">
          <ac:chgData name="Nguyen Chi Son" userId="606856d02e9d83ac" providerId="LiveId" clId="{C5C624EB-9BD3-40F2-B005-AAA5676818B9}" dt="2021-09-04T09:53:09.991" v="841" actId="20577"/>
          <ac:spMkLst>
            <pc:docMk/>
            <pc:sldMk cId="2951639226" sldId="592"/>
            <ac:spMk id="9" creationId="{9F4BC261-4781-4DFE-BA2B-77EE6F751C48}"/>
          </ac:spMkLst>
        </pc:spChg>
        <pc:spChg chg="mod">
          <ac:chgData name="Nguyen Chi Son" userId="606856d02e9d83ac" providerId="LiveId" clId="{C5C624EB-9BD3-40F2-B005-AAA5676818B9}" dt="2021-09-04T09:54:14.921" v="965" actId="20577"/>
          <ac:spMkLst>
            <pc:docMk/>
            <pc:sldMk cId="2951639226" sldId="592"/>
            <ac:spMk id="18" creationId="{F7FD1FDB-7305-4182-AED5-6C5292AFF68F}"/>
          </ac:spMkLst>
        </pc:spChg>
        <pc:spChg chg="mod">
          <ac:chgData name="Nguyen Chi Son" userId="606856d02e9d83ac" providerId="LiveId" clId="{C5C624EB-9BD3-40F2-B005-AAA5676818B9}" dt="2021-09-04T09:54:35.421" v="1126" actId="20577"/>
          <ac:spMkLst>
            <pc:docMk/>
            <pc:sldMk cId="2951639226" sldId="592"/>
            <ac:spMk id="19" creationId="{FB647DC3-9571-464C-9754-D985C784AE47}"/>
          </ac:spMkLst>
        </pc:spChg>
        <pc:picChg chg="del">
          <ac:chgData name="Nguyen Chi Son" userId="606856d02e9d83ac" providerId="LiveId" clId="{C5C624EB-9BD3-40F2-B005-AAA5676818B9}" dt="2021-09-04T09:51:21.685" v="694" actId="478"/>
          <ac:picMkLst>
            <pc:docMk/>
            <pc:sldMk cId="2951639226" sldId="592"/>
            <ac:picMk id="3" creationId="{320CE52F-717F-4257-B2CC-D1A833C805C5}"/>
          </ac:picMkLst>
        </pc:picChg>
        <pc:picChg chg="add mod">
          <ac:chgData name="Nguyen Chi Son" userId="606856d02e9d83ac" providerId="LiveId" clId="{C5C624EB-9BD3-40F2-B005-AAA5676818B9}" dt="2021-09-04T09:52:27.133" v="706" actId="1076"/>
          <ac:picMkLst>
            <pc:docMk/>
            <pc:sldMk cId="2951639226" sldId="592"/>
            <ac:picMk id="4" creationId="{B7AF2093-529D-42C3-8539-B431C0119D5B}"/>
          </ac:picMkLst>
        </pc:picChg>
        <pc:picChg chg="add mod">
          <ac:chgData name="Nguyen Chi Son" userId="606856d02e9d83ac" providerId="LiveId" clId="{C5C624EB-9BD3-40F2-B005-AAA5676818B9}" dt="2021-09-04T09:52:32.149" v="707" actId="1076"/>
          <ac:picMkLst>
            <pc:docMk/>
            <pc:sldMk cId="2951639226" sldId="592"/>
            <ac:picMk id="6" creationId="{A951BE1F-371F-4399-8428-50578D7D9983}"/>
          </ac:picMkLst>
        </pc:picChg>
        <pc:picChg chg="add del mod">
          <ac:chgData name="Nguyen Chi Son" userId="606856d02e9d83ac" providerId="LiveId" clId="{C5C624EB-9BD3-40F2-B005-AAA5676818B9}" dt="2021-09-04T10:05:39.003" v="1427"/>
          <ac:picMkLst>
            <pc:docMk/>
            <pc:sldMk cId="2951639226" sldId="592"/>
            <ac:picMk id="8" creationId="{6D269CFC-8231-43D5-A4BB-F32BF6DE04A8}"/>
          </ac:picMkLst>
        </pc:picChg>
        <pc:picChg chg="add del mod">
          <ac:chgData name="Nguyen Chi Son" userId="606856d02e9d83ac" providerId="LiveId" clId="{C5C624EB-9BD3-40F2-B005-AAA5676818B9}" dt="2021-09-04T10:33:43.814" v="3137" actId="478"/>
          <ac:picMkLst>
            <pc:docMk/>
            <pc:sldMk cId="2951639226" sldId="592"/>
            <ac:picMk id="11" creationId="{38623795-6522-4EAC-ACFF-99A8EA82CAAA}"/>
          </ac:picMkLst>
        </pc:picChg>
        <pc:picChg chg="add del mod">
          <ac:chgData name="Nguyen Chi Son" userId="606856d02e9d83ac" providerId="LiveId" clId="{C5C624EB-9BD3-40F2-B005-AAA5676818B9}" dt="2021-09-04T09:55:52.412" v="1130" actId="478"/>
          <ac:picMkLst>
            <pc:docMk/>
            <pc:sldMk cId="2951639226" sldId="592"/>
            <ac:picMk id="1026" creationId="{3C775FD0-C8C5-4C8B-A414-5243BAB9019D}"/>
          </ac:picMkLst>
        </pc:picChg>
        <pc:picChg chg="del">
          <ac:chgData name="Nguyen Chi Son" userId="606856d02e9d83ac" providerId="LiveId" clId="{C5C624EB-9BD3-40F2-B005-AAA5676818B9}" dt="2021-09-04T09:51:20.778" v="692" actId="478"/>
          <ac:picMkLst>
            <pc:docMk/>
            <pc:sldMk cId="2951639226" sldId="592"/>
            <ac:picMk id="2050" creationId="{AEB51E62-5E3C-43C8-A947-D194A8AF5605}"/>
          </ac:picMkLst>
        </pc:picChg>
        <pc:picChg chg="del">
          <ac:chgData name="Nguyen Chi Son" userId="606856d02e9d83ac" providerId="LiveId" clId="{C5C624EB-9BD3-40F2-B005-AAA5676818B9}" dt="2021-09-04T09:51:21.169" v="693" actId="478"/>
          <ac:picMkLst>
            <pc:docMk/>
            <pc:sldMk cId="2951639226" sldId="592"/>
            <ac:picMk id="2052" creationId="{C299A913-80DF-4993-A84A-76BB977417DE}"/>
          </ac:picMkLst>
        </pc:picChg>
      </pc:sldChg>
      <pc:sldChg chg="modSp mod">
        <pc:chgData name="Nguyen Chi Son" userId="606856d02e9d83ac" providerId="LiveId" clId="{C5C624EB-9BD3-40F2-B005-AAA5676818B9}" dt="2021-09-04T10:46:17.750" v="4415" actId="1035"/>
        <pc:sldMkLst>
          <pc:docMk/>
          <pc:sldMk cId="1953741841" sldId="596"/>
        </pc:sldMkLst>
        <pc:spChg chg="mod">
          <ac:chgData name="Nguyen Chi Son" userId="606856d02e9d83ac" providerId="LiveId" clId="{C5C624EB-9BD3-40F2-B005-AAA5676818B9}" dt="2021-09-04T10:32:00.482" v="2933" actId="20577"/>
          <ac:spMkLst>
            <pc:docMk/>
            <pc:sldMk cId="1953741841" sldId="596"/>
            <ac:spMk id="2" creationId="{BA8A6260-CA4B-46A9-A06E-C71EE59E6992}"/>
          </ac:spMkLst>
        </pc:spChg>
        <pc:spChg chg="mod">
          <ac:chgData name="Nguyen Chi Son" userId="606856d02e9d83ac" providerId="LiveId" clId="{C5C624EB-9BD3-40F2-B005-AAA5676818B9}" dt="2021-09-04T10:46:17.750" v="4415" actId="1035"/>
          <ac:spMkLst>
            <pc:docMk/>
            <pc:sldMk cId="1953741841" sldId="596"/>
            <ac:spMk id="4" creationId="{0D159DDA-BA49-4E92-817D-8988A85A5610}"/>
          </ac:spMkLst>
        </pc:spChg>
        <pc:spChg chg="mod">
          <ac:chgData name="Nguyen Chi Son" userId="606856d02e9d83ac" providerId="LiveId" clId="{C5C624EB-9BD3-40F2-B005-AAA5676818B9}" dt="2021-09-04T10:46:17.750" v="4415" actId="1035"/>
          <ac:spMkLst>
            <pc:docMk/>
            <pc:sldMk cId="1953741841" sldId="596"/>
            <ac:spMk id="5" creationId="{34B18095-2B84-439E-80AD-AC5D4586BEAA}"/>
          </ac:spMkLst>
        </pc:spChg>
        <pc:spChg chg="mod">
          <ac:chgData name="Nguyen Chi Son" userId="606856d02e9d83ac" providerId="LiveId" clId="{C5C624EB-9BD3-40F2-B005-AAA5676818B9}" dt="2021-09-04T10:46:17.750" v="4415" actId="1035"/>
          <ac:spMkLst>
            <pc:docMk/>
            <pc:sldMk cId="1953741841" sldId="596"/>
            <ac:spMk id="11" creationId="{BB94417D-BA64-41A3-A335-F1084FC4EAAB}"/>
          </ac:spMkLst>
        </pc:spChg>
        <pc:spChg chg="mod">
          <ac:chgData name="Nguyen Chi Son" userId="606856d02e9d83ac" providerId="LiveId" clId="{C5C624EB-9BD3-40F2-B005-AAA5676818B9}" dt="2021-09-04T10:46:17.750" v="4415" actId="1035"/>
          <ac:spMkLst>
            <pc:docMk/>
            <pc:sldMk cId="1953741841" sldId="596"/>
            <ac:spMk id="14" creationId="{47690167-AC03-4A6E-8A65-B47A2BE69ACA}"/>
          </ac:spMkLst>
        </pc:spChg>
      </pc:sldChg>
      <pc:sldChg chg="del">
        <pc:chgData name="Nguyen Chi Son" userId="606856d02e9d83ac" providerId="LiveId" clId="{C5C624EB-9BD3-40F2-B005-AAA5676818B9}" dt="2021-09-04T09:56:03.021" v="1131" actId="47"/>
        <pc:sldMkLst>
          <pc:docMk/>
          <pc:sldMk cId="2257398000" sldId="600"/>
        </pc:sldMkLst>
      </pc:sldChg>
      <pc:sldChg chg="del">
        <pc:chgData name="Nguyen Chi Son" userId="606856d02e9d83ac" providerId="LiveId" clId="{C5C624EB-9BD3-40F2-B005-AAA5676818B9}" dt="2021-09-04T10:32:20.086" v="2987" actId="47"/>
        <pc:sldMkLst>
          <pc:docMk/>
          <pc:sldMk cId="1102542394" sldId="601"/>
        </pc:sldMkLst>
      </pc:sldChg>
      <pc:sldChg chg="del">
        <pc:chgData name="Nguyen Chi Son" userId="606856d02e9d83ac" providerId="LiveId" clId="{C5C624EB-9BD3-40F2-B005-AAA5676818B9}" dt="2021-09-04T10:32:20.086" v="2987" actId="47"/>
        <pc:sldMkLst>
          <pc:docMk/>
          <pc:sldMk cId="4122330530" sldId="602"/>
        </pc:sldMkLst>
      </pc:sldChg>
      <pc:sldChg chg="del">
        <pc:chgData name="Nguyen Chi Son" userId="606856d02e9d83ac" providerId="LiveId" clId="{C5C624EB-9BD3-40F2-B005-AAA5676818B9}" dt="2021-09-04T10:32:20.086" v="2987" actId="47"/>
        <pc:sldMkLst>
          <pc:docMk/>
          <pc:sldMk cId="3726558312" sldId="604"/>
        </pc:sldMkLst>
      </pc:sldChg>
      <pc:sldChg chg="del">
        <pc:chgData name="Nguyen Chi Son" userId="606856d02e9d83ac" providerId="LiveId" clId="{C5C624EB-9BD3-40F2-B005-AAA5676818B9}" dt="2021-09-04T10:32:20.086" v="2987" actId="47"/>
        <pc:sldMkLst>
          <pc:docMk/>
          <pc:sldMk cId="1789384619" sldId="605"/>
        </pc:sldMkLst>
      </pc:sldChg>
      <pc:sldChg chg="modSp add mod">
        <pc:chgData name="Nguyen Chi Son" userId="606856d02e9d83ac" providerId="LiveId" clId="{C5C624EB-9BD3-40F2-B005-AAA5676818B9}" dt="2021-09-04T09:56:20.677" v="1251" actId="1035"/>
        <pc:sldMkLst>
          <pc:docMk/>
          <pc:sldMk cId="3686938130" sldId="606"/>
        </pc:sldMkLst>
        <pc:spChg chg="mod">
          <ac:chgData name="Nguyen Chi Son" userId="606856d02e9d83ac" providerId="LiveId" clId="{C5C624EB-9BD3-40F2-B005-AAA5676818B9}" dt="2021-09-04T09:56:17.458" v="1233" actId="20577"/>
          <ac:spMkLst>
            <pc:docMk/>
            <pc:sldMk cId="3686938130" sldId="606"/>
            <ac:spMk id="2" creationId="{DAF08EC2-5D0D-48D9-855C-A59C0E5ED55B}"/>
          </ac:spMkLst>
        </pc:spChg>
        <pc:spChg chg="mod">
          <ac:chgData name="Nguyen Chi Son" userId="606856d02e9d83ac" providerId="LiveId" clId="{C5C624EB-9BD3-40F2-B005-AAA5676818B9}" dt="2021-09-04T09:56:20.677" v="1251" actId="1035"/>
          <ac:spMkLst>
            <pc:docMk/>
            <pc:sldMk cId="3686938130" sldId="606"/>
            <ac:spMk id="3" creationId="{8CD51C9F-FCB0-4185-93E6-835FC05E1B10}"/>
          </ac:spMkLst>
        </pc:spChg>
      </pc:sldChg>
      <pc:sldChg chg="addSp delSp modSp add mod">
        <pc:chgData name="Nguyen Chi Son" userId="606856d02e9d83ac" providerId="LiveId" clId="{C5C624EB-9BD3-40F2-B005-AAA5676818B9}" dt="2021-09-04T10:10:04.140" v="1799" actId="1038"/>
        <pc:sldMkLst>
          <pc:docMk/>
          <pc:sldMk cId="602911421" sldId="607"/>
        </pc:sldMkLst>
        <pc:spChg chg="mod">
          <ac:chgData name="Nguyen Chi Son" userId="606856d02e9d83ac" providerId="LiveId" clId="{C5C624EB-9BD3-40F2-B005-AAA5676818B9}" dt="2021-09-04T09:56:45.833" v="1393" actId="20577"/>
          <ac:spMkLst>
            <pc:docMk/>
            <pc:sldMk cId="602911421" sldId="607"/>
            <ac:spMk id="9" creationId="{9F4BC261-4781-4DFE-BA2B-77EE6F751C48}"/>
          </ac:spMkLst>
        </pc:spChg>
        <pc:spChg chg="mod">
          <ac:chgData name="Nguyen Chi Son" userId="606856d02e9d83ac" providerId="LiveId" clId="{C5C624EB-9BD3-40F2-B005-AAA5676818B9}" dt="2021-09-04T10:10:04.140" v="1799" actId="1038"/>
          <ac:spMkLst>
            <pc:docMk/>
            <pc:sldMk cId="602911421" sldId="607"/>
            <ac:spMk id="18" creationId="{F7FD1FDB-7305-4182-AED5-6C5292AFF68F}"/>
          </ac:spMkLst>
        </pc:spChg>
        <pc:spChg chg="mod">
          <ac:chgData name="Nguyen Chi Son" userId="606856d02e9d83ac" providerId="LiveId" clId="{C5C624EB-9BD3-40F2-B005-AAA5676818B9}" dt="2021-09-04T10:10:04.140" v="1799" actId="1038"/>
          <ac:spMkLst>
            <pc:docMk/>
            <pc:sldMk cId="602911421" sldId="607"/>
            <ac:spMk id="19" creationId="{FB647DC3-9571-464C-9754-D985C784AE47}"/>
          </ac:spMkLst>
        </pc:spChg>
        <pc:picChg chg="add mod modCrop">
          <ac:chgData name="Nguyen Chi Son" userId="606856d02e9d83ac" providerId="LiveId" clId="{C5C624EB-9BD3-40F2-B005-AAA5676818B9}" dt="2021-09-04T10:10:04.140" v="1799" actId="1038"/>
          <ac:picMkLst>
            <pc:docMk/>
            <pc:sldMk cId="602911421" sldId="607"/>
            <ac:picMk id="3" creationId="{55FEA03A-52F4-410B-A963-0E01A81E7789}"/>
          </ac:picMkLst>
        </pc:picChg>
        <pc:picChg chg="del">
          <ac:chgData name="Nguyen Chi Son" userId="606856d02e9d83ac" providerId="LiveId" clId="{C5C624EB-9BD3-40F2-B005-AAA5676818B9}" dt="2021-09-04T10:00:37.203" v="1398" actId="478"/>
          <ac:picMkLst>
            <pc:docMk/>
            <pc:sldMk cId="602911421" sldId="607"/>
            <ac:picMk id="4" creationId="{B7AF2093-529D-42C3-8539-B431C0119D5B}"/>
          </ac:picMkLst>
        </pc:picChg>
        <pc:picChg chg="del">
          <ac:chgData name="Nguyen Chi Son" userId="606856d02e9d83ac" providerId="LiveId" clId="{C5C624EB-9BD3-40F2-B005-AAA5676818B9}" dt="2021-09-04T10:00:37.697" v="1399" actId="478"/>
          <ac:picMkLst>
            <pc:docMk/>
            <pc:sldMk cId="602911421" sldId="607"/>
            <ac:picMk id="6" creationId="{A951BE1F-371F-4399-8428-50578D7D9983}"/>
          </ac:picMkLst>
        </pc:picChg>
        <pc:picChg chg="add del mod">
          <ac:chgData name="Nguyen Chi Son" userId="606856d02e9d83ac" providerId="LiveId" clId="{C5C624EB-9BD3-40F2-B005-AAA5676818B9}" dt="2021-09-04T10:01:22.118" v="1412" actId="478"/>
          <ac:picMkLst>
            <pc:docMk/>
            <pc:sldMk cId="602911421" sldId="607"/>
            <ac:picMk id="7" creationId="{581FF1E1-2ECB-4BAE-9118-E5B7DF243FF9}"/>
          </ac:picMkLst>
        </pc:picChg>
        <pc:picChg chg="add mod modCrop">
          <ac:chgData name="Nguyen Chi Son" userId="606856d02e9d83ac" providerId="LiveId" clId="{C5C624EB-9BD3-40F2-B005-AAA5676818B9}" dt="2021-09-04T10:10:04.140" v="1799" actId="1038"/>
          <ac:picMkLst>
            <pc:docMk/>
            <pc:sldMk cId="602911421" sldId="607"/>
            <ac:picMk id="10" creationId="{9F94FDF2-879A-4859-8DB4-FB5E54D4A910}"/>
          </ac:picMkLst>
        </pc:picChg>
      </pc:sldChg>
      <pc:sldChg chg="addSp delSp modSp add mod modAnim">
        <pc:chgData name="Nguyen Chi Son" userId="606856d02e9d83ac" providerId="LiveId" clId="{C5C624EB-9BD3-40F2-B005-AAA5676818B9}" dt="2021-09-04T10:46:06.256" v="4388"/>
        <pc:sldMkLst>
          <pc:docMk/>
          <pc:sldMk cId="4132042067" sldId="608"/>
        </pc:sldMkLst>
        <pc:spChg chg="add mod">
          <ac:chgData name="Nguyen Chi Son" userId="606856d02e9d83ac" providerId="LiveId" clId="{C5C624EB-9BD3-40F2-B005-AAA5676818B9}" dt="2021-09-04T10:22:31.377" v="1925" actId="207"/>
          <ac:spMkLst>
            <pc:docMk/>
            <pc:sldMk cId="4132042067" sldId="608"/>
            <ac:spMk id="16" creationId="{CE55509A-388F-4870-9BBB-DE8ACEFF365B}"/>
          </ac:spMkLst>
        </pc:spChg>
        <pc:spChg chg="add mod">
          <ac:chgData name="Nguyen Chi Son" userId="606856d02e9d83ac" providerId="LiveId" clId="{C5C624EB-9BD3-40F2-B005-AAA5676818B9}" dt="2021-09-04T10:22:36.727" v="1926" actId="1076"/>
          <ac:spMkLst>
            <pc:docMk/>
            <pc:sldMk cId="4132042067" sldId="608"/>
            <ac:spMk id="17" creationId="{961001C4-1325-4BE0-8ABE-65FB2A368134}"/>
          </ac:spMkLst>
        </pc:spChg>
        <pc:spChg chg="mod">
          <ac:chgData name="Nguyen Chi Son" userId="606856d02e9d83ac" providerId="LiveId" clId="{C5C624EB-9BD3-40F2-B005-AAA5676818B9}" dt="2021-09-04T10:24:16.464" v="2207" actId="1036"/>
          <ac:spMkLst>
            <pc:docMk/>
            <pc:sldMk cId="4132042067" sldId="608"/>
            <ac:spMk id="18" creationId="{F7FD1FDB-7305-4182-AED5-6C5292AFF68F}"/>
          </ac:spMkLst>
        </pc:spChg>
        <pc:spChg chg="mod">
          <ac:chgData name="Nguyen Chi Son" userId="606856d02e9d83ac" providerId="LiveId" clId="{C5C624EB-9BD3-40F2-B005-AAA5676818B9}" dt="2021-09-04T10:25:48.879" v="2456" actId="1076"/>
          <ac:spMkLst>
            <pc:docMk/>
            <pc:sldMk cId="4132042067" sldId="608"/>
            <ac:spMk id="19" creationId="{FB647DC3-9571-464C-9754-D985C784AE47}"/>
          </ac:spMkLst>
        </pc:spChg>
        <pc:picChg chg="del">
          <ac:chgData name="Nguyen Chi Son" userId="606856d02e9d83ac" providerId="LiveId" clId="{C5C624EB-9BD3-40F2-B005-AAA5676818B9}" dt="2021-09-04T10:10:10.725" v="1801" actId="478"/>
          <ac:picMkLst>
            <pc:docMk/>
            <pc:sldMk cId="4132042067" sldId="608"/>
            <ac:picMk id="3" creationId="{55FEA03A-52F4-410B-A963-0E01A81E7789}"/>
          </ac:picMkLst>
        </pc:picChg>
        <pc:picChg chg="add del mod">
          <ac:chgData name="Nguyen Chi Son" userId="606856d02e9d83ac" providerId="LiveId" clId="{C5C624EB-9BD3-40F2-B005-AAA5676818B9}" dt="2021-09-04T10:17:55.472" v="1809" actId="478"/>
          <ac:picMkLst>
            <pc:docMk/>
            <pc:sldMk cId="4132042067" sldId="608"/>
            <ac:picMk id="4" creationId="{CC440D6B-09A6-4E14-9044-058085F221FA}"/>
          </ac:picMkLst>
        </pc:picChg>
        <pc:picChg chg="add mod modCrop">
          <ac:chgData name="Nguyen Chi Son" userId="606856d02e9d83ac" providerId="LiveId" clId="{C5C624EB-9BD3-40F2-B005-AAA5676818B9}" dt="2021-09-04T10:21:05.135" v="1851" actId="1076"/>
          <ac:picMkLst>
            <pc:docMk/>
            <pc:sldMk cId="4132042067" sldId="608"/>
            <ac:picMk id="6" creationId="{C67A36A0-D41D-4070-AEC9-C27885066C9D}"/>
          </ac:picMkLst>
        </pc:picChg>
        <pc:picChg chg="del">
          <ac:chgData name="Nguyen Chi Son" userId="606856d02e9d83ac" providerId="LiveId" clId="{C5C624EB-9BD3-40F2-B005-AAA5676818B9}" dt="2021-09-04T10:10:11.175" v="1802" actId="478"/>
          <ac:picMkLst>
            <pc:docMk/>
            <pc:sldMk cId="4132042067" sldId="608"/>
            <ac:picMk id="10" creationId="{9F94FDF2-879A-4859-8DB4-FB5E54D4A910}"/>
          </ac:picMkLst>
        </pc:picChg>
        <pc:picChg chg="add mod">
          <ac:chgData name="Nguyen Chi Son" userId="606856d02e9d83ac" providerId="LiveId" clId="{C5C624EB-9BD3-40F2-B005-AAA5676818B9}" dt="2021-09-04T10:21:02.863" v="1850" actId="1076"/>
          <ac:picMkLst>
            <pc:docMk/>
            <pc:sldMk cId="4132042067" sldId="608"/>
            <ac:picMk id="2050" creationId="{670CA9E4-16B0-4740-86B8-419909509C4F}"/>
          </ac:picMkLst>
        </pc:picChg>
        <pc:cxnChg chg="add mod">
          <ac:chgData name="Nguyen Chi Son" userId="606856d02e9d83ac" providerId="LiveId" clId="{C5C624EB-9BD3-40F2-B005-AAA5676818B9}" dt="2021-09-04T10:21:54.278" v="1864" actId="1076"/>
          <ac:cxnSpMkLst>
            <pc:docMk/>
            <pc:sldMk cId="4132042067" sldId="608"/>
            <ac:cxnSpMk id="8" creationId="{FC5473CB-AB79-408C-A474-52D75A160384}"/>
          </ac:cxnSpMkLst>
        </pc:cxnChg>
        <pc:cxnChg chg="add mod">
          <ac:chgData name="Nguyen Chi Son" userId="606856d02e9d83ac" providerId="LiveId" clId="{C5C624EB-9BD3-40F2-B005-AAA5676818B9}" dt="2021-09-04T10:21:58.678" v="1865" actId="1076"/>
          <ac:cxnSpMkLst>
            <pc:docMk/>
            <pc:sldMk cId="4132042067" sldId="608"/>
            <ac:cxnSpMk id="15" creationId="{1FE0F3FC-0BC1-4A7C-969F-E8E3FD13431B}"/>
          </ac:cxnSpMkLst>
        </pc:cxnChg>
      </pc:sldChg>
      <pc:sldChg chg="modSp add mod">
        <pc:chgData name="Nguyen Chi Son" userId="606856d02e9d83ac" providerId="LiveId" clId="{C5C624EB-9BD3-40F2-B005-AAA5676818B9}" dt="2021-09-04T10:26:11.243" v="2522" actId="1036"/>
        <pc:sldMkLst>
          <pc:docMk/>
          <pc:sldMk cId="2821762238" sldId="609"/>
        </pc:sldMkLst>
        <pc:spChg chg="mod">
          <ac:chgData name="Nguyen Chi Son" userId="606856d02e9d83ac" providerId="LiveId" clId="{C5C624EB-9BD3-40F2-B005-AAA5676818B9}" dt="2021-09-04T10:26:07.852" v="2505" actId="20577"/>
          <ac:spMkLst>
            <pc:docMk/>
            <pc:sldMk cId="2821762238" sldId="609"/>
            <ac:spMk id="2" creationId="{DAF08EC2-5D0D-48D9-855C-A59C0E5ED55B}"/>
          </ac:spMkLst>
        </pc:spChg>
        <pc:spChg chg="mod">
          <ac:chgData name="Nguyen Chi Son" userId="606856d02e9d83ac" providerId="LiveId" clId="{C5C624EB-9BD3-40F2-B005-AAA5676818B9}" dt="2021-09-04T10:26:11.243" v="2522" actId="1036"/>
          <ac:spMkLst>
            <pc:docMk/>
            <pc:sldMk cId="2821762238" sldId="609"/>
            <ac:spMk id="3" creationId="{8CD51C9F-FCB0-4185-93E6-835FC05E1B10}"/>
          </ac:spMkLst>
        </pc:spChg>
      </pc:sldChg>
      <pc:sldChg chg="addSp delSp modSp add mod">
        <pc:chgData name="Nguyen Chi Son" userId="606856d02e9d83ac" providerId="LiveId" clId="{C5C624EB-9BD3-40F2-B005-AAA5676818B9}" dt="2021-09-04T10:31:16.674" v="2837" actId="1076"/>
        <pc:sldMkLst>
          <pc:docMk/>
          <pc:sldMk cId="49150629" sldId="610"/>
        </pc:sldMkLst>
        <pc:spChg chg="mod">
          <ac:chgData name="Nguyen Chi Son" userId="606856d02e9d83ac" providerId="LiveId" clId="{C5C624EB-9BD3-40F2-B005-AAA5676818B9}" dt="2021-09-04T10:30:42.530" v="2720" actId="1076"/>
          <ac:spMkLst>
            <pc:docMk/>
            <pc:sldMk cId="49150629" sldId="610"/>
            <ac:spMk id="18" creationId="{F7FD1FDB-7305-4182-AED5-6C5292AFF68F}"/>
          </ac:spMkLst>
        </pc:spChg>
        <pc:spChg chg="mod">
          <ac:chgData name="Nguyen Chi Son" userId="606856d02e9d83ac" providerId="LiveId" clId="{C5C624EB-9BD3-40F2-B005-AAA5676818B9}" dt="2021-09-04T10:31:16.674" v="2837" actId="1076"/>
          <ac:spMkLst>
            <pc:docMk/>
            <pc:sldMk cId="49150629" sldId="610"/>
            <ac:spMk id="19" creationId="{FB647DC3-9571-464C-9754-D985C784AE47}"/>
          </ac:spMkLst>
        </pc:spChg>
        <pc:picChg chg="del mod">
          <ac:chgData name="Nguyen Chi Son" userId="606856d02e9d83ac" providerId="LiveId" clId="{C5C624EB-9BD3-40F2-B005-AAA5676818B9}" dt="2021-09-04T10:27:38.637" v="2528" actId="478"/>
          <ac:picMkLst>
            <pc:docMk/>
            <pc:sldMk cId="49150629" sldId="610"/>
            <ac:picMk id="3" creationId="{55FEA03A-52F4-410B-A963-0E01A81E7789}"/>
          </ac:picMkLst>
        </pc:picChg>
        <pc:picChg chg="add del mod">
          <ac:chgData name="Nguyen Chi Son" userId="606856d02e9d83ac" providerId="LiveId" clId="{C5C624EB-9BD3-40F2-B005-AAA5676818B9}" dt="2021-09-04T10:27:45.384" v="2531" actId="478"/>
          <ac:picMkLst>
            <pc:docMk/>
            <pc:sldMk cId="49150629" sldId="610"/>
            <ac:picMk id="4" creationId="{4106F72E-F09F-401A-8F0F-DCB349CD6DEB}"/>
          </ac:picMkLst>
        </pc:picChg>
        <pc:picChg chg="del">
          <ac:chgData name="Nguyen Chi Son" userId="606856d02e9d83ac" providerId="LiveId" clId="{C5C624EB-9BD3-40F2-B005-AAA5676818B9}" dt="2021-09-04T10:27:39.399" v="2529" actId="478"/>
          <ac:picMkLst>
            <pc:docMk/>
            <pc:sldMk cId="49150629" sldId="610"/>
            <ac:picMk id="10" creationId="{9F94FDF2-879A-4859-8DB4-FB5E54D4A910}"/>
          </ac:picMkLst>
        </pc:picChg>
        <pc:picChg chg="add mod">
          <ac:chgData name="Nguyen Chi Son" userId="606856d02e9d83ac" providerId="LiveId" clId="{C5C624EB-9BD3-40F2-B005-AAA5676818B9}" dt="2021-09-04T10:29:45.355" v="2553" actId="1076"/>
          <ac:picMkLst>
            <pc:docMk/>
            <pc:sldMk cId="49150629" sldId="610"/>
            <ac:picMk id="4098" creationId="{0203AABB-81BF-48B2-93A2-640DAEEC17D8}"/>
          </ac:picMkLst>
        </pc:picChg>
        <pc:picChg chg="add mod">
          <ac:chgData name="Nguyen Chi Son" userId="606856d02e9d83ac" providerId="LiveId" clId="{C5C624EB-9BD3-40F2-B005-AAA5676818B9}" dt="2021-09-04T10:29:47.146" v="2554" actId="1076"/>
          <ac:picMkLst>
            <pc:docMk/>
            <pc:sldMk cId="49150629" sldId="610"/>
            <ac:picMk id="4100" creationId="{49F6A95E-3C84-418A-B0F7-97AB87EA28F1}"/>
          </ac:picMkLst>
        </pc:picChg>
        <pc:picChg chg="add mod">
          <ac:chgData name="Nguyen Chi Son" userId="606856d02e9d83ac" providerId="LiveId" clId="{C5C624EB-9BD3-40F2-B005-AAA5676818B9}" dt="2021-09-04T10:29:57.547" v="2558" actId="1076"/>
          <ac:picMkLst>
            <pc:docMk/>
            <pc:sldMk cId="49150629" sldId="610"/>
            <ac:picMk id="4102" creationId="{A4CBF0AA-C50E-491B-9DF7-CF52BAA68AE5}"/>
          </ac:picMkLst>
        </pc:picChg>
      </pc:sldChg>
      <pc:sldChg chg="addSp delSp modSp add mod modAnim">
        <pc:chgData name="Nguyen Chi Son" userId="606856d02e9d83ac" providerId="LiveId" clId="{C5C624EB-9BD3-40F2-B005-AAA5676818B9}" dt="2021-09-04T10:46:23.268" v="4417" actId="1076"/>
        <pc:sldMkLst>
          <pc:docMk/>
          <pc:sldMk cId="4006857089" sldId="611"/>
        </pc:sldMkLst>
        <pc:spChg chg="mod">
          <ac:chgData name="Nguyen Chi Son" userId="606856d02e9d83ac" providerId="LiveId" clId="{C5C624EB-9BD3-40F2-B005-AAA5676818B9}" dt="2021-09-04T10:33:18.276" v="3133" actId="20577"/>
          <ac:spMkLst>
            <pc:docMk/>
            <pc:sldMk cId="4006857089" sldId="611"/>
            <ac:spMk id="2" creationId="{BA8A6260-CA4B-46A9-A06E-C71EE59E6992}"/>
          </ac:spMkLst>
        </pc:spChg>
        <pc:spChg chg="mod">
          <ac:chgData name="Nguyen Chi Son" userId="606856d02e9d83ac" providerId="LiveId" clId="{C5C624EB-9BD3-40F2-B005-AAA5676818B9}" dt="2021-09-04T10:34:49.767" v="3346" actId="20577"/>
          <ac:spMkLst>
            <pc:docMk/>
            <pc:sldMk cId="4006857089" sldId="611"/>
            <ac:spMk id="11" creationId="{BB94417D-BA64-41A3-A335-F1084FC4EAAB}"/>
          </ac:spMkLst>
        </pc:spChg>
        <pc:spChg chg="mod">
          <ac:chgData name="Nguyen Chi Son" userId="606856d02e9d83ac" providerId="LiveId" clId="{C5C624EB-9BD3-40F2-B005-AAA5676818B9}" dt="2021-09-04T10:34:36.126" v="3256" actId="20577"/>
          <ac:spMkLst>
            <pc:docMk/>
            <pc:sldMk cId="4006857089" sldId="611"/>
            <ac:spMk id="14" creationId="{47690167-AC03-4A6E-8A65-B47A2BE69ACA}"/>
          </ac:spMkLst>
        </pc:spChg>
        <pc:picChg chg="add mod modCrop">
          <ac:chgData name="Nguyen Chi Son" userId="606856d02e9d83ac" providerId="LiveId" clId="{C5C624EB-9BD3-40F2-B005-AAA5676818B9}" dt="2021-09-04T10:46:23.268" v="4417" actId="1076"/>
          <ac:picMkLst>
            <pc:docMk/>
            <pc:sldMk cId="4006857089" sldId="611"/>
            <ac:picMk id="6" creationId="{93DB5116-A8D2-41F5-A90E-5639C499C5CC}"/>
          </ac:picMkLst>
        </pc:picChg>
        <pc:picChg chg="add del mod">
          <ac:chgData name="Nguyen Chi Son" userId="606856d02e9d83ac" providerId="LiveId" clId="{C5C624EB-9BD3-40F2-B005-AAA5676818B9}" dt="2021-09-04T10:34:04.163" v="3143" actId="478"/>
          <ac:picMkLst>
            <pc:docMk/>
            <pc:sldMk cId="4006857089" sldId="611"/>
            <ac:picMk id="7" creationId="{332DFF86-63D2-442F-84AD-CA6C53246068}"/>
          </ac:picMkLst>
        </pc:picChg>
      </pc:sldChg>
      <pc:sldChg chg="addSp delSp modSp add mod">
        <pc:chgData name="Nguyen Chi Son" userId="606856d02e9d83ac" providerId="LiveId" clId="{C5C624EB-9BD3-40F2-B005-AAA5676818B9}" dt="2021-09-04T10:47:02.692" v="4543" actId="1035"/>
        <pc:sldMkLst>
          <pc:docMk/>
          <pc:sldMk cId="3728400003" sldId="612"/>
        </pc:sldMkLst>
        <pc:spChg chg="mod">
          <ac:chgData name="Nguyen Chi Son" userId="606856d02e9d83ac" providerId="LiveId" clId="{C5C624EB-9BD3-40F2-B005-AAA5676818B9}" dt="2021-09-04T10:46:36.428" v="4420" actId="14100"/>
          <ac:spMkLst>
            <pc:docMk/>
            <pc:sldMk cId="3728400003" sldId="612"/>
            <ac:spMk id="2" creationId="{BA8A6260-CA4B-46A9-A06E-C71EE59E6992}"/>
          </ac:spMkLst>
        </pc:spChg>
        <pc:spChg chg="mod">
          <ac:chgData name="Nguyen Chi Son" userId="606856d02e9d83ac" providerId="LiveId" clId="{C5C624EB-9BD3-40F2-B005-AAA5676818B9}" dt="2021-09-04T10:47:02.692" v="4543" actId="1035"/>
          <ac:spMkLst>
            <pc:docMk/>
            <pc:sldMk cId="3728400003" sldId="612"/>
            <ac:spMk id="4" creationId="{0D159DDA-BA49-4E92-817D-8988A85A5610}"/>
          </ac:spMkLst>
        </pc:spChg>
        <pc:spChg chg="mod">
          <ac:chgData name="Nguyen Chi Son" userId="606856d02e9d83ac" providerId="LiveId" clId="{C5C624EB-9BD3-40F2-B005-AAA5676818B9}" dt="2021-09-04T10:47:02.692" v="4543" actId="1035"/>
          <ac:spMkLst>
            <pc:docMk/>
            <pc:sldMk cId="3728400003" sldId="612"/>
            <ac:spMk id="5" creationId="{34B18095-2B84-439E-80AD-AC5D4586BEAA}"/>
          </ac:spMkLst>
        </pc:spChg>
        <pc:spChg chg="mod">
          <ac:chgData name="Nguyen Chi Son" userId="606856d02e9d83ac" providerId="LiveId" clId="{C5C624EB-9BD3-40F2-B005-AAA5676818B9}" dt="2021-09-04T10:47:02.692" v="4543" actId="1035"/>
          <ac:spMkLst>
            <pc:docMk/>
            <pc:sldMk cId="3728400003" sldId="612"/>
            <ac:spMk id="11" creationId="{BB94417D-BA64-41A3-A335-F1084FC4EAAB}"/>
          </ac:spMkLst>
        </pc:spChg>
        <pc:spChg chg="mod">
          <ac:chgData name="Nguyen Chi Son" userId="606856d02e9d83ac" providerId="LiveId" clId="{C5C624EB-9BD3-40F2-B005-AAA5676818B9}" dt="2021-09-04T10:47:02.692" v="4543" actId="1035"/>
          <ac:spMkLst>
            <pc:docMk/>
            <pc:sldMk cId="3728400003" sldId="612"/>
            <ac:spMk id="14" creationId="{47690167-AC03-4A6E-8A65-B47A2BE69ACA}"/>
          </ac:spMkLst>
        </pc:spChg>
        <pc:picChg chg="del">
          <ac:chgData name="Nguyen Chi Son" userId="606856d02e9d83ac" providerId="LiveId" clId="{C5C624EB-9BD3-40F2-B005-AAA5676818B9}" dt="2021-09-04T10:35:36.738" v="3348" actId="478"/>
          <ac:picMkLst>
            <pc:docMk/>
            <pc:sldMk cId="3728400003" sldId="612"/>
            <ac:picMk id="6" creationId="{93DB5116-A8D2-41F5-A90E-5639C499C5CC}"/>
          </ac:picMkLst>
        </pc:picChg>
        <pc:picChg chg="add mod">
          <ac:chgData name="Nguyen Chi Son" userId="606856d02e9d83ac" providerId="LiveId" clId="{C5C624EB-9BD3-40F2-B005-AAA5676818B9}" dt="2021-09-04T10:46:32.643" v="4419" actId="1076"/>
          <ac:picMkLst>
            <pc:docMk/>
            <pc:sldMk cId="3728400003" sldId="612"/>
            <ac:picMk id="5122" creationId="{A27DB20A-0B63-4DE6-970E-DCA2223E8ABC}"/>
          </ac:picMkLst>
        </pc:picChg>
      </pc:sldChg>
      <pc:sldChg chg="addSp delSp modSp add mod modAnim">
        <pc:chgData name="Nguyen Chi Son" userId="606856d02e9d83ac" providerId="LiveId" clId="{C5C624EB-9BD3-40F2-B005-AAA5676818B9}" dt="2021-09-04T10:47:43.593" v="4627"/>
        <pc:sldMkLst>
          <pc:docMk/>
          <pc:sldMk cId="3553556330" sldId="613"/>
        </pc:sldMkLst>
        <pc:spChg chg="mod">
          <ac:chgData name="Nguyen Chi Son" userId="606856d02e9d83ac" providerId="LiveId" clId="{C5C624EB-9BD3-40F2-B005-AAA5676818B9}" dt="2021-09-04T10:47:12.747" v="4547" actId="14100"/>
          <ac:spMkLst>
            <pc:docMk/>
            <pc:sldMk cId="3553556330" sldId="613"/>
            <ac:spMk id="2" creationId="{BA8A6260-CA4B-46A9-A06E-C71EE59E6992}"/>
          </ac:spMkLst>
        </pc:spChg>
        <pc:spChg chg="mod">
          <ac:chgData name="Nguyen Chi Son" userId="606856d02e9d83ac" providerId="LiveId" clId="{C5C624EB-9BD3-40F2-B005-AAA5676818B9}" dt="2021-09-04T10:47:31.215" v="4626" actId="1035"/>
          <ac:spMkLst>
            <pc:docMk/>
            <pc:sldMk cId="3553556330" sldId="613"/>
            <ac:spMk id="4" creationId="{0D159DDA-BA49-4E92-817D-8988A85A5610}"/>
          </ac:spMkLst>
        </pc:spChg>
        <pc:spChg chg="mod">
          <ac:chgData name="Nguyen Chi Son" userId="606856d02e9d83ac" providerId="LiveId" clId="{C5C624EB-9BD3-40F2-B005-AAA5676818B9}" dt="2021-09-04T10:47:31.215" v="4626" actId="1035"/>
          <ac:spMkLst>
            <pc:docMk/>
            <pc:sldMk cId="3553556330" sldId="613"/>
            <ac:spMk id="5" creationId="{34B18095-2B84-439E-80AD-AC5D4586BEAA}"/>
          </ac:spMkLst>
        </pc:spChg>
        <pc:spChg chg="mod">
          <ac:chgData name="Nguyen Chi Son" userId="606856d02e9d83ac" providerId="LiveId" clId="{C5C624EB-9BD3-40F2-B005-AAA5676818B9}" dt="2021-09-04T10:47:31.215" v="4626" actId="1035"/>
          <ac:spMkLst>
            <pc:docMk/>
            <pc:sldMk cId="3553556330" sldId="613"/>
            <ac:spMk id="11" creationId="{BB94417D-BA64-41A3-A335-F1084FC4EAAB}"/>
          </ac:spMkLst>
        </pc:spChg>
        <pc:spChg chg="mod">
          <ac:chgData name="Nguyen Chi Son" userId="606856d02e9d83ac" providerId="LiveId" clId="{C5C624EB-9BD3-40F2-B005-AAA5676818B9}" dt="2021-09-04T10:47:31.215" v="4626" actId="1035"/>
          <ac:spMkLst>
            <pc:docMk/>
            <pc:sldMk cId="3553556330" sldId="613"/>
            <ac:spMk id="14" creationId="{47690167-AC03-4A6E-8A65-B47A2BE69ACA}"/>
          </ac:spMkLst>
        </pc:spChg>
        <pc:picChg chg="add mod">
          <ac:chgData name="Nguyen Chi Son" userId="606856d02e9d83ac" providerId="LiveId" clId="{C5C624EB-9BD3-40F2-B005-AAA5676818B9}" dt="2021-09-04T10:47:09.547" v="4546" actId="1076"/>
          <ac:picMkLst>
            <pc:docMk/>
            <pc:sldMk cId="3553556330" sldId="613"/>
            <ac:picMk id="6" creationId="{F402D843-2E94-4368-87AB-A576E8CB251D}"/>
          </ac:picMkLst>
        </pc:picChg>
        <pc:picChg chg="del">
          <ac:chgData name="Nguyen Chi Son" userId="606856d02e9d83ac" providerId="LiveId" clId="{C5C624EB-9BD3-40F2-B005-AAA5676818B9}" dt="2021-09-04T10:39:46.225" v="3869" actId="478"/>
          <ac:picMkLst>
            <pc:docMk/>
            <pc:sldMk cId="3553556330" sldId="613"/>
            <ac:picMk id="5122" creationId="{A27DB20A-0B63-4DE6-970E-DCA2223E8ABC}"/>
          </ac:picMkLst>
        </pc:picChg>
      </pc:sldChg>
    </pc:docChg>
  </pc:docChgLst>
  <pc:docChgLst>
    <pc:chgData name="Nguyen Chi Son" userId="606856d02e9d83ac" providerId="LiveId" clId="{83B5CC54-D964-450A-A380-D48B46F9BC73}"/>
    <pc:docChg chg="addSld delSld modSld">
      <pc:chgData name="Nguyen Chi Son" userId="606856d02e9d83ac" providerId="LiveId" clId="{83B5CC54-D964-450A-A380-D48B46F9BC73}" dt="2021-03-30T12:23:10.857" v="173"/>
      <pc:docMkLst>
        <pc:docMk/>
      </pc:docMkLst>
      <pc:sldChg chg="modTransition">
        <pc:chgData name="Nguyen Chi Son" userId="606856d02e9d83ac" providerId="LiveId" clId="{83B5CC54-D964-450A-A380-D48B46F9BC73}" dt="2021-03-30T03:33:24.743" v="9"/>
        <pc:sldMkLst>
          <pc:docMk/>
          <pc:sldMk cId="2922349590" sldId="256"/>
        </pc:sldMkLst>
      </pc:sldChg>
      <pc:sldChg chg="add del setBg">
        <pc:chgData name="Nguyen Chi Son" userId="606856d02e9d83ac" providerId="LiveId" clId="{83B5CC54-D964-450A-A380-D48B46F9BC73}" dt="2021-03-30T12:23:10.857" v="173"/>
        <pc:sldMkLst>
          <pc:docMk/>
          <pc:sldMk cId="0" sldId="257"/>
        </pc:sldMkLst>
      </pc:sldChg>
      <pc:sldChg chg="modTransition">
        <pc:chgData name="Nguyen Chi Son" userId="606856d02e9d83ac" providerId="LiveId" clId="{83B5CC54-D964-450A-A380-D48B46F9BC73}" dt="2021-03-30T03:33:24.743" v="9"/>
        <pc:sldMkLst>
          <pc:docMk/>
          <pc:sldMk cId="545819995" sldId="285"/>
        </pc:sldMkLst>
      </pc:sldChg>
      <pc:sldChg chg="modTransition">
        <pc:chgData name="Nguyen Chi Son" userId="606856d02e9d83ac" providerId="LiveId" clId="{83B5CC54-D964-450A-A380-D48B46F9BC73}" dt="2021-03-30T03:33:24.743" v="9"/>
        <pc:sldMkLst>
          <pc:docMk/>
          <pc:sldMk cId="803455691" sldId="286"/>
        </pc:sldMkLst>
      </pc:sldChg>
      <pc:sldChg chg="modSp modTransition modAnim">
        <pc:chgData name="Nguyen Chi Son" userId="606856d02e9d83ac" providerId="LiveId" clId="{83B5CC54-D964-450A-A380-D48B46F9BC73}" dt="2021-03-30T03:34:34.679" v="62" actId="20577"/>
        <pc:sldMkLst>
          <pc:docMk/>
          <pc:sldMk cId="1089127959" sldId="287"/>
        </pc:sldMkLst>
        <pc:spChg chg="mod">
          <ac:chgData name="Nguyen Chi Son" userId="606856d02e9d83ac" providerId="LiveId" clId="{83B5CC54-D964-450A-A380-D48B46F9BC73}" dt="2021-03-30T03:34:34.679" v="62" actId="20577"/>
          <ac:spMkLst>
            <pc:docMk/>
            <pc:sldMk cId="1089127959" sldId="287"/>
            <ac:spMk id="96" creationId="{67D4E9BA-307D-40F8-A176-0B1CB4790984}"/>
          </ac:spMkLst>
        </pc:spChg>
      </pc:sldChg>
      <pc:sldChg chg="addSp modSp mod modTransition modAnim">
        <pc:chgData name="Nguyen Chi Son" userId="606856d02e9d83ac" providerId="LiveId" clId="{83B5CC54-D964-450A-A380-D48B46F9BC73}" dt="2021-03-30T03:37:08.413" v="171"/>
        <pc:sldMkLst>
          <pc:docMk/>
          <pc:sldMk cId="865346601" sldId="288"/>
        </pc:sldMkLst>
        <pc:spChg chg="add mod">
          <ac:chgData name="Nguyen Chi Son" userId="606856d02e9d83ac" providerId="LiveId" clId="{83B5CC54-D964-450A-A380-D48B46F9BC73}" dt="2021-03-30T03:37:04.116" v="170" actId="1076"/>
          <ac:spMkLst>
            <pc:docMk/>
            <pc:sldMk cId="865346601" sldId="288"/>
            <ac:spMk id="151" creationId="{E8A1F23C-B9CD-4609-AA5E-877854871A59}"/>
          </ac:spMkLst>
        </pc:spChg>
      </pc:sldChg>
      <pc:sldChg chg="modTransition">
        <pc:chgData name="Nguyen Chi Son" userId="606856d02e9d83ac" providerId="LiveId" clId="{83B5CC54-D964-450A-A380-D48B46F9BC73}" dt="2021-03-30T03:33:24.743" v="9"/>
        <pc:sldMkLst>
          <pc:docMk/>
          <pc:sldMk cId="3911041858" sldId="289"/>
        </pc:sldMkLst>
      </pc:sldChg>
      <pc:sldChg chg="modTransition">
        <pc:chgData name="Nguyen Chi Son" userId="606856d02e9d83ac" providerId="LiveId" clId="{83B5CC54-D964-450A-A380-D48B46F9BC73}" dt="2021-03-30T03:33:24.743" v="9"/>
        <pc:sldMkLst>
          <pc:docMk/>
          <pc:sldMk cId="1323769493" sldId="290"/>
        </pc:sldMkLst>
      </pc:sldChg>
      <pc:sldChg chg="modTransition">
        <pc:chgData name="Nguyen Chi Son" userId="606856d02e9d83ac" providerId="LiveId" clId="{83B5CC54-D964-450A-A380-D48B46F9BC73}" dt="2021-03-30T03:33:24.743" v="9"/>
        <pc:sldMkLst>
          <pc:docMk/>
          <pc:sldMk cId="474543356" sldId="291"/>
        </pc:sldMkLst>
      </pc:sldChg>
      <pc:sldChg chg="modTransition">
        <pc:chgData name="Nguyen Chi Son" userId="606856d02e9d83ac" providerId="LiveId" clId="{83B5CC54-D964-450A-A380-D48B46F9BC73}" dt="2021-03-30T03:33:24.743" v="9"/>
        <pc:sldMkLst>
          <pc:docMk/>
          <pc:sldMk cId="1066337925" sldId="292"/>
        </pc:sldMkLst>
      </pc:sldChg>
      <pc:sldChg chg="modTransition">
        <pc:chgData name="Nguyen Chi Son" userId="606856d02e9d83ac" providerId="LiveId" clId="{83B5CC54-D964-450A-A380-D48B46F9BC73}" dt="2021-03-30T03:33:24.743" v="9"/>
        <pc:sldMkLst>
          <pc:docMk/>
          <pc:sldMk cId="3202271339" sldId="293"/>
        </pc:sldMkLst>
      </pc:sldChg>
      <pc:sldChg chg="modTransition">
        <pc:chgData name="Nguyen Chi Son" userId="606856d02e9d83ac" providerId="LiveId" clId="{83B5CC54-D964-450A-A380-D48B46F9BC73}" dt="2021-03-30T03:33:24.743" v="9"/>
        <pc:sldMkLst>
          <pc:docMk/>
          <pc:sldMk cId="3118415587" sldId="294"/>
        </pc:sldMkLst>
      </pc:sldChg>
      <pc:sldChg chg="modSp mod modTransition">
        <pc:chgData name="Nguyen Chi Son" userId="606856d02e9d83ac" providerId="LiveId" clId="{83B5CC54-D964-450A-A380-D48B46F9BC73}" dt="2021-03-30T03:33:24.743" v="9"/>
        <pc:sldMkLst>
          <pc:docMk/>
          <pc:sldMk cId="1787147001" sldId="295"/>
        </pc:sldMkLst>
        <pc:grpChg chg="mod">
          <ac:chgData name="Nguyen Chi Son" userId="606856d02e9d83ac" providerId="LiveId" clId="{83B5CC54-D964-450A-A380-D48B46F9BC73}" dt="2021-03-30T03:32:52.727" v="5" actId="1076"/>
          <ac:grpSpMkLst>
            <pc:docMk/>
            <pc:sldMk cId="1787147001" sldId="295"/>
            <ac:grpSpMk id="31" creationId="{55BCB9D0-E6D1-427E-8229-3DA36591D4E9}"/>
          </ac:grpSpMkLst>
        </pc:grpChg>
        <pc:picChg chg="mod modCrop">
          <ac:chgData name="Nguyen Chi Son" userId="606856d02e9d83ac" providerId="LiveId" clId="{83B5CC54-D964-450A-A380-D48B46F9BC73}" dt="2021-03-30T03:32:56.962" v="8" actId="1076"/>
          <ac:picMkLst>
            <pc:docMk/>
            <pc:sldMk cId="1787147001" sldId="295"/>
            <ac:picMk id="5" creationId="{ACBAD275-8DF4-411D-9242-56BC55967052}"/>
          </ac:picMkLst>
        </pc:picChg>
      </pc:sldChg>
      <pc:sldChg chg="modTransition">
        <pc:chgData name="Nguyen Chi Son" userId="606856d02e9d83ac" providerId="LiveId" clId="{83B5CC54-D964-450A-A380-D48B46F9BC73}" dt="2021-03-30T03:33:24.743" v="9"/>
        <pc:sldMkLst>
          <pc:docMk/>
          <pc:sldMk cId="2396549877" sldId="296"/>
        </pc:sldMkLst>
      </pc:sldChg>
      <pc:sldChg chg="modTransition">
        <pc:chgData name="Nguyen Chi Son" userId="606856d02e9d83ac" providerId="LiveId" clId="{83B5CC54-D964-450A-A380-D48B46F9BC73}" dt="2021-03-30T03:33:24.743" v="9"/>
        <pc:sldMkLst>
          <pc:docMk/>
          <pc:sldMk cId="3511912938" sldId="298"/>
        </pc:sldMkLst>
      </pc:sldChg>
      <pc:sldChg chg="modTransition">
        <pc:chgData name="Nguyen Chi Son" userId="606856d02e9d83ac" providerId="LiveId" clId="{83B5CC54-D964-450A-A380-D48B46F9BC73}" dt="2021-03-30T03:33:24.743" v="9"/>
        <pc:sldMkLst>
          <pc:docMk/>
          <pc:sldMk cId="990179661" sldId="299"/>
        </pc:sldMkLst>
      </pc:sldChg>
      <pc:sldChg chg="modTransition">
        <pc:chgData name="Nguyen Chi Son" userId="606856d02e9d83ac" providerId="LiveId" clId="{83B5CC54-D964-450A-A380-D48B46F9BC73}" dt="2021-03-30T03:33:24.743" v="9"/>
        <pc:sldMkLst>
          <pc:docMk/>
          <pc:sldMk cId="2890249241" sldId="300"/>
        </pc:sldMkLst>
      </pc:sldChg>
      <pc:sldChg chg="modTransition">
        <pc:chgData name="Nguyen Chi Son" userId="606856d02e9d83ac" providerId="LiveId" clId="{83B5CC54-D964-450A-A380-D48B46F9BC73}" dt="2021-03-30T03:33:24.743" v="9"/>
        <pc:sldMkLst>
          <pc:docMk/>
          <pc:sldMk cId="1633053431" sldId="301"/>
        </pc:sldMkLst>
      </pc:sldChg>
    </pc:docChg>
  </pc:docChgLst>
  <pc:docChgLst>
    <pc:chgData name="Nguyen Chi Son" userId="606856d02e9d83ac" providerId="LiveId" clId="{145B304D-1C20-482D-9A32-B3E890201964}"/>
    <pc:docChg chg="undo custSel addSld delSld modSld">
      <pc:chgData name="Nguyen Chi Son" userId="606856d02e9d83ac" providerId="LiveId" clId="{145B304D-1C20-482D-9A32-B3E890201964}" dt="2021-10-13T11:28:59.032" v="3829" actId="20577"/>
      <pc:docMkLst>
        <pc:docMk/>
      </pc:docMkLst>
      <pc:sldChg chg="modSp mod">
        <pc:chgData name="Nguyen Chi Son" userId="606856d02e9d83ac" providerId="LiveId" clId="{145B304D-1C20-482D-9A32-B3E890201964}" dt="2021-10-13T10:23:30.366" v="50" actId="255"/>
        <pc:sldMkLst>
          <pc:docMk/>
          <pc:sldMk cId="2922349590" sldId="256"/>
        </pc:sldMkLst>
        <pc:spChg chg="mod">
          <ac:chgData name="Nguyen Chi Son" userId="606856d02e9d83ac" providerId="LiveId" clId="{145B304D-1C20-482D-9A32-B3E890201964}" dt="2021-10-13T10:23:30.366" v="50" actId="255"/>
          <ac:spMkLst>
            <pc:docMk/>
            <pc:sldMk cId="2922349590" sldId="256"/>
            <ac:spMk id="136" creationId="{C574B640-0199-463F-87CA-8E3956B46E10}"/>
          </ac:spMkLst>
        </pc:spChg>
      </pc:sldChg>
      <pc:sldChg chg="modSp mod">
        <pc:chgData name="Nguyen Chi Son" userId="606856d02e9d83ac" providerId="LiveId" clId="{145B304D-1C20-482D-9A32-B3E890201964}" dt="2021-10-13T10:23:42.801" v="97" actId="20577"/>
        <pc:sldMkLst>
          <pc:docMk/>
          <pc:sldMk cId="2812505328" sldId="362"/>
        </pc:sldMkLst>
        <pc:spChg chg="mod">
          <ac:chgData name="Nguyen Chi Son" userId="606856d02e9d83ac" providerId="LiveId" clId="{145B304D-1C20-482D-9A32-B3E890201964}" dt="2021-10-13T10:23:42.801" v="97" actId="20577"/>
          <ac:spMkLst>
            <pc:docMk/>
            <pc:sldMk cId="2812505328" sldId="362"/>
            <ac:spMk id="2" creationId="{DAF08EC2-5D0D-48D9-855C-A59C0E5ED55B}"/>
          </ac:spMkLst>
        </pc:spChg>
      </pc:sldChg>
      <pc:sldChg chg="addSp delSp modSp mod">
        <pc:chgData name="Nguyen Chi Son" userId="606856d02e9d83ac" providerId="LiveId" clId="{145B304D-1C20-482D-9A32-B3E890201964}" dt="2021-10-13T10:31:56.159" v="917" actId="20577"/>
        <pc:sldMkLst>
          <pc:docMk/>
          <pc:sldMk cId="3298182474" sldId="547"/>
        </pc:sldMkLst>
        <pc:spChg chg="mod">
          <ac:chgData name="Nguyen Chi Son" userId="606856d02e9d83ac" providerId="LiveId" clId="{145B304D-1C20-482D-9A32-B3E890201964}" dt="2021-10-13T10:24:18.391" v="275" actId="20577"/>
          <ac:spMkLst>
            <pc:docMk/>
            <pc:sldMk cId="3298182474" sldId="547"/>
            <ac:spMk id="2" creationId="{BA8A6260-CA4B-46A9-A06E-C71EE59E6992}"/>
          </ac:spMkLst>
        </pc:spChg>
        <pc:spChg chg="mod">
          <ac:chgData name="Nguyen Chi Son" userId="606856d02e9d83ac" providerId="LiveId" clId="{145B304D-1C20-482D-9A32-B3E890201964}" dt="2021-10-13T10:31:30.190" v="900" actId="207"/>
          <ac:spMkLst>
            <pc:docMk/>
            <pc:sldMk cId="3298182474" sldId="547"/>
            <ac:spMk id="7" creationId="{CF632240-EE73-4E45-BA66-6CA6C40409AF}"/>
          </ac:spMkLst>
        </pc:spChg>
        <pc:spChg chg="del">
          <ac:chgData name="Nguyen Chi Son" userId="606856d02e9d83ac" providerId="LiveId" clId="{145B304D-1C20-482D-9A32-B3E890201964}" dt="2021-10-13T10:23:48.693" v="102" actId="478"/>
          <ac:spMkLst>
            <pc:docMk/>
            <pc:sldMk cId="3298182474" sldId="547"/>
            <ac:spMk id="11" creationId="{0E59A2E7-621A-42C1-8E81-C8083687088B}"/>
          </ac:spMkLst>
        </pc:spChg>
        <pc:spChg chg="add mod">
          <ac:chgData name="Nguyen Chi Son" userId="606856d02e9d83ac" providerId="LiveId" clId="{145B304D-1C20-482D-9A32-B3E890201964}" dt="2021-10-13T10:31:39.791" v="902" actId="207"/>
          <ac:spMkLst>
            <pc:docMk/>
            <pc:sldMk cId="3298182474" sldId="547"/>
            <ac:spMk id="12" creationId="{C106BD37-AB41-4F88-BF97-4F33395FC606}"/>
          </ac:spMkLst>
        </pc:spChg>
        <pc:spChg chg="del">
          <ac:chgData name="Nguyen Chi Son" userId="606856d02e9d83ac" providerId="LiveId" clId="{145B304D-1C20-482D-9A32-B3E890201964}" dt="2021-10-13T10:23:47.637" v="101" actId="478"/>
          <ac:spMkLst>
            <pc:docMk/>
            <pc:sldMk cId="3298182474" sldId="547"/>
            <ac:spMk id="13" creationId="{A1F05AB6-6F21-4D52-B849-E0B5A3D4629A}"/>
          </ac:spMkLst>
        </pc:spChg>
        <pc:spChg chg="add mod">
          <ac:chgData name="Nguyen Chi Son" userId="606856d02e9d83ac" providerId="LiveId" clId="{145B304D-1C20-482D-9A32-B3E890201964}" dt="2021-10-13T10:31:56.159" v="917" actId="20577"/>
          <ac:spMkLst>
            <pc:docMk/>
            <pc:sldMk cId="3298182474" sldId="547"/>
            <ac:spMk id="15" creationId="{6A857EF1-52D9-4D64-A14C-EECC953EA1B1}"/>
          </ac:spMkLst>
        </pc:spChg>
        <pc:picChg chg="add del mod">
          <ac:chgData name="Nguyen Chi Son" userId="606856d02e9d83ac" providerId="LiveId" clId="{145B304D-1C20-482D-9A32-B3E890201964}" dt="2021-10-13T10:26:05.825" v="498" actId="478"/>
          <ac:picMkLst>
            <pc:docMk/>
            <pc:sldMk cId="3298182474" sldId="547"/>
            <ac:picMk id="3" creationId="{01E9D3E6-AD52-4C90-AB7A-FADE3D882BB2}"/>
          </ac:picMkLst>
        </pc:picChg>
        <pc:picChg chg="add mod modCrop">
          <ac:chgData name="Nguyen Chi Son" userId="606856d02e9d83ac" providerId="LiveId" clId="{145B304D-1C20-482D-9A32-B3E890201964}" dt="2021-10-13T10:30:37.761" v="884" actId="1076"/>
          <ac:picMkLst>
            <pc:docMk/>
            <pc:sldMk cId="3298182474" sldId="547"/>
            <ac:picMk id="5" creationId="{371D989D-9381-4EC7-968F-C1B4B4A1F422}"/>
          </ac:picMkLst>
        </pc:picChg>
        <pc:picChg chg="add mod modCrop">
          <ac:chgData name="Nguyen Chi Son" userId="606856d02e9d83ac" providerId="LiveId" clId="{145B304D-1C20-482D-9A32-B3E890201964}" dt="2021-10-13T10:30:45.483" v="889" actId="1076"/>
          <ac:picMkLst>
            <pc:docMk/>
            <pc:sldMk cId="3298182474" sldId="547"/>
            <ac:picMk id="8" creationId="{6534B307-162E-4B93-8C1D-B5D922FE1591}"/>
          </ac:picMkLst>
        </pc:picChg>
        <pc:picChg chg="add mod">
          <ac:chgData name="Nguyen Chi Son" userId="606856d02e9d83ac" providerId="LiveId" clId="{145B304D-1C20-482D-9A32-B3E890201964}" dt="2021-10-13T10:30:47.280" v="890" actId="1076"/>
          <ac:picMkLst>
            <pc:docMk/>
            <pc:sldMk cId="3298182474" sldId="547"/>
            <ac:picMk id="14" creationId="{15FDF2F8-67A2-4D5D-81E5-ACC31B9C223D}"/>
          </ac:picMkLst>
        </pc:picChg>
        <pc:picChg chg="del">
          <ac:chgData name="Nguyen Chi Son" userId="606856d02e9d83ac" providerId="LiveId" clId="{145B304D-1C20-482D-9A32-B3E890201964}" dt="2021-10-13T10:23:45.675" v="98" actId="478"/>
          <ac:picMkLst>
            <pc:docMk/>
            <pc:sldMk cId="3298182474" sldId="547"/>
            <ac:picMk id="1026" creationId="{738B9090-97ED-476D-B3D4-DB890F7DEF89}"/>
          </ac:picMkLst>
        </pc:picChg>
        <pc:picChg chg="del">
          <ac:chgData name="Nguyen Chi Son" userId="606856d02e9d83ac" providerId="LiveId" clId="{145B304D-1C20-482D-9A32-B3E890201964}" dt="2021-10-13T10:23:46.112" v="99" actId="478"/>
          <ac:picMkLst>
            <pc:docMk/>
            <pc:sldMk cId="3298182474" sldId="547"/>
            <ac:picMk id="1028" creationId="{58F1461E-FC0D-4DA4-B5E8-799D8B592AE5}"/>
          </ac:picMkLst>
        </pc:picChg>
        <pc:picChg chg="del">
          <ac:chgData name="Nguyen Chi Son" userId="606856d02e9d83ac" providerId="LiveId" clId="{145B304D-1C20-482D-9A32-B3E890201964}" dt="2021-10-13T10:23:46.518" v="100" actId="478"/>
          <ac:picMkLst>
            <pc:docMk/>
            <pc:sldMk cId="3298182474" sldId="547"/>
            <ac:picMk id="1030" creationId="{102AA4A5-BA3D-4ED1-BCC6-2F941822B4D1}"/>
          </ac:picMkLst>
        </pc:picChg>
      </pc:sldChg>
      <pc:sldChg chg="addSp delSp modSp mod">
        <pc:chgData name="Nguyen Chi Son" userId="606856d02e9d83ac" providerId="LiveId" clId="{145B304D-1C20-482D-9A32-B3E890201964}" dt="2021-10-13T10:48:26.403" v="2299" actId="1035"/>
        <pc:sldMkLst>
          <pc:docMk/>
          <pc:sldMk cId="3023646297" sldId="614"/>
        </pc:sldMkLst>
        <pc:spChg chg="mod">
          <ac:chgData name="Nguyen Chi Son" userId="606856d02e9d83ac" providerId="LiveId" clId="{145B304D-1C20-482D-9A32-B3E890201964}" dt="2021-10-13T10:33:29.709" v="1144" actId="20577"/>
          <ac:spMkLst>
            <pc:docMk/>
            <pc:sldMk cId="3023646297" sldId="614"/>
            <ac:spMk id="2" creationId="{BA8A6260-CA4B-46A9-A06E-C71EE59E6992}"/>
          </ac:spMkLst>
        </pc:spChg>
        <pc:spChg chg="del">
          <ac:chgData name="Nguyen Chi Son" userId="606856d02e9d83ac" providerId="LiveId" clId="{145B304D-1C20-482D-9A32-B3E890201964}" dt="2021-10-13T10:33:34.398" v="1145" actId="478"/>
          <ac:spMkLst>
            <pc:docMk/>
            <pc:sldMk cId="3023646297" sldId="614"/>
            <ac:spMk id="9" creationId="{0A435016-268D-49D1-8B57-6BD98FB8EBD9}"/>
          </ac:spMkLst>
        </pc:spChg>
        <pc:graphicFrameChg chg="add mod modGraphic">
          <ac:chgData name="Nguyen Chi Son" userId="606856d02e9d83ac" providerId="LiveId" clId="{145B304D-1C20-482D-9A32-B3E890201964}" dt="2021-10-13T10:48:22.079" v="2275" actId="1035"/>
          <ac:graphicFrameMkLst>
            <pc:docMk/>
            <pc:sldMk cId="3023646297" sldId="614"/>
            <ac:graphicFrameMk id="3" creationId="{5E466E66-F729-422C-B556-7F16DC921A34}"/>
          </ac:graphicFrameMkLst>
        </pc:graphicFrameChg>
        <pc:picChg chg="add mod">
          <ac:chgData name="Nguyen Chi Son" userId="606856d02e9d83ac" providerId="LiveId" clId="{145B304D-1C20-482D-9A32-B3E890201964}" dt="2021-10-13T10:48:25.199" v="2289" actId="1035"/>
          <ac:picMkLst>
            <pc:docMk/>
            <pc:sldMk cId="3023646297" sldId="614"/>
            <ac:picMk id="5" creationId="{06172EDA-468B-46C2-A8D2-9DDDEB9905FE}"/>
          </ac:picMkLst>
        </pc:picChg>
        <pc:picChg chg="del">
          <ac:chgData name="Nguyen Chi Son" userId="606856d02e9d83ac" providerId="LiveId" clId="{145B304D-1C20-482D-9A32-B3E890201964}" dt="2021-10-13T10:32:34.776" v="961" actId="478"/>
          <ac:picMkLst>
            <pc:docMk/>
            <pc:sldMk cId="3023646297" sldId="614"/>
            <ac:picMk id="6" creationId="{F4ADB876-31CA-4F54-9853-F72A623A5823}"/>
          </ac:picMkLst>
        </pc:picChg>
        <pc:picChg chg="add mod">
          <ac:chgData name="Nguyen Chi Son" userId="606856d02e9d83ac" providerId="LiveId" clId="{145B304D-1C20-482D-9A32-B3E890201964}" dt="2021-10-13T10:48:26.403" v="2299" actId="1035"/>
          <ac:picMkLst>
            <pc:docMk/>
            <pc:sldMk cId="3023646297" sldId="614"/>
            <ac:picMk id="8" creationId="{3FED42E0-3ED2-4125-9CF5-06B2CD2294CC}"/>
          </ac:picMkLst>
        </pc:picChg>
      </pc:sldChg>
      <pc:sldChg chg="modSp mod">
        <pc:chgData name="Nguyen Chi Son" userId="606856d02e9d83ac" providerId="LiveId" clId="{145B304D-1C20-482D-9A32-B3E890201964}" dt="2021-10-13T10:32:24.280" v="960" actId="20577"/>
        <pc:sldMkLst>
          <pc:docMk/>
          <pc:sldMk cId="3607990327" sldId="616"/>
        </pc:sldMkLst>
        <pc:spChg chg="mod">
          <ac:chgData name="Nguyen Chi Son" userId="606856d02e9d83ac" providerId="LiveId" clId="{145B304D-1C20-482D-9A32-B3E890201964}" dt="2021-10-13T10:32:24.280" v="960" actId="20577"/>
          <ac:spMkLst>
            <pc:docMk/>
            <pc:sldMk cId="3607990327" sldId="616"/>
            <ac:spMk id="2" creationId="{DAF08EC2-5D0D-48D9-855C-A59C0E5ED55B}"/>
          </ac:spMkLst>
        </pc:spChg>
      </pc:sldChg>
      <pc:sldChg chg="del">
        <pc:chgData name="Nguyen Chi Son" userId="606856d02e9d83ac" providerId="LiveId" clId="{145B304D-1C20-482D-9A32-B3E890201964}" dt="2021-10-13T10:32:16.432" v="918" actId="47"/>
        <pc:sldMkLst>
          <pc:docMk/>
          <pc:sldMk cId="3964383563" sldId="716"/>
        </pc:sldMkLst>
      </pc:sldChg>
      <pc:sldChg chg="addSp modSp mod modAnim">
        <pc:chgData name="Nguyen Chi Son" userId="606856d02e9d83ac" providerId="LiveId" clId="{145B304D-1C20-482D-9A32-B3E890201964}" dt="2021-10-13T10:57:00.502" v="3824"/>
        <pc:sldMkLst>
          <pc:docMk/>
          <pc:sldMk cId="2132589863" sldId="717"/>
        </pc:sldMkLst>
        <pc:spChg chg="mod">
          <ac:chgData name="Nguyen Chi Son" userId="606856d02e9d83ac" providerId="LiveId" clId="{145B304D-1C20-482D-9A32-B3E890201964}" dt="2021-10-13T10:56:52.544" v="3820" actId="1036"/>
          <ac:spMkLst>
            <pc:docMk/>
            <pc:sldMk cId="2132589863" sldId="717"/>
            <ac:spMk id="14" creationId="{A530074C-9975-4D4F-AC15-005B11433C74}"/>
          </ac:spMkLst>
        </pc:spChg>
        <pc:spChg chg="mod">
          <ac:chgData name="Nguyen Chi Son" userId="606856d02e9d83ac" providerId="LiveId" clId="{145B304D-1C20-482D-9A32-B3E890201964}" dt="2021-10-13T10:56:52.544" v="3820" actId="1036"/>
          <ac:spMkLst>
            <pc:docMk/>
            <pc:sldMk cId="2132589863" sldId="717"/>
            <ac:spMk id="15" creationId="{EC5263CE-BE2F-44C4-BD89-2666D2873C33}"/>
          </ac:spMkLst>
        </pc:spChg>
        <pc:spChg chg="mod">
          <ac:chgData name="Nguyen Chi Son" userId="606856d02e9d83ac" providerId="LiveId" clId="{145B304D-1C20-482D-9A32-B3E890201964}" dt="2021-10-13T10:49:49.233" v="2470" actId="20577"/>
          <ac:spMkLst>
            <pc:docMk/>
            <pc:sldMk cId="2132589863" sldId="717"/>
            <ac:spMk id="19" creationId="{9C339D16-68E4-43C4-A62E-D0146138D23B}"/>
          </ac:spMkLst>
        </pc:spChg>
        <pc:picChg chg="add mod">
          <ac:chgData name="Nguyen Chi Son" userId="606856d02e9d83ac" providerId="LiveId" clId="{145B304D-1C20-482D-9A32-B3E890201964}" dt="2021-10-13T10:56:45.740" v="3801" actId="1076"/>
          <ac:picMkLst>
            <pc:docMk/>
            <pc:sldMk cId="2132589863" sldId="717"/>
            <ac:picMk id="3" creationId="{73B6171E-2343-4611-9FBE-7A60F5BED847}"/>
          </ac:picMkLst>
        </pc:picChg>
      </pc:sldChg>
      <pc:sldChg chg="del">
        <pc:chgData name="Nguyen Chi Son" userId="606856d02e9d83ac" providerId="LiveId" clId="{145B304D-1C20-482D-9A32-B3E890201964}" dt="2021-10-13T10:56:03.716" v="3746" actId="47"/>
        <pc:sldMkLst>
          <pc:docMk/>
          <pc:sldMk cId="2563395140" sldId="718"/>
        </pc:sldMkLst>
      </pc:sldChg>
      <pc:sldChg chg="del">
        <pc:chgData name="Nguyen Chi Son" userId="606856d02e9d83ac" providerId="LiveId" clId="{145B304D-1C20-482D-9A32-B3E890201964}" dt="2021-10-13T10:56:03.716" v="3746" actId="47"/>
        <pc:sldMkLst>
          <pc:docMk/>
          <pc:sldMk cId="1775800129" sldId="719"/>
        </pc:sldMkLst>
      </pc:sldChg>
      <pc:sldChg chg="del">
        <pc:chgData name="Nguyen Chi Son" userId="606856d02e9d83ac" providerId="LiveId" clId="{145B304D-1C20-482D-9A32-B3E890201964}" dt="2021-10-13T10:56:03.716" v="3746" actId="47"/>
        <pc:sldMkLst>
          <pc:docMk/>
          <pc:sldMk cId="358649922" sldId="720"/>
        </pc:sldMkLst>
      </pc:sldChg>
      <pc:sldChg chg="addSp delSp modSp add mod">
        <pc:chgData name="Nguyen Chi Son" userId="606856d02e9d83ac" providerId="LiveId" clId="{145B304D-1C20-482D-9A32-B3E890201964}" dt="2021-10-13T10:48:42.720" v="2305" actId="1076"/>
        <pc:sldMkLst>
          <pc:docMk/>
          <pc:sldMk cId="523868378" sldId="721"/>
        </pc:sldMkLst>
        <pc:graphicFrameChg chg="mod modGraphic">
          <ac:chgData name="Nguyen Chi Son" userId="606856d02e9d83ac" providerId="LiveId" clId="{145B304D-1C20-482D-9A32-B3E890201964}" dt="2021-10-13T10:48:09.084" v="2259" actId="1036"/>
          <ac:graphicFrameMkLst>
            <pc:docMk/>
            <pc:sldMk cId="523868378" sldId="721"/>
            <ac:graphicFrameMk id="3" creationId="{5E466E66-F729-422C-B556-7F16DC921A34}"/>
          </ac:graphicFrameMkLst>
        </pc:graphicFrameChg>
        <pc:picChg chg="del">
          <ac:chgData name="Nguyen Chi Son" userId="606856d02e9d83ac" providerId="LiveId" clId="{145B304D-1C20-482D-9A32-B3E890201964}" dt="2021-10-13T10:39:31.834" v="1811" actId="478"/>
          <ac:picMkLst>
            <pc:docMk/>
            <pc:sldMk cId="523868378" sldId="721"/>
            <ac:picMk id="5" creationId="{06172EDA-468B-46C2-A8D2-9DDDEB9905FE}"/>
          </ac:picMkLst>
        </pc:picChg>
        <pc:picChg chg="add mod modCrop">
          <ac:chgData name="Nguyen Chi Son" userId="606856d02e9d83ac" providerId="LiveId" clId="{145B304D-1C20-482D-9A32-B3E890201964}" dt="2021-10-13T10:47:03.932" v="2223" actId="1076"/>
          <ac:picMkLst>
            <pc:docMk/>
            <pc:sldMk cId="523868378" sldId="721"/>
            <ac:picMk id="6" creationId="{FE5E96B5-BDDB-46D8-9C04-749B9CCE756E}"/>
          </ac:picMkLst>
        </pc:picChg>
        <pc:picChg chg="del">
          <ac:chgData name="Nguyen Chi Son" userId="606856d02e9d83ac" providerId="LiveId" clId="{145B304D-1C20-482D-9A32-B3E890201964}" dt="2021-10-13T10:40:44.885" v="1818" actId="478"/>
          <ac:picMkLst>
            <pc:docMk/>
            <pc:sldMk cId="523868378" sldId="721"/>
            <ac:picMk id="8" creationId="{3FED42E0-3ED2-4125-9CF5-06B2CD2294CC}"/>
          </ac:picMkLst>
        </pc:picChg>
        <pc:picChg chg="add del mod">
          <ac:chgData name="Nguyen Chi Son" userId="606856d02e9d83ac" providerId="LiveId" clId="{145B304D-1C20-482D-9A32-B3E890201964}" dt="2021-10-13T10:40:49.037" v="1821" actId="478"/>
          <ac:picMkLst>
            <pc:docMk/>
            <pc:sldMk cId="523868378" sldId="721"/>
            <ac:picMk id="9" creationId="{FECF958A-0017-4BB8-BDA9-1AA5D872CFE6}"/>
          </ac:picMkLst>
        </pc:picChg>
        <pc:picChg chg="add mod modCrop">
          <ac:chgData name="Nguyen Chi Son" userId="606856d02e9d83ac" providerId="LiveId" clId="{145B304D-1C20-482D-9A32-B3E890201964}" dt="2021-10-13T10:48:35.793" v="2303" actId="1076"/>
          <ac:picMkLst>
            <pc:docMk/>
            <pc:sldMk cId="523868378" sldId="721"/>
            <ac:picMk id="11" creationId="{41670401-6172-440A-BAC9-483BA171BB43}"/>
          </ac:picMkLst>
        </pc:picChg>
        <pc:picChg chg="add mod modCrop">
          <ac:chgData name="Nguyen Chi Son" userId="606856d02e9d83ac" providerId="LiveId" clId="{145B304D-1C20-482D-9A32-B3E890201964}" dt="2021-10-13T10:48:13.002" v="2261" actId="1076"/>
          <ac:picMkLst>
            <pc:docMk/>
            <pc:sldMk cId="523868378" sldId="721"/>
            <ac:picMk id="12" creationId="{0D2075D0-8274-4A39-9FAE-800F0FB18996}"/>
          </ac:picMkLst>
        </pc:picChg>
        <pc:picChg chg="add mod modCrop">
          <ac:chgData name="Nguyen Chi Son" userId="606856d02e9d83ac" providerId="LiveId" clId="{145B304D-1C20-482D-9A32-B3E890201964}" dt="2021-10-13T10:48:34.606" v="2302" actId="1076"/>
          <ac:picMkLst>
            <pc:docMk/>
            <pc:sldMk cId="523868378" sldId="721"/>
            <ac:picMk id="13" creationId="{BCB03F5E-12BF-42D9-B668-3693468ED3D9}"/>
          </ac:picMkLst>
        </pc:picChg>
        <pc:picChg chg="add mod">
          <ac:chgData name="Nguyen Chi Son" userId="606856d02e9d83ac" providerId="LiveId" clId="{145B304D-1C20-482D-9A32-B3E890201964}" dt="2021-10-13T10:48:42.720" v="2305" actId="1076"/>
          <ac:picMkLst>
            <pc:docMk/>
            <pc:sldMk cId="523868378" sldId="721"/>
            <ac:picMk id="14" creationId="{3E9AC703-FF55-40BF-ABB8-8BD35BD3255E}"/>
          </ac:picMkLst>
        </pc:picChg>
      </pc:sldChg>
      <pc:sldChg chg="addSp delSp modSp add mod">
        <pc:chgData name="Nguyen Chi Son" userId="606856d02e9d83ac" providerId="LiveId" clId="{145B304D-1C20-482D-9A32-B3E890201964}" dt="2021-10-13T11:28:59.032" v="3829" actId="20577"/>
        <pc:sldMkLst>
          <pc:docMk/>
          <pc:sldMk cId="973533013" sldId="722"/>
        </pc:sldMkLst>
        <pc:graphicFrameChg chg="modGraphic">
          <ac:chgData name="Nguyen Chi Son" userId="606856d02e9d83ac" providerId="LiveId" clId="{145B304D-1C20-482D-9A32-B3E890201964}" dt="2021-10-13T11:28:59.032" v="3829" actId="20577"/>
          <ac:graphicFrameMkLst>
            <pc:docMk/>
            <pc:sldMk cId="973533013" sldId="722"/>
            <ac:graphicFrameMk id="3" creationId="{5E466E66-F729-422C-B556-7F16DC921A34}"/>
          </ac:graphicFrameMkLst>
        </pc:graphicFrameChg>
        <pc:picChg chg="add del mod">
          <ac:chgData name="Nguyen Chi Son" userId="606856d02e9d83ac" providerId="LiveId" clId="{145B304D-1C20-482D-9A32-B3E890201964}" dt="2021-10-13T10:48:56.226" v="2307" actId="478"/>
          <ac:picMkLst>
            <pc:docMk/>
            <pc:sldMk cId="973533013" sldId="722"/>
            <ac:picMk id="5" creationId="{8AFE62F0-A3F3-4B42-8B22-4B60A7B06705}"/>
          </ac:picMkLst>
        </pc:picChg>
        <pc:picChg chg="del">
          <ac:chgData name="Nguyen Chi Son" userId="606856d02e9d83ac" providerId="LiveId" clId="{145B304D-1C20-482D-9A32-B3E890201964}" dt="2021-10-13T10:42:10.946" v="2062" actId="478"/>
          <ac:picMkLst>
            <pc:docMk/>
            <pc:sldMk cId="973533013" sldId="722"/>
            <ac:picMk id="6" creationId="{FE5E96B5-BDDB-46D8-9C04-749B9CCE756E}"/>
          </ac:picMkLst>
        </pc:picChg>
        <pc:picChg chg="add mod">
          <ac:chgData name="Nguyen Chi Son" userId="606856d02e9d83ac" providerId="LiveId" clId="{145B304D-1C20-482D-9A32-B3E890201964}" dt="2021-10-13T10:49:06.651" v="2311" actId="1076"/>
          <ac:picMkLst>
            <pc:docMk/>
            <pc:sldMk cId="973533013" sldId="722"/>
            <ac:picMk id="8" creationId="{26CD6554-A1BF-46F5-855B-9164A0F2D8CA}"/>
          </ac:picMkLst>
        </pc:picChg>
        <pc:picChg chg="add del mod">
          <ac:chgData name="Nguyen Chi Son" userId="606856d02e9d83ac" providerId="LiveId" clId="{145B304D-1C20-482D-9A32-B3E890201964}" dt="2021-10-13T10:45:13.387" v="2203" actId="478"/>
          <ac:picMkLst>
            <pc:docMk/>
            <pc:sldMk cId="973533013" sldId="722"/>
            <ac:picMk id="10" creationId="{2A6BCC3F-3B79-4DB0-AE6E-D6A49E415304}"/>
          </ac:picMkLst>
        </pc:picChg>
        <pc:picChg chg="del">
          <ac:chgData name="Nguyen Chi Son" userId="606856d02e9d83ac" providerId="LiveId" clId="{145B304D-1C20-482D-9A32-B3E890201964}" dt="2021-10-13T10:42:11.758" v="2063" actId="478"/>
          <ac:picMkLst>
            <pc:docMk/>
            <pc:sldMk cId="973533013" sldId="722"/>
            <ac:picMk id="11" creationId="{41670401-6172-440A-BAC9-483BA171BB43}"/>
          </ac:picMkLst>
        </pc:picChg>
        <pc:picChg chg="add mod">
          <ac:chgData name="Nguyen Chi Son" userId="606856d02e9d83ac" providerId="LiveId" clId="{145B304D-1C20-482D-9A32-B3E890201964}" dt="2021-10-13T10:49:18.943" v="2321" actId="1076"/>
          <ac:picMkLst>
            <pc:docMk/>
            <pc:sldMk cId="973533013" sldId="722"/>
            <ac:picMk id="13" creationId="{34298208-0085-4DF3-828C-C24EFB36FAC4}"/>
          </ac:picMkLst>
        </pc:picChg>
      </pc:sldChg>
      <pc:sldChg chg="addSp delSp modSp add mod modAnim">
        <pc:chgData name="Nguyen Chi Son" userId="606856d02e9d83ac" providerId="LiveId" clId="{145B304D-1C20-482D-9A32-B3E890201964}" dt="2021-10-13T10:57:08.265" v="3828"/>
        <pc:sldMkLst>
          <pc:docMk/>
          <pc:sldMk cId="2704005240" sldId="723"/>
        </pc:sldMkLst>
        <pc:spChg chg="mod">
          <ac:chgData name="Nguyen Chi Son" userId="606856d02e9d83ac" providerId="LiveId" clId="{145B304D-1C20-482D-9A32-B3E890201964}" dt="2021-10-13T10:54:58.172" v="3745" actId="20577"/>
          <ac:spMkLst>
            <pc:docMk/>
            <pc:sldMk cId="2704005240" sldId="723"/>
            <ac:spMk id="14" creationId="{A530074C-9975-4D4F-AC15-005B11433C74}"/>
          </ac:spMkLst>
        </pc:spChg>
        <pc:spChg chg="mod">
          <ac:chgData name="Nguyen Chi Son" userId="606856d02e9d83ac" providerId="LiveId" clId="{145B304D-1C20-482D-9A32-B3E890201964}" dt="2021-10-13T10:54:38.237" v="3711" actId="1036"/>
          <ac:spMkLst>
            <pc:docMk/>
            <pc:sldMk cId="2704005240" sldId="723"/>
            <ac:spMk id="15" creationId="{EC5263CE-BE2F-44C4-BD89-2666D2873C33}"/>
          </ac:spMkLst>
        </pc:spChg>
        <pc:spChg chg="mod">
          <ac:chgData name="Nguyen Chi Son" userId="606856d02e9d83ac" providerId="LiveId" clId="{145B304D-1C20-482D-9A32-B3E890201964}" dt="2021-10-13T10:51:26.195" v="2728" actId="20577"/>
          <ac:spMkLst>
            <pc:docMk/>
            <pc:sldMk cId="2704005240" sldId="723"/>
            <ac:spMk id="19" creationId="{9C339D16-68E4-43C4-A62E-D0146138D23B}"/>
          </ac:spMkLst>
        </pc:spChg>
        <pc:graphicFrameChg chg="add mod modGraphic">
          <ac:chgData name="Nguyen Chi Son" userId="606856d02e9d83ac" providerId="LiveId" clId="{145B304D-1C20-482D-9A32-B3E890201964}" dt="2021-10-13T10:54:34.212" v="3683" actId="1036"/>
          <ac:graphicFrameMkLst>
            <pc:docMk/>
            <pc:sldMk cId="2704005240" sldId="723"/>
            <ac:graphicFrameMk id="2" creationId="{E2F16E80-7B71-493D-A3B5-3A25BEBD4B3A}"/>
          </ac:graphicFrameMkLst>
        </pc:graphicFrameChg>
        <pc:picChg chg="del">
          <ac:chgData name="Nguyen Chi Son" userId="606856d02e9d83ac" providerId="LiveId" clId="{145B304D-1C20-482D-9A32-B3E890201964}" dt="2021-10-13T10:50:32.060" v="2583" actId="478"/>
          <ac:picMkLst>
            <pc:docMk/>
            <pc:sldMk cId="2704005240" sldId="723"/>
            <ac:picMk id="3" creationId="{73B6171E-2343-4611-9FBE-7A60F5BED847}"/>
          </ac:picMkLst>
        </pc:picChg>
      </pc:sldChg>
    </pc:docChg>
  </pc:docChgLst>
  <pc:docChgLst>
    <pc:chgData name="Nguyen Chi Son" userId="606856d02e9d83ac" providerId="LiveId" clId="{F3E6067D-FF15-4DA6-B076-5B32DDDCEEEF}"/>
    <pc:docChg chg="undo custSel addSld delSld modSld">
      <pc:chgData name="Nguyen Chi Son" userId="606856d02e9d83ac" providerId="LiveId" clId="{F3E6067D-FF15-4DA6-B076-5B32DDDCEEEF}" dt="2022-05-27T06:11:55.841" v="5533" actId="1076"/>
      <pc:docMkLst>
        <pc:docMk/>
      </pc:docMkLst>
      <pc:sldChg chg="modSp mod">
        <pc:chgData name="Nguyen Chi Son" userId="606856d02e9d83ac" providerId="LiveId" clId="{F3E6067D-FF15-4DA6-B076-5B32DDDCEEEF}" dt="2022-05-27T02:53:28.015" v="87" actId="255"/>
        <pc:sldMkLst>
          <pc:docMk/>
          <pc:sldMk cId="2922349590" sldId="256"/>
        </pc:sldMkLst>
        <pc:spChg chg="mod">
          <ac:chgData name="Nguyen Chi Son" userId="606856d02e9d83ac" providerId="LiveId" clId="{F3E6067D-FF15-4DA6-B076-5B32DDDCEEEF}" dt="2022-05-27T02:53:28.015" v="87" actId="255"/>
          <ac:spMkLst>
            <pc:docMk/>
            <pc:sldMk cId="2922349590" sldId="256"/>
            <ac:spMk id="136" creationId="{C574B640-0199-463F-87CA-8E3956B46E10}"/>
          </ac:spMkLst>
        </pc:spChg>
      </pc:sldChg>
      <pc:sldChg chg="modSp mod">
        <pc:chgData name="Nguyen Chi Son" userId="606856d02e9d83ac" providerId="LiveId" clId="{F3E6067D-FF15-4DA6-B076-5B32DDDCEEEF}" dt="2022-05-27T02:53:56.199" v="188" actId="1035"/>
        <pc:sldMkLst>
          <pc:docMk/>
          <pc:sldMk cId="1033004166" sldId="675"/>
        </pc:sldMkLst>
        <pc:spChg chg="mod">
          <ac:chgData name="Nguyen Chi Son" userId="606856d02e9d83ac" providerId="LiveId" clId="{F3E6067D-FF15-4DA6-B076-5B32DDDCEEEF}" dt="2022-05-27T02:53:53.631" v="173" actId="20577"/>
          <ac:spMkLst>
            <pc:docMk/>
            <pc:sldMk cId="1033004166" sldId="675"/>
            <ac:spMk id="2" creationId="{DAF08EC2-5D0D-48D9-855C-A59C0E5ED55B}"/>
          </ac:spMkLst>
        </pc:spChg>
        <pc:spChg chg="mod">
          <ac:chgData name="Nguyen Chi Son" userId="606856d02e9d83ac" providerId="LiveId" clId="{F3E6067D-FF15-4DA6-B076-5B32DDDCEEEF}" dt="2022-05-27T02:53:56.199" v="188" actId="1035"/>
          <ac:spMkLst>
            <pc:docMk/>
            <pc:sldMk cId="1033004166" sldId="675"/>
            <ac:spMk id="3" creationId="{8CD51C9F-FCB0-4185-93E6-835FC05E1B10}"/>
          </ac:spMkLst>
        </pc:spChg>
      </pc:sldChg>
      <pc:sldChg chg="del">
        <pc:chgData name="Nguyen Chi Son" userId="606856d02e9d83ac" providerId="LiveId" clId="{F3E6067D-FF15-4DA6-B076-5B32DDDCEEEF}" dt="2022-05-27T03:34:43.732" v="965" actId="47"/>
        <pc:sldMkLst>
          <pc:docMk/>
          <pc:sldMk cId="780006894" sldId="880"/>
        </pc:sldMkLst>
      </pc:sldChg>
      <pc:sldChg chg="addSp delSp modSp mod delAnim modAnim">
        <pc:chgData name="Nguyen Chi Son" userId="606856d02e9d83ac" providerId="LiveId" clId="{F3E6067D-FF15-4DA6-B076-5B32DDDCEEEF}" dt="2022-05-27T04:19:03.719" v="2968" actId="1076"/>
        <pc:sldMkLst>
          <pc:docMk/>
          <pc:sldMk cId="1696484547" sldId="885"/>
        </pc:sldMkLst>
        <pc:spChg chg="mod">
          <ac:chgData name="Nguyen Chi Son" userId="606856d02e9d83ac" providerId="LiveId" clId="{F3E6067D-FF15-4DA6-B076-5B32DDDCEEEF}" dt="2022-05-27T03:58:47.606" v="2083" actId="20577"/>
          <ac:spMkLst>
            <pc:docMk/>
            <pc:sldMk cId="1696484547" sldId="885"/>
            <ac:spMk id="2" creationId="{BA8A6260-CA4B-46A9-A06E-C71EE59E6992}"/>
          </ac:spMkLst>
        </pc:spChg>
        <pc:spChg chg="add del mod ord">
          <ac:chgData name="Nguyen Chi Son" userId="606856d02e9d83ac" providerId="LiveId" clId="{F3E6067D-FF15-4DA6-B076-5B32DDDCEEEF}" dt="2022-05-27T04:11:10.714" v="2182" actId="478"/>
          <ac:spMkLst>
            <pc:docMk/>
            <pc:sldMk cId="1696484547" sldId="885"/>
            <ac:spMk id="12" creationId="{C29D0E95-24DF-D6B7-CF85-4A12199F1FF7}"/>
          </ac:spMkLst>
        </pc:spChg>
        <pc:spChg chg="mod topLvl">
          <ac:chgData name="Nguyen Chi Son" userId="606856d02e9d83ac" providerId="LiveId" clId="{F3E6067D-FF15-4DA6-B076-5B32DDDCEEEF}" dt="2022-05-27T04:17:47.074" v="2944" actId="1076"/>
          <ac:spMkLst>
            <pc:docMk/>
            <pc:sldMk cId="1696484547" sldId="885"/>
            <ac:spMk id="16" creationId="{71788A15-B4EA-BA9D-BA4B-5B95C45474E4}"/>
          </ac:spMkLst>
        </pc:spChg>
        <pc:spChg chg="mod topLvl">
          <ac:chgData name="Nguyen Chi Son" userId="606856d02e9d83ac" providerId="LiveId" clId="{F3E6067D-FF15-4DA6-B076-5B32DDDCEEEF}" dt="2022-05-27T04:17:47.074" v="2944" actId="1076"/>
          <ac:spMkLst>
            <pc:docMk/>
            <pc:sldMk cId="1696484547" sldId="885"/>
            <ac:spMk id="18" creationId="{F2D05B33-81D1-6F6C-1776-AC19225EB884}"/>
          </ac:spMkLst>
        </pc:spChg>
        <pc:spChg chg="mod topLvl">
          <ac:chgData name="Nguyen Chi Son" userId="606856d02e9d83ac" providerId="LiveId" clId="{F3E6067D-FF15-4DA6-B076-5B32DDDCEEEF}" dt="2022-05-27T04:17:47.074" v="2944" actId="1076"/>
          <ac:spMkLst>
            <pc:docMk/>
            <pc:sldMk cId="1696484547" sldId="885"/>
            <ac:spMk id="20" creationId="{BFD3C2B7-667F-5A01-4833-B917FA22EEC9}"/>
          </ac:spMkLst>
        </pc:spChg>
        <pc:spChg chg="mod topLvl">
          <ac:chgData name="Nguyen Chi Son" userId="606856d02e9d83ac" providerId="LiveId" clId="{F3E6067D-FF15-4DA6-B076-5B32DDDCEEEF}" dt="2022-05-27T04:17:47.074" v="2944" actId="1076"/>
          <ac:spMkLst>
            <pc:docMk/>
            <pc:sldMk cId="1696484547" sldId="885"/>
            <ac:spMk id="21" creationId="{80B2877D-F938-20C8-72DB-96F7D9ED9FC1}"/>
          </ac:spMkLst>
        </pc:spChg>
        <pc:spChg chg="mod topLvl">
          <ac:chgData name="Nguyen Chi Son" userId="606856d02e9d83ac" providerId="LiveId" clId="{F3E6067D-FF15-4DA6-B076-5B32DDDCEEEF}" dt="2022-05-27T04:17:58.727" v="2946" actId="1076"/>
          <ac:spMkLst>
            <pc:docMk/>
            <pc:sldMk cId="1696484547" sldId="885"/>
            <ac:spMk id="22" creationId="{C3CBA653-6FC5-4D9D-BA0D-A12950CEC4F1}"/>
          </ac:spMkLst>
        </pc:spChg>
        <pc:spChg chg="mod topLvl">
          <ac:chgData name="Nguyen Chi Son" userId="606856d02e9d83ac" providerId="LiveId" clId="{F3E6067D-FF15-4DA6-B076-5B32DDDCEEEF}" dt="2022-05-27T04:17:47.074" v="2944" actId="1076"/>
          <ac:spMkLst>
            <pc:docMk/>
            <pc:sldMk cId="1696484547" sldId="885"/>
            <ac:spMk id="23" creationId="{217B0068-44BC-11AA-97F2-1F224D8415C4}"/>
          </ac:spMkLst>
        </pc:spChg>
        <pc:spChg chg="add del mod">
          <ac:chgData name="Nguyen Chi Son" userId="606856d02e9d83ac" providerId="LiveId" clId="{F3E6067D-FF15-4DA6-B076-5B32DDDCEEEF}" dt="2022-05-27T04:11:10.193" v="2181" actId="478"/>
          <ac:spMkLst>
            <pc:docMk/>
            <pc:sldMk cId="1696484547" sldId="885"/>
            <ac:spMk id="26" creationId="{95BBE860-0E5C-CCF5-C8A0-7349F70E313A}"/>
          </ac:spMkLst>
        </pc:spChg>
        <pc:spChg chg="add del">
          <ac:chgData name="Nguyen Chi Son" userId="606856d02e9d83ac" providerId="LiveId" clId="{F3E6067D-FF15-4DA6-B076-5B32DDDCEEEF}" dt="2022-05-27T04:11:25.437" v="2184" actId="478"/>
          <ac:spMkLst>
            <pc:docMk/>
            <pc:sldMk cId="1696484547" sldId="885"/>
            <ac:spMk id="27" creationId="{CCD5E5D7-D551-C731-D88F-A488968CA3B0}"/>
          </ac:spMkLst>
        </pc:spChg>
        <pc:spChg chg="mod">
          <ac:chgData name="Nguyen Chi Son" userId="606856d02e9d83ac" providerId="LiveId" clId="{F3E6067D-FF15-4DA6-B076-5B32DDDCEEEF}" dt="2022-05-27T04:11:01.530" v="2178"/>
          <ac:spMkLst>
            <pc:docMk/>
            <pc:sldMk cId="1696484547" sldId="885"/>
            <ac:spMk id="29" creationId="{45E5DC89-B48A-D2D0-A1F6-F9E1C41759CC}"/>
          </ac:spMkLst>
        </pc:spChg>
        <pc:spChg chg="add mod ord">
          <ac:chgData name="Nguyen Chi Son" userId="606856d02e9d83ac" providerId="LiveId" clId="{F3E6067D-FF15-4DA6-B076-5B32DDDCEEEF}" dt="2022-05-27T04:17:47.074" v="2944" actId="1076"/>
          <ac:spMkLst>
            <pc:docMk/>
            <pc:sldMk cId="1696484547" sldId="885"/>
            <ac:spMk id="31" creationId="{7D409D71-0511-E19C-0484-250779BFD63B}"/>
          </ac:spMkLst>
        </pc:spChg>
        <pc:spChg chg="add mod">
          <ac:chgData name="Nguyen Chi Son" userId="606856d02e9d83ac" providerId="LiveId" clId="{F3E6067D-FF15-4DA6-B076-5B32DDDCEEEF}" dt="2022-05-27T04:19:03.719" v="2968" actId="1076"/>
          <ac:spMkLst>
            <pc:docMk/>
            <pc:sldMk cId="1696484547" sldId="885"/>
            <ac:spMk id="47" creationId="{F4B6C007-E71A-0AD6-E507-28B7A93C3B53}"/>
          </ac:spMkLst>
        </pc:spChg>
        <pc:grpChg chg="add del mod">
          <ac:chgData name="Nguyen Chi Son" userId="606856d02e9d83ac" providerId="LiveId" clId="{F3E6067D-FF15-4DA6-B076-5B32DDDCEEEF}" dt="2022-05-27T04:06:45.470" v="2114" actId="165"/>
          <ac:grpSpMkLst>
            <pc:docMk/>
            <pc:sldMk cId="1696484547" sldId="885"/>
            <ac:grpSpMk id="13" creationId="{ADC4CA59-04D2-B8CF-4A02-AEAB544B3564}"/>
          </ac:grpSpMkLst>
        </pc:grpChg>
        <pc:graphicFrameChg chg="del mod">
          <ac:chgData name="Nguyen Chi Son" userId="606856d02e9d83ac" providerId="LiveId" clId="{F3E6067D-FF15-4DA6-B076-5B32DDDCEEEF}" dt="2022-05-27T03:58:53.087" v="2085" actId="478"/>
          <ac:graphicFrameMkLst>
            <pc:docMk/>
            <pc:sldMk cId="1696484547" sldId="885"/>
            <ac:graphicFrameMk id="9" creationId="{6A4F1A05-2F4E-E64D-17CF-D36EA3643484}"/>
          </ac:graphicFrameMkLst>
        </pc:graphicFrameChg>
        <pc:graphicFrameChg chg="add mod">
          <ac:chgData name="Nguyen Chi Son" userId="606856d02e9d83ac" providerId="LiveId" clId="{F3E6067D-FF15-4DA6-B076-5B32DDDCEEEF}" dt="2022-05-27T04:17:47.074" v="2944" actId="1076"/>
          <ac:graphicFrameMkLst>
            <pc:docMk/>
            <pc:sldMk cId="1696484547" sldId="885"/>
            <ac:graphicFrameMk id="42" creationId="{922FC141-6B18-E913-654D-ECE31B29093F}"/>
          </ac:graphicFrameMkLst>
        </pc:graphicFrameChg>
        <pc:graphicFrameChg chg="add mod">
          <ac:chgData name="Nguyen Chi Son" userId="606856d02e9d83ac" providerId="LiveId" clId="{F3E6067D-FF15-4DA6-B076-5B32DDDCEEEF}" dt="2022-05-27T04:17:47.074" v="2944" actId="1076"/>
          <ac:graphicFrameMkLst>
            <pc:docMk/>
            <pc:sldMk cId="1696484547" sldId="885"/>
            <ac:graphicFrameMk id="43" creationId="{E8FA6337-96E1-216E-CEDA-754048F0FBD4}"/>
          </ac:graphicFrameMkLst>
        </pc:graphicFrameChg>
        <pc:graphicFrameChg chg="add mod">
          <ac:chgData name="Nguyen Chi Son" userId="606856d02e9d83ac" providerId="LiveId" clId="{F3E6067D-FF15-4DA6-B076-5B32DDDCEEEF}" dt="2022-05-27T04:17:47.074" v="2944" actId="1076"/>
          <ac:graphicFrameMkLst>
            <pc:docMk/>
            <pc:sldMk cId="1696484547" sldId="885"/>
            <ac:graphicFrameMk id="46" creationId="{2D691943-2614-1045-A7A9-9210E271CC8E}"/>
          </ac:graphicFrameMkLst>
        </pc:graphicFrameChg>
        <pc:graphicFrameChg chg="add mod">
          <ac:chgData name="Nguyen Chi Son" userId="606856d02e9d83ac" providerId="LiveId" clId="{F3E6067D-FF15-4DA6-B076-5B32DDDCEEEF}" dt="2022-05-27T04:18:01.697" v="2947" actId="571"/>
          <ac:graphicFrameMkLst>
            <pc:docMk/>
            <pc:sldMk cId="1696484547" sldId="885"/>
            <ac:graphicFrameMk id="49" creationId="{CE26AB42-F221-89AC-E75D-0F80CBB84EEB}"/>
          </ac:graphicFrameMkLst>
        </pc:graphicFrameChg>
        <pc:graphicFrameChg chg="add mod">
          <ac:chgData name="Nguyen Chi Son" userId="606856d02e9d83ac" providerId="LiveId" clId="{F3E6067D-FF15-4DA6-B076-5B32DDDCEEEF}" dt="2022-05-27T04:18:11.008" v="2951" actId="571"/>
          <ac:graphicFrameMkLst>
            <pc:docMk/>
            <pc:sldMk cId="1696484547" sldId="885"/>
            <ac:graphicFrameMk id="52" creationId="{7EFC71AB-E2F4-44B5-1AC7-BEC7E53BD463}"/>
          </ac:graphicFrameMkLst>
        </pc:graphicFrameChg>
        <pc:graphicFrameChg chg="add mod">
          <ac:chgData name="Nguyen Chi Son" userId="606856d02e9d83ac" providerId="LiveId" clId="{F3E6067D-FF15-4DA6-B076-5B32DDDCEEEF}" dt="2022-05-27T04:18:31.952" v="2958" actId="571"/>
          <ac:graphicFrameMkLst>
            <pc:docMk/>
            <pc:sldMk cId="1696484547" sldId="885"/>
            <ac:graphicFrameMk id="57" creationId="{8BE6F147-A575-0F0B-5F0F-7A348DC5A40A}"/>
          </ac:graphicFrameMkLst>
        </pc:graphicFrameChg>
        <pc:picChg chg="add del mod">
          <ac:chgData name="Nguyen Chi Son" userId="606856d02e9d83ac" providerId="LiveId" clId="{F3E6067D-FF15-4DA6-B076-5B32DDDCEEEF}" dt="2022-05-27T04:04:00.778" v="2105" actId="22"/>
          <ac:picMkLst>
            <pc:docMk/>
            <pc:sldMk cId="1696484547" sldId="885"/>
            <ac:picMk id="4" creationId="{EDABA4E0-FF46-2465-C804-7160AE531C2B}"/>
          </ac:picMkLst>
        </pc:picChg>
        <pc:picChg chg="del">
          <ac:chgData name="Nguyen Chi Son" userId="606856d02e9d83ac" providerId="LiveId" clId="{F3E6067D-FF15-4DA6-B076-5B32DDDCEEEF}" dt="2022-05-27T03:54:31.853" v="1765" actId="478"/>
          <ac:picMkLst>
            <pc:docMk/>
            <pc:sldMk cId="1696484547" sldId="885"/>
            <ac:picMk id="6" creationId="{FF730F0C-5550-84A4-7D8E-4B64DFDFAAFC}"/>
          </ac:picMkLst>
        </pc:picChg>
        <pc:picChg chg="add del">
          <ac:chgData name="Nguyen Chi Son" userId="606856d02e9d83ac" providerId="LiveId" clId="{F3E6067D-FF15-4DA6-B076-5B32DDDCEEEF}" dt="2022-05-27T04:05:59.320" v="2107" actId="22"/>
          <ac:picMkLst>
            <pc:docMk/>
            <pc:sldMk cId="1696484547" sldId="885"/>
            <ac:picMk id="7" creationId="{FCD0434C-7238-2856-C4F5-96D657E9631C}"/>
          </ac:picMkLst>
        </pc:picChg>
        <pc:picChg chg="add del mod">
          <ac:chgData name="Nguyen Chi Son" userId="606856d02e9d83ac" providerId="LiveId" clId="{F3E6067D-FF15-4DA6-B076-5B32DDDCEEEF}" dt="2022-05-27T04:06:18.189" v="2111" actId="478"/>
          <ac:picMkLst>
            <pc:docMk/>
            <pc:sldMk cId="1696484547" sldId="885"/>
            <ac:picMk id="10" creationId="{4B0C8865-83AF-D508-E708-3D96A0D8D511}"/>
          </ac:picMkLst>
        </pc:picChg>
        <pc:picChg chg="add del mod">
          <ac:chgData name="Nguyen Chi Son" userId="606856d02e9d83ac" providerId="LiveId" clId="{F3E6067D-FF15-4DA6-B076-5B32DDDCEEEF}" dt="2022-05-27T04:01:51.775" v="2088" actId="478"/>
          <ac:picMkLst>
            <pc:docMk/>
            <pc:sldMk cId="1696484547" sldId="885"/>
            <ac:picMk id="5122" creationId="{D92C437C-166B-5669-5DE7-7228A60E8098}"/>
          </ac:picMkLst>
        </pc:picChg>
        <pc:picChg chg="add mod">
          <ac:chgData name="Nguyen Chi Son" userId="606856d02e9d83ac" providerId="LiveId" clId="{F3E6067D-FF15-4DA6-B076-5B32DDDCEEEF}" dt="2022-05-27T04:17:39.071" v="2943" actId="1076"/>
          <ac:picMkLst>
            <pc:docMk/>
            <pc:sldMk cId="1696484547" sldId="885"/>
            <ac:picMk id="5124" creationId="{5A5FCD3E-7A8E-9717-E2A8-23870C495B35}"/>
          </ac:picMkLst>
        </pc:picChg>
        <pc:cxnChg chg="mod topLvl">
          <ac:chgData name="Nguyen Chi Son" userId="606856d02e9d83ac" providerId="LiveId" clId="{F3E6067D-FF15-4DA6-B076-5B32DDDCEEEF}" dt="2022-05-27T04:17:47.074" v="2944" actId="1076"/>
          <ac:cxnSpMkLst>
            <pc:docMk/>
            <pc:sldMk cId="1696484547" sldId="885"/>
            <ac:cxnSpMk id="14" creationId="{CFDC0752-2C2A-ABD9-9F06-66B0432F1C70}"/>
          </ac:cxnSpMkLst>
        </pc:cxnChg>
        <pc:cxnChg chg="mod topLvl">
          <ac:chgData name="Nguyen Chi Son" userId="606856d02e9d83ac" providerId="LiveId" clId="{F3E6067D-FF15-4DA6-B076-5B32DDDCEEEF}" dt="2022-05-27T04:17:47.074" v="2944" actId="1076"/>
          <ac:cxnSpMkLst>
            <pc:docMk/>
            <pc:sldMk cId="1696484547" sldId="885"/>
            <ac:cxnSpMk id="15" creationId="{BC7C0EC1-1B71-A778-A617-6FD3BF33E7EE}"/>
          </ac:cxnSpMkLst>
        </pc:cxnChg>
        <pc:cxnChg chg="mod topLvl">
          <ac:chgData name="Nguyen Chi Son" userId="606856d02e9d83ac" providerId="LiveId" clId="{F3E6067D-FF15-4DA6-B076-5B32DDDCEEEF}" dt="2022-05-27T04:17:47.074" v="2944" actId="1076"/>
          <ac:cxnSpMkLst>
            <pc:docMk/>
            <pc:sldMk cId="1696484547" sldId="885"/>
            <ac:cxnSpMk id="17" creationId="{3CB63F24-8012-2229-9D86-848D3069D537}"/>
          </ac:cxnSpMkLst>
        </pc:cxnChg>
        <pc:cxnChg chg="mod topLvl">
          <ac:chgData name="Nguyen Chi Son" userId="606856d02e9d83ac" providerId="LiveId" clId="{F3E6067D-FF15-4DA6-B076-5B32DDDCEEEF}" dt="2022-05-27T04:17:47.074" v="2944" actId="1076"/>
          <ac:cxnSpMkLst>
            <pc:docMk/>
            <pc:sldMk cId="1696484547" sldId="885"/>
            <ac:cxnSpMk id="19" creationId="{D7B6E531-D5FA-E997-CEFD-1F6092C6EC15}"/>
          </ac:cxnSpMkLst>
        </pc:cxnChg>
        <pc:cxnChg chg="del mod topLvl">
          <ac:chgData name="Nguyen Chi Son" userId="606856d02e9d83ac" providerId="LiveId" clId="{F3E6067D-FF15-4DA6-B076-5B32DDDCEEEF}" dt="2022-05-27T04:07:17.321" v="2118" actId="478"/>
          <ac:cxnSpMkLst>
            <pc:docMk/>
            <pc:sldMk cId="1696484547" sldId="885"/>
            <ac:cxnSpMk id="24" creationId="{F6431C87-8F52-0967-B328-3B88A6358B58}"/>
          </ac:cxnSpMkLst>
        </pc:cxnChg>
        <pc:cxnChg chg="mod topLvl">
          <ac:chgData name="Nguyen Chi Son" userId="606856d02e9d83ac" providerId="LiveId" clId="{F3E6067D-FF15-4DA6-B076-5B32DDDCEEEF}" dt="2022-05-27T04:18:14.976" v="2953" actId="1076"/>
          <ac:cxnSpMkLst>
            <pc:docMk/>
            <pc:sldMk cId="1696484547" sldId="885"/>
            <ac:cxnSpMk id="25" creationId="{F36B29D0-8ED9-3616-FEC4-C3D05167F39F}"/>
          </ac:cxnSpMkLst>
        </pc:cxnChg>
        <pc:cxnChg chg="add del">
          <ac:chgData name="Nguyen Chi Son" userId="606856d02e9d83ac" providerId="LiveId" clId="{F3E6067D-FF15-4DA6-B076-5B32DDDCEEEF}" dt="2022-05-27T04:11:34.713" v="2186" actId="478"/>
          <ac:cxnSpMkLst>
            <pc:docMk/>
            <pc:sldMk cId="1696484547" sldId="885"/>
            <ac:cxnSpMk id="30" creationId="{A54D0CA9-44FC-27FF-62B3-1546E5C4B87D}"/>
          </ac:cxnSpMkLst>
        </pc:cxnChg>
        <pc:cxnChg chg="add mod">
          <ac:chgData name="Nguyen Chi Son" userId="606856d02e9d83ac" providerId="LiveId" clId="{F3E6067D-FF15-4DA6-B076-5B32DDDCEEEF}" dt="2022-05-27T04:17:47.074" v="2944" actId="1076"/>
          <ac:cxnSpMkLst>
            <pc:docMk/>
            <pc:sldMk cId="1696484547" sldId="885"/>
            <ac:cxnSpMk id="35" creationId="{1618C6E5-849E-931E-7DC6-FE8F4DFEFE6E}"/>
          </ac:cxnSpMkLst>
        </pc:cxnChg>
        <pc:cxnChg chg="add mod">
          <ac:chgData name="Nguyen Chi Son" userId="606856d02e9d83ac" providerId="LiveId" clId="{F3E6067D-FF15-4DA6-B076-5B32DDDCEEEF}" dt="2022-05-27T04:17:47.074" v="2944" actId="1076"/>
          <ac:cxnSpMkLst>
            <pc:docMk/>
            <pc:sldMk cId="1696484547" sldId="885"/>
            <ac:cxnSpMk id="38" creationId="{BF2248F9-8D38-ED34-A0A3-04EEC5118F2B}"/>
          </ac:cxnSpMkLst>
        </pc:cxnChg>
        <pc:cxnChg chg="add mod">
          <ac:chgData name="Nguyen Chi Son" userId="606856d02e9d83ac" providerId="LiveId" clId="{F3E6067D-FF15-4DA6-B076-5B32DDDCEEEF}" dt="2022-05-27T04:17:53.440" v="2945" actId="571"/>
          <ac:cxnSpMkLst>
            <pc:docMk/>
            <pc:sldMk cId="1696484547" sldId="885"/>
            <ac:cxnSpMk id="48" creationId="{CB6BF336-2DF6-661E-C2C3-F9DC951D7B46}"/>
          </ac:cxnSpMkLst>
        </pc:cxnChg>
        <pc:cxnChg chg="add mod">
          <ac:chgData name="Nguyen Chi Son" userId="606856d02e9d83ac" providerId="LiveId" clId="{F3E6067D-FF15-4DA6-B076-5B32DDDCEEEF}" dt="2022-05-27T04:18:08.231" v="2950" actId="1076"/>
          <ac:cxnSpMkLst>
            <pc:docMk/>
            <pc:sldMk cId="1696484547" sldId="885"/>
            <ac:cxnSpMk id="50" creationId="{980ACA24-5266-87F9-60C7-8E59A07D7009}"/>
          </ac:cxnSpMkLst>
        </pc:cxnChg>
        <pc:cxnChg chg="add mod">
          <ac:chgData name="Nguyen Chi Son" userId="606856d02e9d83ac" providerId="LiveId" clId="{F3E6067D-FF15-4DA6-B076-5B32DDDCEEEF}" dt="2022-05-27T04:18:26.815" v="2957" actId="14100"/>
          <ac:cxnSpMkLst>
            <pc:docMk/>
            <pc:sldMk cId="1696484547" sldId="885"/>
            <ac:cxnSpMk id="53" creationId="{E50B532A-42D6-D620-C0E0-86EBC9263CF7}"/>
          </ac:cxnSpMkLst>
        </pc:cxnChg>
      </pc:sldChg>
      <pc:sldChg chg="modSp mod">
        <pc:chgData name="Nguyen Chi Son" userId="606856d02e9d83ac" providerId="LiveId" clId="{F3E6067D-FF15-4DA6-B076-5B32DDDCEEEF}" dt="2022-05-27T03:54:29.250" v="1764" actId="20577"/>
        <pc:sldMkLst>
          <pc:docMk/>
          <pc:sldMk cId="2094527133" sldId="894"/>
        </pc:sldMkLst>
        <pc:spChg chg="mod">
          <ac:chgData name="Nguyen Chi Son" userId="606856d02e9d83ac" providerId="LiveId" clId="{F3E6067D-FF15-4DA6-B076-5B32DDDCEEEF}" dt="2022-05-27T03:54:29.250" v="1764" actId="20577"/>
          <ac:spMkLst>
            <pc:docMk/>
            <pc:sldMk cId="2094527133" sldId="894"/>
            <ac:spMk id="2" creationId="{DAF08EC2-5D0D-48D9-855C-A59C0E5ED55B}"/>
          </ac:spMkLst>
        </pc:spChg>
      </pc:sldChg>
      <pc:sldChg chg="addSp delSp modSp mod delAnim modAnim">
        <pc:chgData name="Nguyen Chi Son" userId="606856d02e9d83ac" providerId="LiveId" clId="{F3E6067D-FF15-4DA6-B076-5B32DDDCEEEF}" dt="2022-05-27T04:43:36.169" v="4373" actId="20577"/>
        <pc:sldMkLst>
          <pc:docMk/>
          <pc:sldMk cId="743094264" sldId="895"/>
        </pc:sldMkLst>
        <pc:spChg chg="mod">
          <ac:chgData name="Nguyen Chi Son" userId="606856d02e9d83ac" providerId="LiveId" clId="{F3E6067D-FF15-4DA6-B076-5B32DDDCEEEF}" dt="2022-05-27T04:31:43.970" v="4095" actId="20577"/>
          <ac:spMkLst>
            <pc:docMk/>
            <pc:sldMk cId="743094264" sldId="895"/>
            <ac:spMk id="14" creationId="{B8E466FC-77BB-2CF9-2AF7-3F39CDF534A3}"/>
          </ac:spMkLst>
        </pc:spChg>
        <pc:spChg chg="mod">
          <ac:chgData name="Nguyen Chi Son" userId="606856d02e9d83ac" providerId="LiveId" clId="{F3E6067D-FF15-4DA6-B076-5B32DDDCEEEF}" dt="2022-05-27T04:43:07.326" v="4310" actId="1035"/>
          <ac:spMkLst>
            <pc:docMk/>
            <pc:sldMk cId="743094264" sldId="895"/>
            <ac:spMk id="16" creationId="{3F8F6EAA-A402-7CD9-1997-3F88E2EBD1CE}"/>
          </ac:spMkLst>
        </pc:spChg>
        <pc:spChg chg="mod">
          <ac:chgData name="Nguyen Chi Son" userId="606856d02e9d83ac" providerId="LiveId" clId="{F3E6067D-FF15-4DA6-B076-5B32DDDCEEEF}" dt="2022-05-27T04:43:36.169" v="4373" actId="20577"/>
          <ac:spMkLst>
            <pc:docMk/>
            <pc:sldMk cId="743094264" sldId="895"/>
            <ac:spMk id="17" creationId="{F4539AF0-9691-804C-DB5B-69CC7B27989A}"/>
          </ac:spMkLst>
        </pc:spChg>
        <pc:spChg chg="mod">
          <ac:chgData name="Nguyen Chi Son" userId="606856d02e9d83ac" providerId="LiveId" clId="{F3E6067D-FF15-4DA6-B076-5B32DDDCEEEF}" dt="2022-05-27T04:28:21.385" v="4014" actId="1035"/>
          <ac:spMkLst>
            <pc:docMk/>
            <pc:sldMk cId="743094264" sldId="895"/>
            <ac:spMk id="18" creationId="{2CF0306D-2FAF-2461-516C-8FD3F65B2B94}"/>
          </ac:spMkLst>
        </pc:spChg>
        <pc:spChg chg="mod">
          <ac:chgData name="Nguyen Chi Son" userId="606856d02e9d83ac" providerId="LiveId" clId="{F3E6067D-FF15-4DA6-B076-5B32DDDCEEEF}" dt="2022-05-27T04:28:11.315" v="3964" actId="20577"/>
          <ac:spMkLst>
            <pc:docMk/>
            <pc:sldMk cId="743094264" sldId="895"/>
            <ac:spMk id="19" creationId="{9C339D16-68E4-43C4-A62E-D0146138D23B}"/>
          </ac:spMkLst>
        </pc:spChg>
        <pc:graphicFrameChg chg="add mod">
          <ac:chgData name="Nguyen Chi Son" userId="606856d02e9d83ac" providerId="LiveId" clId="{F3E6067D-FF15-4DA6-B076-5B32DDDCEEEF}" dt="2022-05-27T04:34:20.897" v="4153" actId="1035"/>
          <ac:graphicFrameMkLst>
            <pc:docMk/>
            <pc:sldMk cId="743094264" sldId="895"/>
            <ac:graphicFrameMk id="12" creationId="{0655AF49-396E-D296-BF31-9107E692CA39}"/>
          </ac:graphicFrameMkLst>
        </pc:graphicFrameChg>
        <pc:graphicFrameChg chg="add mod">
          <ac:chgData name="Nguyen Chi Son" userId="606856d02e9d83ac" providerId="LiveId" clId="{F3E6067D-FF15-4DA6-B076-5B32DDDCEEEF}" dt="2022-05-27T04:34:20.897" v="4153" actId="1035"/>
          <ac:graphicFrameMkLst>
            <pc:docMk/>
            <pc:sldMk cId="743094264" sldId="895"/>
            <ac:graphicFrameMk id="13" creationId="{EFA6855E-DEA8-7A8B-2DE5-3D497D63F74B}"/>
          </ac:graphicFrameMkLst>
        </pc:graphicFrameChg>
        <pc:graphicFrameChg chg="add mod">
          <ac:chgData name="Nguyen Chi Son" userId="606856d02e9d83ac" providerId="LiveId" clId="{F3E6067D-FF15-4DA6-B076-5B32DDDCEEEF}" dt="2022-05-27T04:34:20.897" v="4153" actId="1035"/>
          <ac:graphicFrameMkLst>
            <pc:docMk/>
            <pc:sldMk cId="743094264" sldId="895"/>
            <ac:graphicFrameMk id="15" creationId="{B43CD235-8A4A-0D09-8D63-21AD67B981AC}"/>
          </ac:graphicFrameMkLst>
        </pc:graphicFrameChg>
        <pc:graphicFrameChg chg="mod">
          <ac:chgData name="Nguyen Chi Son" userId="606856d02e9d83ac" providerId="LiveId" clId="{F3E6067D-FF15-4DA6-B076-5B32DDDCEEEF}" dt="2022-05-27T04:43:29.472" v="4369" actId="1076"/>
          <ac:graphicFrameMkLst>
            <pc:docMk/>
            <pc:sldMk cId="743094264" sldId="895"/>
            <ac:graphicFrameMk id="20" creationId="{E5AF8D45-C500-A7EB-03F5-DD031C1833AA}"/>
          </ac:graphicFrameMkLst>
        </pc:graphicFrameChg>
        <pc:graphicFrameChg chg="mod">
          <ac:chgData name="Nguyen Chi Son" userId="606856d02e9d83ac" providerId="LiveId" clId="{F3E6067D-FF15-4DA6-B076-5B32DDDCEEEF}" dt="2022-05-27T04:34:20.897" v="4153" actId="1035"/>
          <ac:graphicFrameMkLst>
            <pc:docMk/>
            <pc:sldMk cId="743094264" sldId="895"/>
            <ac:graphicFrameMk id="21" creationId="{6947974C-BA5E-7CAA-7351-840DF27ACAA0}"/>
          </ac:graphicFrameMkLst>
        </pc:graphicFrameChg>
        <pc:graphicFrameChg chg="add del mod">
          <ac:chgData name="Nguyen Chi Son" userId="606856d02e9d83ac" providerId="LiveId" clId="{F3E6067D-FF15-4DA6-B076-5B32DDDCEEEF}" dt="2022-05-27T04:43:34.137" v="4371" actId="478"/>
          <ac:graphicFrameMkLst>
            <pc:docMk/>
            <pc:sldMk cId="743094264" sldId="895"/>
            <ac:graphicFrameMk id="25" creationId="{E4D29957-293D-0C3B-F8FF-8615DDBF7CC0}"/>
          </ac:graphicFrameMkLst>
        </pc:graphicFrameChg>
        <pc:picChg chg="add mod">
          <ac:chgData name="Nguyen Chi Son" userId="606856d02e9d83ac" providerId="LiveId" clId="{F3E6067D-FF15-4DA6-B076-5B32DDDCEEEF}" dt="2022-05-27T04:27:58.849" v="3947" actId="1076"/>
          <ac:picMkLst>
            <pc:docMk/>
            <pc:sldMk cId="743094264" sldId="895"/>
            <ac:picMk id="3" creationId="{2E7AFA18-2BFA-530D-4103-DF357CBBBF84}"/>
          </ac:picMkLst>
        </pc:picChg>
        <pc:cxnChg chg="add mod">
          <ac:chgData name="Nguyen Chi Son" userId="606856d02e9d83ac" providerId="LiveId" clId="{F3E6067D-FF15-4DA6-B076-5B32DDDCEEEF}" dt="2022-05-27T04:34:20.897" v="4153" actId="1035"/>
          <ac:cxnSpMkLst>
            <pc:docMk/>
            <pc:sldMk cId="743094264" sldId="895"/>
            <ac:cxnSpMk id="22" creationId="{F2B222C6-3192-5824-0CE3-48E3FB166B35}"/>
          </ac:cxnSpMkLst>
        </pc:cxnChg>
        <pc:cxnChg chg="add mod">
          <ac:chgData name="Nguyen Chi Son" userId="606856d02e9d83ac" providerId="LiveId" clId="{F3E6067D-FF15-4DA6-B076-5B32DDDCEEEF}" dt="2022-05-27T04:34:20.897" v="4153" actId="1035"/>
          <ac:cxnSpMkLst>
            <pc:docMk/>
            <pc:sldMk cId="743094264" sldId="895"/>
            <ac:cxnSpMk id="23" creationId="{C40BFAD3-A7B2-9DB9-781F-28E17CB084AF}"/>
          </ac:cxnSpMkLst>
        </pc:cxnChg>
        <pc:cxnChg chg="add mod">
          <ac:chgData name="Nguyen Chi Son" userId="606856d02e9d83ac" providerId="LiveId" clId="{F3E6067D-FF15-4DA6-B076-5B32DDDCEEEF}" dt="2022-05-27T04:34:20.897" v="4153" actId="1035"/>
          <ac:cxnSpMkLst>
            <pc:docMk/>
            <pc:sldMk cId="743094264" sldId="895"/>
            <ac:cxnSpMk id="24" creationId="{CC28370F-74F1-E265-AEA4-9B8A2F94B169}"/>
          </ac:cxnSpMkLst>
        </pc:cxnChg>
      </pc:sldChg>
      <pc:sldChg chg="addSp delSp modSp mod delAnim modAnim">
        <pc:chgData name="Nguyen Chi Son" userId="606856d02e9d83ac" providerId="LiveId" clId="{F3E6067D-FF15-4DA6-B076-5B32DDDCEEEF}" dt="2022-05-27T03:34:27.179" v="964" actId="1076"/>
        <pc:sldMkLst>
          <pc:docMk/>
          <pc:sldMk cId="3716057380" sldId="899"/>
        </pc:sldMkLst>
        <pc:spChg chg="mod">
          <ac:chgData name="Nguyen Chi Son" userId="606856d02e9d83ac" providerId="LiveId" clId="{F3E6067D-FF15-4DA6-B076-5B32DDDCEEEF}" dt="2022-05-27T02:54:19.619" v="310" actId="20577"/>
          <ac:spMkLst>
            <pc:docMk/>
            <pc:sldMk cId="3716057380" sldId="899"/>
            <ac:spMk id="2" creationId="{BA8A6260-CA4B-46A9-A06E-C71EE59E6992}"/>
          </ac:spMkLst>
        </pc:spChg>
        <pc:spChg chg="add mod">
          <ac:chgData name="Nguyen Chi Son" userId="606856d02e9d83ac" providerId="LiveId" clId="{F3E6067D-FF15-4DA6-B076-5B32DDDCEEEF}" dt="2022-05-27T03:34:24.731" v="963" actId="1076"/>
          <ac:spMkLst>
            <pc:docMk/>
            <pc:sldMk cId="3716057380" sldId="899"/>
            <ac:spMk id="7" creationId="{35953A7D-D3A3-0DB8-5E3E-1EB380D4FF9F}"/>
          </ac:spMkLst>
        </pc:spChg>
        <pc:spChg chg="add del mod">
          <ac:chgData name="Nguyen Chi Son" userId="606856d02e9d83ac" providerId="LiveId" clId="{F3E6067D-FF15-4DA6-B076-5B32DDDCEEEF}" dt="2022-05-27T03:32:20.063" v="700" actId="478"/>
          <ac:spMkLst>
            <pc:docMk/>
            <pc:sldMk cId="3716057380" sldId="899"/>
            <ac:spMk id="11" creationId="{7F59662A-103A-25FA-012C-13DF4E769D2A}"/>
          </ac:spMkLst>
        </pc:spChg>
        <pc:spChg chg="add del mod">
          <ac:chgData name="Nguyen Chi Son" userId="606856d02e9d83ac" providerId="LiveId" clId="{F3E6067D-FF15-4DA6-B076-5B32DDDCEEEF}" dt="2022-05-27T03:32:25.947" v="701" actId="478"/>
          <ac:spMkLst>
            <pc:docMk/>
            <pc:sldMk cId="3716057380" sldId="899"/>
            <ac:spMk id="12" creationId="{DDBF39DE-DF48-E3DC-C462-9E67C5DBCE2A}"/>
          </ac:spMkLst>
        </pc:spChg>
        <pc:spChg chg="add mod">
          <ac:chgData name="Nguyen Chi Son" userId="606856d02e9d83ac" providerId="LiveId" clId="{F3E6067D-FF15-4DA6-B076-5B32DDDCEEEF}" dt="2022-05-27T03:32:49.748" v="707" actId="1076"/>
          <ac:spMkLst>
            <pc:docMk/>
            <pc:sldMk cId="3716057380" sldId="899"/>
            <ac:spMk id="15" creationId="{C3AE832C-155A-07BD-6238-E5847C8CDBE2}"/>
          </ac:spMkLst>
        </pc:spChg>
        <pc:spChg chg="add del mod">
          <ac:chgData name="Nguyen Chi Son" userId="606856d02e9d83ac" providerId="LiveId" clId="{F3E6067D-FF15-4DA6-B076-5B32DDDCEEEF}" dt="2022-05-27T03:32:18.818" v="699" actId="478"/>
          <ac:spMkLst>
            <pc:docMk/>
            <pc:sldMk cId="3716057380" sldId="899"/>
            <ac:spMk id="16" creationId="{251BA3F8-4FA1-3122-2E58-BF2F93885D1E}"/>
          </ac:spMkLst>
        </pc:spChg>
        <pc:spChg chg="add del mod">
          <ac:chgData name="Nguyen Chi Son" userId="606856d02e9d83ac" providerId="LiveId" clId="{F3E6067D-FF15-4DA6-B076-5B32DDDCEEEF}" dt="2022-05-27T03:32:08.916" v="694" actId="478"/>
          <ac:spMkLst>
            <pc:docMk/>
            <pc:sldMk cId="3716057380" sldId="899"/>
            <ac:spMk id="17" creationId="{72853C1E-632E-FB36-E0AA-934D38F87A4A}"/>
          </ac:spMkLst>
        </pc:spChg>
        <pc:spChg chg="add del mod">
          <ac:chgData name="Nguyen Chi Son" userId="606856d02e9d83ac" providerId="LiveId" clId="{F3E6067D-FF15-4DA6-B076-5B32DDDCEEEF}" dt="2022-05-27T03:32:10.075" v="695" actId="478"/>
          <ac:spMkLst>
            <pc:docMk/>
            <pc:sldMk cId="3716057380" sldId="899"/>
            <ac:spMk id="18" creationId="{E935953D-1350-183B-9424-63661B90D096}"/>
          </ac:spMkLst>
        </pc:spChg>
        <pc:spChg chg="add del mod">
          <ac:chgData name="Nguyen Chi Son" userId="606856d02e9d83ac" providerId="LiveId" clId="{F3E6067D-FF15-4DA6-B076-5B32DDDCEEEF}" dt="2022-05-27T03:32:15.873" v="697" actId="478"/>
          <ac:spMkLst>
            <pc:docMk/>
            <pc:sldMk cId="3716057380" sldId="899"/>
            <ac:spMk id="19" creationId="{1CF9BE0D-3655-2408-79D8-10966A462D2F}"/>
          </ac:spMkLst>
        </pc:spChg>
        <pc:spChg chg="add del mod">
          <ac:chgData name="Nguyen Chi Son" userId="606856d02e9d83ac" providerId="LiveId" clId="{F3E6067D-FF15-4DA6-B076-5B32DDDCEEEF}" dt="2022-05-27T03:32:17.225" v="698" actId="478"/>
          <ac:spMkLst>
            <pc:docMk/>
            <pc:sldMk cId="3716057380" sldId="899"/>
            <ac:spMk id="20" creationId="{F9E5B0B7-199D-9BE4-0C26-D3E6DDE13794}"/>
          </ac:spMkLst>
        </pc:spChg>
        <pc:spChg chg="add mod">
          <ac:chgData name="Nguyen Chi Son" userId="606856d02e9d83ac" providerId="LiveId" clId="{F3E6067D-FF15-4DA6-B076-5B32DDDCEEEF}" dt="2022-05-27T03:34:27.179" v="964" actId="1076"/>
          <ac:spMkLst>
            <pc:docMk/>
            <pc:sldMk cId="3716057380" sldId="899"/>
            <ac:spMk id="22" creationId="{DF120B43-6890-FDA1-49DA-4E63ED559C8B}"/>
          </ac:spMkLst>
        </pc:spChg>
        <pc:graphicFrameChg chg="del">
          <ac:chgData name="Nguyen Chi Son" userId="606856d02e9d83ac" providerId="LiveId" clId="{F3E6067D-FF15-4DA6-B076-5B32DDDCEEEF}" dt="2022-05-27T02:53:59.613" v="191" actId="478"/>
          <ac:graphicFrameMkLst>
            <pc:docMk/>
            <pc:sldMk cId="3716057380" sldId="899"/>
            <ac:graphicFrameMk id="5" creationId="{DE07B4D3-4528-E698-038D-14F696737A4F}"/>
          </ac:graphicFrameMkLst>
        </pc:graphicFrameChg>
        <pc:graphicFrameChg chg="add del mod">
          <ac:chgData name="Nguyen Chi Son" userId="606856d02e9d83ac" providerId="LiveId" clId="{F3E6067D-FF15-4DA6-B076-5B32DDDCEEEF}" dt="2022-05-27T03:32:11.865" v="696" actId="478"/>
          <ac:graphicFrameMkLst>
            <pc:docMk/>
            <pc:sldMk cId="3716057380" sldId="899"/>
            <ac:graphicFrameMk id="10" creationId="{E75B32CE-10C4-9D94-16F8-6AF2B30A3CD8}"/>
          </ac:graphicFrameMkLst>
        </pc:graphicFrameChg>
        <pc:graphicFrameChg chg="add mod">
          <ac:chgData name="Nguyen Chi Son" userId="606856d02e9d83ac" providerId="LiveId" clId="{F3E6067D-FF15-4DA6-B076-5B32DDDCEEEF}" dt="2022-05-27T03:32:49.748" v="707" actId="1076"/>
          <ac:graphicFrameMkLst>
            <pc:docMk/>
            <pc:sldMk cId="3716057380" sldId="899"/>
            <ac:graphicFrameMk id="21" creationId="{BB15A863-C35B-BEF0-FA1F-D81796AAA674}"/>
          </ac:graphicFrameMkLst>
        </pc:graphicFrameChg>
        <pc:graphicFrameChg chg="add mod">
          <ac:chgData name="Nguyen Chi Son" userId="606856d02e9d83ac" providerId="LiveId" clId="{F3E6067D-FF15-4DA6-B076-5B32DDDCEEEF}" dt="2022-05-27T03:34:08.932" v="958"/>
          <ac:graphicFrameMkLst>
            <pc:docMk/>
            <pc:sldMk cId="3716057380" sldId="899"/>
            <ac:graphicFrameMk id="24" creationId="{CF9776F5-3ED3-336C-FC8A-579E28276E40}"/>
          </ac:graphicFrameMkLst>
        </pc:graphicFrameChg>
        <pc:picChg chg="del">
          <ac:chgData name="Nguyen Chi Son" userId="606856d02e9d83ac" providerId="LiveId" clId="{F3E6067D-FF15-4DA6-B076-5B32DDDCEEEF}" dt="2022-05-27T02:53:58.292" v="189" actId="478"/>
          <ac:picMkLst>
            <pc:docMk/>
            <pc:sldMk cId="3716057380" sldId="899"/>
            <ac:picMk id="13" creationId="{13317062-07A2-90F9-B61E-940D94A4D265}"/>
          </ac:picMkLst>
        </pc:picChg>
        <pc:picChg chg="del">
          <ac:chgData name="Nguyen Chi Son" userId="606856d02e9d83ac" providerId="LiveId" clId="{F3E6067D-FF15-4DA6-B076-5B32DDDCEEEF}" dt="2022-05-27T02:53:58.790" v="190" actId="478"/>
          <ac:picMkLst>
            <pc:docMk/>
            <pc:sldMk cId="3716057380" sldId="899"/>
            <ac:picMk id="14" creationId="{B7FDC633-95C1-7867-ADA5-B5B9CE2FFB66}"/>
          </ac:picMkLst>
        </pc:picChg>
        <pc:picChg chg="add mod">
          <ac:chgData name="Nguyen Chi Son" userId="606856d02e9d83ac" providerId="LiveId" clId="{F3E6067D-FF15-4DA6-B076-5B32DDDCEEEF}" dt="2022-05-27T03:34:22.603" v="962" actId="1076"/>
          <ac:picMkLst>
            <pc:docMk/>
            <pc:sldMk cId="3716057380" sldId="899"/>
            <ac:picMk id="1026" creationId="{15D092EF-11AB-8897-DFE3-672F3C413786}"/>
          </ac:picMkLst>
        </pc:picChg>
        <pc:cxnChg chg="add mod">
          <ac:chgData name="Nguyen Chi Son" userId="606856d02e9d83ac" providerId="LiveId" clId="{F3E6067D-FF15-4DA6-B076-5B32DDDCEEEF}" dt="2022-05-27T03:32:49.748" v="707" actId="1076"/>
          <ac:cxnSpMkLst>
            <pc:docMk/>
            <pc:sldMk cId="3716057380" sldId="899"/>
            <ac:cxnSpMk id="8" creationId="{913B2BDD-8C25-17F2-B875-3C64BC06B906}"/>
          </ac:cxnSpMkLst>
        </pc:cxnChg>
        <pc:cxnChg chg="add mod">
          <ac:chgData name="Nguyen Chi Son" userId="606856d02e9d83ac" providerId="LiveId" clId="{F3E6067D-FF15-4DA6-B076-5B32DDDCEEEF}" dt="2022-05-27T03:33:49.673" v="950" actId="14100"/>
          <ac:cxnSpMkLst>
            <pc:docMk/>
            <pc:sldMk cId="3716057380" sldId="899"/>
            <ac:cxnSpMk id="9" creationId="{C2F0D9FB-F55C-460A-6643-BD567C3FFCC1}"/>
          </ac:cxnSpMkLst>
        </pc:cxnChg>
        <pc:cxnChg chg="add mod">
          <ac:chgData name="Nguyen Chi Son" userId="606856d02e9d83ac" providerId="LiveId" clId="{F3E6067D-FF15-4DA6-B076-5B32DDDCEEEF}" dt="2022-05-27T03:34:00.889" v="955" actId="208"/>
          <ac:cxnSpMkLst>
            <pc:docMk/>
            <pc:sldMk cId="3716057380" sldId="899"/>
            <ac:cxnSpMk id="23" creationId="{27A9C8CB-DCEE-C263-3180-905D5FFBFC26}"/>
          </ac:cxnSpMkLst>
        </pc:cxnChg>
      </pc:sldChg>
      <pc:sldChg chg="addSp delSp modSp mod delAnim modAnim">
        <pc:chgData name="Nguyen Chi Son" userId="606856d02e9d83ac" providerId="LiveId" clId="{F3E6067D-FF15-4DA6-B076-5B32DDDCEEEF}" dt="2022-05-27T03:54:08.244" v="1708" actId="20577"/>
        <pc:sldMkLst>
          <pc:docMk/>
          <pc:sldMk cId="2460070583" sldId="900"/>
        </pc:sldMkLst>
        <pc:spChg chg="add del mod">
          <ac:chgData name="Nguyen Chi Son" userId="606856d02e9d83ac" providerId="LiveId" clId="{F3E6067D-FF15-4DA6-B076-5B32DDDCEEEF}" dt="2022-05-27T03:36:11.395" v="1285"/>
          <ac:spMkLst>
            <pc:docMk/>
            <pc:sldMk cId="2460070583" sldId="900"/>
            <ac:spMk id="12" creationId="{BABB9331-F330-F610-4BB0-2B8AF869B0D9}"/>
          </ac:spMkLst>
        </pc:spChg>
        <pc:spChg chg="add mod">
          <ac:chgData name="Nguyen Chi Son" userId="606856d02e9d83ac" providerId="LiveId" clId="{F3E6067D-FF15-4DA6-B076-5B32DDDCEEEF}" dt="2022-05-27T03:36:29.226" v="1289" actId="12788"/>
          <ac:spMkLst>
            <pc:docMk/>
            <pc:sldMk cId="2460070583" sldId="900"/>
            <ac:spMk id="13" creationId="{B0E76534-40CC-7B0E-60C6-05E6103601BA}"/>
          </ac:spMkLst>
        </pc:spChg>
        <pc:spChg chg="del">
          <ac:chgData name="Nguyen Chi Son" userId="606856d02e9d83ac" providerId="LiveId" clId="{F3E6067D-FF15-4DA6-B076-5B32DDDCEEEF}" dt="2022-05-27T03:35:07.335" v="966" actId="478"/>
          <ac:spMkLst>
            <pc:docMk/>
            <pc:sldMk cId="2460070583" sldId="900"/>
            <ac:spMk id="14" creationId="{E1E77DCA-C0CC-2A7C-04C8-08F650B95C33}"/>
          </ac:spMkLst>
        </pc:spChg>
        <pc:spChg chg="add mod">
          <ac:chgData name="Nguyen Chi Son" userId="606856d02e9d83ac" providerId="LiveId" clId="{F3E6067D-FF15-4DA6-B076-5B32DDDCEEEF}" dt="2022-05-27T03:53:42.197" v="1691"/>
          <ac:spMkLst>
            <pc:docMk/>
            <pc:sldMk cId="2460070583" sldId="900"/>
            <ac:spMk id="15" creationId="{832FFACD-4AC8-1314-5A81-9394A6ED8908}"/>
          </ac:spMkLst>
        </pc:spChg>
        <pc:spChg chg="del">
          <ac:chgData name="Nguyen Chi Son" userId="606856d02e9d83ac" providerId="LiveId" clId="{F3E6067D-FF15-4DA6-B076-5B32DDDCEEEF}" dt="2022-05-27T03:35:07.335" v="966" actId="478"/>
          <ac:spMkLst>
            <pc:docMk/>
            <pc:sldMk cId="2460070583" sldId="900"/>
            <ac:spMk id="16" creationId="{4FFAAAF5-61C3-0799-3607-CAC3FDA728DD}"/>
          </ac:spMkLst>
        </pc:spChg>
        <pc:spChg chg="del">
          <ac:chgData name="Nguyen Chi Son" userId="606856d02e9d83ac" providerId="LiveId" clId="{F3E6067D-FF15-4DA6-B076-5B32DDDCEEEF}" dt="2022-05-27T03:35:07.335" v="966" actId="478"/>
          <ac:spMkLst>
            <pc:docMk/>
            <pc:sldMk cId="2460070583" sldId="900"/>
            <ac:spMk id="17" creationId="{7E7B6505-D3B4-3552-8272-9D2C206472B0}"/>
          </ac:spMkLst>
        </pc:spChg>
        <pc:spChg chg="del">
          <ac:chgData name="Nguyen Chi Son" userId="606856d02e9d83ac" providerId="LiveId" clId="{F3E6067D-FF15-4DA6-B076-5B32DDDCEEEF}" dt="2022-05-27T03:35:07.335" v="966" actId="478"/>
          <ac:spMkLst>
            <pc:docMk/>
            <pc:sldMk cId="2460070583" sldId="900"/>
            <ac:spMk id="18" creationId="{A225B61F-71D4-834E-313C-660EEDFDDCE6}"/>
          </ac:spMkLst>
        </pc:spChg>
        <pc:spChg chg="mod">
          <ac:chgData name="Nguyen Chi Son" userId="606856d02e9d83ac" providerId="LiveId" clId="{F3E6067D-FF15-4DA6-B076-5B32DDDCEEEF}" dt="2022-05-27T03:54:08.244" v="1708" actId="20577"/>
          <ac:spMkLst>
            <pc:docMk/>
            <pc:sldMk cId="2460070583" sldId="900"/>
            <ac:spMk id="19" creationId="{9C339D16-68E4-43C4-A62E-D0146138D23B}"/>
          </ac:spMkLst>
        </pc:spChg>
        <pc:graphicFrameChg chg="del">
          <ac:chgData name="Nguyen Chi Son" userId="606856d02e9d83ac" providerId="LiveId" clId="{F3E6067D-FF15-4DA6-B076-5B32DDDCEEEF}" dt="2022-05-27T03:35:07.335" v="966" actId="478"/>
          <ac:graphicFrameMkLst>
            <pc:docMk/>
            <pc:sldMk cId="2460070583" sldId="900"/>
            <ac:graphicFrameMk id="21" creationId="{26ECDDEE-559E-EC54-02A7-00683DEFA119}"/>
          </ac:graphicFrameMkLst>
        </pc:graphicFrameChg>
        <pc:graphicFrameChg chg="del">
          <ac:chgData name="Nguyen Chi Son" userId="606856d02e9d83ac" providerId="LiveId" clId="{F3E6067D-FF15-4DA6-B076-5B32DDDCEEEF}" dt="2022-05-27T03:35:07.335" v="966" actId="478"/>
          <ac:graphicFrameMkLst>
            <pc:docMk/>
            <pc:sldMk cId="2460070583" sldId="900"/>
            <ac:graphicFrameMk id="23" creationId="{4E9281B2-81DE-9954-63FA-9B74CCC3E071}"/>
          </ac:graphicFrameMkLst>
        </pc:graphicFrameChg>
        <pc:picChg chg="add mod">
          <ac:chgData name="Nguyen Chi Son" userId="606856d02e9d83ac" providerId="LiveId" clId="{F3E6067D-FF15-4DA6-B076-5B32DDDCEEEF}" dt="2022-05-27T03:54:02.822" v="1695" actId="1076"/>
          <ac:picMkLst>
            <pc:docMk/>
            <pc:sldMk cId="2460070583" sldId="900"/>
            <ac:picMk id="3" creationId="{B2C20CA0-02F6-7EFE-4865-AEDD58395CA0}"/>
          </ac:picMkLst>
        </pc:picChg>
      </pc:sldChg>
      <pc:sldChg chg="del">
        <pc:chgData name="Nguyen Chi Son" userId="606856d02e9d83ac" providerId="LiveId" clId="{F3E6067D-FF15-4DA6-B076-5B32DDDCEEEF}" dt="2022-05-27T03:54:22.483" v="1709" actId="47"/>
        <pc:sldMkLst>
          <pc:docMk/>
          <pc:sldMk cId="2247582823" sldId="901"/>
        </pc:sldMkLst>
      </pc:sldChg>
      <pc:sldChg chg="del">
        <pc:chgData name="Nguyen Chi Son" userId="606856d02e9d83ac" providerId="LiveId" clId="{F3E6067D-FF15-4DA6-B076-5B32DDDCEEEF}" dt="2022-05-27T03:54:22.483" v="1709" actId="47"/>
        <pc:sldMkLst>
          <pc:docMk/>
          <pc:sldMk cId="4120104486" sldId="902"/>
        </pc:sldMkLst>
      </pc:sldChg>
      <pc:sldChg chg="delSp modSp mod delAnim">
        <pc:chgData name="Nguyen Chi Son" userId="606856d02e9d83ac" providerId="LiveId" clId="{F3E6067D-FF15-4DA6-B076-5B32DDDCEEEF}" dt="2022-05-27T04:19:53.917" v="3284" actId="20577"/>
        <pc:sldMkLst>
          <pc:docMk/>
          <pc:sldMk cId="4202886892" sldId="903"/>
        </pc:sldMkLst>
        <pc:spChg chg="mod">
          <ac:chgData name="Nguyen Chi Son" userId="606856d02e9d83ac" providerId="LiveId" clId="{F3E6067D-FF15-4DA6-B076-5B32DDDCEEEF}" dt="2022-05-27T04:19:53.917" v="3284" actId="20577"/>
          <ac:spMkLst>
            <pc:docMk/>
            <pc:sldMk cId="4202886892" sldId="903"/>
            <ac:spMk id="2" creationId="{BA8A6260-CA4B-46A9-A06E-C71EE59E6992}"/>
          </ac:spMkLst>
        </pc:spChg>
        <pc:spChg chg="del">
          <ac:chgData name="Nguyen Chi Son" userId="606856d02e9d83ac" providerId="LiveId" clId="{F3E6067D-FF15-4DA6-B076-5B32DDDCEEEF}" dt="2022-05-27T04:19:20.187" v="2969" actId="478"/>
          <ac:spMkLst>
            <pc:docMk/>
            <pc:sldMk cId="4202886892" sldId="903"/>
            <ac:spMk id="8" creationId="{0104C2A8-D4B6-3EC1-1DC3-024D3C7ADC85}"/>
          </ac:spMkLst>
        </pc:spChg>
        <pc:spChg chg="del">
          <ac:chgData name="Nguyen Chi Son" userId="606856d02e9d83ac" providerId="LiveId" clId="{F3E6067D-FF15-4DA6-B076-5B32DDDCEEEF}" dt="2022-05-27T04:19:20.187" v="2969" actId="478"/>
          <ac:spMkLst>
            <pc:docMk/>
            <pc:sldMk cId="4202886892" sldId="903"/>
            <ac:spMk id="9" creationId="{2FFBCBB0-0897-D2EC-014C-01B69A099D1B}"/>
          </ac:spMkLst>
        </pc:spChg>
        <pc:spChg chg="del">
          <ac:chgData name="Nguyen Chi Son" userId="606856d02e9d83ac" providerId="LiveId" clId="{F3E6067D-FF15-4DA6-B076-5B32DDDCEEEF}" dt="2022-05-27T04:19:20.187" v="2969" actId="478"/>
          <ac:spMkLst>
            <pc:docMk/>
            <pc:sldMk cId="4202886892" sldId="903"/>
            <ac:spMk id="10" creationId="{C39324D0-0E63-B880-05DB-F98EDD4E0204}"/>
          </ac:spMkLst>
        </pc:spChg>
        <pc:spChg chg="del">
          <ac:chgData name="Nguyen Chi Son" userId="606856d02e9d83ac" providerId="LiveId" clId="{F3E6067D-FF15-4DA6-B076-5B32DDDCEEEF}" dt="2022-05-27T04:19:20.187" v="2969" actId="478"/>
          <ac:spMkLst>
            <pc:docMk/>
            <pc:sldMk cId="4202886892" sldId="903"/>
            <ac:spMk id="11" creationId="{8AE254B8-1FA8-902D-6C50-19A27A73A7EF}"/>
          </ac:spMkLst>
        </pc:spChg>
        <pc:spChg chg="del">
          <ac:chgData name="Nguyen Chi Son" userId="606856d02e9d83ac" providerId="LiveId" clId="{F3E6067D-FF15-4DA6-B076-5B32DDDCEEEF}" dt="2022-05-27T04:19:20.187" v="2969" actId="478"/>
          <ac:spMkLst>
            <pc:docMk/>
            <pc:sldMk cId="4202886892" sldId="903"/>
            <ac:spMk id="12" creationId="{B647DAF0-3122-F88D-6F61-AA945B469E25}"/>
          </ac:spMkLst>
        </pc:spChg>
        <pc:spChg chg="del">
          <ac:chgData name="Nguyen Chi Son" userId="606856d02e9d83ac" providerId="LiveId" clId="{F3E6067D-FF15-4DA6-B076-5B32DDDCEEEF}" dt="2022-05-27T04:19:20.187" v="2969" actId="478"/>
          <ac:spMkLst>
            <pc:docMk/>
            <pc:sldMk cId="4202886892" sldId="903"/>
            <ac:spMk id="13" creationId="{D583BB8F-7B7F-EA35-DDF3-30B7F35C0319}"/>
          </ac:spMkLst>
        </pc:spChg>
        <pc:spChg chg="del">
          <ac:chgData name="Nguyen Chi Son" userId="606856d02e9d83ac" providerId="LiveId" clId="{F3E6067D-FF15-4DA6-B076-5B32DDDCEEEF}" dt="2022-05-27T04:19:20.187" v="2969" actId="478"/>
          <ac:spMkLst>
            <pc:docMk/>
            <pc:sldMk cId="4202886892" sldId="903"/>
            <ac:spMk id="15" creationId="{DE8F3BC9-5311-7000-FCB1-99B5B1EACEAE}"/>
          </ac:spMkLst>
        </pc:spChg>
        <pc:spChg chg="del">
          <ac:chgData name="Nguyen Chi Son" userId="606856d02e9d83ac" providerId="LiveId" clId="{F3E6067D-FF15-4DA6-B076-5B32DDDCEEEF}" dt="2022-05-27T04:19:20.187" v="2969" actId="478"/>
          <ac:spMkLst>
            <pc:docMk/>
            <pc:sldMk cId="4202886892" sldId="903"/>
            <ac:spMk id="16" creationId="{F2907589-B32E-BF2B-E672-34EAD0439F8F}"/>
          </ac:spMkLst>
        </pc:spChg>
        <pc:spChg chg="del">
          <ac:chgData name="Nguyen Chi Son" userId="606856d02e9d83ac" providerId="LiveId" clId="{F3E6067D-FF15-4DA6-B076-5B32DDDCEEEF}" dt="2022-05-27T04:19:20.187" v="2969" actId="478"/>
          <ac:spMkLst>
            <pc:docMk/>
            <pc:sldMk cId="4202886892" sldId="903"/>
            <ac:spMk id="19" creationId="{A02F6AEB-4C74-B2B3-A810-19B40A0F3DDE}"/>
          </ac:spMkLst>
        </pc:spChg>
        <pc:graphicFrameChg chg="del">
          <ac:chgData name="Nguyen Chi Son" userId="606856d02e9d83ac" providerId="LiveId" clId="{F3E6067D-FF15-4DA6-B076-5B32DDDCEEEF}" dt="2022-05-27T04:19:20.187" v="2969" actId="478"/>
          <ac:graphicFrameMkLst>
            <pc:docMk/>
            <pc:sldMk cId="4202886892" sldId="903"/>
            <ac:graphicFrameMk id="7" creationId="{1CF7B34D-EE33-8BB9-A5D3-440175C19268}"/>
          </ac:graphicFrameMkLst>
        </pc:graphicFrameChg>
        <pc:graphicFrameChg chg="del">
          <ac:chgData name="Nguyen Chi Son" userId="606856d02e9d83ac" providerId="LiveId" clId="{F3E6067D-FF15-4DA6-B076-5B32DDDCEEEF}" dt="2022-05-27T04:19:20.187" v="2969" actId="478"/>
          <ac:graphicFrameMkLst>
            <pc:docMk/>
            <pc:sldMk cId="4202886892" sldId="903"/>
            <ac:graphicFrameMk id="17" creationId="{A685B23B-1C2C-5925-A167-EF88254340F5}"/>
          </ac:graphicFrameMkLst>
        </pc:graphicFrameChg>
        <pc:graphicFrameChg chg="del">
          <ac:chgData name="Nguyen Chi Son" userId="606856d02e9d83ac" providerId="LiveId" clId="{F3E6067D-FF15-4DA6-B076-5B32DDDCEEEF}" dt="2022-05-27T04:19:20.187" v="2969" actId="478"/>
          <ac:graphicFrameMkLst>
            <pc:docMk/>
            <pc:sldMk cId="4202886892" sldId="903"/>
            <ac:graphicFrameMk id="20" creationId="{62C35CD6-AABC-5392-D7D9-53699E95734D}"/>
          </ac:graphicFrameMkLst>
        </pc:graphicFrameChg>
        <pc:cxnChg chg="del">
          <ac:chgData name="Nguyen Chi Son" userId="606856d02e9d83ac" providerId="LiveId" clId="{F3E6067D-FF15-4DA6-B076-5B32DDDCEEEF}" dt="2022-05-27T04:19:20.187" v="2969" actId="478"/>
          <ac:cxnSpMkLst>
            <pc:docMk/>
            <pc:sldMk cId="4202886892" sldId="903"/>
            <ac:cxnSpMk id="4" creationId="{95D1A614-5BC0-F962-9981-BA1B2FAACD24}"/>
          </ac:cxnSpMkLst>
        </pc:cxnChg>
        <pc:cxnChg chg="del">
          <ac:chgData name="Nguyen Chi Son" userId="606856d02e9d83ac" providerId="LiveId" clId="{F3E6067D-FF15-4DA6-B076-5B32DDDCEEEF}" dt="2022-05-27T04:19:20.187" v="2969" actId="478"/>
          <ac:cxnSpMkLst>
            <pc:docMk/>
            <pc:sldMk cId="4202886892" sldId="903"/>
            <ac:cxnSpMk id="5" creationId="{7737AC29-E3F1-29CA-C58E-F34A2AF650E5}"/>
          </ac:cxnSpMkLst>
        </pc:cxnChg>
      </pc:sldChg>
      <pc:sldChg chg="addSp delSp modSp mod delAnim modAnim">
        <pc:chgData name="Nguyen Chi Son" userId="606856d02e9d83ac" providerId="LiveId" clId="{F3E6067D-FF15-4DA6-B076-5B32DDDCEEEF}" dt="2022-05-27T06:11:55.841" v="5533" actId="1076"/>
        <pc:sldMkLst>
          <pc:docMk/>
          <pc:sldMk cId="3927825265" sldId="904"/>
        </pc:sldMkLst>
        <pc:spChg chg="add mod">
          <ac:chgData name="Nguyen Chi Son" userId="606856d02e9d83ac" providerId="LiveId" clId="{F3E6067D-FF15-4DA6-B076-5B32DDDCEEEF}" dt="2022-05-27T06:00:58.646" v="4672" actId="1076"/>
          <ac:spMkLst>
            <pc:docMk/>
            <pc:sldMk cId="3927825265" sldId="904"/>
            <ac:spMk id="6" creationId="{1067562F-CC3A-AA7C-EEA0-9EF37C3D41AB}"/>
          </ac:spMkLst>
        </pc:spChg>
        <pc:spChg chg="add mod">
          <ac:chgData name="Nguyen Chi Son" userId="606856d02e9d83ac" providerId="LiveId" clId="{F3E6067D-FF15-4DA6-B076-5B32DDDCEEEF}" dt="2022-05-27T06:01:12.583" v="4692" actId="1076"/>
          <ac:spMkLst>
            <pc:docMk/>
            <pc:sldMk cId="3927825265" sldId="904"/>
            <ac:spMk id="11" creationId="{C1F704CA-851C-D357-3544-DCFDCC744D3C}"/>
          </ac:spMkLst>
        </pc:spChg>
        <pc:spChg chg="add mod">
          <ac:chgData name="Nguyen Chi Son" userId="606856d02e9d83ac" providerId="LiveId" clId="{F3E6067D-FF15-4DA6-B076-5B32DDDCEEEF}" dt="2022-05-27T06:01:18.422" v="4695" actId="1076"/>
          <ac:spMkLst>
            <pc:docMk/>
            <pc:sldMk cId="3927825265" sldId="904"/>
            <ac:spMk id="12" creationId="{6C5307C4-A1B8-DBD3-C541-F9FFA5883DDF}"/>
          </ac:spMkLst>
        </pc:spChg>
        <pc:spChg chg="del">
          <ac:chgData name="Nguyen Chi Son" userId="606856d02e9d83ac" providerId="LiveId" clId="{F3E6067D-FF15-4DA6-B076-5B32DDDCEEEF}" dt="2022-05-27T04:44:57.758" v="4389" actId="478"/>
          <ac:spMkLst>
            <pc:docMk/>
            <pc:sldMk cId="3927825265" sldId="904"/>
            <ac:spMk id="12" creationId="{9151D402-7A2D-0271-F14E-D7E366127261}"/>
          </ac:spMkLst>
        </pc:spChg>
        <pc:spChg chg="del">
          <ac:chgData name="Nguyen Chi Son" userId="606856d02e9d83ac" providerId="LiveId" clId="{F3E6067D-FF15-4DA6-B076-5B32DDDCEEEF}" dt="2022-05-27T04:44:57.758" v="4389" actId="478"/>
          <ac:spMkLst>
            <pc:docMk/>
            <pc:sldMk cId="3927825265" sldId="904"/>
            <ac:spMk id="13" creationId="{3EC622C2-B91E-6045-796A-B7A0408870A5}"/>
          </ac:spMkLst>
        </pc:spChg>
        <pc:spChg chg="add mod">
          <ac:chgData name="Nguyen Chi Son" userId="606856d02e9d83ac" providerId="LiveId" clId="{F3E6067D-FF15-4DA6-B076-5B32DDDCEEEF}" dt="2022-05-27T06:01:30.639" v="4697" actId="1076"/>
          <ac:spMkLst>
            <pc:docMk/>
            <pc:sldMk cId="3927825265" sldId="904"/>
            <ac:spMk id="13" creationId="{CD09D070-18B9-BCAF-0DFD-9E17F81E7EC7}"/>
          </ac:spMkLst>
        </pc:spChg>
        <pc:spChg chg="add mod">
          <ac:chgData name="Nguyen Chi Son" userId="606856d02e9d83ac" providerId="LiveId" clId="{F3E6067D-FF15-4DA6-B076-5B32DDDCEEEF}" dt="2022-05-27T06:02:03.846" v="4723" actId="1076"/>
          <ac:spMkLst>
            <pc:docMk/>
            <pc:sldMk cId="3927825265" sldId="904"/>
            <ac:spMk id="14" creationId="{862CFA1A-E3CA-7343-A75F-1814FC07FB0A}"/>
          </ac:spMkLst>
        </pc:spChg>
        <pc:spChg chg="del">
          <ac:chgData name="Nguyen Chi Son" userId="606856d02e9d83ac" providerId="LiveId" clId="{F3E6067D-FF15-4DA6-B076-5B32DDDCEEEF}" dt="2022-05-27T04:44:57.758" v="4389" actId="478"/>
          <ac:spMkLst>
            <pc:docMk/>
            <pc:sldMk cId="3927825265" sldId="904"/>
            <ac:spMk id="15" creationId="{687CF24E-22E3-37E9-9FF3-462555BC8461}"/>
          </ac:spMkLst>
        </pc:spChg>
        <pc:spChg chg="add mod">
          <ac:chgData name="Nguyen Chi Son" userId="606856d02e9d83ac" providerId="LiveId" clId="{F3E6067D-FF15-4DA6-B076-5B32DDDCEEEF}" dt="2022-05-27T06:02:13.138" v="4752" actId="1036"/>
          <ac:spMkLst>
            <pc:docMk/>
            <pc:sldMk cId="3927825265" sldId="904"/>
            <ac:spMk id="15" creationId="{DAD6644C-DE40-7805-2B3D-0180D9802C0C}"/>
          </ac:spMkLst>
        </pc:spChg>
        <pc:spChg chg="add mod">
          <ac:chgData name="Nguyen Chi Son" userId="606856d02e9d83ac" providerId="LiveId" clId="{F3E6067D-FF15-4DA6-B076-5B32DDDCEEEF}" dt="2022-05-27T06:02:13.138" v="4752" actId="1036"/>
          <ac:spMkLst>
            <pc:docMk/>
            <pc:sldMk cId="3927825265" sldId="904"/>
            <ac:spMk id="16" creationId="{764B223D-F073-AED5-B5FA-BB98206A4EFF}"/>
          </ac:spMkLst>
        </pc:spChg>
        <pc:spChg chg="mod">
          <ac:chgData name="Nguyen Chi Son" userId="606856d02e9d83ac" providerId="LiveId" clId="{F3E6067D-FF15-4DA6-B076-5B32DDDCEEEF}" dt="2022-05-27T04:45:38.136" v="4661" actId="20577"/>
          <ac:spMkLst>
            <pc:docMk/>
            <pc:sldMk cId="3927825265" sldId="904"/>
            <ac:spMk id="19" creationId="{9C339D16-68E4-43C4-A62E-D0146138D23B}"/>
          </ac:spMkLst>
        </pc:spChg>
        <pc:spChg chg="del">
          <ac:chgData name="Nguyen Chi Son" userId="606856d02e9d83ac" providerId="LiveId" clId="{F3E6067D-FF15-4DA6-B076-5B32DDDCEEEF}" dt="2022-05-27T04:44:57.758" v="4389" actId="478"/>
          <ac:spMkLst>
            <pc:docMk/>
            <pc:sldMk cId="3927825265" sldId="904"/>
            <ac:spMk id="22" creationId="{3F1878D1-6E0D-93D5-B4D9-3759C30453D4}"/>
          </ac:spMkLst>
        </pc:spChg>
        <pc:spChg chg="add mod">
          <ac:chgData name="Nguyen Chi Son" userId="606856d02e9d83ac" providerId="LiveId" clId="{F3E6067D-FF15-4DA6-B076-5B32DDDCEEEF}" dt="2022-05-27T06:02:24.150" v="4795" actId="1035"/>
          <ac:spMkLst>
            <pc:docMk/>
            <pc:sldMk cId="3927825265" sldId="904"/>
            <ac:spMk id="25" creationId="{8919CF43-53DE-EBE0-6913-7EF317CC36DC}"/>
          </ac:spMkLst>
        </pc:spChg>
        <pc:spChg chg="add mod">
          <ac:chgData name="Nguyen Chi Son" userId="606856d02e9d83ac" providerId="LiveId" clId="{F3E6067D-FF15-4DA6-B076-5B32DDDCEEEF}" dt="2022-05-27T06:04:13.397" v="4958" actId="20577"/>
          <ac:spMkLst>
            <pc:docMk/>
            <pc:sldMk cId="3927825265" sldId="904"/>
            <ac:spMk id="26" creationId="{86FE388F-0935-6ABF-8038-4E5EED764BB2}"/>
          </ac:spMkLst>
        </pc:spChg>
        <pc:graphicFrameChg chg="add del mod">
          <ac:chgData name="Nguyen Chi Son" userId="606856d02e9d83ac" providerId="LiveId" clId="{F3E6067D-FF15-4DA6-B076-5B32DDDCEEEF}" dt="2022-05-27T06:00:55.043" v="4671" actId="478"/>
          <ac:graphicFrameMkLst>
            <pc:docMk/>
            <pc:sldMk cId="3927825265" sldId="904"/>
            <ac:graphicFrameMk id="7" creationId="{0354F68B-D546-7DB9-8886-4ACD61203765}"/>
          </ac:graphicFrameMkLst>
        </pc:graphicFrameChg>
        <pc:graphicFrameChg chg="add del mod">
          <ac:chgData name="Nguyen Chi Son" userId="606856d02e9d83ac" providerId="LiveId" clId="{F3E6067D-FF15-4DA6-B076-5B32DDDCEEEF}" dt="2022-05-27T06:00:42.092" v="4665" actId="478"/>
          <ac:graphicFrameMkLst>
            <pc:docMk/>
            <pc:sldMk cId="3927825265" sldId="904"/>
            <ac:graphicFrameMk id="10" creationId="{D0B002F2-0A5A-FBE4-58E2-430F6A07C906}"/>
          </ac:graphicFrameMkLst>
        </pc:graphicFrameChg>
        <pc:graphicFrameChg chg="add mod">
          <ac:chgData name="Nguyen Chi Son" userId="606856d02e9d83ac" providerId="LiveId" clId="{F3E6067D-FF15-4DA6-B076-5B32DDDCEEEF}" dt="2022-05-27T06:03:26.710" v="4803" actId="1076"/>
          <ac:graphicFrameMkLst>
            <pc:docMk/>
            <pc:sldMk cId="3927825265" sldId="904"/>
            <ac:graphicFrameMk id="17" creationId="{841101F2-F9A1-84C2-D40D-675DE110B425}"/>
          </ac:graphicFrameMkLst>
        </pc:graphicFrameChg>
        <pc:graphicFrameChg chg="add del mod">
          <ac:chgData name="Nguyen Chi Son" userId="606856d02e9d83ac" providerId="LiveId" clId="{F3E6067D-FF15-4DA6-B076-5B32DDDCEEEF}" dt="2022-05-27T06:02:14.301" v="4753" actId="478"/>
          <ac:graphicFrameMkLst>
            <pc:docMk/>
            <pc:sldMk cId="3927825265" sldId="904"/>
            <ac:graphicFrameMk id="18" creationId="{DEF6861E-761B-FC36-6EEE-A3886EAF566D}"/>
          </ac:graphicFrameMkLst>
        </pc:graphicFrameChg>
        <pc:graphicFrameChg chg="add del mod">
          <ac:chgData name="Nguyen Chi Son" userId="606856d02e9d83ac" providerId="LiveId" clId="{F3E6067D-FF15-4DA6-B076-5B32DDDCEEEF}" dt="2022-05-27T06:02:15.849" v="4754" actId="478"/>
          <ac:graphicFrameMkLst>
            <pc:docMk/>
            <pc:sldMk cId="3927825265" sldId="904"/>
            <ac:graphicFrameMk id="20" creationId="{C20A968C-E860-9088-7703-1926A82F58A2}"/>
          </ac:graphicFrameMkLst>
        </pc:graphicFrameChg>
        <pc:graphicFrameChg chg="add del mod">
          <ac:chgData name="Nguyen Chi Son" userId="606856d02e9d83ac" providerId="LiveId" clId="{F3E6067D-FF15-4DA6-B076-5B32DDDCEEEF}" dt="2022-05-27T06:02:15.849" v="4754" actId="478"/>
          <ac:graphicFrameMkLst>
            <pc:docMk/>
            <pc:sldMk cId="3927825265" sldId="904"/>
            <ac:graphicFrameMk id="21" creationId="{DF022770-38C8-2120-42FD-5187449D07D4}"/>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3" creationId="{DCF1513F-FF50-08D3-6DED-B7B472C25DBF}"/>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4" creationId="{A6B55209-BED9-1298-060A-6194D887BA4C}"/>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5" creationId="{E24F574C-2B44-F0EA-5B7D-C3EA9C797A48}"/>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6" creationId="{ADD69E30-74FF-88C9-886C-DEF86D4F6607}"/>
          </ac:graphicFrameMkLst>
        </pc:graphicFrameChg>
        <pc:graphicFrameChg chg="add del mod">
          <ac:chgData name="Nguyen Chi Son" userId="606856d02e9d83ac" providerId="LiveId" clId="{F3E6067D-FF15-4DA6-B076-5B32DDDCEEEF}" dt="2022-05-27T06:04:18.952" v="4960" actId="478"/>
          <ac:graphicFrameMkLst>
            <pc:docMk/>
            <pc:sldMk cId="3927825265" sldId="904"/>
            <ac:graphicFrameMk id="27" creationId="{D2F2E3F3-138D-6FD3-EE07-57F5595CF637}"/>
          </ac:graphicFrameMkLst>
        </pc:graphicFrameChg>
        <pc:graphicFrameChg chg="add mod">
          <ac:chgData name="Nguyen Chi Son" userId="606856d02e9d83ac" providerId="LiveId" clId="{F3E6067D-FF15-4DA6-B076-5B32DDDCEEEF}" dt="2022-05-27T06:11:55.841" v="5533" actId="1076"/>
          <ac:graphicFrameMkLst>
            <pc:docMk/>
            <pc:sldMk cId="3927825265" sldId="904"/>
            <ac:graphicFrameMk id="28" creationId="{B23BABAC-5B81-EF46-A347-050E89A9F1BF}"/>
          </ac:graphicFrameMkLst>
        </pc:graphicFrameChg>
        <pc:picChg chg="del">
          <ac:chgData name="Nguyen Chi Son" userId="606856d02e9d83ac" providerId="LiveId" clId="{F3E6067D-FF15-4DA6-B076-5B32DDDCEEEF}" dt="2022-05-27T04:44:58.320" v="4390" actId="478"/>
          <ac:picMkLst>
            <pc:docMk/>
            <pc:sldMk cId="3927825265" sldId="904"/>
            <ac:picMk id="3" creationId="{2E5422DB-F4DB-B0C1-3E5A-6162196EE966}"/>
          </ac:picMkLst>
        </pc:picChg>
        <pc:cxnChg chg="add mod">
          <ac:chgData name="Nguyen Chi Son" userId="606856d02e9d83ac" providerId="LiveId" clId="{F3E6067D-FF15-4DA6-B076-5B32DDDCEEEF}" dt="2022-05-27T06:02:06.174" v="4724" actId="1076"/>
          <ac:cxnSpMkLst>
            <pc:docMk/>
            <pc:sldMk cId="3927825265" sldId="904"/>
            <ac:cxnSpMk id="4" creationId="{8E4CA6BF-9AED-F1E4-F6F6-68EE0FD42B6C}"/>
          </ac:cxnSpMkLst>
        </pc:cxnChg>
        <pc:cxnChg chg="add mod">
          <ac:chgData name="Nguyen Chi Son" userId="606856d02e9d83ac" providerId="LiveId" clId="{F3E6067D-FF15-4DA6-B076-5B32DDDCEEEF}" dt="2022-05-27T06:00:58.646" v="4672" actId="1076"/>
          <ac:cxnSpMkLst>
            <pc:docMk/>
            <pc:sldMk cId="3927825265" sldId="904"/>
            <ac:cxnSpMk id="5" creationId="{19519E60-07FF-9A99-9B79-8975EA5BE5F3}"/>
          </ac:cxnSpMkLst>
        </pc:cxnChg>
        <pc:cxnChg chg="add del mod">
          <ac:chgData name="Nguyen Chi Son" userId="606856d02e9d83ac" providerId="LiveId" clId="{F3E6067D-FF15-4DA6-B076-5B32DDDCEEEF}" dt="2022-05-27T06:00:41.459" v="4664" actId="478"/>
          <ac:cxnSpMkLst>
            <pc:docMk/>
            <pc:sldMk cId="3927825265" sldId="904"/>
            <ac:cxnSpMk id="8" creationId="{D49CED9D-FE24-1B5F-8A4C-7FA7EB2EB167}"/>
          </ac:cxnSpMkLst>
        </pc:cxnChg>
        <pc:cxnChg chg="add del mod">
          <ac:chgData name="Nguyen Chi Son" userId="606856d02e9d83ac" providerId="LiveId" clId="{F3E6067D-FF15-4DA6-B076-5B32DDDCEEEF}" dt="2022-05-27T06:03:42.145" v="4804" actId="478"/>
          <ac:cxnSpMkLst>
            <pc:docMk/>
            <pc:sldMk cId="3927825265" sldId="904"/>
            <ac:cxnSpMk id="22" creationId="{B8CC8759-C49B-1924-1A4A-218672E7640F}"/>
          </ac:cxnSpMkLst>
        </pc:cxnChg>
        <pc:cxnChg chg="add del mod">
          <ac:chgData name="Nguyen Chi Son" userId="606856d02e9d83ac" providerId="LiveId" clId="{F3E6067D-FF15-4DA6-B076-5B32DDDCEEEF}" dt="2022-05-27T06:02:15.849" v="4754" actId="478"/>
          <ac:cxnSpMkLst>
            <pc:docMk/>
            <pc:sldMk cId="3927825265" sldId="904"/>
            <ac:cxnSpMk id="23" creationId="{FAE36990-63B1-C49B-EDEC-80185E8D6083}"/>
          </ac:cxnSpMkLst>
        </pc:cxnChg>
        <pc:cxnChg chg="add del mod">
          <ac:chgData name="Nguyen Chi Son" userId="606856d02e9d83ac" providerId="LiveId" clId="{F3E6067D-FF15-4DA6-B076-5B32DDDCEEEF}" dt="2022-05-27T06:02:15.849" v="4754" actId="478"/>
          <ac:cxnSpMkLst>
            <pc:docMk/>
            <pc:sldMk cId="3927825265" sldId="904"/>
            <ac:cxnSpMk id="24" creationId="{E06E3222-2643-3798-9B58-0B3AD9110533}"/>
          </ac:cxnSpMkLst>
        </pc:cxnChg>
      </pc:sldChg>
      <pc:sldChg chg="del">
        <pc:chgData name="Nguyen Chi Son" userId="606856d02e9d83ac" providerId="LiveId" clId="{F3E6067D-FF15-4DA6-B076-5B32DDDCEEEF}" dt="2022-05-27T04:21:20.959" v="3285" actId="47"/>
        <pc:sldMkLst>
          <pc:docMk/>
          <pc:sldMk cId="1339357404" sldId="905"/>
        </pc:sldMkLst>
      </pc:sldChg>
      <pc:sldChg chg="del">
        <pc:chgData name="Nguyen Chi Son" userId="606856d02e9d83ac" providerId="LiveId" clId="{F3E6067D-FF15-4DA6-B076-5B32DDDCEEEF}" dt="2022-05-27T04:21:22.133" v="3286" actId="47"/>
        <pc:sldMkLst>
          <pc:docMk/>
          <pc:sldMk cId="380557996" sldId="906"/>
        </pc:sldMkLst>
      </pc:sldChg>
      <pc:sldChg chg="del">
        <pc:chgData name="Nguyen Chi Son" userId="606856d02e9d83ac" providerId="LiveId" clId="{F3E6067D-FF15-4DA6-B076-5B32DDDCEEEF}" dt="2022-05-27T04:44:59.414" v="4391" actId="47"/>
        <pc:sldMkLst>
          <pc:docMk/>
          <pc:sldMk cId="1105009828" sldId="907"/>
        </pc:sldMkLst>
      </pc:sldChg>
      <pc:sldChg chg="addSp delSp modSp add mod delAnim">
        <pc:chgData name="Nguyen Chi Son" userId="606856d02e9d83ac" providerId="LiveId" clId="{F3E6067D-FF15-4DA6-B076-5B32DDDCEEEF}" dt="2022-05-27T03:58:23.091" v="2017" actId="1076"/>
        <pc:sldMkLst>
          <pc:docMk/>
          <pc:sldMk cId="1394142104" sldId="908"/>
        </pc:sldMkLst>
        <pc:spChg chg="mod">
          <ac:chgData name="Nguyen Chi Son" userId="606856d02e9d83ac" providerId="LiveId" clId="{F3E6067D-FF15-4DA6-B076-5B32DDDCEEEF}" dt="2022-05-27T03:57:14.610" v="2004" actId="20577"/>
          <ac:spMkLst>
            <pc:docMk/>
            <pc:sldMk cId="1394142104" sldId="908"/>
            <ac:spMk id="2" creationId="{BA8A6260-CA4B-46A9-A06E-C71EE59E6992}"/>
          </ac:spMkLst>
        </pc:spChg>
        <pc:spChg chg="del">
          <ac:chgData name="Nguyen Chi Son" userId="606856d02e9d83ac" providerId="LiveId" clId="{F3E6067D-FF15-4DA6-B076-5B32DDDCEEEF}" dt="2022-05-27T03:57:42.911" v="2011" actId="478"/>
          <ac:spMkLst>
            <pc:docMk/>
            <pc:sldMk cId="1394142104" sldId="908"/>
            <ac:spMk id="7" creationId="{35953A7D-D3A3-0DB8-5E3E-1EB380D4FF9F}"/>
          </ac:spMkLst>
        </pc:spChg>
        <pc:spChg chg="del">
          <ac:chgData name="Nguyen Chi Son" userId="606856d02e9d83ac" providerId="LiveId" clId="{F3E6067D-FF15-4DA6-B076-5B32DDDCEEEF}" dt="2022-05-27T03:56:50.457" v="1770" actId="478"/>
          <ac:spMkLst>
            <pc:docMk/>
            <pc:sldMk cId="1394142104" sldId="908"/>
            <ac:spMk id="15" creationId="{C3AE832C-155A-07BD-6238-E5847C8CDBE2}"/>
          </ac:spMkLst>
        </pc:spChg>
        <pc:spChg chg="del">
          <ac:chgData name="Nguyen Chi Son" userId="606856d02e9d83ac" providerId="LiveId" clId="{F3E6067D-FF15-4DA6-B076-5B32DDDCEEEF}" dt="2022-05-27T03:57:42.911" v="2011" actId="478"/>
          <ac:spMkLst>
            <pc:docMk/>
            <pc:sldMk cId="1394142104" sldId="908"/>
            <ac:spMk id="22" creationId="{DF120B43-6890-FDA1-49DA-4E63ED559C8B}"/>
          </ac:spMkLst>
        </pc:spChg>
        <pc:graphicFrameChg chg="add mod">
          <ac:chgData name="Nguyen Chi Son" userId="606856d02e9d83ac" providerId="LiveId" clId="{F3E6067D-FF15-4DA6-B076-5B32DDDCEEEF}" dt="2022-05-27T03:58:16.692" v="2014" actId="1076"/>
          <ac:graphicFrameMkLst>
            <pc:docMk/>
            <pc:sldMk cId="1394142104" sldId="908"/>
            <ac:graphicFrameMk id="12" creationId="{424EEAB6-013F-EDB5-B346-BEC2F6E8678F}"/>
          </ac:graphicFrameMkLst>
        </pc:graphicFrameChg>
        <pc:graphicFrameChg chg="del">
          <ac:chgData name="Nguyen Chi Son" userId="606856d02e9d83ac" providerId="LiveId" clId="{F3E6067D-FF15-4DA6-B076-5B32DDDCEEEF}" dt="2022-05-27T03:56:50.457" v="1770" actId="478"/>
          <ac:graphicFrameMkLst>
            <pc:docMk/>
            <pc:sldMk cId="1394142104" sldId="908"/>
            <ac:graphicFrameMk id="21" creationId="{BB15A863-C35B-BEF0-FA1F-D81796AAA674}"/>
          </ac:graphicFrameMkLst>
        </pc:graphicFrameChg>
        <pc:graphicFrameChg chg="del">
          <ac:chgData name="Nguyen Chi Son" userId="606856d02e9d83ac" providerId="LiveId" clId="{F3E6067D-FF15-4DA6-B076-5B32DDDCEEEF}" dt="2022-05-27T03:56:50.457" v="1770" actId="478"/>
          <ac:graphicFrameMkLst>
            <pc:docMk/>
            <pc:sldMk cId="1394142104" sldId="908"/>
            <ac:graphicFrameMk id="24" creationId="{CF9776F5-3ED3-336C-FC8A-579E28276E40}"/>
          </ac:graphicFrameMkLst>
        </pc:graphicFrameChg>
        <pc:picChg chg="del">
          <ac:chgData name="Nguyen Chi Son" userId="606856d02e9d83ac" providerId="LiveId" clId="{F3E6067D-FF15-4DA6-B076-5B32DDDCEEEF}" dt="2022-05-27T03:56:49.030" v="1769" actId="478"/>
          <ac:picMkLst>
            <pc:docMk/>
            <pc:sldMk cId="1394142104" sldId="908"/>
            <ac:picMk id="1026" creationId="{15D092EF-11AB-8897-DFE3-672F3C413786}"/>
          </ac:picMkLst>
        </pc:picChg>
        <pc:picChg chg="add mod">
          <ac:chgData name="Nguyen Chi Son" userId="606856d02e9d83ac" providerId="LiveId" clId="{F3E6067D-FF15-4DA6-B076-5B32DDDCEEEF}" dt="2022-05-27T03:58:23.091" v="2017" actId="1076"/>
          <ac:picMkLst>
            <pc:docMk/>
            <pc:sldMk cId="1394142104" sldId="908"/>
            <ac:picMk id="4098" creationId="{8628410B-CEAB-DD4D-ADA3-E11372EAB365}"/>
          </ac:picMkLst>
        </pc:picChg>
        <pc:cxnChg chg="del">
          <ac:chgData name="Nguyen Chi Son" userId="606856d02e9d83ac" providerId="LiveId" clId="{F3E6067D-FF15-4DA6-B076-5B32DDDCEEEF}" dt="2022-05-27T03:56:50.457" v="1770" actId="478"/>
          <ac:cxnSpMkLst>
            <pc:docMk/>
            <pc:sldMk cId="1394142104" sldId="908"/>
            <ac:cxnSpMk id="8" creationId="{913B2BDD-8C25-17F2-B875-3C64BC06B906}"/>
          </ac:cxnSpMkLst>
        </pc:cxnChg>
        <pc:cxnChg chg="del">
          <ac:chgData name="Nguyen Chi Son" userId="606856d02e9d83ac" providerId="LiveId" clId="{F3E6067D-FF15-4DA6-B076-5B32DDDCEEEF}" dt="2022-05-27T03:56:50.457" v="1770" actId="478"/>
          <ac:cxnSpMkLst>
            <pc:docMk/>
            <pc:sldMk cId="1394142104" sldId="908"/>
            <ac:cxnSpMk id="9" creationId="{C2F0D9FB-F55C-460A-6643-BD567C3FFCC1}"/>
          </ac:cxnSpMkLst>
        </pc:cxnChg>
        <pc:cxnChg chg="del">
          <ac:chgData name="Nguyen Chi Son" userId="606856d02e9d83ac" providerId="LiveId" clId="{F3E6067D-FF15-4DA6-B076-5B32DDDCEEEF}" dt="2022-05-27T03:56:50.457" v="1770" actId="478"/>
          <ac:cxnSpMkLst>
            <pc:docMk/>
            <pc:sldMk cId="1394142104" sldId="908"/>
            <ac:cxnSpMk id="23" creationId="{27A9C8CB-DCEE-C263-3180-905D5FFBFC26}"/>
          </ac:cxnSpMkLst>
        </pc:cxnChg>
      </pc:sldChg>
      <pc:sldChg chg="delSp modSp add mod delAnim">
        <pc:chgData name="Nguyen Chi Son" userId="606856d02e9d83ac" providerId="LiveId" clId="{F3E6067D-FF15-4DA6-B076-5B32DDDCEEEF}" dt="2022-05-27T04:44:35.767" v="4388" actId="1076"/>
        <pc:sldMkLst>
          <pc:docMk/>
          <pc:sldMk cId="2747924667" sldId="909"/>
        </pc:sldMkLst>
        <pc:spChg chg="mod">
          <ac:chgData name="Nguyen Chi Son" userId="606856d02e9d83ac" providerId="LiveId" clId="{F3E6067D-FF15-4DA6-B076-5B32DDDCEEEF}" dt="2022-05-27T04:43:39.107" v="4375" actId="6549"/>
          <ac:spMkLst>
            <pc:docMk/>
            <pc:sldMk cId="2747924667" sldId="909"/>
            <ac:spMk id="17" creationId="{F4539AF0-9691-804C-DB5B-69CC7B27989A}"/>
          </ac:spMkLst>
        </pc:spChg>
        <pc:graphicFrameChg chg="del">
          <ac:chgData name="Nguyen Chi Son" userId="606856d02e9d83ac" providerId="LiveId" clId="{F3E6067D-FF15-4DA6-B076-5B32DDDCEEEF}" dt="2022-05-27T04:43:40.093" v="4376" actId="478"/>
          <ac:graphicFrameMkLst>
            <pc:docMk/>
            <pc:sldMk cId="2747924667" sldId="909"/>
            <ac:graphicFrameMk id="20" creationId="{E5AF8D45-C500-A7EB-03F5-DD031C1833AA}"/>
          </ac:graphicFrameMkLst>
        </pc:graphicFrameChg>
        <pc:graphicFrameChg chg="mod">
          <ac:chgData name="Nguyen Chi Son" userId="606856d02e9d83ac" providerId="LiveId" clId="{F3E6067D-FF15-4DA6-B076-5B32DDDCEEEF}" dt="2022-05-27T04:44:35.767" v="4388" actId="1076"/>
          <ac:graphicFrameMkLst>
            <pc:docMk/>
            <pc:sldMk cId="2747924667" sldId="909"/>
            <ac:graphicFrameMk id="25" creationId="{E4D29957-293D-0C3B-F8FF-8615DDBF7CC0}"/>
          </ac:graphicFrameMkLst>
        </pc:graphicFrameChg>
      </pc:sldChg>
      <pc:sldChg chg="addSp delSp modSp add mod delAnim modAnim">
        <pc:chgData name="Nguyen Chi Son" userId="606856d02e9d83ac" providerId="LiveId" clId="{F3E6067D-FF15-4DA6-B076-5B32DDDCEEEF}" dt="2022-05-27T06:11:29.490" v="5529" actId="1076"/>
        <pc:sldMkLst>
          <pc:docMk/>
          <pc:sldMk cId="3054991725" sldId="910"/>
        </pc:sldMkLst>
        <pc:spChg chg="del">
          <ac:chgData name="Nguyen Chi Son" userId="606856d02e9d83ac" providerId="LiveId" clId="{F3E6067D-FF15-4DA6-B076-5B32DDDCEEEF}" dt="2022-05-27T06:05:15.423" v="4973" actId="478"/>
          <ac:spMkLst>
            <pc:docMk/>
            <pc:sldMk cId="3054991725" sldId="910"/>
            <ac:spMk id="6" creationId="{1067562F-CC3A-AA7C-EEA0-9EF37C3D41AB}"/>
          </ac:spMkLst>
        </pc:spChg>
        <pc:spChg chg="del">
          <ac:chgData name="Nguyen Chi Son" userId="606856d02e9d83ac" providerId="LiveId" clId="{F3E6067D-FF15-4DA6-B076-5B32DDDCEEEF}" dt="2022-05-27T06:05:15.423" v="4973" actId="478"/>
          <ac:spMkLst>
            <pc:docMk/>
            <pc:sldMk cId="3054991725" sldId="910"/>
            <ac:spMk id="11" creationId="{C1F704CA-851C-D357-3544-DCFDCC744D3C}"/>
          </ac:spMkLst>
        </pc:spChg>
        <pc:spChg chg="del">
          <ac:chgData name="Nguyen Chi Son" userId="606856d02e9d83ac" providerId="LiveId" clId="{F3E6067D-FF15-4DA6-B076-5B32DDDCEEEF}" dt="2022-05-27T06:05:15.423" v="4973" actId="478"/>
          <ac:spMkLst>
            <pc:docMk/>
            <pc:sldMk cId="3054991725" sldId="910"/>
            <ac:spMk id="12" creationId="{6C5307C4-A1B8-DBD3-C541-F9FFA5883DDF}"/>
          </ac:spMkLst>
        </pc:spChg>
        <pc:spChg chg="del">
          <ac:chgData name="Nguyen Chi Son" userId="606856d02e9d83ac" providerId="LiveId" clId="{F3E6067D-FF15-4DA6-B076-5B32DDDCEEEF}" dt="2022-05-27T06:05:15.423" v="4973" actId="478"/>
          <ac:spMkLst>
            <pc:docMk/>
            <pc:sldMk cId="3054991725" sldId="910"/>
            <ac:spMk id="13" creationId="{CD09D070-18B9-BCAF-0DFD-9E17F81E7EC7}"/>
          </ac:spMkLst>
        </pc:spChg>
        <pc:spChg chg="del">
          <ac:chgData name="Nguyen Chi Son" userId="606856d02e9d83ac" providerId="LiveId" clId="{F3E6067D-FF15-4DA6-B076-5B32DDDCEEEF}" dt="2022-05-27T06:05:15.423" v="4973" actId="478"/>
          <ac:spMkLst>
            <pc:docMk/>
            <pc:sldMk cId="3054991725" sldId="910"/>
            <ac:spMk id="14" creationId="{862CFA1A-E3CA-7343-A75F-1814FC07FB0A}"/>
          </ac:spMkLst>
        </pc:spChg>
        <pc:spChg chg="del">
          <ac:chgData name="Nguyen Chi Son" userId="606856d02e9d83ac" providerId="LiveId" clId="{F3E6067D-FF15-4DA6-B076-5B32DDDCEEEF}" dt="2022-05-27T06:05:15.423" v="4973" actId="478"/>
          <ac:spMkLst>
            <pc:docMk/>
            <pc:sldMk cId="3054991725" sldId="910"/>
            <ac:spMk id="15" creationId="{DAD6644C-DE40-7805-2B3D-0180D9802C0C}"/>
          </ac:spMkLst>
        </pc:spChg>
        <pc:spChg chg="del">
          <ac:chgData name="Nguyen Chi Son" userId="606856d02e9d83ac" providerId="LiveId" clId="{F3E6067D-FF15-4DA6-B076-5B32DDDCEEEF}" dt="2022-05-27T06:05:15.423" v="4973" actId="478"/>
          <ac:spMkLst>
            <pc:docMk/>
            <pc:sldMk cId="3054991725" sldId="910"/>
            <ac:spMk id="16" creationId="{764B223D-F073-AED5-B5FA-BB98206A4EFF}"/>
          </ac:spMkLst>
        </pc:spChg>
        <pc:spChg chg="mod">
          <ac:chgData name="Nguyen Chi Son" userId="606856d02e9d83ac" providerId="LiveId" clId="{F3E6067D-FF15-4DA6-B076-5B32DDDCEEEF}" dt="2022-05-27T06:06:31.478" v="5279" actId="20577"/>
          <ac:spMkLst>
            <pc:docMk/>
            <pc:sldMk cId="3054991725" sldId="910"/>
            <ac:spMk id="19" creationId="{9C339D16-68E4-43C4-A62E-D0146138D23B}"/>
          </ac:spMkLst>
        </pc:spChg>
        <pc:spChg chg="add mod">
          <ac:chgData name="Nguyen Chi Son" userId="606856d02e9d83ac" providerId="LiveId" clId="{F3E6067D-FF15-4DA6-B076-5B32DDDCEEEF}" dt="2022-05-27T06:06:16.101" v="5256"/>
          <ac:spMkLst>
            <pc:docMk/>
            <pc:sldMk cId="3054991725" sldId="910"/>
            <ac:spMk id="21" creationId="{BEE43585-8DE7-81E3-4CEA-A5CF8D5EBF42}"/>
          </ac:spMkLst>
        </pc:spChg>
        <pc:spChg chg="add mod">
          <ac:chgData name="Nguyen Chi Son" userId="606856d02e9d83ac" providerId="LiveId" clId="{F3E6067D-FF15-4DA6-B076-5B32DDDCEEEF}" dt="2022-05-27T06:06:25.855" v="5264" actId="1038"/>
          <ac:spMkLst>
            <pc:docMk/>
            <pc:sldMk cId="3054991725" sldId="910"/>
            <ac:spMk id="22" creationId="{18CA1333-D01F-CF04-634B-141B1381F3A9}"/>
          </ac:spMkLst>
        </pc:spChg>
        <pc:spChg chg="add mod">
          <ac:chgData name="Nguyen Chi Son" userId="606856d02e9d83ac" providerId="LiveId" clId="{F3E6067D-FF15-4DA6-B076-5B32DDDCEEEF}" dt="2022-05-27T06:06:21.681" v="5259" actId="20577"/>
          <ac:spMkLst>
            <pc:docMk/>
            <pc:sldMk cId="3054991725" sldId="910"/>
            <ac:spMk id="23" creationId="{884C2B31-BC7C-DE80-06EB-CEE64F9E333A}"/>
          </ac:spMkLst>
        </pc:spChg>
        <pc:spChg chg="add mod">
          <ac:chgData name="Nguyen Chi Son" userId="606856d02e9d83ac" providerId="LiveId" clId="{F3E6067D-FF15-4DA6-B076-5B32DDDCEEEF}" dt="2022-05-27T06:06:16.101" v="5256"/>
          <ac:spMkLst>
            <pc:docMk/>
            <pc:sldMk cId="3054991725" sldId="910"/>
            <ac:spMk id="24" creationId="{9AA58E07-B0E9-259A-EFCE-4877FF7D089F}"/>
          </ac:spMkLst>
        </pc:spChg>
        <pc:spChg chg="del">
          <ac:chgData name="Nguyen Chi Son" userId="606856d02e9d83ac" providerId="LiveId" clId="{F3E6067D-FF15-4DA6-B076-5B32DDDCEEEF}" dt="2022-05-27T06:05:15.423" v="4973" actId="478"/>
          <ac:spMkLst>
            <pc:docMk/>
            <pc:sldMk cId="3054991725" sldId="910"/>
            <ac:spMk id="25" creationId="{8919CF43-53DE-EBE0-6913-7EF317CC36DC}"/>
          </ac:spMkLst>
        </pc:spChg>
        <pc:spChg chg="del">
          <ac:chgData name="Nguyen Chi Son" userId="606856d02e9d83ac" providerId="LiveId" clId="{F3E6067D-FF15-4DA6-B076-5B32DDDCEEEF}" dt="2022-05-27T06:05:15.423" v="4973" actId="478"/>
          <ac:spMkLst>
            <pc:docMk/>
            <pc:sldMk cId="3054991725" sldId="910"/>
            <ac:spMk id="26" creationId="{86FE388F-0935-6ABF-8038-4E5EED764BB2}"/>
          </ac:spMkLst>
        </pc:spChg>
        <pc:spChg chg="add del mod">
          <ac:chgData name="Nguyen Chi Son" userId="606856d02e9d83ac" providerId="LiveId" clId="{F3E6067D-FF15-4DA6-B076-5B32DDDCEEEF}" dt="2022-05-27T06:06:33.933" v="5280" actId="478"/>
          <ac:spMkLst>
            <pc:docMk/>
            <pc:sldMk cId="3054991725" sldId="910"/>
            <ac:spMk id="27" creationId="{57460DFA-36A8-36AE-9094-7F4BE03FA3AB}"/>
          </ac:spMkLst>
        </pc:spChg>
        <pc:spChg chg="add mod">
          <ac:chgData name="Nguyen Chi Son" userId="606856d02e9d83ac" providerId="LiveId" clId="{F3E6067D-FF15-4DA6-B076-5B32DDDCEEEF}" dt="2022-05-27T06:07:42.985" v="5434" actId="20577"/>
          <ac:spMkLst>
            <pc:docMk/>
            <pc:sldMk cId="3054991725" sldId="910"/>
            <ac:spMk id="29" creationId="{41B42FC9-D6F0-862E-0935-EB47B2282092}"/>
          </ac:spMkLst>
        </pc:spChg>
        <pc:spChg chg="add mod">
          <ac:chgData name="Nguyen Chi Son" userId="606856d02e9d83ac" providerId="LiveId" clId="{F3E6067D-FF15-4DA6-B076-5B32DDDCEEEF}" dt="2022-05-27T06:06:49.654" v="5287"/>
          <ac:spMkLst>
            <pc:docMk/>
            <pc:sldMk cId="3054991725" sldId="910"/>
            <ac:spMk id="30" creationId="{C8AFE20D-5ACD-28F5-F0DD-3A47A8B67D2C}"/>
          </ac:spMkLst>
        </pc:spChg>
        <pc:spChg chg="add mod">
          <ac:chgData name="Nguyen Chi Son" userId="606856d02e9d83ac" providerId="LiveId" clId="{F3E6067D-FF15-4DA6-B076-5B32DDDCEEEF}" dt="2022-05-27T06:08:28.908" v="5439"/>
          <ac:spMkLst>
            <pc:docMk/>
            <pc:sldMk cId="3054991725" sldId="910"/>
            <ac:spMk id="32" creationId="{2B2FF6AA-CA07-EE3F-07A7-6AE90558AE0E}"/>
          </ac:spMkLst>
        </pc:spChg>
        <pc:spChg chg="add mod">
          <ac:chgData name="Nguyen Chi Son" userId="606856d02e9d83ac" providerId="LiveId" clId="{F3E6067D-FF15-4DA6-B076-5B32DDDCEEEF}" dt="2022-05-27T06:09:43.977" v="5514" actId="20577"/>
          <ac:spMkLst>
            <pc:docMk/>
            <pc:sldMk cId="3054991725" sldId="910"/>
            <ac:spMk id="33" creationId="{47ECFC57-59FD-19FD-8AB9-103566F1B23B}"/>
          </ac:spMkLst>
        </pc:spChg>
        <pc:graphicFrameChg chg="del">
          <ac:chgData name="Nguyen Chi Son" userId="606856d02e9d83ac" providerId="LiveId" clId="{F3E6067D-FF15-4DA6-B076-5B32DDDCEEEF}" dt="2022-05-27T06:05:15.423" v="4973" actId="478"/>
          <ac:graphicFrameMkLst>
            <pc:docMk/>
            <pc:sldMk cId="3054991725" sldId="910"/>
            <ac:graphicFrameMk id="17" creationId="{841101F2-F9A1-84C2-D40D-675DE110B425}"/>
          </ac:graphicFrameMkLst>
        </pc:graphicFrameChg>
        <pc:graphicFrameChg chg="del">
          <ac:chgData name="Nguyen Chi Son" userId="606856d02e9d83ac" providerId="LiveId" clId="{F3E6067D-FF15-4DA6-B076-5B32DDDCEEEF}" dt="2022-05-27T06:05:15.423" v="4973" actId="478"/>
          <ac:graphicFrameMkLst>
            <pc:docMk/>
            <pc:sldMk cId="3054991725" sldId="910"/>
            <ac:graphicFrameMk id="28" creationId="{B23BABAC-5B81-EF46-A347-050E89A9F1BF}"/>
          </ac:graphicFrameMkLst>
        </pc:graphicFrameChg>
        <pc:graphicFrameChg chg="add mod">
          <ac:chgData name="Nguyen Chi Son" userId="606856d02e9d83ac" providerId="LiveId" clId="{F3E6067D-FF15-4DA6-B076-5B32DDDCEEEF}" dt="2022-05-27T06:08:13.560" v="5438"/>
          <ac:graphicFrameMkLst>
            <pc:docMk/>
            <pc:sldMk cId="3054991725" sldId="910"/>
            <ac:graphicFrameMk id="31" creationId="{44ED2031-DE26-1DF8-9541-80D5A2E552FC}"/>
          </ac:graphicFrameMkLst>
        </pc:graphicFrameChg>
        <pc:graphicFrameChg chg="add del mod">
          <ac:chgData name="Nguyen Chi Son" userId="606856d02e9d83ac" providerId="LiveId" clId="{F3E6067D-FF15-4DA6-B076-5B32DDDCEEEF}" dt="2022-05-27T06:09:50.957" v="5518" actId="478"/>
          <ac:graphicFrameMkLst>
            <pc:docMk/>
            <pc:sldMk cId="3054991725" sldId="910"/>
            <ac:graphicFrameMk id="34" creationId="{007194F6-0581-9963-0A4F-3AFD97E2A616}"/>
          </ac:graphicFrameMkLst>
        </pc:graphicFrameChg>
        <pc:graphicFrameChg chg="add mod">
          <ac:chgData name="Nguyen Chi Son" userId="606856d02e9d83ac" providerId="LiveId" clId="{F3E6067D-FF15-4DA6-B076-5B32DDDCEEEF}" dt="2022-05-27T06:09:46.947" v="5516" actId="1076"/>
          <ac:graphicFrameMkLst>
            <pc:docMk/>
            <pc:sldMk cId="3054991725" sldId="910"/>
            <ac:graphicFrameMk id="35" creationId="{1F488B78-4C92-110F-3C79-648F16DB457A}"/>
          </ac:graphicFrameMkLst>
        </pc:graphicFrameChg>
        <pc:graphicFrameChg chg="add mod">
          <ac:chgData name="Nguyen Chi Son" userId="606856d02e9d83ac" providerId="LiveId" clId="{F3E6067D-FF15-4DA6-B076-5B32DDDCEEEF}" dt="2022-05-27T06:11:29.490" v="5529" actId="1076"/>
          <ac:graphicFrameMkLst>
            <pc:docMk/>
            <pc:sldMk cId="3054991725" sldId="910"/>
            <ac:graphicFrameMk id="36" creationId="{46A56167-7BB9-B694-AD9C-C6B3E0830678}"/>
          </ac:graphicFrameMkLst>
        </pc:graphicFrameChg>
        <pc:cxnChg chg="del">
          <ac:chgData name="Nguyen Chi Son" userId="606856d02e9d83ac" providerId="LiveId" clId="{F3E6067D-FF15-4DA6-B076-5B32DDDCEEEF}" dt="2022-05-27T06:05:15.423" v="4973" actId="478"/>
          <ac:cxnSpMkLst>
            <pc:docMk/>
            <pc:sldMk cId="3054991725" sldId="910"/>
            <ac:cxnSpMk id="4" creationId="{8E4CA6BF-9AED-F1E4-F6F6-68EE0FD42B6C}"/>
          </ac:cxnSpMkLst>
        </pc:cxnChg>
        <pc:cxnChg chg="del">
          <ac:chgData name="Nguyen Chi Son" userId="606856d02e9d83ac" providerId="LiveId" clId="{F3E6067D-FF15-4DA6-B076-5B32DDDCEEEF}" dt="2022-05-27T06:05:15.423" v="4973" actId="478"/>
          <ac:cxnSpMkLst>
            <pc:docMk/>
            <pc:sldMk cId="3054991725" sldId="910"/>
            <ac:cxnSpMk id="5" creationId="{19519E60-07FF-9A99-9B79-8975EA5BE5F3}"/>
          </ac:cxnSpMkLst>
        </pc:cxnChg>
        <pc:cxnChg chg="add mod">
          <ac:chgData name="Nguyen Chi Son" userId="606856d02e9d83ac" providerId="LiveId" clId="{F3E6067D-FF15-4DA6-B076-5B32DDDCEEEF}" dt="2022-05-27T06:06:43.593" v="5286" actId="1037"/>
          <ac:cxnSpMkLst>
            <pc:docMk/>
            <pc:sldMk cId="3054991725" sldId="910"/>
            <ac:cxnSpMk id="18" creationId="{B8020BE7-2FD0-7383-6E18-7CFA8D2794F8}"/>
          </ac:cxnSpMkLst>
        </pc:cxnChg>
        <pc:cxnChg chg="add mod">
          <ac:chgData name="Nguyen Chi Son" userId="606856d02e9d83ac" providerId="LiveId" clId="{F3E6067D-FF15-4DA6-B076-5B32DDDCEEEF}" dt="2022-05-27T06:06:16.101" v="5256"/>
          <ac:cxnSpMkLst>
            <pc:docMk/>
            <pc:sldMk cId="3054991725" sldId="910"/>
            <ac:cxnSpMk id="20" creationId="{B98AB879-09E0-3DD4-6F8F-27B421F30543}"/>
          </ac:cxnSpMkLst>
        </pc:cxnChg>
      </pc:sldChg>
    </pc:docChg>
  </pc:docChgLst>
  <pc:docChgLst>
    <pc:chgData name="Nguyen Chi Son" userId="606856d02e9d83ac" providerId="LiveId" clId="{D20242F0-AA47-435F-A548-56B78DEB68A9}"/>
    <pc:docChg chg="undo custSel addSld delSld modSld sldOrd">
      <pc:chgData name="Nguyen Chi Son" userId="606856d02e9d83ac" providerId="LiveId" clId="{D20242F0-AA47-435F-A548-56B78DEB68A9}" dt="2022-05-20T11:15:59" v="7065"/>
      <pc:docMkLst>
        <pc:docMk/>
      </pc:docMkLst>
      <pc:sldChg chg="modSp mod">
        <pc:chgData name="Nguyen Chi Son" userId="606856d02e9d83ac" providerId="LiveId" clId="{D20242F0-AA47-435F-A548-56B78DEB68A9}" dt="2022-05-20T07:21:44.993" v="30" actId="20577"/>
        <pc:sldMkLst>
          <pc:docMk/>
          <pc:sldMk cId="2922349590" sldId="256"/>
        </pc:sldMkLst>
        <pc:spChg chg="mod">
          <ac:chgData name="Nguyen Chi Son" userId="606856d02e9d83ac" providerId="LiveId" clId="{D20242F0-AA47-435F-A548-56B78DEB68A9}" dt="2022-05-20T07:21:44.993" v="30" actId="20577"/>
          <ac:spMkLst>
            <pc:docMk/>
            <pc:sldMk cId="2922349590" sldId="256"/>
            <ac:spMk id="136" creationId="{C574B640-0199-463F-87CA-8E3956B46E10}"/>
          </ac:spMkLst>
        </pc:spChg>
      </pc:sldChg>
      <pc:sldChg chg="modSp mod">
        <pc:chgData name="Nguyen Chi Son" userId="606856d02e9d83ac" providerId="LiveId" clId="{D20242F0-AA47-435F-A548-56B78DEB68A9}" dt="2022-05-20T07:35:50.186" v="1409" actId="20577"/>
        <pc:sldMkLst>
          <pc:docMk/>
          <pc:sldMk cId="3319126272" sldId="622"/>
        </pc:sldMkLst>
        <pc:spChg chg="mod">
          <ac:chgData name="Nguyen Chi Son" userId="606856d02e9d83ac" providerId="LiveId" clId="{D20242F0-AA47-435F-A548-56B78DEB68A9}" dt="2022-05-20T07:35:50.186" v="1409" actId="20577"/>
          <ac:spMkLst>
            <pc:docMk/>
            <pc:sldMk cId="3319126272" sldId="622"/>
            <ac:spMk id="2" creationId="{DAF08EC2-5D0D-48D9-855C-A59C0E5ED55B}"/>
          </ac:spMkLst>
        </pc:spChg>
      </pc:sldChg>
      <pc:sldChg chg="modSp mod">
        <pc:chgData name="Nguyen Chi Son" userId="606856d02e9d83ac" providerId="LiveId" clId="{D20242F0-AA47-435F-A548-56B78DEB68A9}" dt="2022-05-20T07:21:54.868" v="56" actId="20577"/>
        <pc:sldMkLst>
          <pc:docMk/>
          <pc:sldMk cId="1033004166" sldId="675"/>
        </pc:sldMkLst>
        <pc:spChg chg="mod">
          <ac:chgData name="Nguyen Chi Son" userId="606856d02e9d83ac" providerId="LiveId" clId="{D20242F0-AA47-435F-A548-56B78DEB68A9}" dt="2022-05-20T07:21:54.868" v="56" actId="20577"/>
          <ac:spMkLst>
            <pc:docMk/>
            <pc:sldMk cId="1033004166" sldId="675"/>
            <ac:spMk id="2" creationId="{DAF08EC2-5D0D-48D9-855C-A59C0E5ED55B}"/>
          </ac:spMkLst>
        </pc:spChg>
      </pc:sldChg>
      <pc:sldChg chg="addSp delSp modSp mod">
        <pc:chgData name="Nguyen Chi Son" userId="606856d02e9d83ac" providerId="LiveId" clId="{D20242F0-AA47-435F-A548-56B78DEB68A9}" dt="2022-05-20T07:45:32.337" v="1594" actId="1076"/>
        <pc:sldMkLst>
          <pc:docMk/>
          <pc:sldMk cId="3014091475" sldId="782"/>
        </pc:sldMkLst>
        <pc:spChg chg="mod">
          <ac:chgData name="Nguyen Chi Son" userId="606856d02e9d83ac" providerId="LiveId" clId="{D20242F0-AA47-435F-A548-56B78DEB68A9}" dt="2022-05-20T07:36:47.025" v="1587" actId="20577"/>
          <ac:spMkLst>
            <pc:docMk/>
            <pc:sldMk cId="3014091475" sldId="782"/>
            <ac:spMk id="2" creationId="{BA8A6260-CA4B-46A9-A06E-C71EE59E6992}"/>
          </ac:spMkLst>
        </pc:spChg>
        <pc:spChg chg="del">
          <ac:chgData name="Nguyen Chi Son" userId="606856d02e9d83ac" providerId="LiveId" clId="{D20242F0-AA47-435F-A548-56B78DEB68A9}" dt="2022-05-20T07:45:29.876" v="1593" actId="478"/>
          <ac:spMkLst>
            <pc:docMk/>
            <pc:sldMk cId="3014091475" sldId="782"/>
            <ac:spMk id="8" creationId="{C7D0BECE-FA04-2CAB-BF44-2E1DB7B0E0D5}"/>
          </ac:spMkLst>
        </pc:spChg>
        <pc:picChg chg="del">
          <ac:chgData name="Nguyen Chi Son" userId="606856d02e9d83ac" providerId="LiveId" clId="{D20242F0-AA47-435F-A548-56B78DEB68A9}" dt="2022-05-20T07:35:54.028" v="1410" actId="478"/>
          <ac:picMkLst>
            <pc:docMk/>
            <pc:sldMk cId="3014091475" sldId="782"/>
            <ac:picMk id="4" creationId="{A16CABB9-43CF-08BC-83CC-8C0879867248}"/>
          </ac:picMkLst>
        </pc:picChg>
        <pc:picChg chg="add mod">
          <ac:chgData name="Nguyen Chi Son" userId="606856d02e9d83ac" providerId="LiveId" clId="{D20242F0-AA47-435F-A548-56B78DEB68A9}" dt="2022-05-20T07:45:32.337" v="1594" actId="1076"/>
          <ac:picMkLst>
            <pc:docMk/>
            <pc:sldMk cId="3014091475" sldId="782"/>
            <ac:picMk id="5" creationId="{AA4208F4-211A-0DCD-2D56-84326C70DC42}"/>
          </ac:picMkLst>
        </pc:picChg>
        <pc:picChg chg="del">
          <ac:chgData name="Nguyen Chi Son" userId="606856d02e9d83ac" providerId="LiveId" clId="{D20242F0-AA47-435F-A548-56B78DEB68A9}" dt="2022-05-20T07:35:54.028" v="1410" actId="478"/>
          <ac:picMkLst>
            <pc:docMk/>
            <pc:sldMk cId="3014091475" sldId="782"/>
            <ac:picMk id="6" creationId="{60F7CAA7-EDDF-C5BA-38B8-EB76EB41D887}"/>
          </ac:picMkLst>
        </pc:picChg>
        <pc:picChg chg="del">
          <ac:chgData name="Nguyen Chi Son" userId="606856d02e9d83ac" providerId="LiveId" clId="{D20242F0-AA47-435F-A548-56B78DEB68A9}" dt="2022-05-20T07:35:54.028" v="1410" actId="478"/>
          <ac:picMkLst>
            <pc:docMk/>
            <pc:sldMk cId="3014091475" sldId="782"/>
            <ac:picMk id="11" creationId="{F9DC9CA3-F792-92CC-F1AD-D02FB43AACD0}"/>
          </ac:picMkLst>
        </pc:picChg>
      </pc:sldChg>
      <pc:sldChg chg="addSp delSp modSp mod">
        <pc:chgData name="Nguyen Chi Son" userId="606856d02e9d83ac" providerId="LiveId" clId="{D20242F0-AA47-435F-A548-56B78DEB68A9}" dt="2022-05-20T07:32:08.282" v="639" actId="1076"/>
        <pc:sldMkLst>
          <pc:docMk/>
          <pc:sldMk cId="4090454743" sldId="854"/>
        </pc:sldMkLst>
        <pc:spChg chg="mod">
          <ac:chgData name="Nguyen Chi Son" userId="606856d02e9d83ac" providerId="LiveId" clId="{D20242F0-AA47-435F-A548-56B78DEB68A9}" dt="2022-05-20T07:32:01.011" v="638" actId="58"/>
          <ac:spMkLst>
            <pc:docMk/>
            <pc:sldMk cId="4090454743" sldId="854"/>
            <ac:spMk id="2" creationId="{BA8A6260-CA4B-46A9-A06E-C71EE59E6992}"/>
          </ac:spMkLst>
        </pc:spChg>
        <pc:spChg chg="del mod">
          <ac:chgData name="Nguyen Chi Son" userId="606856d02e9d83ac" providerId="LiveId" clId="{D20242F0-AA47-435F-A548-56B78DEB68A9}" dt="2022-05-20T07:31:55.629" v="637" actId="478"/>
          <ac:spMkLst>
            <pc:docMk/>
            <pc:sldMk cId="4090454743" sldId="854"/>
            <ac:spMk id="15" creationId="{AC426AE2-7F47-0E3D-BB54-38C12BD20D73}"/>
          </ac:spMkLst>
        </pc:spChg>
        <pc:graphicFrameChg chg="del">
          <ac:chgData name="Nguyen Chi Son" userId="606856d02e9d83ac" providerId="LiveId" clId="{D20242F0-AA47-435F-A548-56B78DEB68A9}" dt="2022-05-20T07:31:41.982" v="635" actId="478"/>
          <ac:graphicFrameMkLst>
            <pc:docMk/>
            <pc:sldMk cId="4090454743" sldId="854"/>
            <ac:graphicFrameMk id="9" creationId="{786A72E9-F6BF-1EB6-4466-D8522AC66303}"/>
          </ac:graphicFrameMkLst>
        </pc:graphicFrameChg>
        <pc:graphicFrameChg chg="mod">
          <ac:chgData name="Nguyen Chi Son" userId="606856d02e9d83ac" providerId="LiveId" clId="{D20242F0-AA47-435F-A548-56B78DEB68A9}" dt="2022-05-20T07:32:08.282" v="639" actId="1076"/>
          <ac:graphicFrameMkLst>
            <pc:docMk/>
            <pc:sldMk cId="4090454743" sldId="854"/>
            <ac:graphicFrameMk id="12" creationId="{84185084-70EC-EBD8-5111-9144DBB85E1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6" creationId="{D483CCB7-4CCA-0032-63B9-7342789D705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7" creationId="{E63F3566-614F-4B24-14CC-8CC106DA0952}"/>
          </ac:graphicFrameMkLst>
        </pc:graphicFrameChg>
        <pc:picChg chg="del">
          <ac:chgData name="Nguyen Chi Son" userId="606856d02e9d83ac" providerId="LiveId" clId="{D20242F0-AA47-435F-A548-56B78DEB68A9}" dt="2022-05-20T07:21:58.780" v="57" actId="478"/>
          <ac:picMkLst>
            <pc:docMk/>
            <pc:sldMk cId="4090454743" sldId="854"/>
            <ac:picMk id="4" creationId="{CFEB2FE8-E1C7-BE0B-DBD7-6166589FCDF8}"/>
          </ac:picMkLst>
        </pc:picChg>
        <pc:picChg chg="add del mod ord">
          <ac:chgData name="Nguyen Chi Son" userId="606856d02e9d83ac" providerId="LiveId" clId="{D20242F0-AA47-435F-A548-56B78DEB68A9}" dt="2022-05-20T07:26:48.193" v="380" actId="478"/>
          <ac:picMkLst>
            <pc:docMk/>
            <pc:sldMk cId="4090454743" sldId="854"/>
            <ac:picMk id="5" creationId="{0222BEBE-68D7-E564-D503-A090F9B777F7}"/>
          </ac:picMkLst>
        </pc:picChg>
        <pc:picChg chg="add mod ord">
          <ac:chgData name="Nguyen Chi Son" userId="606856d02e9d83ac" providerId="LiveId" clId="{D20242F0-AA47-435F-A548-56B78DEB68A9}" dt="2022-05-20T07:32:08.282" v="639" actId="1076"/>
          <ac:picMkLst>
            <pc:docMk/>
            <pc:sldMk cId="4090454743" sldId="854"/>
            <ac:picMk id="8" creationId="{27D8CBAF-A2BC-C6D2-221A-47A267564E4C}"/>
          </ac:picMkLst>
        </pc:picChg>
        <pc:cxnChg chg="mod">
          <ac:chgData name="Nguyen Chi Son" userId="606856d02e9d83ac" providerId="LiveId" clId="{D20242F0-AA47-435F-A548-56B78DEB68A9}" dt="2022-05-20T07:32:08.282" v="639" actId="1076"/>
          <ac:cxnSpMkLst>
            <pc:docMk/>
            <pc:sldMk cId="4090454743" sldId="854"/>
            <ac:cxnSpMk id="11" creationId="{7C222C8C-65D6-D4BC-393F-FE48AF9AD69A}"/>
          </ac:cxnSpMkLst>
        </pc:cxnChg>
        <pc:cxnChg chg="add mod">
          <ac:chgData name="Nguyen Chi Son" userId="606856d02e9d83ac" providerId="LiveId" clId="{D20242F0-AA47-435F-A548-56B78DEB68A9}" dt="2022-05-20T07:32:08.282" v="639" actId="1076"/>
          <ac:cxnSpMkLst>
            <pc:docMk/>
            <pc:sldMk cId="4090454743" sldId="854"/>
            <ac:cxnSpMk id="14" creationId="{7C35BDA8-ACA2-295E-15FC-6EEA918DD5D7}"/>
          </ac:cxnSpMkLst>
        </pc:cxnChg>
      </pc:sldChg>
      <pc:sldChg chg="del">
        <pc:chgData name="Nguyen Chi Son" userId="606856d02e9d83ac" providerId="LiveId" clId="{D20242F0-AA47-435F-A548-56B78DEB68A9}" dt="2022-05-20T11:14:21.667" v="7043" actId="47"/>
        <pc:sldMkLst>
          <pc:docMk/>
          <pc:sldMk cId="388516391" sldId="865"/>
        </pc:sldMkLst>
      </pc:sldChg>
      <pc:sldChg chg="del">
        <pc:chgData name="Nguyen Chi Son" userId="606856d02e9d83ac" providerId="LiveId" clId="{D20242F0-AA47-435F-A548-56B78DEB68A9}" dt="2022-05-20T11:14:21.667" v="7043" actId="47"/>
        <pc:sldMkLst>
          <pc:docMk/>
          <pc:sldMk cId="3000388248" sldId="867"/>
        </pc:sldMkLst>
      </pc:sldChg>
      <pc:sldChg chg="del">
        <pc:chgData name="Nguyen Chi Son" userId="606856d02e9d83ac" providerId="LiveId" clId="{D20242F0-AA47-435F-A548-56B78DEB68A9}" dt="2022-05-20T11:14:21.667" v="7043" actId="47"/>
        <pc:sldMkLst>
          <pc:docMk/>
          <pc:sldMk cId="2384085377" sldId="868"/>
        </pc:sldMkLst>
      </pc:sldChg>
      <pc:sldChg chg="del">
        <pc:chgData name="Nguyen Chi Son" userId="606856d02e9d83ac" providerId="LiveId" clId="{D20242F0-AA47-435F-A548-56B78DEB68A9}" dt="2022-05-20T07:32:14.713" v="640" actId="47"/>
        <pc:sldMkLst>
          <pc:docMk/>
          <pc:sldMk cId="548628740" sldId="869"/>
        </pc:sldMkLst>
      </pc:sldChg>
      <pc:sldChg chg="del">
        <pc:chgData name="Nguyen Chi Son" userId="606856d02e9d83ac" providerId="LiveId" clId="{D20242F0-AA47-435F-A548-56B78DEB68A9}" dt="2022-05-20T07:32:14.713" v="640" actId="47"/>
        <pc:sldMkLst>
          <pc:docMk/>
          <pc:sldMk cId="121935262" sldId="870"/>
        </pc:sldMkLst>
      </pc:sldChg>
      <pc:sldChg chg="delSp modSp mod delAnim modAnim">
        <pc:chgData name="Nguyen Chi Son" userId="606856d02e9d83ac" providerId="LiveId" clId="{D20242F0-AA47-435F-A548-56B78DEB68A9}" dt="2022-05-20T07:34:34.868" v="1377" actId="1036"/>
        <pc:sldMkLst>
          <pc:docMk/>
          <pc:sldMk cId="3086765662" sldId="871"/>
        </pc:sldMkLst>
        <pc:spChg chg="mod">
          <ac:chgData name="Nguyen Chi Son" userId="606856d02e9d83ac" providerId="LiveId" clId="{D20242F0-AA47-435F-A548-56B78DEB68A9}" dt="2022-05-20T07:34:31.767" v="1357" actId="20577"/>
          <ac:spMkLst>
            <pc:docMk/>
            <pc:sldMk cId="3086765662" sldId="871"/>
            <ac:spMk id="19" creationId="{9C339D16-68E4-43C4-A62E-D0146138D23B}"/>
          </ac:spMkLst>
        </pc:spChg>
        <pc:spChg chg="mod">
          <ac:chgData name="Nguyen Chi Son" userId="606856d02e9d83ac" providerId="LiveId" clId="{D20242F0-AA47-435F-A548-56B78DEB68A9}" dt="2022-05-20T07:34:34.868" v="1377" actId="1036"/>
          <ac:spMkLst>
            <pc:docMk/>
            <pc:sldMk cId="3086765662" sldId="871"/>
            <ac:spMk id="20" creationId="{AA812A8D-1184-096F-7DA1-2E4382EF0D68}"/>
          </ac:spMkLst>
        </pc:spChg>
        <pc:spChg chg="mod">
          <ac:chgData name="Nguyen Chi Son" userId="606856d02e9d83ac" providerId="LiveId" clId="{D20242F0-AA47-435F-A548-56B78DEB68A9}" dt="2022-05-20T07:34:34.868" v="1377" actId="1036"/>
          <ac:spMkLst>
            <pc:docMk/>
            <pc:sldMk cId="3086765662" sldId="871"/>
            <ac:spMk id="21" creationId="{F9E2EBBC-7647-CD87-6AB5-DE097EE238A8}"/>
          </ac:spMkLst>
        </pc:spChg>
        <pc:graphicFrameChg chg="del">
          <ac:chgData name="Nguyen Chi Son" userId="606856d02e9d83ac" providerId="LiveId" clId="{D20242F0-AA47-435F-A548-56B78DEB68A9}" dt="2022-05-20T07:34:16.855" v="1336" actId="478"/>
          <ac:graphicFrameMkLst>
            <pc:docMk/>
            <pc:sldMk cId="3086765662" sldId="871"/>
            <ac:graphicFrameMk id="24" creationId="{FB77BF19-5456-3FB6-0AC9-F7B29C2DD414}"/>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1" creationId="{7AA107CF-5F38-FD52-B990-E350F2B8460F}"/>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2" creationId="{3682FE58-4F65-EB3D-1458-5241F0B40E17}"/>
          </ac:graphicFrameMkLst>
        </pc:graphicFrameChg>
        <pc:picChg chg="del">
          <ac:chgData name="Nguyen Chi Son" userId="606856d02e9d83ac" providerId="LiveId" clId="{D20242F0-AA47-435F-A548-56B78DEB68A9}" dt="2022-05-20T07:32:16.348" v="641" actId="478"/>
          <ac:picMkLst>
            <pc:docMk/>
            <pc:sldMk cId="3086765662" sldId="871"/>
            <ac:picMk id="3" creationId="{37DE4E77-E0D6-0EB9-3EE8-CBFBA1F2BE9D}"/>
          </ac:picMkLst>
        </pc:picChg>
        <pc:cxnChg chg="del">
          <ac:chgData name="Nguyen Chi Son" userId="606856d02e9d83ac" providerId="LiveId" clId="{D20242F0-AA47-435F-A548-56B78DEB68A9}" dt="2022-05-20T07:32:17.383" v="642" actId="478"/>
          <ac:cxnSpMkLst>
            <pc:docMk/>
            <pc:sldMk cId="3086765662" sldId="871"/>
            <ac:cxnSpMk id="25" creationId="{50F89B79-5515-1DB3-1208-7C9041CA80AF}"/>
          </ac:cxnSpMkLst>
        </pc:cxnChg>
        <pc:cxnChg chg="del">
          <ac:chgData name="Nguyen Chi Son" userId="606856d02e9d83ac" providerId="LiveId" clId="{D20242F0-AA47-435F-A548-56B78DEB68A9}" dt="2022-05-20T07:32:17.383" v="642" actId="478"/>
          <ac:cxnSpMkLst>
            <pc:docMk/>
            <pc:sldMk cId="3086765662" sldId="871"/>
            <ac:cxnSpMk id="30" creationId="{E7CD332A-0A42-4E64-8C45-6AAE8A8332DD}"/>
          </ac:cxnSpMkLst>
        </pc:cxnChg>
      </pc:sldChg>
      <pc:sldChg chg="del">
        <pc:chgData name="Nguyen Chi Son" userId="606856d02e9d83ac" providerId="LiveId" clId="{D20242F0-AA47-435F-A548-56B78DEB68A9}" dt="2022-05-20T07:35:45.265" v="1378" actId="47"/>
        <pc:sldMkLst>
          <pc:docMk/>
          <pc:sldMk cId="1648170604" sldId="872"/>
        </pc:sldMkLst>
      </pc:sldChg>
      <pc:sldChg chg="addSp delSp modSp add mod modAnim">
        <pc:chgData name="Nguyen Chi Son" userId="606856d02e9d83ac" providerId="LiveId" clId="{D20242F0-AA47-435F-A548-56B78DEB68A9}" dt="2022-05-20T11:14:34.510" v="7044"/>
        <pc:sldMkLst>
          <pc:docMk/>
          <pc:sldMk cId="2506950628" sldId="872"/>
        </pc:sldMkLst>
        <pc:spChg chg="mod">
          <ac:chgData name="Nguyen Chi Son" userId="606856d02e9d83ac" providerId="LiveId" clId="{D20242F0-AA47-435F-A548-56B78DEB68A9}" dt="2022-05-20T07:45:57.268" v="1705" actId="20577"/>
          <ac:spMkLst>
            <pc:docMk/>
            <pc:sldMk cId="2506950628" sldId="872"/>
            <ac:spMk id="2" creationId="{BA8A6260-CA4B-46A9-A06E-C71EE59E6992}"/>
          </ac:spMkLst>
        </pc:spChg>
        <pc:spChg chg="add mod">
          <ac:chgData name="Nguyen Chi Son" userId="606856d02e9d83ac" providerId="LiveId" clId="{D20242F0-AA47-435F-A548-56B78DEB68A9}" dt="2022-05-20T07:51:55.881" v="2374" actId="207"/>
          <ac:spMkLst>
            <pc:docMk/>
            <pc:sldMk cId="2506950628" sldId="872"/>
            <ac:spMk id="6" creationId="{22B44A60-A3AF-E8B9-AE78-BC09081ABE7A}"/>
          </ac:spMkLst>
        </pc:spChg>
        <pc:picChg chg="add mod">
          <ac:chgData name="Nguyen Chi Son" userId="606856d02e9d83ac" providerId="LiveId" clId="{D20242F0-AA47-435F-A548-56B78DEB68A9}" dt="2022-05-20T07:51:21.677" v="2360" actId="1076"/>
          <ac:picMkLst>
            <pc:docMk/>
            <pc:sldMk cId="2506950628" sldId="872"/>
            <ac:picMk id="4" creationId="{C40A8EA7-2C08-FC81-CC4E-CB3EA9C582EB}"/>
          </ac:picMkLst>
        </pc:picChg>
        <pc:picChg chg="del">
          <ac:chgData name="Nguyen Chi Son" userId="606856d02e9d83ac" providerId="LiveId" clId="{D20242F0-AA47-435F-A548-56B78DEB68A9}" dt="2022-05-20T07:45:37.541" v="1596" actId="478"/>
          <ac:picMkLst>
            <pc:docMk/>
            <pc:sldMk cId="2506950628" sldId="872"/>
            <ac:picMk id="5" creationId="{AA4208F4-211A-0DCD-2D56-84326C70DC42}"/>
          </ac:picMkLst>
        </pc:picChg>
      </pc:sldChg>
      <pc:sldChg chg="addSp delSp modSp add mod ord delAnim modAnim">
        <pc:chgData name="Nguyen Chi Son" userId="606856d02e9d83ac" providerId="LiveId" clId="{D20242F0-AA47-435F-A548-56B78DEB68A9}" dt="2022-05-20T11:15:55.687" v="7064"/>
        <pc:sldMkLst>
          <pc:docMk/>
          <pc:sldMk cId="499882432" sldId="873"/>
        </pc:sldMkLst>
        <pc:spChg chg="mod">
          <ac:chgData name="Nguyen Chi Son" userId="606856d02e9d83ac" providerId="LiveId" clId="{D20242F0-AA47-435F-A548-56B78DEB68A9}" dt="2022-05-20T11:04:48.237" v="6282" actId="20577"/>
          <ac:spMkLst>
            <pc:docMk/>
            <pc:sldMk cId="499882432" sldId="873"/>
            <ac:spMk id="2" creationId="{BA8A6260-CA4B-46A9-A06E-C71EE59E6992}"/>
          </ac:spMkLst>
        </pc:spChg>
        <pc:spChg chg="add del mod">
          <ac:chgData name="Nguyen Chi Son" userId="606856d02e9d83ac" providerId="LiveId" clId="{D20242F0-AA47-435F-A548-56B78DEB68A9}" dt="2022-05-20T11:04:51.174" v="6284" actId="478"/>
          <ac:spMkLst>
            <pc:docMk/>
            <pc:sldMk cId="499882432" sldId="873"/>
            <ac:spMk id="5" creationId="{959DC5CC-5C06-2E1D-DB4B-4A2D84680265}"/>
          </ac:spMkLst>
        </pc:spChg>
        <pc:spChg chg="add mod">
          <ac:chgData name="Nguyen Chi Son" userId="606856d02e9d83ac" providerId="LiveId" clId="{D20242F0-AA47-435F-A548-56B78DEB68A9}" dt="2022-05-20T11:10:12.364" v="6837" actId="1035"/>
          <ac:spMkLst>
            <pc:docMk/>
            <pc:sldMk cId="499882432" sldId="873"/>
            <ac:spMk id="8" creationId="{0831C987-DC47-5C6B-746B-7FEAB2752CE3}"/>
          </ac:spMkLst>
        </pc:spChg>
        <pc:spChg chg="add mod">
          <ac:chgData name="Nguyen Chi Son" userId="606856d02e9d83ac" providerId="LiveId" clId="{D20242F0-AA47-435F-A548-56B78DEB68A9}" dt="2022-05-20T11:10:12.364" v="6837" actId="1035"/>
          <ac:spMkLst>
            <pc:docMk/>
            <pc:sldMk cId="499882432" sldId="873"/>
            <ac:spMk id="9" creationId="{EE987414-9DE2-B91C-C5D3-84DCF352B7FF}"/>
          </ac:spMkLst>
        </pc:spChg>
        <pc:graphicFrameChg chg="add del mod">
          <ac:chgData name="Nguyen Chi Son" userId="606856d02e9d83ac" providerId="LiveId" clId="{D20242F0-AA47-435F-A548-56B78DEB68A9}" dt="2022-05-20T11:04:50.183" v="6283" actId="478"/>
          <ac:graphicFrameMkLst>
            <pc:docMk/>
            <pc:sldMk cId="499882432" sldId="873"/>
            <ac:graphicFrameMk id="4" creationId="{9F944A12-054C-546A-6BEF-80C1FF78F081}"/>
          </ac:graphicFrameMkLst>
        </pc:graphicFrameChg>
        <pc:picChg chg="del">
          <ac:chgData name="Nguyen Chi Son" userId="606856d02e9d83ac" providerId="LiveId" clId="{D20242F0-AA47-435F-A548-56B78DEB68A9}" dt="2022-05-20T07:52:05.958" v="2376" actId="478"/>
          <ac:picMkLst>
            <pc:docMk/>
            <pc:sldMk cId="499882432" sldId="873"/>
            <ac:picMk id="5" creationId="{AA4208F4-211A-0DCD-2D56-84326C70DC42}"/>
          </ac:picMkLst>
        </pc:picChg>
        <pc:picChg chg="add mod">
          <ac:chgData name="Nguyen Chi Son" userId="606856d02e9d83ac" providerId="LiveId" clId="{D20242F0-AA47-435F-A548-56B78DEB68A9}" dt="2022-05-20T11:10:12.364" v="6837" actId="1035"/>
          <ac:picMkLst>
            <pc:docMk/>
            <pc:sldMk cId="499882432" sldId="873"/>
            <ac:picMk id="6" creationId="{E5485768-8C13-3D1C-2F8B-29C1C018B05F}"/>
          </ac:picMkLst>
        </pc:picChg>
        <pc:picChg chg="add mod">
          <ac:chgData name="Nguyen Chi Son" userId="606856d02e9d83ac" providerId="LiveId" clId="{D20242F0-AA47-435F-A548-56B78DEB68A9}" dt="2022-05-20T11:10:12.364" v="6837" actId="1035"/>
          <ac:picMkLst>
            <pc:docMk/>
            <pc:sldMk cId="499882432" sldId="873"/>
            <ac:picMk id="1026" creationId="{30D9A3F8-9A52-63DD-52D1-F65A5436F766}"/>
          </ac:picMkLst>
        </pc:picChg>
      </pc:sldChg>
      <pc:sldChg chg="modSp add mod">
        <pc:chgData name="Nguyen Chi Son" userId="606856d02e9d83ac" providerId="LiveId" clId="{D20242F0-AA47-435F-A548-56B78DEB68A9}" dt="2022-05-20T11:02:10.099" v="6001" actId="20577"/>
        <pc:sldMkLst>
          <pc:docMk/>
          <pc:sldMk cId="265803386" sldId="874"/>
        </pc:sldMkLst>
        <pc:spChg chg="mod">
          <ac:chgData name="Nguyen Chi Son" userId="606856d02e9d83ac" providerId="LiveId" clId="{D20242F0-AA47-435F-A548-56B78DEB68A9}" dt="2022-05-20T11:02:10.099" v="6001" actId="20577"/>
          <ac:spMkLst>
            <pc:docMk/>
            <pc:sldMk cId="265803386" sldId="874"/>
            <ac:spMk id="2" creationId="{DAF08EC2-5D0D-48D9-855C-A59C0E5ED55B}"/>
          </ac:spMkLst>
        </pc:spChg>
        <pc:spChg chg="mod">
          <ac:chgData name="Nguyen Chi Son" userId="606856d02e9d83ac" providerId="LiveId" clId="{D20242F0-AA47-435F-A548-56B78DEB68A9}" dt="2022-05-20T11:02:03.575" v="5951" actId="20577"/>
          <ac:spMkLst>
            <pc:docMk/>
            <pc:sldMk cId="265803386" sldId="874"/>
            <ac:spMk id="3" creationId="{8CD51C9F-FCB0-4185-93E6-835FC05E1B10}"/>
          </ac:spMkLst>
        </pc:spChg>
      </pc:sldChg>
      <pc:sldChg chg="addSp modSp add mod modAnim">
        <pc:chgData name="Nguyen Chi Son" userId="606856d02e9d83ac" providerId="LiveId" clId="{D20242F0-AA47-435F-A548-56B78DEB68A9}" dt="2022-05-20T08:35:21.337" v="2998" actId="1036"/>
        <pc:sldMkLst>
          <pc:docMk/>
          <pc:sldMk cId="1193280490" sldId="875"/>
        </pc:sldMkLst>
        <pc:spChg chg="mod">
          <ac:chgData name="Nguyen Chi Son" userId="606856d02e9d83ac" providerId="LiveId" clId="{D20242F0-AA47-435F-A548-56B78DEB68A9}" dt="2022-05-20T08:32:42.305" v="2849" actId="20577"/>
          <ac:spMkLst>
            <pc:docMk/>
            <pc:sldMk cId="1193280490" sldId="875"/>
            <ac:spMk id="19" creationId="{9C339D16-68E4-43C4-A62E-D0146138D23B}"/>
          </ac:spMkLst>
        </pc:spChg>
        <pc:spChg chg="mod">
          <ac:chgData name="Nguyen Chi Son" userId="606856d02e9d83ac" providerId="LiveId" clId="{D20242F0-AA47-435F-A548-56B78DEB68A9}" dt="2022-05-20T08:35:18.369" v="2982" actId="1036"/>
          <ac:spMkLst>
            <pc:docMk/>
            <pc:sldMk cId="1193280490" sldId="875"/>
            <ac:spMk id="20" creationId="{AA812A8D-1184-096F-7DA1-2E4382EF0D68}"/>
          </ac:spMkLst>
        </pc:spChg>
        <pc:spChg chg="mod">
          <ac:chgData name="Nguyen Chi Son" userId="606856d02e9d83ac" providerId="LiveId" clId="{D20242F0-AA47-435F-A548-56B78DEB68A9}" dt="2022-05-20T08:35:18.369" v="2982" actId="1036"/>
          <ac:spMkLst>
            <pc:docMk/>
            <pc:sldMk cId="1193280490" sldId="875"/>
            <ac:spMk id="21" creationId="{F9E2EBBC-7647-CD87-6AB5-DE097EE238A8}"/>
          </ac:spMkLst>
        </pc:spChg>
        <pc:picChg chg="add mod">
          <ac:chgData name="Nguyen Chi Son" userId="606856d02e9d83ac" providerId="LiveId" clId="{D20242F0-AA47-435F-A548-56B78DEB68A9}" dt="2022-05-20T08:35:21.337" v="2998" actId="1036"/>
          <ac:picMkLst>
            <pc:docMk/>
            <pc:sldMk cId="1193280490" sldId="875"/>
            <ac:picMk id="1026" creationId="{1201A7C3-A1DB-467A-3390-7E545F105B64}"/>
          </ac:picMkLst>
        </pc:picChg>
        <pc:picChg chg="add mod">
          <ac:chgData name="Nguyen Chi Son" userId="606856d02e9d83ac" providerId="LiveId" clId="{D20242F0-AA47-435F-A548-56B78DEB68A9}" dt="2022-05-20T08:35:21.337" v="2998" actId="1036"/>
          <ac:picMkLst>
            <pc:docMk/>
            <pc:sldMk cId="1193280490" sldId="875"/>
            <ac:picMk id="1028" creationId="{C574933C-A5A8-8C1E-C0CA-86C3ED2AE062}"/>
          </ac:picMkLst>
        </pc:picChg>
      </pc:sldChg>
      <pc:sldChg chg="addSp delSp modSp add mod modAnim">
        <pc:chgData name="Nguyen Chi Son" userId="606856d02e9d83ac" providerId="LiveId" clId="{D20242F0-AA47-435F-A548-56B78DEB68A9}" dt="2022-05-20T11:14:45.791" v="7046"/>
        <pc:sldMkLst>
          <pc:docMk/>
          <pc:sldMk cId="2252974847" sldId="876"/>
        </pc:sldMkLst>
        <pc:spChg chg="mod">
          <ac:chgData name="Nguyen Chi Son" userId="606856d02e9d83ac" providerId="LiveId" clId="{D20242F0-AA47-435F-A548-56B78DEB68A9}" dt="2022-05-20T08:36:38.952" v="3337" actId="20577"/>
          <ac:spMkLst>
            <pc:docMk/>
            <pc:sldMk cId="2252974847" sldId="876"/>
            <ac:spMk id="19" creationId="{9C339D16-68E4-43C4-A62E-D0146138D23B}"/>
          </ac:spMkLst>
        </pc:spChg>
        <pc:spChg chg="mod">
          <ac:chgData name="Nguyen Chi Son" userId="606856d02e9d83ac" providerId="LiveId" clId="{D20242F0-AA47-435F-A548-56B78DEB68A9}" dt="2022-05-20T08:36:45.171" v="3367" actId="1035"/>
          <ac:spMkLst>
            <pc:docMk/>
            <pc:sldMk cId="2252974847" sldId="876"/>
            <ac:spMk id="20" creationId="{AA812A8D-1184-096F-7DA1-2E4382EF0D68}"/>
          </ac:spMkLst>
        </pc:spChg>
        <pc:spChg chg="mod">
          <ac:chgData name="Nguyen Chi Son" userId="606856d02e9d83ac" providerId="LiveId" clId="{D20242F0-AA47-435F-A548-56B78DEB68A9}" dt="2022-05-20T08:38:13.941" v="3615" actId="20577"/>
          <ac:spMkLst>
            <pc:docMk/>
            <pc:sldMk cId="2252974847" sldId="876"/>
            <ac:spMk id="21" creationId="{F9E2EBBC-7647-CD87-6AB5-DE097EE238A8}"/>
          </ac:spMkLst>
        </pc:spChg>
        <pc:picChg chg="add mod">
          <ac:chgData name="Nguyen Chi Son" userId="606856d02e9d83ac" providerId="LiveId" clId="{D20242F0-AA47-435F-A548-56B78DEB68A9}" dt="2022-05-20T08:36:29.036" v="3298" actId="1076"/>
          <ac:picMkLst>
            <pc:docMk/>
            <pc:sldMk cId="2252974847" sldId="876"/>
            <ac:picMk id="3" creationId="{B9C073E3-8021-4252-2A49-B22BF6F3C096}"/>
          </ac:picMkLst>
        </pc:picChg>
        <pc:picChg chg="del">
          <ac:chgData name="Nguyen Chi Son" userId="606856d02e9d83ac" providerId="LiveId" clId="{D20242F0-AA47-435F-A548-56B78DEB68A9}" dt="2022-05-20T08:35:35.255" v="3000" actId="478"/>
          <ac:picMkLst>
            <pc:docMk/>
            <pc:sldMk cId="2252974847" sldId="876"/>
            <ac:picMk id="1026" creationId="{1201A7C3-A1DB-467A-3390-7E545F105B64}"/>
          </ac:picMkLst>
        </pc:picChg>
        <pc:picChg chg="del">
          <ac:chgData name="Nguyen Chi Son" userId="606856d02e9d83ac" providerId="LiveId" clId="{D20242F0-AA47-435F-A548-56B78DEB68A9}" dt="2022-05-20T08:35:35.607" v="3001" actId="478"/>
          <ac:picMkLst>
            <pc:docMk/>
            <pc:sldMk cId="2252974847" sldId="876"/>
            <ac:picMk id="1028" creationId="{C574933C-A5A8-8C1E-C0CA-86C3ED2AE062}"/>
          </ac:picMkLst>
        </pc:picChg>
      </pc:sldChg>
      <pc:sldChg chg="addSp delSp modSp add del mod delAnim modAnim">
        <pc:chgData name="Nguyen Chi Son" userId="606856d02e9d83ac" providerId="LiveId" clId="{D20242F0-AA47-435F-A548-56B78DEB68A9}" dt="2022-05-20T08:59:11.265" v="5037" actId="47"/>
        <pc:sldMkLst>
          <pc:docMk/>
          <pc:sldMk cId="1197157281" sldId="877"/>
        </pc:sldMkLst>
        <pc:spChg chg="add mod">
          <ac:chgData name="Nguyen Chi Son" userId="606856d02e9d83ac" providerId="LiveId" clId="{D20242F0-AA47-435F-A548-56B78DEB68A9}" dt="2022-05-20T08:43:55.398" v="4627" actId="20577"/>
          <ac:spMkLst>
            <pc:docMk/>
            <pc:sldMk cId="1197157281" sldId="877"/>
            <ac:spMk id="7" creationId="{A080DEFD-489E-988C-0BFE-BBFE71500792}"/>
          </ac:spMkLst>
        </pc:spChg>
        <pc:spChg chg="add mod">
          <ac:chgData name="Nguyen Chi Son" userId="606856d02e9d83ac" providerId="LiveId" clId="{D20242F0-AA47-435F-A548-56B78DEB68A9}" dt="2022-05-20T08:40:46.806" v="4390" actId="1035"/>
          <ac:spMkLst>
            <pc:docMk/>
            <pc:sldMk cId="1197157281" sldId="877"/>
            <ac:spMk id="8" creationId="{244A0E4D-9B81-4897-807D-E1D9457208B5}"/>
          </ac:spMkLst>
        </pc:spChg>
        <pc:spChg chg="add mod">
          <ac:chgData name="Nguyen Chi Son" userId="606856d02e9d83ac" providerId="LiveId" clId="{D20242F0-AA47-435F-A548-56B78DEB68A9}" dt="2022-05-20T08:42:46.074" v="4584" actId="20577"/>
          <ac:spMkLst>
            <pc:docMk/>
            <pc:sldMk cId="1197157281" sldId="877"/>
            <ac:spMk id="10" creationId="{9C465F6D-1B7D-9313-CFF2-AE1334FABFC4}"/>
          </ac:spMkLst>
        </pc:spChg>
        <pc:spChg chg="add mod">
          <ac:chgData name="Nguyen Chi Son" userId="606856d02e9d83ac" providerId="LiveId" clId="{D20242F0-AA47-435F-A548-56B78DEB68A9}" dt="2022-05-20T08:40:46.806" v="4390" actId="1035"/>
          <ac:spMkLst>
            <pc:docMk/>
            <pc:sldMk cId="1197157281" sldId="877"/>
            <ac:spMk id="11" creationId="{2E9206E3-6687-E70E-6A4F-C896033B4B0B}"/>
          </ac:spMkLst>
        </pc:spChg>
        <pc:spChg chg="mod">
          <ac:chgData name="Nguyen Chi Son" userId="606856d02e9d83ac" providerId="LiveId" clId="{D20242F0-AA47-435F-A548-56B78DEB68A9}" dt="2022-05-20T08:40:16.729" v="4381" actId="20577"/>
          <ac:spMkLst>
            <pc:docMk/>
            <pc:sldMk cId="1197157281" sldId="877"/>
            <ac:spMk id="19" creationId="{9C339D16-68E4-43C4-A62E-D0146138D23B}"/>
          </ac:spMkLst>
        </pc:spChg>
        <pc:spChg chg="del">
          <ac:chgData name="Nguyen Chi Son" userId="606856d02e9d83ac" providerId="LiveId" clId="{D20242F0-AA47-435F-A548-56B78DEB68A9}" dt="2022-05-20T08:38:36.487" v="3618" actId="478"/>
          <ac:spMkLst>
            <pc:docMk/>
            <pc:sldMk cId="1197157281" sldId="877"/>
            <ac:spMk id="20" creationId="{AA812A8D-1184-096F-7DA1-2E4382EF0D68}"/>
          </ac:spMkLst>
        </pc:spChg>
        <pc:spChg chg="del">
          <ac:chgData name="Nguyen Chi Son" userId="606856d02e9d83ac" providerId="LiveId" clId="{D20242F0-AA47-435F-A548-56B78DEB68A9}" dt="2022-05-20T08:38:36.487" v="3618" actId="478"/>
          <ac:spMkLst>
            <pc:docMk/>
            <pc:sldMk cId="1197157281" sldId="877"/>
            <ac:spMk id="21" creationId="{F9E2EBBC-7647-CD87-6AB5-DE097EE238A8}"/>
          </ac:spMkLst>
        </pc:spChg>
        <pc:graphicFrameChg chg="add mod">
          <ac:chgData name="Nguyen Chi Son" userId="606856d02e9d83ac" providerId="LiveId" clId="{D20242F0-AA47-435F-A548-56B78DEB68A9}" dt="2022-05-20T08:43:59.976" v="4628" actId="1076"/>
          <ac:graphicFrameMkLst>
            <pc:docMk/>
            <pc:sldMk cId="1197157281" sldId="877"/>
            <ac:graphicFrameMk id="12" creationId="{11900353-71AA-6E9A-0ECA-B65BE49CBCAA}"/>
          </ac:graphicFrameMkLst>
        </pc:graphicFrameChg>
        <pc:graphicFrameChg chg="add mod">
          <ac:chgData name="Nguyen Chi Son" userId="606856d02e9d83ac" providerId="LiveId" clId="{D20242F0-AA47-435F-A548-56B78DEB68A9}" dt="2022-05-20T08:43:25.352" v="4589" actId="1076"/>
          <ac:graphicFrameMkLst>
            <pc:docMk/>
            <pc:sldMk cId="1197157281" sldId="877"/>
            <ac:graphicFrameMk id="13" creationId="{EFF5A6C2-47F1-E82D-C354-A84B737F8D9B}"/>
          </ac:graphicFrameMkLst>
        </pc:graphicFrameChg>
        <pc:graphicFrameChg chg="add del mod">
          <ac:chgData name="Nguyen Chi Son" userId="606856d02e9d83ac" providerId="LiveId" clId="{D20242F0-AA47-435F-A548-56B78DEB68A9}" dt="2022-05-20T08:42:22.379" v="4558" actId="478"/>
          <ac:graphicFrameMkLst>
            <pc:docMk/>
            <pc:sldMk cId="1197157281" sldId="877"/>
            <ac:graphicFrameMk id="14" creationId="{24DBFC74-13A9-CAA6-0947-C24F22855F6A}"/>
          </ac:graphicFrameMkLst>
        </pc:graphicFrameChg>
        <pc:graphicFrameChg chg="add mod">
          <ac:chgData name="Nguyen Chi Son" userId="606856d02e9d83ac" providerId="LiveId" clId="{D20242F0-AA47-435F-A548-56B78DEB68A9}" dt="2022-05-20T08:44:46.819" v="4634"/>
          <ac:graphicFrameMkLst>
            <pc:docMk/>
            <pc:sldMk cId="1197157281" sldId="877"/>
            <ac:graphicFrameMk id="15" creationId="{79A607D1-B587-4835-EBCC-8F984B9458BB}"/>
          </ac:graphicFrameMkLst>
        </pc:graphicFrameChg>
        <pc:picChg chg="del">
          <ac:chgData name="Nguyen Chi Son" userId="606856d02e9d83ac" providerId="LiveId" clId="{D20242F0-AA47-435F-A548-56B78DEB68A9}" dt="2022-05-20T08:38:35.112" v="3617" actId="478"/>
          <ac:picMkLst>
            <pc:docMk/>
            <pc:sldMk cId="1197157281" sldId="877"/>
            <ac:picMk id="3" creationId="{B9C073E3-8021-4252-2A49-B22BF6F3C096}"/>
          </ac:picMkLst>
        </pc:picChg>
      </pc:sldChg>
      <pc:sldChg chg="addSp delSp modSp add mod delAnim modAnim">
        <pc:chgData name="Nguyen Chi Son" userId="606856d02e9d83ac" providerId="LiveId" clId="{D20242F0-AA47-435F-A548-56B78DEB68A9}" dt="2022-05-20T11:15:29.626" v="7058"/>
        <pc:sldMkLst>
          <pc:docMk/>
          <pc:sldMk cId="2807470781" sldId="878"/>
        </pc:sldMkLst>
        <pc:spChg chg="mod">
          <ac:chgData name="Nguyen Chi Son" userId="606856d02e9d83ac" providerId="LiveId" clId="{D20242F0-AA47-435F-A548-56B78DEB68A9}" dt="2022-05-20T08:59:04.677" v="5036" actId="1036"/>
          <ac:spMkLst>
            <pc:docMk/>
            <pc:sldMk cId="2807470781" sldId="878"/>
            <ac:spMk id="7" creationId="{A080DEFD-489E-988C-0BFE-BBFE71500792}"/>
          </ac:spMkLst>
        </pc:spChg>
        <pc:spChg chg="mod">
          <ac:chgData name="Nguyen Chi Son" userId="606856d02e9d83ac" providerId="LiveId" clId="{D20242F0-AA47-435F-A548-56B78DEB68A9}" dt="2022-05-20T08:59:04.677" v="5036" actId="1036"/>
          <ac:spMkLst>
            <pc:docMk/>
            <pc:sldMk cId="2807470781" sldId="878"/>
            <ac:spMk id="8" creationId="{244A0E4D-9B81-4897-807D-E1D9457208B5}"/>
          </ac:spMkLst>
        </pc:spChg>
        <pc:spChg chg="mod">
          <ac:chgData name="Nguyen Chi Son" userId="606856d02e9d83ac" providerId="LiveId" clId="{D20242F0-AA47-435F-A548-56B78DEB68A9}" dt="2022-05-20T08:59:04.677" v="5036" actId="1036"/>
          <ac:spMkLst>
            <pc:docMk/>
            <pc:sldMk cId="2807470781" sldId="878"/>
            <ac:spMk id="10" creationId="{9C465F6D-1B7D-9313-CFF2-AE1334FABFC4}"/>
          </ac:spMkLst>
        </pc:spChg>
        <pc:spChg chg="mod">
          <ac:chgData name="Nguyen Chi Son" userId="606856d02e9d83ac" providerId="LiveId" clId="{D20242F0-AA47-435F-A548-56B78DEB68A9}" dt="2022-05-20T08:59:04.677" v="5036" actId="1036"/>
          <ac:spMkLst>
            <pc:docMk/>
            <pc:sldMk cId="2807470781" sldId="878"/>
            <ac:spMk id="11" creationId="{2E9206E3-6687-E70E-6A4F-C896033B4B0B}"/>
          </ac:spMkLst>
        </pc:spChg>
        <pc:spChg chg="mod">
          <ac:chgData name="Nguyen Chi Son" userId="606856d02e9d83ac" providerId="LiveId" clId="{D20242F0-AA47-435F-A548-56B78DEB68A9}" dt="2022-05-20T08:47:01.585" v="4698" actId="20577"/>
          <ac:spMkLst>
            <pc:docMk/>
            <pc:sldMk cId="2807470781" sldId="878"/>
            <ac:spMk id="19" creationId="{9C339D16-68E4-43C4-A62E-D0146138D23B}"/>
          </ac:spMkLst>
        </pc:spChg>
        <pc:graphicFrameChg chg="mod">
          <ac:chgData name="Nguyen Chi Son" userId="606856d02e9d83ac" providerId="LiveId" clId="{D20242F0-AA47-435F-A548-56B78DEB68A9}" dt="2022-05-20T08:59:04.677" v="5036" actId="1036"/>
          <ac:graphicFrameMkLst>
            <pc:docMk/>
            <pc:sldMk cId="2807470781" sldId="878"/>
            <ac:graphicFrameMk id="12" creationId="{11900353-71AA-6E9A-0ECA-B65BE49CBCAA}"/>
          </ac:graphicFrameMkLst>
        </pc:graphicFrameChg>
        <pc:graphicFrameChg chg="mod">
          <ac:chgData name="Nguyen Chi Son" userId="606856d02e9d83ac" providerId="LiveId" clId="{D20242F0-AA47-435F-A548-56B78DEB68A9}" dt="2022-05-20T08:59:04.677" v="5036" actId="1036"/>
          <ac:graphicFrameMkLst>
            <pc:docMk/>
            <pc:sldMk cId="2807470781" sldId="878"/>
            <ac:graphicFrameMk id="13" creationId="{EFF5A6C2-47F1-E82D-C354-A84B737F8D9B}"/>
          </ac:graphicFrameMkLst>
        </pc:graphicFrameChg>
        <pc:graphicFrameChg chg="del mod">
          <ac:chgData name="Nguyen Chi Son" userId="606856d02e9d83ac" providerId="LiveId" clId="{D20242F0-AA47-435F-A548-56B78DEB68A9}" dt="2022-05-20T08:54:38.955" v="4869" actId="478"/>
          <ac:graphicFrameMkLst>
            <pc:docMk/>
            <pc:sldMk cId="2807470781" sldId="878"/>
            <ac:graphicFrameMk id="15" creationId="{79A607D1-B587-4835-EBCC-8F984B9458BB}"/>
          </ac:graphicFrameMkLst>
        </pc:graphicFrameChg>
        <pc:graphicFrameChg chg="add mod">
          <ac:chgData name="Nguyen Chi Son" userId="606856d02e9d83ac" providerId="LiveId" clId="{D20242F0-AA47-435F-A548-56B78DEB68A9}" dt="2022-05-20T08:52:06.673" v="4737" actId="1076"/>
          <ac:graphicFrameMkLst>
            <pc:docMk/>
            <pc:sldMk cId="2807470781" sldId="878"/>
            <ac:graphicFrameMk id="25" creationId="{E304FA1F-962E-BB2C-3DBD-7BE03B5A2FF6}"/>
          </ac:graphicFrameMkLst>
        </pc:graphicFrameChg>
        <pc:graphicFrameChg chg="add mod">
          <ac:chgData name="Nguyen Chi Son" userId="606856d02e9d83ac" providerId="LiveId" clId="{D20242F0-AA47-435F-A548-56B78DEB68A9}" dt="2022-05-20T08:52:15.585" v="4741" actId="1076"/>
          <ac:graphicFrameMkLst>
            <pc:docMk/>
            <pc:sldMk cId="2807470781" sldId="878"/>
            <ac:graphicFrameMk id="26" creationId="{465D2AD2-348D-06FE-96EB-4D8E973F8F8C}"/>
          </ac:graphicFrameMkLst>
        </pc:graphicFrameChg>
        <pc:graphicFrameChg chg="add mod">
          <ac:chgData name="Nguyen Chi Son" userId="606856d02e9d83ac" providerId="LiveId" clId="{D20242F0-AA47-435F-A548-56B78DEB68A9}" dt="2022-05-20T08:52:24.041" v="4745" actId="1076"/>
          <ac:graphicFrameMkLst>
            <pc:docMk/>
            <pc:sldMk cId="2807470781" sldId="878"/>
            <ac:graphicFrameMk id="27" creationId="{CEA9C906-3722-C50B-F586-11CC1DA2490C}"/>
          </ac:graphicFrameMkLst>
        </pc:graphicFrameChg>
        <pc:graphicFrameChg chg="add mod">
          <ac:chgData name="Nguyen Chi Son" userId="606856d02e9d83ac" providerId="LiveId" clId="{D20242F0-AA47-435F-A548-56B78DEB68A9}" dt="2022-05-20T08:56:08.309" v="4883" actId="571"/>
          <ac:graphicFrameMkLst>
            <pc:docMk/>
            <pc:sldMk cId="2807470781" sldId="878"/>
            <ac:graphicFrameMk id="29" creationId="{1B6BE0AF-E78D-AF07-A798-8FD8C9EFB5DB}"/>
          </ac:graphicFrameMkLst>
        </pc:graphicFrameChg>
        <pc:graphicFrameChg chg="add del mod">
          <ac:chgData name="Nguyen Chi Son" userId="606856d02e9d83ac" providerId="LiveId" clId="{D20242F0-AA47-435F-A548-56B78DEB68A9}" dt="2022-05-20T08:57:56.757" v="4943" actId="478"/>
          <ac:graphicFrameMkLst>
            <pc:docMk/>
            <pc:sldMk cId="2807470781" sldId="878"/>
            <ac:graphicFrameMk id="33" creationId="{9A8337D5-E5FF-D5D7-82B1-5BE46506EC92}"/>
          </ac:graphicFrameMkLst>
        </pc:graphicFrameChg>
        <pc:picChg chg="add mod">
          <ac:chgData name="Nguyen Chi Son" userId="606856d02e9d83ac" providerId="LiveId" clId="{D20242F0-AA47-435F-A548-56B78DEB68A9}" dt="2022-05-20T08:46:44.632" v="4678" actId="1076"/>
          <ac:picMkLst>
            <pc:docMk/>
            <pc:sldMk cId="2807470781" sldId="878"/>
            <ac:picMk id="2050" creationId="{83B8755A-A0D8-E70B-1A01-42E3EEE4B589}"/>
          </ac:picMkLst>
        </pc:picChg>
        <pc:cxnChg chg="add mod">
          <ac:chgData name="Nguyen Chi Son" userId="606856d02e9d83ac" providerId="LiveId" clId="{D20242F0-AA47-435F-A548-56B78DEB68A9}" dt="2022-05-20T08:51:35.321" v="4730" actId="208"/>
          <ac:cxnSpMkLst>
            <pc:docMk/>
            <pc:sldMk cId="2807470781" sldId="878"/>
            <ac:cxnSpMk id="14" creationId="{32D7CA2C-F8D6-BE13-D48B-5FA5D9433803}"/>
          </ac:cxnSpMkLst>
        </pc:cxnChg>
        <pc:cxnChg chg="add mod">
          <ac:chgData name="Nguyen Chi Son" userId="606856d02e9d83ac" providerId="LiveId" clId="{D20242F0-AA47-435F-A548-56B78DEB68A9}" dt="2022-05-20T08:51:35.321" v="4730" actId="208"/>
          <ac:cxnSpMkLst>
            <pc:docMk/>
            <pc:sldMk cId="2807470781" sldId="878"/>
            <ac:cxnSpMk id="16" creationId="{EB7F06F7-A66B-A1CB-A87A-BC5FBD07F023}"/>
          </ac:cxnSpMkLst>
        </pc:cxnChg>
        <pc:cxnChg chg="add mod">
          <ac:chgData name="Nguyen Chi Son" userId="606856d02e9d83ac" providerId="LiveId" clId="{D20242F0-AA47-435F-A548-56B78DEB68A9}" dt="2022-05-20T08:51:35.321" v="4730" actId="208"/>
          <ac:cxnSpMkLst>
            <pc:docMk/>
            <pc:sldMk cId="2807470781" sldId="878"/>
            <ac:cxnSpMk id="22" creationId="{4C2DE7AD-BBFB-63E1-6DE0-334A641B00DD}"/>
          </ac:cxnSpMkLst>
        </pc:cxnChg>
        <pc:cxnChg chg="add mod">
          <ac:chgData name="Nguyen Chi Son" userId="606856d02e9d83ac" providerId="LiveId" clId="{D20242F0-AA47-435F-A548-56B78DEB68A9}" dt="2022-05-20T08:56:08.309" v="4883" actId="571"/>
          <ac:cxnSpMkLst>
            <pc:docMk/>
            <pc:sldMk cId="2807470781" sldId="878"/>
            <ac:cxnSpMk id="28" creationId="{4A7EB32E-4A1E-E2FD-5FC4-CA17A37123AC}"/>
          </ac:cxnSpMkLst>
        </pc:cxnChg>
        <pc:cxnChg chg="add mod">
          <ac:chgData name="Nguyen Chi Son" userId="606856d02e9d83ac" providerId="LiveId" clId="{D20242F0-AA47-435F-A548-56B78DEB68A9}" dt="2022-05-20T08:59:04.677" v="5036" actId="1036"/>
          <ac:cxnSpMkLst>
            <pc:docMk/>
            <pc:sldMk cId="2807470781" sldId="878"/>
            <ac:cxnSpMk id="30" creationId="{50A9BD6F-B616-1CEC-02A4-2DF1A3ED3833}"/>
          </ac:cxnSpMkLst>
        </pc:cxnChg>
      </pc:sldChg>
      <pc:sldChg chg="addSp delSp modSp add mod modAnim">
        <pc:chgData name="Nguyen Chi Son" userId="606856d02e9d83ac" providerId="LiveId" clId="{D20242F0-AA47-435F-A548-56B78DEB68A9}" dt="2022-05-20T11:15:44.500" v="7061"/>
        <pc:sldMkLst>
          <pc:docMk/>
          <pc:sldMk cId="1325680507" sldId="879"/>
        </pc:sldMkLst>
        <pc:spChg chg="mod">
          <ac:chgData name="Nguyen Chi Son" userId="606856d02e9d83ac" providerId="LiveId" clId="{D20242F0-AA47-435F-A548-56B78DEB68A9}" dt="2022-05-20T09:01:26.332" v="5227" actId="20577"/>
          <ac:spMkLst>
            <pc:docMk/>
            <pc:sldMk cId="1325680507" sldId="879"/>
            <ac:spMk id="7" creationId="{A080DEFD-489E-988C-0BFE-BBFE71500792}"/>
          </ac:spMkLst>
        </pc:spChg>
        <pc:spChg chg="mod">
          <ac:chgData name="Nguyen Chi Son" userId="606856d02e9d83ac" providerId="LiveId" clId="{D20242F0-AA47-435F-A548-56B78DEB68A9}" dt="2022-05-20T09:01:19.958" v="5223" actId="122"/>
          <ac:spMkLst>
            <pc:docMk/>
            <pc:sldMk cId="1325680507" sldId="879"/>
            <ac:spMk id="10" creationId="{9C465F6D-1B7D-9313-CFF2-AE1334FABFC4}"/>
          </ac:spMkLst>
        </pc:spChg>
        <pc:graphicFrameChg chg="mod">
          <ac:chgData name="Nguyen Chi Son" userId="606856d02e9d83ac" providerId="LiveId" clId="{D20242F0-AA47-435F-A548-56B78DEB68A9}" dt="2022-05-20T09:01:29.968" v="5228" actId="1076"/>
          <ac:graphicFrameMkLst>
            <pc:docMk/>
            <pc:sldMk cId="1325680507" sldId="879"/>
            <ac:graphicFrameMk id="12" creationId="{11900353-71AA-6E9A-0ECA-B65BE49CBCAA}"/>
          </ac:graphicFrameMkLst>
        </pc:graphicFrameChg>
        <pc:graphicFrameChg chg="mod">
          <ac:chgData name="Nguyen Chi Son" userId="606856d02e9d83ac" providerId="LiveId" clId="{D20242F0-AA47-435F-A548-56B78DEB68A9}" dt="2022-05-20T09:01:21.534" v="5224" actId="1076"/>
          <ac:graphicFrameMkLst>
            <pc:docMk/>
            <pc:sldMk cId="1325680507" sldId="879"/>
            <ac:graphicFrameMk id="13" creationId="{EFF5A6C2-47F1-E82D-C354-A84B737F8D9B}"/>
          </ac:graphicFrameMkLst>
        </pc:graphicFrameChg>
        <pc:cxnChg chg="add del mod">
          <ac:chgData name="Nguyen Chi Son" userId="606856d02e9d83ac" providerId="LiveId" clId="{D20242F0-AA47-435F-A548-56B78DEB68A9}" dt="2022-05-20T09:01:29.968" v="5228" actId="1076"/>
          <ac:cxnSpMkLst>
            <pc:docMk/>
            <pc:sldMk cId="1325680507" sldId="879"/>
            <ac:cxnSpMk id="30" creationId="{50A9BD6F-B616-1CEC-02A4-2DF1A3ED3833}"/>
          </ac:cxnSpMkLst>
        </pc:cxnChg>
      </pc:sldChg>
      <pc:sldChg chg="delSp modSp add mod delAnim modAnim">
        <pc:chgData name="Nguyen Chi Son" userId="606856d02e9d83ac" providerId="LiveId" clId="{D20242F0-AA47-435F-A548-56B78DEB68A9}" dt="2022-05-20T11:15:51.078" v="7063"/>
        <pc:sldMkLst>
          <pc:docMk/>
          <pc:sldMk cId="1878154910" sldId="880"/>
        </pc:sldMkLst>
        <pc:spChg chg="del">
          <ac:chgData name="Nguyen Chi Son" userId="606856d02e9d83ac" providerId="LiveId" clId="{D20242F0-AA47-435F-A548-56B78DEB68A9}" dt="2022-05-20T09:05:08.316" v="5929" actId="478"/>
          <ac:spMkLst>
            <pc:docMk/>
            <pc:sldMk cId="1878154910" sldId="880"/>
            <ac:spMk id="7" creationId="{A080DEFD-489E-988C-0BFE-BBFE71500792}"/>
          </ac:spMkLst>
        </pc:spChg>
        <pc:spChg chg="mod">
          <ac:chgData name="Nguyen Chi Son" userId="606856d02e9d83ac" providerId="LiveId" clId="{D20242F0-AA47-435F-A548-56B78DEB68A9}" dt="2022-05-20T11:02:31.256" v="6027" actId="1035"/>
          <ac:spMkLst>
            <pc:docMk/>
            <pc:sldMk cId="1878154910" sldId="880"/>
            <ac:spMk id="8" creationId="{244A0E4D-9B81-4897-807D-E1D9457208B5}"/>
          </ac:spMkLst>
        </pc:spChg>
        <pc:spChg chg="mod">
          <ac:chgData name="Nguyen Chi Son" userId="606856d02e9d83ac" providerId="LiveId" clId="{D20242F0-AA47-435F-A548-56B78DEB68A9}" dt="2022-05-20T11:02:31.256" v="6027" actId="1035"/>
          <ac:spMkLst>
            <pc:docMk/>
            <pc:sldMk cId="1878154910" sldId="880"/>
            <ac:spMk id="10" creationId="{9C465F6D-1B7D-9313-CFF2-AE1334FABFC4}"/>
          </ac:spMkLst>
        </pc:spChg>
        <pc:spChg chg="del">
          <ac:chgData name="Nguyen Chi Son" userId="606856d02e9d83ac" providerId="LiveId" clId="{D20242F0-AA47-435F-A548-56B78DEB68A9}" dt="2022-05-20T09:05:08.316" v="5929" actId="478"/>
          <ac:spMkLst>
            <pc:docMk/>
            <pc:sldMk cId="1878154910" sldId="880"/>
            <ac:spMk id="11" creationId="{2E9206E3-6687-E70E-6A4F-C896033B4B0B}"/>
          </ac:spMkLst>
        </pc:spChg>
        <pc:spChg chg="mod">
          <ac:chgData name="Nguyen Chi Son" userId="606856d02e9d83ac" providerId="LiveId" clId="{D20242F0-AA47-435F-A548-56B78DEB68A9}" dt="2022-05-20T11:02:17.545" v="6002" actId="20577"/>
          <ac:spMkLst>
            <pc:docMk/>
            <pc:sldMk cId="1878154910" sldId="880"/>
            <ac:spMk id="19" creationId="{9C339D16-68E4-43C4-A62E-D0146138D23B}"/>
          </ac:spMkLst>
        </pc:spChg>
        <pc:graphicFrameChg chg="del">
          <ac:chgData name="Nguyen Chi Son" userId="606856d02e9d83ac" providerId="LiveId" clId="{D20242F0-AA47-435F-A548-56B78DEB68A9}" dt="2022-05-20T09:05:08.316" v="5929" actId="478"/>
          <ac:graphicFrameMkLst>
            <pc:docMk/>
            <pc:sldMk cId="1878154910" sldId="880"/>
            <ac:graphicFrameMk id="12" creationId="{11900353-71AA-6E9A-0ECA-B65BE49CBCAA}"/>
          </ac:graphicFrameMkLst>
        </pc:graphicFrameChg>
        <pc:graphicFrameChg chg="del">
          <ac:chgData name="Nguyen Chi Son" userId="606856d02e9d83ac" providerId="LiveId" clId="{D20242F0-AA47-435F-A548-56B78DEB68A9}" dt="2022-05-20T09:05:05.061" v="5928" actId="478"/>
          <ac:graphicFrameMkLst>
            <pc:docMk/>
            <pc:sldMk cId="1878154910" sldId="880"/>
            <ac:graphicFrameMk id="13" creationId="{EFF5A6C2-47F1-E82D-C354-A84B737F8D9B}"/>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5" creationId="{E304FA1F-962E-BB2C-3DBD-7BE03B5A2FF6}"/>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6" creationId="{465D2AD2-348D-06FE-96EB-4D8E973F8F8C}"/>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7" creationId="{CEA9C906-3722-C50B-F586-11CC1DA2490C}"/>
          </ac:graphicFrameMkLst>
        </pc:graphicFrameChg>
        <pc:picChg chg="del">
          <ac:chgData name="Nguyen Chi Son" userId="606856d02e9d83ac" providerId="LiveId" clId="{D20242F0-AA47-435F-A548-56B78DEB68A9}" dt="2022-05-20T09:03:12.897" v="5230" actId="478"/>
          <ac:picMkLst>
            <pc:docMk/>
            <pc:sldMk cId="1878154910" sldId="880"/>
            <ac:picMk id="2050" creationId="{83B8755A-A0D8-E70B-1A01-42E3EEE4B589}"/>
          </ac:picMkLst>
        </pc:picChg>
        <pc:cxnChg chg="del">
          <ac:chgData name="Nguyen Chi Son" userId="606856d02e9d83ac" providerId="LiveId" clId="{D20242F0-AA47-435F-A548-56B78DEB68A9}" dt="2022-05-20T09:03:15.002" v="5231" actId="478"/>
          <ac:cxnSpMkLst>
            <pc:docMk/>
            <pc:sldMk cId="1878154910" sldId="880"/>
            <ac:cxnSpMk id="14" creationId="{32D7CA2C-F8D6-BE13-D48B-5FA5D9433803}"/>
          </ac:cxnSpMkLst>
        </pc:cxnChg>
        <pc:cxnChg chg="del">
          <ac:chgData name="Nguyen Chi Son" userId="606856d02e9d83ac" providerId="LiveId" clId="{D20242F0-AA47-435F-A548-56B78DEB68A9}" dt="2022-05-20T09:03:15.002" v="5231" actId="478"/>
          <ac:cxnSpMkLst>
            <pc:docMk/>
            <pc:sldMk cId="1878154910" sldId="880"/>
            <ac:cxnSpMk id="16" creationId="{EB7F06F7-A66B-A1CB-A87A-BC5FBD07F023}"/>
          </ac:cxnSpMkLst>
        </pc:cxnChg>
        <pc:cxnChg chg="del">
          <ac:chgData name="Nguyen Chi Son" userId="606856d02e9d83ac" providerId="LiveId" clId="{D20242F0-AA47-435F-A548-56B78DEB68A9}" dt="2022-05-20T09:03:15.002" v="5231" actId="478"/>
          <ac:cxnSpMkLst>
            <pc:docMk/>
            <pc:sldMk cId="1878154910" sldId="880"/>
            <ac:cxnSpMk id="22" creationId="{4C2DE7AD-BBFB-63E1-6DE0-334A641B00DD}"/>
          </ac:cxnSpMkLst>
        </pc:cxnChg>
        <pc:cxnChg chg="del">
          <ac:chgData name="Nguyen Chi Son" userId="606856d02e9d83ac" providerId="LiveId" clId="{D20242F0-AA47-435F-A548-56B78DEB68A9}" dt="2022-05-20T09:05:08.316" v="5929" actId="478"/>
          <ac:cxnSpMkLst>
            <pc:docMk/>
            <pc:sldMk cId="1878154910" sldId="880"/>
            <ac:cxnSpMk id="30" creationId="{50A9BD6F-B616-1CEC-02A4-2DF1A3ED3833}"/>
          </ac:cxnSpMkLst>
        </pc:cxnChg>
      </pc:sldChg>
      <pc:sldChg chg="modSp add ord modAnim">
        <pc:chgData name="Nguyen Chi Son" userId="606856d02e9d83ac" providerId="LiveId" clId="{D20242F0-AA47-435F-A548-56B78DEB68A9}" dt="2022-05-20T11:14:37.401" v="7045"/>
        <pc:sldMkLst>
          <pc:docMk/>
          <pc:sldMk cId="3029192842" sldId="881"/>
        </pc:sldMkLst>
        <pc:spChg chg="mod">
          <ac:chgData name="Nguyen Chi Son" userId="606856d02e9d83ac" providerId="LiveId" clId="{D20242F0-AA47-435F-A548-56B78DEB68A9}" dt="2022-05-20T11:02:57.937" v="6039" actId="20577"/>
          <ac:spMkLst>
            <pc:docMk/>
            <pc:sldMk cId="3029192842" sldId="881"/>
            <ac:spMk id="5" creationId="{959DC5CC-5C06-2E1D-DB4B-4A2D84680265}"/>
          </ac:spMkLst>
        </pc:spChg>
      </pc:sldChg>
      <pc:sldChg chg="addSp delSp modSp add mod modAnim">
        <pc:chgData name="Nguyen Chi Son" userId="606856d02e9d83ac" providerId="LiveId" clId="{D20242F0-AA47-435F-A548-56B78DEB68A9}" dt="2022-05-20T11:15:59" v="7065"/>
        <pc:sldMkLst>
          <pc:docMk/>
          <pc:sldMk cId="2473169954" sldId="882"/>
        </pc:sldMkLst>
        <pc:spChg chg="mod">
          <ac:chgData name="Nguyen Chi Son" userId="606856d02e9d83ac" providerId="LiveId" clId="{D20242F0-AA47-435F-A548-56B78DEB68A9}" dt="2022-05-20T11:10:22.879" v="6890" actId="20577"/>
          <ac:spMkLst>
            <pc:docMk/>
            <pc:sldMk cId="2473169954" sldId="882"/>
            <ac:spMk id="2" creationId="{BA8A6260-CA4B-46A9-A06E-C71EE59E6992}"/>
          </ac:spMkLst>
        </pc:spChg>
        <pc:spChg chg="mod">
          <ac:chgData name="Nguyen Chi Son" userId="606856d02e9d83ac" providerId="LiveId" clId="{D20242F0-AA47-435F-A548-56B78DEB68A9}" dt="2022-05-20T11:14:16.011" v="7042" actId="555"/>
          <ac:spMkLst>
            <pc:docMk/>
            <pc:sldMk cId="2473169954" sldId="882"/>
            <ac:spMk id="8" creationId="{0831C987-DC47-5C6B-746B-7FEAB2752CE3}"/>
          </ac:spMkLst>
        </pc:spChg>
        <pc:spChg chg="mod">
          <ac:chgData name="Nguyen Chi Son" userId="606856d02e9d83ac" providerId="LiveId" clId="{D20242F0-AA47-435F-A548-56B78DEB68A9}" dt="2022-05-20T11:14:16.011" v="7042" actId="555"/>
          <ac:spMkLst>
            <pc:docMk/>
            <pc:sldMk cId="2473169954" sldId="882"/>
            <ac:spMk id="9" creationId="{EE987414-9DE2-B91C-C5D3-84DCF352B7FF}"/>
          </ac:spMkLst>
        </pc:spChg>
        <pc:picChg chg="del">
          <ac:chgData name="Nguyen Chi Son" userId="606856d02e9d83ac" providerId="LiveId" clId="{D20242F0-AA47-435F-A548-56B78DEB68A9}" dt="2022-05-20T11:10:37.817" v="6891" actId="478"/>
          <ac:picMkLst>
            <pc:docMk/>
            <pc:sldMk cId="2473169954" sldId="882"/>
            <ac:picMk id="6" creationId="{E5485768-8C13-3D1C-2F8B-29C1C018B05F}"/>
          </ac:picMkLst>
        </pc:picChg>
        <pc:picChg chg="del">
          <ac:chgData name="Nguyen Chi Son" userId="606856d02e9d83ac" providerId="LiveId" clId="{D20242F0-AA47-435F-A548-56B78DEB68A9}" dt="2022-05-20T11:10:38.270" v="6892" actId="478"/>
          <ac:picMkLst>
            <pc:docMk/>
            <pc:sldMk cId="2473169954" sldId="882"/>
            <ac:picMk id="1026" creationId="{30D9A3F8-9A52-63DD-52D1-F65A5436F766}"/>
          </ac:picMkLst>
        </pc:picChg>
        <pc:picChg chg="add mod">
          <ac:chgData name="Nguyen Chi Son" userId="606856d02e9d83ac" providerId="LiveId" clId="{D20242F0-AA47-435F-A548-56B78DEB68A9}" dt="2022-05-20T11:13:50.918" v="7034" actId="1076"/>
          <ac:picMkLst>
            <pc:docMk/>
            <pc:sldMk cId="2473169954" sldId="882"/>
            <ac:picMk id="2050" creationId="{273FEC68-3B82-B790-F718-20BBCFB89C9F}"/>
          </ac:picMkLst>
        </pc:picChg>
        <pc:picChg chg="add mod">
          <ac:chgData name="Nguyen Chi Son" userId="606856d02e9d83ac" providerId="LiveId" clId="{D20242F0-AA47-435F-A548-56B78DEB68A9}" dt="2022-05-20T11:13:53.371" v="7035" actId="1076"/>
          <ac:picMkLst>
            <pc:docMk/>
            <pc:sldMk cId="2473169954" sldId="882"/>
            <ac:picMk id="2052" creationId="{8A642861-3817-7F27-0B94-D072C2C18502}"/>
          </ac:picMkLst>
        </pc:picChg>
      </pc:sldChg>
    </pc:docChg>
  </pc:docChgLst>
  <pc:docChgLst>
    <pc:chgData name="Nguyen Chi Son" userId="606856d02e9d83ac" providerId="LiveId" clId="{D004948A-28F6-4C2A-98E3-B11E1532C4FA}"/>
    <pc:docChg chg="undo custSel addSld delSld modSld">
      <pc:chgData name="Nguyen Chi Son" userId="606856d02e9d83ac" providerId="LiveId" clId="{D004948A-28F6-4C2A-98E3-B11E1532C4FA}" dt="2022-05-17T16:24:01.970" v="6985"/>
      <pc:docMkLst>
        <pc:docMk/>
      </pc:docMkLst>
      <pc:sldChg chg="modSp mod">
        <pc:chgData name="Nguyen Chi Son" userId="606856d02e9d83ac" providerId="LiveId" clId="{D004948A-28F6-4C2A-98E3-B11E1532C4FA}" dt="2022-05-17T03:53:14.938" v="44" actId="255"/>
        <pc:sldMkLst>
          <pc:docMk/>
          <pc:sldMk cId="2922349590" sldId="256"/>
        </pc:sldMkLst>
        <pc:spChg chg="mod">
          <ac:chgData name="Nguyen Chi Son" userId="606856d02e9d83ac" providerId="LiveId" clId="{D004948A-28F6-4C2A-98E3-B11E1532C4FA}" dt="2022-05-17T03:53:14.938" v="44" actId="255"/>
          <ac:spMkLst>
            <pc:docMk/>
            <pc:sldMk cId="2922349590" sldId="256"/>
            <ac:spMk id="136" creationId="{C574B640-0199-463F-87CA-8E3956B46E10}"/>
          </ac:spMkLst>
        </pc:spChg>
      </pc:sldChg>
      <pc:sldChg chg="modSp mod">
        <pc:chgData name="Nguyen Chi Son" userId="606856d02e9d83ac" providerId="LiveId" clId="{D004948A-28F6-4C2A-98E3-B11E1532C4FA}" dt="2022-05-17T04:06:42.094" v="897" actId="20577"/>
        <pc:sldMkLst>
          <pc:docMk/>
          <pc:sldMk cId="3319126272" sldId="622"/>
        </pc:sldMkLst>
        <pc:spChg chg="mod">
          <ac:chgData name="Nguyen Chi Son" userId="606856d02e9d83ac" providerId="LiveId" clId="{D004948A-28F6-4C2A-98E3-B11E1532C4FA}" dt="2022-05-17T04:06:42.094" v="897" actId="20577"/>
          <ac:spMkLst>
            <pc:docMk/>
            <pc:sldMk cId="3319126272" sldId="622"/>
            <ac:spMk id="2" creationId="{DAF08EC2-5D0D-48D9-855C-A59C0E5ED55B}"/>
          </ac:spMkLst>
        </pc:spChg>
      </pc:sldChg>
      <pc:sldChg chg="modSp mod">
        <pc:chgData name="Nguyen Chi Son" userId="606856d02e9d83ac" providerId="LiveId" clId="{D004948A-28F6-4C2A-98E3-B11E1532C4FA}" dt="2022-05-17T03:53:38.599" v="87" actId="20577"/>
        <pc:sldMkLst>
          <pc:docMk/>
          <pc:sldMk cId="1033004166" sldId="675"/>
        </pc:sldMkLst>
        <pc:spChg chg="mod">
          <ac:chgData name="Nguyen Chi Son" userId="606856d02e9d83ac" providerId="LiveId" clId="{D004948A-28F6-4C2A-98E3-B11E1532C4FA}" dt="2022-05-17T03:53:38.599" v="87" actId="20577"/>
          <ac:spMkLst>
            <pc:docMk/>
            <pc:sldMk cId="1033004166" sldId="675"/>
            <ac:spMk id="2" creationId="{DAF08EC2-5D0D-48D9-855C-A59C0E5ED55B}"/>
          </ac:spMkLst>
        </pc:spChg>
      </pc:sldChg>
      <pc:sldChg chg="addSp delSp modSp mod">
        <pc:chgData name="Nguyen Chi Son" userId="606856d02e9d83ac" providerId="LiveId" clId="{D004948A-28F6-4C2A-98E3-B11E1532C4FA}" dt="2022-05-17T04:13:04.892" v="2237" actId="1076"/>
        <pc:sldMkLst>
          <pc:docMk/>
          <pc:sldMk cId="3014091475" sldId="782"/>
        </pc:sldMkLst>
        <pc:spChg chg="mod">
          <ac:chgData name="Nguyen Chi Son" userId="606856d02e9d83ac" providerId="LiveId" clId="{D004948A-28F6-4C2A-98E3-B11E1532C4FA}" dt="2022-05-17T04:07:54.656" v="1403" actId="20577"/>
          <ac:spMkLst>
            <pc:docMk/>
            <pc:sldMk cId="3014091475" sldId="782"/>
            <ac:spMk id="2" creationId="{BA8A6260-CA4B-46A9-A06E-C71EE59E6992}"/>
          </ac:spMkLst>
        </pc:spChg>
        <pc:spChg chg="del">
          <ac:chgData name="Nguyen Chi Son" userId="606856d02e9d83ac" providerId="LiveId" clId="{D004948A-28F6-4C2A-98E3-B11E1532C4FA}" dt="2022-05-17T04:06:47.711" v="900" actId="478"/>
          <ac:spMkLst>
            <pc:docMk/>
            <pc:sldMk cId="3014091475" sldId="782"/>
            <ac:spMk id="7" creationId="{BC955902-ACF9-970D-B1AE-4DDAB861205F}"/>
          </ac:spMkLst>
        </pc:spChg>
        <pc:spChg chg="del">
          <ac:chgData name="Nguyen Chi Son" userId="606856d02e9d83ac" providerId="LiveId" clId="{D004948A-28F6-4C2A-98E3-B11E1532C4FA}" dt="2022-05-17T04:06:47.711" v="900" actId="478"/>
          <ac:spMkLst>
            <pc:docMk/>
            <pc:sldMk cId="3014091475" sldId="782"/>
            <ac:spMk id="9" creationId="{A53E5BCB-823A-4C55-8FCD-4B7F2E76626A}"/>
          </ac:spMkLst>
        </pc:spChg>
        <pc:spChg chg="add mod">
          <ac:chgData name="Nguyen Chi Son" userId="606856d02e9d83ac" providerId="LiveId" clId="{D004948A-28F6-4C2A-98E3-B11E1532C4FA}" dt="2022-05-17T04:12:47.694" v="2231" actId="1035"/>
          <ac:spMkLst>
            <pc:docMk/>
            <pc:sldMk cId="3014091475" sldId="782"/>
            <ac:spMk id="13" creationId="{E501F4AA-0C97-89C1-4462-FFF45B0CA31A}"/>
          </ac:spMkLst>
        </pc:spChg>
        <pc:spChg chg="add mod">
          <ac:chgData name="Nguyen Chi Son" userId="606856d02e9d83ac" providerId="LiveId" clId="{D004948A-28F6-4C2A-98E3-B11E1532C4FA}" dt="2022-05-17T04:12:47.694" v="2231" actId="1035"/>
          <ac:spMkLst>
            <pc:docMk/>
            <pc:sldMk cId="3014091475" sldId="782"/>
            <ac:spMk id="14" creationId="{8100FBBD-93FA-13CD-E1EC-E28165D74D5A}"/>
          </ac:spMkLst>
        </pc:spChg>
        <pc:graphicFrameChg chg="del">
          <ac:chgData name="Nguyen Chi Son" userId="606856d02e9d83ac" providerId="LiveId" clId="{D004948A-28F6-4C2A-98E3-B11E1532C4FA}" dt="2022-05-17T04:06:47.711" v="900" actId="478"/>
          <ac:graphicFrameMkLst>
            <pc:docMk/>
            <pc:sldMk cId="3014091475" sldId="782"/>
            <ac:graphicFrameMk id="10" creationId="{A9186D06-8FA5-8D62-189E-A5992CD89819}"/>
          </ac:graphicFrameMkLst>
        </pc:graphicFrameChg>
        <pc:graphicFrameChg chg="del">
          <ac:chgData name="Nguyen Chi Son" userId="606856d02e9d83ac" providerId="LiveId" clId="{D004948A-28F6-4C2A-98E3-B11E1532C4FA}" dt="2022-05-17T04:06:47.711" v="900" actId="478"/>
          <ac:graphicFrameMkLst>
            <pc:docMk/>
            <pc:sldMk cId="3014091475" sldId="782"/>
            <ac:graphicFrameMk id="11" creationId="{05F9B701-508E-4C9E-9DD8-DBDE3D9B5FE0}"/>
          </ac:graphicFrameMkLst>
        </pc:graphicFrameChg>
        <pc:picChg chg="add mod">
          <ac:chgData name="Nguyen Chi Son" userId="606856d02e9d83ac" providerId="LiveId" clId="{D004948A-28F6-4C2A-98E3-B11E1532C4FA}" dt="2022-05-17T04:13:04.892" v="2237" actId="1076"/>
          <ac:picMkLst>
            <pc:docMk/>
            <pc:sldMk cId="3014091475" sldId="782"/>
            <ac:picMk id="4" creationId="{88FC1075-9846-B149-83C3-FBC33EC11FD5}"/>
          </ac:picMkLst>
        </pc:picChg>
        <pc:picChg chg="del">
          <ac:chgData name="Nguyen Chi Son" userId="606856d02e9d83ac" providerId="LiveId" clId="{D004948A-28F6-4C2A-98E3-B11E1532C4FA}" dt="2022-05-17T04:06:45.059" v="898" actId="478"/>
          <ac:picMkLst>
            <pc:docMk/>
            <pc:sldMk cId="3014091475" sldId="782"/>
            <ac:picMk id="5" creationId="{411D717A-CE10-2900-614F-98F4F13F5A1D}"/>
          </ac:picMkLst>
        </pc:picChg>
        <pc:picChg chg="del">
          <ac:chgData name="Nguyen Chi Son" userId="606856d02e9d83ac" providerId="LiveId" clId="{D004948A-28F6-4C2A-98E3-B11E1532C4FA}" dt="2022-05-17T04:06:45.476" v="899" actId="478"/>
          <ac:picMkLst>
            <pc:docMk/>
            <pc:sldMk cId="3014091475" sldId="782"/>
            <ac:picMk id="6" creationId="{CD0E0A5B-1157-3688-980C-62A9D883B070}"/>
          </ac:picMkLst>
        </pc:picChg>
        <pc:picChg chg="add mod">
          <ac:chgData name="Nguyen Chi Son" userId="606856d02e9d83ac" providerId="LiveId" clId="{D004948A-28F6-4C2A-98E3-B11E1532C4FA}" dt="2022-05-17T04:12:56.301" v="2235" actId="1076"/>
          <ac:picMkLst>
            <pc:docMk/>
            <pc:sldMk cId="3014091475" sldId="782"/>
            <ac:picMk id="12" creationId="{F106AAC9-BD46-E5C3-D6F7-CDF89889A21B}"/>
          </ac:picMkLst>
        </pc:picChg>
      </pc:sldChg>
      <pc:sldChg chg="del">
        <pc:chgData name="Nguyen Chi Son" userId="606856d02e9d83ac" providerId="LiveId" clId="{D004948A-28F6-4C2A-98E3-B11E1532C4FA}" dt="2022-05-17T04:06:35.150" v="864" actId="47"/>
        <pc:sldMkLst>
          <pc:docMk/>
          <pc:sldMk cId="3990194128" sldId="837"/>
        </pc:sldMkLst>
      </pc:sldChg>
      <pc:sldChg chg="del">
        <pc:chgData name="Nguyen Chi Son" userId="606856d02e9d83ac" providerId="LiveId" clId="{D004948A-28F6-4C2A-98E3-B11E1532C4FA}" dt="2022-05-17T04:06:35.150" v="864" actId="47"/>
        <pc:sldMkLst>
          <pc:docMk/>
          <pc:sldMk cId="2469390445" sldId="839"/>
        </pc:sldMkLst>
      </pc:sldChg>
      <pc:sldChg chg="del">
        <pc:chgData name="Nguyen Chi Son" userId="606856d02e9d83ac" providerId="LiveId" clId="{D004948A-28F6-4C2A-98E3-B11E1532C4FA}" dt="2022-05-17T04:13:49.800" v="2238" actId="47"/>
        <pc:sldMkLst>
          <pc:docMk/>
          <pc:sldMk cId="733565035" sldId="842"/>
        </pc:sldMkLst>
      </pc:sldChg>
      <pc:sldChg chg="del">
        <pc:chgData name="Nguyen Chi Son" userId="606856d02e9d83ac" providerId="LiveId" clId="{D004948A-28F6-4C2A-98E3-B11E1532C4FA}" dt="2022-05-17T04:13:49.800" v="2238" actId="47"/>
        <pc:sldMkLst>
          <pc:docMk/>
          <pc:sldMk cId="2177373405" sldId="843"/>
        </pc:sldMkLst>
      </pc:sldChg>
      <pc:sldChg chg="del">
        <pc:chgData name="Nguyen Chi Son" userId="606856d02e9d83ac" providerId="LiveId" clId="{D004948A-28F6-4C2A-98E3-B11E1532C4FA}" dt="2022-05-17T04:13:49.800" v="2238" actId="47"/>
        <pc:sldMkLst>
          <pc:docMk/>
          <pc:sldMk cId="1462173169" sldId="844"/>
        </pc:sldMkLst>
      </pc:sldChg>
      <pc:sldChg chg="addSp delSp modSp mod">
        <pc:chgData name="Nguyen Chi Son" userId="606856d02e9d83ac" providerId="LiveId" clId="{D004948A-28F6-4C2A-98E3-B11E1532C4FA}" dt="2022-05-17T04:06:23.096" v="863" actId="14100"/>
        <pc:sldMkLst>
          <pc:docMk/>
          <pc:sldMk cId="4090454743" sldId="854"/>
        </pc:sldMkLst>
        <pc:spChg chg="mod">
          <ac:chgData name="Nguyen Chi Son" userId="606856d02e9d83ac" providerId="LiveId" clId="{D004948A-28F6-4C2A-98E3-B11E1532C4FA}" dt="2022-05-17T03:59:09.454" v="233" actId="20577"/>
          <ac:spMkLst>
            <pc:docMk/>
            <pc:sldMk cId="4090454743" sldId="854"/>
            <ac:spMk id="2" creationId="{BA8A6260-CA4B-46A9-A06E-C71EE59E6992}"/>
          </ac:spMkLst>
        </pc:spChg>
        <pc:spChg chg="add del mod">
          <ac:chgData name="Nguyen Chi Son" userId="606856d02e9d83ac" providerId="LiveId" clId="{D004948A-28F6-4C2A-98E3-B11E1532C4FA}" dt="2022-05-17T04:02:46.076" v="543" actId="478"/>
          <ac:spMkLst>
            <pc:docMk/>
            <pc:sldMk cId="4090454743" sldId="854"/>
            <ac:spMk id="12" creationId="{124040B2-9076-6B22-DB8D-5B2E0DA0BE1B}"/>
          </ac:spMkLst>
        </pc:spChg>
        <pc:spChg chg="add mod">
          <ac:chgData name="Nguyen Chi Son" userId="606856d02e9d83ac" providerId="LiveId" clId="{D004948A-28F6-4C2A-98E3-B11E1532C4FA}" dt="2022-05-17T04:06:19.472" v="862" actId="14100"/>
          <ac:spMkLst>
            <pc:docMk/>
            <pc:sldMk cId="4090454743" sldId="854"/>
            <ac:spMk id="13" creationId="{6BB0CAA7-8B55-95D2-DC5C-C6F2B471D8D5}"/>
          </ac:spMkLst>
        </pc:spChg>
        <pc:spChg chg="add mod">
          <ac:chgData name="Nguyen Chi Son" userId="606856d02e9d83ac" providerId="LiveId" clId="{D004948A-28F6-4C2A-98E3-B11E1532C4FA}" dt="2022-05-17T04:06:23.096" v="863" actId="14100"/>
          <ac:spMkLst>
            <pc:docMk/>
            <pc:sldMk cId="4090454743" sldId="854"/>
            <ac:spMk id="14" creationId="{9DD867F1-DFA9-92A9-1DBE-D5E885823439}"/>
          </ac:spMkLst>
        </pc:spChg>
        <pc:spChg chg="mod">
          <ac:chgData name="Nguyen Chi Son" userId="606856d02e9d83ac" providerId="LiveId" clId="{D004948A-28F6-4C2A-98E3-B11E1532C4FA}" dt="2022-05-17T04:06:06.040" v="860" actId="552"/>
          <ac:spMkLst>
            <pc:docMk/>
            <pc:sldMk cId="4090454743" sldId="854"/>
            <ac:spMk id="15" creationId="{D4A11C5C-895C-BC35-F8FA-178D9F3E9B51}"/>
          </ac:spMkLst>
        </pc:spChg>
        <pc:graphicFrameChg chg="del">
          <ac:chgData name="Nguyen Chi Son" userId="606856d02e9d83ac" providerId="LiveId" clId="{D004948A-28F6-4C2A-98E3-B11E1532C4FA}" dt="2022-05-17T03:53:41.699" v="89" actId="478"/>
          <ac:graphicFrameMkLst>
            <pc:docMk/>
            <pc:sldMk cId="4090454743" sldId="854"/>
            <ac:graphicFrameMk id="5" creationId="{B6F6A9BB-BB5A-B235-4C55-485CB6B6D69A}"/>
          </ac:graphicFrameMkLst>
        </pc:graphicFrameChg>
        <pc:picChg chg="del">
          <ac:chgData name="Nguyen Chi Son" userId="606856d02e9d83ac" providerId="LiveId" clId="{D004948A-28F6-4C2A-98E3-B11E1532C4FA}" dt="2022-05-17T03:53:41.087" v="88" actId="478"/>
          <ac:picMkLst>
            <pc:docMk/>
            <pc:sldMk cId="4090454743" sldId="854"/>
            <ac:picMk id="4" creationId="{5C03EDDA-00CB-8E15-274C-86DACDCE6D39}"/>
          </ac:picMkLst>
        </pc:picChg>
        <pc:picChg chg="add mod">
          <ac:chgData name="Nguyen Chi Son" userId="606856d02e9d83ac" providerId="LiveId" clId="{D004948A-28F6-4C2A-98E3-B11E1532C4FA}" dt="2022-05-17T04:01:08.611" v="259" actId="12788"/>
          <ac:picMkLst>
            <pc:docMk/>
            <pc:sldMk cId="4090454743" sldId="854"/>
            <ac:picMk id="6" creationId="{DF36FC4B-D002-CC24-817C-A01B397EDDB0}"/>
          </ac:picMkLst>
        </pc:picChg>
        <pc:picChg chg="add mod">
          <ac:chgData name="Nguyen Chi Son" userId="606856d02e9d83ac" providerId="LiveId" clId="{D004948A-28F6-4C2A-98E3-B11E1532C4FA}" dt="2022-05-17T04:01:10.930" v="260" actId="465"/>
          <ac:picMkLst>
            <pc:docMk/>
            <pc:sldMk cId="4090454743" sldId="854"/>
            <ac:picMk id="8" creationId="{7A0ED39F-1C10-CB95-BC8E-55C76431D851}"/>
          </ac:picMkLst>
        </pc:picChg>
        <pc:picChg chg="add mod">
          <ac:chgData name="Nguyen Chi Son" userId="606856d02e9d83ac" providerId="LiveId" clId="{D004948A-28F6-4C2A-98E3-B11E1532C4FA}" dt="2022-05-17T04:01:08.611" v="259" actId="12788"/>
          <ac:picMkLst>
            <pc:docMk/>
            <pc:sldMk cId="4090454743" sldId="854"/>
            <ac:picMk id="10" creationId="{449EC04E-66FA-B7A9-4152-17B0D793D8C3}"/>
          </ac:picMkLst>
        </pc:picChg>
      </pc:sldChg>
      <pc:sldChg chg="del">
        <pc:chgData name="Nguyen Chi Son" userId="606856d02e9d83ac" providerId="LiveId" clId="{D004948A-28F6-4C2A-98E3-B11E1532C4FA}" dt="2022-05-17T04:06:35.150" v="864" actId="47"/>
        <pc:sldMkLst>
          <pc:docMk/>
          <pc:sldMk cId="2955188893" sldId="855"/>
        </pc:sldMkLst>
      </pc:sldChg>
      <pc:sldChg chg="del">
        <pc:chgData name="Nguyen Chi Son" userId="606856d02e9d83ac" providerId="LiveId" clId="{D004948A-28F6-4C2A-98E3-B11E1532C4FA}" dt="2022-05-17T04:06:35.150" v="864" actId="47"/>
        <pc:sldMkLst>
          <pc:docMk/>
          <pc:sldMk cId="4108640045" sldId="856"/>
        </pc:sldMkLst>
      </pc:sldChg>
      <pc:sldChg chg="del">
        <pc:chgData name="Nguyen Chi Son" userId="606856d02e9d83ac" providerId="LiveId" clId="{D004948A-28F6-4C2A-98E3-B11E1532C4FA}" dt="2022-05-17T04:06:35.150" v="864" actId="47"/>
        <pc:sldMkLst>
          <pc:docMk/>
          <pc:sldMk cId="541331996" sldId="857"/>
        </pc:sldMkLst>
      </pc:sldChg>
      <pc:sldChg chg="modSp mod">
        <pc:chgData name="Nguyen Chi Son" userId="606856d02e9d83ac" providerId="LiveId" clId="{D004948A-28F6-4C2A-98E3-B11E1532C4FA}" dt="2022-05-17T04:13:55.322" v="2262" actId="20577"/>
        <pc:sldMkLst>
          <pc:docMk/>
          <pc:sldMk cId="3465111237" sldId="858"/>
        </pc:sldMkLst>
        <pc:spChg chg="mod">
          <ac:chgData name="Nguyen Chi Son" userId="606856d02e9d83ac" providerId="LiveId" clId="{D004948A-28F6-4C2A-98E3-B11E1532C4FA}" dt="2022-05-17T04:13:55.322" v="2262" actId="20577"/>
          <ac:spMkLst>
            <pc:docMk/>
            <pc:sldMk cId="3465111237" sldId="858"/>
            <ac:spMk id="2" creationId="{DAF08EC2-5D0D-48D9-855C-A59C0E5ED55B}"/>
          </ac:spMkLst>
        </pc:spChg>
      </pc:sldChg>
      <pc:sldChg chg="addSp delSp modSp mod delAnim">
        <pc:chgData name="Nguyen Chi Son" userId="606856d02e9d83ac" providerId="LiveId" clId="{D004948A-28F6-4C2A-98E3-B11E1532C4FA}" dt="2022-05-17T04:25:10.007" v="3151" actId="14100"/>
        <pc:sldMkLst>
          <pc:docMk/>
          <pc:sldMk cId="2564726876" sldId="859"/>
        </pc:sldMkLst>
        <pc:spChg chg="mod">
          <ac:chgData name="Nguyen Chi Son" userId="606856d02e9d83ac" providerId="LiveId" clId="{D004948A-28F6-4C2A-98E3-B11E1532C4FA}" dt="2022-05-17T04:15:36.957" v="2722" actId="20577"/>
          <ac:spMkLst>
            <pc:docMk/>
            <pc:sldMk cId="2564726876" sldId="859"/>
            <ac:spMk id="2" creationId="{BA8A6260-CA4B-46A9-A06E-C71EE59E6992}"/>
          </ac:spMkLst>
        </pc:spChg>
        <pc:spChg chg="del">
          <ac:chgData name="Nguyen Chi Son" userId="606856d02e9d83ac" providerId="LiveId" clId="{D004948A-28F6-4C2A-98E3-B11E1532C4FA}" dt="2022-05-17T04:13:59.122" v="2263" actId="478"/>
          <ac:spMkLst>
            <pc:docMk/>
            <pc:sldMk cId="2564726876" sldId="859"/>
            <ac:spMk id="24" creationId="{4261F9AE-7B0A-46D6-474E-7B1A22C3EB92}"/>
          </ac:spMkLst>
        </pc:spChg>
        <pc:spChg chg="del">
          <ac:chgData name="Nguyen Chi Son" userId="606856d02e9d83ac" providerId="LiveId" clId="{D004948A-28F6-4C2A-98E3-B11E1532C4FA}" dt="2022-05-17T04:13:59.122" v="2263" actId="478"/>
          <ac:spMkLst>
            <pc:docMk/>
            <pc:sldMk cId="2564726876" sldId="859"/>
            <ac:spMk id="25" creationId="{A6531B30-AD18-E797-F189-AF329CE23D78}"/>
          </ac:spMkLst>
        </pc:spChg>
        <pc:spChg chg="del">
          <ac:chgData name="Nguyen Chi Son" userId="606856d02e9d83ac" providerId="LiveId" clId="{D004948A-28F6-4C2A-98E3-B11E1532C4FA}" dt="2022-05-17T04:13:59.122" v="2263" actId="478"/>
          <ac:spMkLst>
            <pc:docMk/>
            <pc:sldMk cId="2564726876" sldId="859"/>
            <ac:spMk id="26" creationId="{B234ADF1-CDD2-3070-33C2-E074C0D2D47F}"/>
          </ac:spMkLst>
        </pc:spChg>
        <pc:spChg chg="add mod">
          <ac:chgData name="Nguyen Chi Son" userId="606856d02e9d83ac" providerId="LiveId" clId="{D004948A-28F6-4C2A-98E3-B11E1532C4FA}" dt="2022-05-17T04:25:10.007" v="3151" actId="14100"/>
          <ac:spMkLst>
            <pc:docMk/>
            <pc:sldMk cId="2564726876" sldId="859"/>
            <ac:spMk id="28" creationId="{F67F464B-483E-CF5A-2994-A58046AE5E13}"/>
          </ac:spMkLst>
        </pc:spChg>
        <pc:spChg chg="del">
          <ac:chgData name="Nguyen Chi Son" userId="606856d02e9d83ac" providerId="LiveId" clId="{D004948A-28F6-4C2A-98E3-B11E1532C4FA}" dt="2022-05-17T04:13:59.122" v="2263" actId="478"/>
          <ac:spMkLst>
            <pc:docMk/>
            <pc:sldMk cId="2564726876" sldId="859"/>
            <ac:spMk id="60" creationId="{D3416F60-6BC8-F5F8-E8BA-65C161711182}"/>
          </ac:spMkLst>
        </pc:spChg>
        <pc:graphicFrameChg chg="del">
          <ac:chgData name="Nguyen Chi Son" userId="606856d02e9d83ac" providerId="LiveId" clId="{D004948A-28F6-4C2A-98E3-B11E1532C4FA}" dt="2022-05-17T04:13:59.122" v="2263" actId="478"/>
          <ac:graphicFrameMkLst>
            <pc:docMk/>
            <pc:sldMk cId="2564726876" sldId="859"/>
            <ac:graphicFrameMk id="14" creationId="{BBE69F05-358D-60EC-89DE-EC7E23151D91}"/>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5" creationId="{BFA5AF2C-39CE-D4DA-CEB1-710B57A2A3F2}"/>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6" creationId="{C2493D8B-E40A-07AF-98C7-CA518A2E23EC}"/>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6" creationId="{3060449E-CD69-E927-D4F9-92F118D0466B}"/>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7" creationId="{C4439102-5567-5D1F-BE57-DB020B8421CA}"/>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8" creationId="{A05EEF02-FDC0-4F54-799F-BD6574244191}"/>
          </ac:graphicFrameMkLst>
        </pc:graphicFrameChg>
        <pc:picChg chg="add mod">
          <ac:chgData name="Nguyen Chi Son" userId="606856d02e9d83ac" providerId="LiveId" clId="{D004948A-28F6-4C2A-98E3-B11E1532C4FA}" dt="2022-05-17T04:25:04.230" v="3149" actId="1076"/>
          <ac:picMkLst>
            <pc:docMk/>
            <pc:sldMk cId="2564726876" sldId="859"/>
            <ac:picMk id="4" creationId="{78D2FF77-2ED6-254F-10D4-CAD342DEE804}"/>
          </ac:picMkLst>
        </pc:picChg>
        <pc:cxnChg chg="del">
          <ac:chgData name="Nguyen Chi Son" userId="606856d02e9d83ac" providerId="LiveId" clId="{D004948A-28F6-4C2A-98E3-B11E1532C4FA}" dt="2022-05-17T04:13:59.122" v="2263" actId="478"/>
          <ac:cxnSpMkLst>
            <pc:docMk/>
            <pc:sldMk cId="2564726876" sldId="859"/>
            <ac:cxnSpMk id="19" creationId="{B55452E7-C0E1-E761-168C-F8A4DE7B5432}"/>
          </ac:cxnSpMkLst>
        </pc:cxnChg>
        <pc:cxnChg chg="del">
          <ac:chgData name="Nguyen Chi Son" userId="606856d02e9d83ac" providerId="LiveId" clId="{D004948A-28F6-4C2A-98E3-B11E1532C4FA}" dt="2022-05-17T04:13:59.122" v="2263" actId="478"/>
          <ac:cxnSpMkLst>
            <pc:docMk/>
            <pc:sldMk cId="2564726876" sldId="859"/>
            <ac:cxnSpMk id="20" creationId="{A8A88D4A-D01C-E5E1-F0DF-D150492C4735}"/>
          </ac:cxnSpMkLst>
        </pc:cxnChg>
        <pc:cxnChg chg="del">
          <ac:chgData name="Nguyen Chi Son" userId="606856d02e9d83ac" providerId="LiveId" clId="{D004948A-28F6-4C2A-98E3-B11E1532C4FA}" dt="2022-05-17T04:13:59.122" v="2263" actId="478"/>
          <ac:cxnSpMkLst>
            <pc:docMk/>
            <pc:sldMk cId="2564726876" sldId="859"/>
            <ac:cxnSpMk id="21" creationId="{6D9001AE-9F01-111F-80D8-9EF6015B9E07}"/>
          </ac:cxnSpMkLst>
        </pc:cxnChg>
        <pc:cxnChg chg="del">
          <ac:chgData name="Nguyen Chi Son" userId="606856d02e9d83ac" providerId="LiveId" clId="{D004948A-28F6-4C2A-98E3-B11E1532C4FA}" dt="2022-05-17T04:13:59.122" v="2263" actId="478"/>
          <ac:cxnSpMkLst>
            <pc:docMk/>
            <pc:sldMk cId="2564726876" sldId="859"/>
            <ac:cxnSpMk id="22" creationId="{CF399881-8327-0202-2DD2-2C10D9870483}"/>
          </ac:cxnSpMkLst>
        </pc:cxnChg>
        <pc:cxnChg chg="del">
          <ac:chgData name="Nguyen Chi Son" userId="606856d02e9d83ac" providerId="LiveId" clId="{D004948A-28F6-4C2A-98E3-B11E1532C4FA}" dt="2022-05-17T04:13:59.122" v="2263" actId="478"/>
          <ac:cxnSpMkLst>
            <pc:docMk/>
            <pc:sldMk cId="2564726876" sldId="859"/>
            <ac:cxnSpMk id="23" creationId="{F323DF30-4FB7-44F3-64AC-879AE107EB93}"/>
          </ac:cxnSpMkLst>
        </pc:cxnChg>
        <pc:cxnChg chg="del">
          <ac:chgData name="Nguyen Chi Son" userId="606856d02e9d83ac" providerId="LiveId" clId="{D004948A-28F6-4C2A-98E3-B11E1532C4FA}" dt="2022-05-17T04:13:59.122" v="2263" actId="478"/>
          <ac:cxnSpMkLst>
            <pc:docMk/>
            <pc:sldMk cId="2564726876" sldId="859"/>
            <ac:cxnSpMk id="27" creationId="{8FF92587-93DB-6AD8-658B-69C3AA9E360E}"/>
          </ac:cxnSpMkLst>
        </pc:cxnChg>
        <pc:cxnChg chg="del">
          <ac:chgData name="Nguyen Chi Son" userId="606856d02e9d83ac" providerId="LiveId" clId="{D004948A-28F6-4C2A-98E3-B11E1532C4FA}" dt="2022-05-17T04:13:59.122" v="2263" actId="478"/>
          <ac:cxnSpMkLst>
            <pc:docMk/>
            <pc:sldMk cId="2564726876" sldId="859"/>
            <ac:cxnSpMk id="35" creationId="{BCE84180-F970-0112-8DE4-2682B0428FAA}"/>
          </ac:cxnSpMkLst>
        </pc:cxnChg>
        <pc:cxnChg chg="del">
          <ac:chgData name="Nguyen Chi Son" userId="606856d02e9d83ac" providerId="LiveId" clId="{D004948A-28F6-4C2A-98E3-B11E1532C4FA}" dt="2022-05-17T04:13:59.122" v="2263" actId="478"/>
          <ac:cxnSpMkLst>
            <pc:docMk/>
            <pc:sldMk cId="2564726876" sldId="859"/>
            <ac:cxnSpMk id="37" creationId="{2E60CECB-EC63-9401-1153-793B9B46B153}"/>
          </ac:cxnSpMkLst>
        </pc:cxnChg>
        <pc:cxnChg chg="del">
          <ac:chgData name="Nguyen Chi Son" userId="606856d02e9d83ac" providerId="LiveId" clId="{D004948A-28F6-4C2A-98E3-B11E1532C4FA}" dt="2022-05-17T04:13:59.122" v="2263" actId="478"/>
          <ac:cxnSpMkLst>
            <pc:docMk/>
            <pc:sldMk cId="2564726876" sldId="859"/>
            <ac:cxnSpMk id="40" creationId="{4AE47CBD-E572-3E6A-47EB-2161D82E8467}"/>
          </ac:cxnSpMkLst>
        </pc:cxnChg>
        <pc:cxnChg chg="del">
          <ac:chgData name="Nguyen Chi Son" userId="606856d02e9d83ac" providerId="LiveId" clId="{D004948A-28F6-4C2A-98E3-B11E1532C4FA}" dt="2022-05-17T04:13:59.122" v="2263" actId="478"/>
          <ac:cxnSpMkLst>
            <pc:docMk/>
            <pc:sldMk cId="2564726876" sldId="859"/>
            <ac:cxnSpMk id="49" creationId="{D5F4B614-6215-103A-D109-A2B5BE003F9F}"/>
          </ac:cxnSpMkLst>
        </pc:cxnChg>
      </pc:sldChg>
      <pc:sldChg chg="delSp modSp mod delAnim modAnim">
        <pc:chgData name="Nguyen Chi Son" userId="606856d02e9d83ac" providerId="LiveId" clId="{D004948A-28F6-4C2A-98E3-B11E1532C4FA}" dt="2022-05-17T16:13:37.143" v="4089" actId="12788"/>
        <pc:sldMkLst>
          <pc:docMk/>
          <pc:sldMk cId="2522316162" sldId="860"/>
        </pc:sldMkLst>
        <pc:spChg chg="mod">
          <ac:chgData name="Nguyen Chi Son" userId="606856d02e9d83ac" providerId="LiveId" clId="{D004948A-28F6-4C2A-98E3-B11E1532C4FA}" dt="2022-05-17T16:13:37.143" v="4089" actId="12788"/>
          <ac:spMkLst>
            <pc:docMk/>
            <pc:sldMk cId="2522316162" sldId="860"/>
            <ac:spMk id="11" creationId="{0E84CBE1-4AB0-CA68-65C2-AC68692AACAA}"/>
          </ac:spMkLst>
        </pc:spChg>
        <pc:spChg chg="mod">
          <ac:chgData name="Nguyen Chi Son" userId="606856d02e9d83ac" providerId="LiveId" clId="{D004948A-28F6-4C2A-98E3-B11E1532C4FA}" dt="2022-05-17T16:13:26.545" v="4088" actId="14100"/>
          <ac:spMkLst>
            <pc:docMk/>
            <pc:sldMk cId="2522316162" sldId="860"/>
            <ac:spMk id="12" creationId="{5B8A6D26-E571-DC15-930E-F272FC43E0DD}"/>
          </ac:spMkLst>
        </pc:spChg>
        <pc:spChg chg="mod">
          <ac:chgData name="Nguyen Chi Son" userId="606856d02e9d83ac" providerId="LiveId" clId="{D004948A-28F6-4C2A-98E3-B11E1532C4FA}" dt="2022-05-17T16:11:28.845" v="3472" actId="20577"/>
          <ac:spMkLst>
            <pc:docMk/>
            <pc:sldMk cId="2522316162" sldId="860"/>
            <ac:spMk id="19" creationId="{9C339D16-68E4-43C4-A62E-D0146138D23B}"/>
          </ac:spMkLst>
        </pc:spChg>
        <pc:graphicFrameChg chg="del">
          <ac:chgData name="Nguyen Chi Son" userId="606856d02e9d83ac" providerId="LiveId" clId="{D004948A-28F6-4C2A-98E3-B11E1532C4FA}" dt="2022-05-17T16:10:18.051" v="3153" actId="478"/>
          <ac:graphicFrameMkLst>
            <pc:docMk/>
            <pc:sldMk cId="2522316162" sldId="860"/>
            <ac:graphicFrameMk id="17" creationId="{27A4E5E8-9513-3D60-3E0E-A8D2556462CA}"/>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18" creationId="{7708AE41-6C49-1B8E-07BE-679B8CC75BAD}"/>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20" creationId="{020F3519-CA4A-A72A-6AA0-BDCFB95945F6}"/>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7" creationId="{DD7A7BB9-A6B2-7487-826E-2709AADC7388}"/>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8" creationId="{5FD35F41-C0B7-21FE-8B4D-C407972A1889}"/>
          </ac:graphicFrameMkLst>
        </pc:graphicFrameChg>
        <pc:picChg chg="del">
          <ac:chgData name="Nguyen Chi Son" userId="606856d02e9d83ac" providerId="LiveId" clId="{D004948A-28F6-4C2A-98E3-B11E1532C4FA}" dt="2022-05-17T16:10:15.709" v="3152" actId="478"/>
          <ac:picMkLst>
            <pc:docMk/>
            <pc:sldMk cId="2522316162" sldId="860"/>
            <ac:picMk id="4" creationId="{6DDA9FC3-E92F-C359-300C-AE84CEB26A36}"/>
          </ac:picMkLst>
        </pc:picChg>
        <pc:cxnChg chg="del">
          <ac:chgData name="Nguyen Chi Son" userId="606856d02e9d83ac" providerId="LiveId" clId="{D004948A-28F6-4C2A-98E3-B11E1532C4FA}" dt="2022-05-17T16:10:18.051" v="3153" actId="478"/>
          <ac:cxnSpMkLst>
            <pc:docMk/>
            <pc:sldMk cId="2522316162" sldId="860"/>
            <ac:cxnSpMk id="14" creationId="{769DEBE9-3AFD-9782-1A0E-30A70E2AAF3C}"/>
          </ac:cxnSpMkLst>
        </pc:cxnChg>
        <pc:cxnChg chg="del">
          <ac:chgData name="Nguyen Chi Son" userId="606856d02e9d83ac" providerId="LiveId" clId="{D004948A-28F6-4C2A-98E3-B11E1532C4FA}" dt="2022-05-17T16:10:18.051" v="3153" actId="478"/>
          <ac:cxnSpMkLst>
            <pc:docMk/>
            <pc:sldMk cId="2522316162" sldId="860"/>
            <ac:cxnSpMk id="15" creationId="{51D1A4B3-D87E-8DC5-0246-76D7CE58775C}"/>
          </ac:cxnSpMkLst>
        </pc:cxnChg>
        <pc:cxnChg chg="del">
          <ac:chgData name="Nguyen Chi Son" userId="606856d02e9d83ac" providerId="LiveId" clId="{D004948A-28F6-4C2A-98E3-B11E1532C4FA}" dt="2022-05-17T16:10:18.051" v="3153" actId="478"/>
          <ac:cxnSpMkLst>
            <pc:docMk/>
            <pc:sldMk cId="2522316162" sldId="860"/>
            <ac:cxnSpMk id="16" creationId="{6C685B89-BCE9-23CD-EEAD-EF8B171DEFE4}"/>
          </ac:cxnSpMkLst>
        </pc:cxnChg>
        <pc:cxnChg chg="del">
          <ac:chgData name="Nguyen Chi Son" userId="606856d02e9d83ac" providerId="LiveId" clId="{D004948A-28F6-4C2A-98E3-B11E1532C4FA}" dt="2022-05-17T16:10:18.051" v="3153" actId="478"/>
          <ac:cxnSpMkLst>
            <pc:docMk/>
            <pc:sldMk cId="2522316162" sldId="860"/>
            <ac:cxnSpMk id="21" creationId="{5440C945-DB14-AF17-E3B3-ECF8DDCB5151}"/>
          </ac:cxnSpMkLst>
        </pc:cxnChg>
        <pc:cxnChg chg="del">
          <ac:chgData name="Nguyen Chi Son" userId="606856d02e9d83ac" providerId="LiveId" clId="{D004948A-28F6-4C2A-98E3-B11E1532C4FA}" dt="2022-05-17T16:10:18.051" v="3153" actId="478"/>
          <ac:cxnSpMkLst>
            <pc:docMk/>
            <pc:sldMk cId="2522316162" sldId="860"/>
            <ac:cxnSpMk id="23" creationId="{23DB22D1-F5C5-59CE-2C26-BF3A407A7432}"/>
          </ac:cxnSpMkLst>
        </pc:cxnChg>
        <pc:cxnChg chg="del">
          <ac:chgData name="Nguyen Chi Son" userId="606856d02e9d83ac" providerId="LiveId" clId="{D004948A-28F6-4C2A-98E3-B11E1532C4FA}" dt="2022-05-17T16:10:18.051" v="3153" actId="478"/>
          <ac:cxnSpMkLst>
            <pc:docMk/>
            <pc:sldMk cId="2522316162" sldId="860"/>
            <ac:cxnSpMk id="28" creationId="{FA067217-AF63-4569-B6DA-4D242171F05C}"/>
          </ac:cxnSpMkLst>
        </pc:cxnChg>
        <pc:cxnChg chg="del">
          <ac:chgData name="Nguyen Chi Son" userId="606856d02e9d83ac" providerId="LiveId" clId="{D004948A-28F6-4C2A-98E3-B11E1532C4FA}" dt="2022-05-17T16:10:18.051" v="3153" actId="478"/>
          <ac:cxnSpMkLst>
            <pc:docMk/>
            <pc:sldMk cId="2522316162" sldId="860"/>
            <ac:cxnSpMk id="31" creationId="{EB77BD7E-0405-5BE2-B6F6-668D5A0CBF2E}"/>
          </ac:cxnSpMkLst>
        </pc:cxnChg>
      </pc:sldChg>
      <pc:sldChg chg="modSp add mod modAnim">
        <pc:chgData name="Nguyen Chi Son" userId="606856d02e9d83ac" providerId="LiveId" clId="{D004948A-28F6-4C2A-98E3-B11E1532C4FA}" dt="2022-05-17T16:23:50.708" v="6983"/>
        <pc:sldMkLst>
          <pc:docMk/>
          <pc:sldMk cId="2661812338" sldId="861"/>
        </pc:sldMkLst>
        <pc:spChg chg="mod">
          <ac:chgData name="Nguyen Chi Son" userId="606856d02e9d83ac" providerId="LiveId" clId="{D004948A-28F6-4C2A-98E3-B11E1532C4FA}" dt="2022-05-17T16:14:58.638" v="4688" actId="1036"/>
          <ac:spMkLst>
            <pc:docMk/>
            <pc:sldMk cId="2661812338" sldId="861"/>
            <ac:spMk id="11" creationId="{0E84CBE1-4AB0-CA68-65C2-AC68692AACAA}"/>
          </ac:spMkLst>
        </pc:spChg>
        <pc:spChg chg="mod">
          <ac:chgData name="Nguyen Chi Son" userId="606856d02e9d83ac" providerId="LiveId" clId="{D004948A-28F6-4C2A-98E3-B11E1532C4FA}" dt="2022-05-17T16:16:03.061" v="4999" actId="20577"/>
          <ac:spMkLst>
            <pc:docMk/>
            <pc:sldMk cId="2661812338" sldId="861"/>
            <ac:spMk id="12" creationId="{5B8A6D26-E571-DC15-930E-F272FC43E0DD}"/>
          </ac:spMkLst>
        </pc:spChg>
        <pc:spChg chg="mod">
          <ac:chgData name="Nguyen Chi Son" userId="606856d02e9d83ac" providerId="LiveId" clId="{D004948A-28F6-4C2A-98E3-B11E1532C4FA}" dt="2022-05-17T16:15:07.859" v="4709" actId="20577"/>
          <ac:spMkLst>
            <pc:docMk/>
            <pc:sldMk cId="2661812338" sldId="861"/>
            <ac:spMk id="19" creationId="{9C339D16-68E4-43C4-A62E-D0146138D23B}"/>
          </ac:spMkLst>
        </pc:spChg>
      </pc:sldChg>
      <pc:sldChg chg="addSp modSp add mod modAnim">
        <pc:chgData name="Nguyen Chi Son" userId="606856d02e9d83ac" providerId="LiveId" clId="{D004948A-28F6-4C2A-98E3-B11E1532C4FA}" dt="2022-05-17T16:23:56.770" v="6984"/>
        <pc:sldMkLst>
          <pc:docMk/>
          <pc:sldMk cId="4032949450" sldId="862"/>
        </pc:sldMkLst>
        <pc:spChg chg="mod">
          <ac:chgData name="Nguyen Chi Son" userId="606856d02e9d83ac" providerId="LiveId" clId="{D004948A-28F6-4C2A-98E3-B11E1532C4FA}" dt="2022-05-17T16:17:42.085" v="5649" actId="20577"/>
          <ac:spMkLst>
            <pc:docMk/>
            <pc:sldMk cId="4032949450" sldId="862"/>
            <ac:spMk id="12" creationId="{5B8A6D26-E571-DC15-930E-F272FC43E0DD}"/>
          </ac:spMkLst>
        </pc:spChg>
        <pc:spChg chg="mod">
          <ac:chgData name="Nguyen Chi Son" userId="606856d02e9d83ac" providerId="LiveId" clId="{D004948A-28F6-4C2A-98E3-B11E1532C4FA}" dt="2022-05-17T16:18:17.769" v="5666" actId="20577"/>
          <ac:spMkLst>
            <pc:docMk/>
            <pc:sldMk cId="4032949450" sldId="862"/>
            <ac:spMk id="19" creationId="{9C339D16-68E4-43C4-A62E-D0146138D23B}"/>
          </ac:spMkLst>
        </pc:spChg>
        <pc:picChg chg="add mod">
          <ac:chgData name="Nguyen Chi Son" userId="606856d02e9d83ac" providerId="LiveId" clId="{D004948A-28F6-4C2A-98E3-B11E1532C4FA}" dt="2022-05-17T16:18:07.479" v="5650"/>
          <ac:picMkLst>
            <pc:docMk/>
            <pc:sldMk cId="4032949450" sldId="862"/>
            <ac:picMk id="6" creationId="{EA83912F-6DE4-5C8F-E38A-CC072A42509B}"/>
          </ac:picMkLst>
        </pc:picChg>
      </pc:sldChg>
      <pc:sldChg chg="delSp modSp add mod modAnim">
        <pc:chgData name="Nguyen Chi Son" userId="606856d02e9d83ac" providerId="LiveId" clId="{D004948A-28F6-4C2A-98E3-B11E1532C4FA}" dt="2022-05-17T16:20:35.158" v="6312" actId="1035"/>
        <pc:sldMkLst>
          <pc:docMk/>
          <pc:sldMk cId="822007567" sldId="863"/>
        </pc:sldMkLst>
        <pc:spChg chg="mod">
          <ac:chgData name="Nguyen Chi Son" userId="606856d02e9d83ac" providerId="LiveId" clId="{D004948A-28F6-4C2A-98E3-B11E1532C4FA}" dt="2022-05-17T16:20:35.158" v="6312" actId="1035"/>
          <ac:spMkLst>
            <pc:docMk/>
            <pc:sldMk cId="822007567" sldId="863"/>
            <ac:spMk id="11" creationId="{0E84CBE1-4AB0-CA68-65C2-AC68692AACAA}"/>
          </ac:spMkLst>
        </pc:spChg>
        <pc:spChg chg="mod">
          <ac:chgData name="Nguyen Chi Son" userId="606856d02e9d83ac" providerId="LiveId" clId="{D004948A-28F6-4C2A-98E3-B11E1532C4FA}" dt="2022-05-17T16:20:35.158" v="6312" actId="1035"/>
          <ac:spMkLst>
            <pc:docMk/>
            <pc:sldMk cId="822007567" sldId="863"/>
            <ac:spMk id="12" creationId="{5B8A6D26-E571-DC15-930E-F272FC43E0DD}"/>
          </ac:spMkLst>
        </pc:spChg>
        <pc:spChg chg="mod">
          <ac:chgData name="Nguyen Chi Son" userId="606856d02e9d83ac" providerId="LiveId" clId="{D004948A-28F6-4C2A-98E3-B11E1532C4FA}" dt="2022-05-17T16:19:04.944" v="5954" actId="20577"/>
          <ac:spMkLst>
            <pc:docMk/>
            <pc:sldMk cId="822007567" sldId="863"/>
            <ac:spMk id="19" creationId="{9C339D16-68E4-43C4-A62E-D0146138D23B}"/>
          </ac:spMkLst>
        </pc:spChg>
        <pc:picChg chg="del">
          <ac:chgData name="Nguyen Chi Son" userId="606856d02e9d83ac" providerId="LiveId" clId="{D004948A-28F6-4C2A-98E3-B11E1532C4FA}" dt="2022-05-17T16:18:29.840" v="5668" actId="478"/>
          <ac:picMkLst>
            <pc:docMk/>
            <pc:sldMk cId="822007567" sldId="863"/>
            <ac:picMk id="6" creationId="{EA83912F-6DE4-5C8F-E38A-CC072A42509B}"/>
          </ac:picMkLst>
        </pc:picChg>
      </pc:sldChg>
      <pc:sldChg chg="addSp modSp add mod modAnim">
        <pc:chgData name="Nguyen Chi Son" userId="606856d02e9d83ac" providerId="LiveId" clId="{D004948A-28F6-4C2A-98E3-B11E1532C4FA}" dt="2022-05-17T16:24:01.970" v="6985"/>
        <pc:sldMkLst>
          <pc:docMk/>
          <pc:sldMk cId="4073695413" sldId="864"/>
        </pc:sldMkLst>
        <pc:spChg chg="mod">
          <ac:chgData name="Nguyen Chi Son" userId="606856d02e9d83ac" providerId="LiveId" clId="{D004948A-28F6-4C2A-98E3-B11E1532C4FA}" dt="2022-05-17T16:23:09.064" v="6978" actId="1035"/>
          <ac:spMkLst>
            <pc:docMk/>
            <pc:sldMk cId="4073695413" sldId="864"/>
            <ac:spMk id="11" creationId="{0E84CBE1-4AB0-CA68-65C2-AC68692AACAA}"/>
          </ac:spMkLst>
        </pc:spChg>
        <pc:spChg chg="mod">
          <ac:chgData name="Nguyen Chi Son" userId="606856d02e9d83ac" providerId="LiveId" clId="{D004948A-28F6-4C2A-98E3-B11E1532C4FA}" dt="2022-05-17T16:23:09.064" v="6978" actId="1035"/>
          <ac:spMkLst>
            <pc:docMk/>
            <pc:sldMk cId="4073695413" sldId="864"/>
            <ac:spMk id="12" creationId="{5B8A6D26-E571-DC15-930E-F272FC43E0DD}"/>
          </ac:spMkLst>
        </pc:spChg>
        <pc:spChg chg="mod">
          <ac:chgData name="Nguyen Chi Son" userId="606856d02e9d83ac" providerId="LiveId" clId="{D004948A-28F6-4C2A-98E3-B11E1532C4FA}" dt="2022-05-17T16:22:18.193" v="6693" actId="20577"/>
          <ac:spMkLst>
            <pc:docMk/>
            <pc:sldMk cId="4073695413" sldId="864"/>
            <ac:spMk id="19" creationId="{9C339D16-68E4-43C4-A62E-D0146138D23B}"/>
          </ac:spMkLst>
        </pc:spChg>
        <pc:picChg chg="add mod">
          <ac:chgData name="Nguyen Chi Son" userId="606856d02e9d83ac" providerId="LiveId" clId="{D004948A-28F6-4C2A-98E3-B11E1532C4FA}" dt="2022-05-17T16:22:13.092" v="6680" actId="1076"/>
          <ac:picMkLst>
            <pc:docMk/>
            <pc:sldMk cId="4073695413" sldId="864"/>
            <ac:picMk id="3" creationId="{85E57C96-571D-2B7A-09AB-1473295D2C47}"/>
          </ac:picMkLst>
        </pc:picChg>
      </pc:sldChg>
    </pc:docChg>
  </pc:docChgLst>
  <pc:docChgLst>
    <pc:chgData name="Nguyen Chi Son" userId="606856d02e9d83ac" providerId="LiveId" clId="{E7EF6AEB-BA8E-4587-9525-13AD8EB08D12}"/>
    <pc:docChg chg="undo custSel addSld delSld modSld">
      <pc:chgData name="Nguyen Chi Son" userId="606856d02e9d83ac" providerId="LiveId" clId="{E7EF6AEB-BA8E-4587-9525-13AD8EB08D12}" dt="2022-01-04T19:24:38.235" v="8339" actId="1076"/>
      <pc:docMkLst>
        <pc:docMk/>
      </pc:docMkLst>
      <pc:sldChg chg="modSp mod">
        <pc:chgData name="Nguyen Chi Son" userId="606856d02e9d83ac" providerId="LiveId" clId="{E7EF6AEB-BA8E-4587-9525-13AD8EB08D12}" dt="2022-01-04T13:36:15.275" v="63" actId="20577"/>
        <pc:sldMkLst>
          <pc:docMk/>
          <pc:sldMk cId="2922349590" sldId="256"/>
        </pc:sldMkLst>
        <pc:spChg chg="mod">
          <ac:chgData name="Nguyen Chi Son" userId="606856d02e9d83ac" providerId="LiveId" clId="{E7EF6AEB-BA8E-4587-9525-13AD8EB08D12}" dt="2022-01-04T13:36:15.275" v="63" actId="20577"/>
          <ac:spMkLst>
            <pc:docMk/>
            <pc:sldMk cId="2922349590" sldId="256"/>
            <ac:spMk id="5" creationId="{3A9CE0EE-E8A7-485D-B7B9-01588BB75C9D}"/>
          </ac:spMkLst>
        </pc:spChg>
        <pc:spChg chg="mod">
          <ac:chgData name="Nguyen Chi Son" userId="606856d02e9d83ac" providerId="LiveId" clId="{E7EF6AEB-BA8E-4587-9525-13AD8EB08D12}" dt="2022-01-04T13:36:06.861" v="46" actId="20577"/>
          <ac:spMkLst>
            <pc:docMk/>
            <pc:sldMk cId="2922349590" sldId="256"/>
            <ac:spMk id="136" creationId="{C574B640-0199-463F-87CA-8E3956B46E10}"/>
          </ac:spMkLst>
        </pc:spChg>
      </pc:sldChg>
      <pc:sldChg chg="modSp mod">
        <pc:chgData name="Nguyen Chi Son" userId="606856d02e9d83ac" providerId="LiveId" clId="{E7EF6AEB-BA8E-4587-9525-13AD8EB08D12}" dt="2022-01-04T14:25:30.551" v="1594" actId="20577"/>
        <pc:sldMkLst>
          <pc:docMk/>
          <pc:sldMk cId="3319126272" sldId="622"/>
        </pc:sldMkLst>
        <pc:spChg chg="mod">
          <ac:chgData name="Nguyen Chi Son" userId="606856d02e9d83ac" providerId="LiveId" clId="{E7EF6AEB-BA8E-4587-9525-13AD8EB08D12}" dt="2022-01-04T14:25:30.551" v="1594" actId="20577"/>
          <ac:spMkLst>
            <pc:docMk/>
            <pc:sldMk cId="3319126272" sldId="622"/>
            <ac:spMk id="2" creationId="{DAF08EC2-5D0D-48D9-855C-A59C0E5ED55B}"/>
          </ac:spMkLst>
        </pc:spChg>
      </pc:sldChg>
      <pc:sldChg chg="modSp mod">
        <pc:chgData name="Nguyen Chi Son" userId="606856d02e9d83ac" providerId="LiveId" clId="{E7EF6AEB-BA8E-4587-9525-13AD8EB08D12}" dt="2022-01-04T13:36:57.305" v="210" actId="1035"/>
        <pc:sldMkLst>
          <pc:docMk/>
          <pc:sldMk cId="1033004166" sldId="675"/>
        </pc:sldMkLst>
        <pc:spChg chg="mod">
          <ac:chgData name="Nguyen Chi Son" userId="606856d02e9d83ac" providerId="LiveId" clId="{E7EF6AEB-BA8E-4587-9525-13AD8EB08D12}" dt="2022-01-04T13:36:52.586" v="188" actId="20577"/>
          <ac:spMkLst>
            <pc:docMk/>
            <pc:sldMk cId="1033004166" sldId="675"/>
            <ac:spMk id="2" creationId="{DAF08EC2-5D0D-48D9-855C-A59C0E5ED55B}"/>
          </ac:spMkLst>
        </pc:spChg>
        <pc:spChg chg="mod">
          <ac:chgData name="Nguyen Chi Son" userId="606856d02e9d83ac" providerId="LiveId" clId="{E7EF6AEB-BA8E-4587-9525-13AD8EB08D12}" dt="2022-01-04T13:36:57.305" v="210" actId="1035"/>
          <ac:spMkLst>
            <pc:docMk/>
            <pc:sldMk cId="1033004166" sldId="675"/>
            <ac:spMk id="3" creationId="{8CD51C9F-FCB0-4185-93E6-835FC05E1B10}"/>
          </ac:spMkLst>
        </pc:spChg>
      </pc:sldChg>
      <pc:sldChg chg="addSp delSp modSp mod">
        <pc:chgData name="Nguyen Chi Son" userId="606856d02e9d83ac" providerId="LiveId" clId="{E7EF6AEB-BA8E-4587-9525-13AD8EB08D12}" dt="2022-01-04T14:20:45.766" v="952" actId="1076"/>
        <pc:sldMkLst>
          <pc:docMk/>
          <pc:sldMk cId="470225863" sldId="691"/>
        </pc:sldMkLst>
        <pc:spChg chg="mod">
          <ac:chgData name="Nguyen Chi Son" userId="606856d02e9d83ac" providerId="LiveId" clId="{E7EF6AEB-BA8E-4587-9525-13AD8EB08D12}" dt="2022-01-04T13:44:53.115" v="735" actId="20577"/>
          <ac:spMkLst>
            <pc:docMk/>
            <pc:sldMk cId="470225863" sldId="691"/>
            <ac:spMk id="2" creationId="{BA8A6260-CA4B-46A9-A06E-C71EE59E6992}"/>
          </ac:spMkLst>
        </pc:spChg>
        <pc:spChg chg="mod">
          <ac:chgData name="Nguyen Chi Son" userId="606856d02e9d83ac" providerId="LiveId" clId="{E7EF6AEB-BA8E-4587-9525-13AD8EB08D12}" dt="2022-01-04T14:20:37.910" v="950" actId="1076"/>
          <ac:spMkLst>
            <pc:docMk/>
            <pc:sldMk cId="470225863" sldId="691"/>
            <ac:spMk id="8" creationId="{3CBECDDA-DD7D-40DE-BAEC-AE6A41C5FC24}"/>
          </ac:spMkLst>
        </pc:spChg>
        <pc:spChg chg="add mod">
          <ac:chgData name="Nguyen Chi Son" userId="606856d02e9d83ac" providerId="LiveId" clId="{E7EF6AEB-BA8E-4587-9525-13AD8EB08D12}" dt="2022-01-04T14:20:40.525" v="951" actId="1076"/>
          <ac:spMkLst>
            <pc:docMk/>
            <pc:sldMk cId="470225863" sldId="691"/>
            <ac:spMk id="9" creationId="{8826F070-D5B0-4ECB-9256-68CEFEA84977}"/>
          </ac:spMkLst>
        </pc:spChg>
        <pc:spChg chg="add mod">
          <ac:chgData name="Nguyen Chi Son" userId="606856d02e9d83ac" providerId="LiveId" clId="{E7EF6AEB-BA8E-4587-9525-13AD8EB08D12}" dt="2022-01-04T14:20:45.766" v="952" actId="1076"/>
          <ac:spMkLst>
            <pc:docMk/>
            <pc:sldMk cId="470225863" sldId="691"/>
            <ac:spMk id="11" creationId="{72086FFA-A4E4-43D5-877C-B63DBE3E10B8}"/>
          </ac:spMkLst>
        </pc:spChg>
        <pc:picChg chg="add mod">
          <ac:chgData name="Nguyen Chi Son" userId="606856d02e9d83ac" providerId="LiveId" clId="{E7EF6AEB-BA8E-4587-9525-13AD8EB08D12}" dt="2022-01-04T14:20:35.422" v="949" actId="408"/>
          <ac:picMkLst>
            <pc:docMk/>
            <pc:sldMk cId="470225863" sldId="691"/>
            <ac:picMk id="4" creationId="{7EB7A1DA-ADC3-4D55-ACE6-EB1AB9694667}"/>
          </ac:picMkLst>
        </pc:picChg>
        <pc:picChg chg="del">
          <ac:chgData name="Nguyen Chi Son" userId="606856d02e9d83ac" providerId="LiveId" clId="{E7EF6AEB-BA8E-4587-9525-13AD8EB08D12}" dt="2022-01-04T13:37:07.976" v="211" actId="478"/>
          <ac:picMkLst>
            <pc:docMk/>
            <pc:sldMk cId="470225863" sldId="691"/>
            <ac:picMk id="6" creationId="{E60DAABF-DA31-4B77-AA30-EA46129E4E17}"/>
          </ac:picMkLst>
        </pc:picChg>
        <pc:picChg chg="add mod">
          <ac:chgData name="Nguyen Chi Son" userId="606856d02e9d83ac" providerId="LiveId" clId="{E7EF6AEB-BA8E-4587-9525-13AD8EB08D12}" dt="2022-01-04T14:20:30.374" v="948" actId="1076"/>
          <ac:picMkLst>
            <pc:docMk/>
            <pc:sldMk cId="470225863" sldId="691"/>
            <ac:picMk id="7" creationId="{B69685B3-442D-4C2C-BC47-BBA225FAF066}"/>
          </ac:picMkLst>
        </pc:picChg>
        <pc:picChg chg="del">
          <ac:chgData name="Nguyen Chi Son" userId="606856d02e9d83ac" providerId="LiveId" clId="{E7EF6AEB-BA8E-4587-9525-13AD8EB08D12}" dt="2022-01-04T13:37:08.538" v="212" actId="478"/>
          <ac:picMkLst>
            <pc:docMk/>
            <pc:sldMk cId="470225863" sldId="691"/>
            <ac:picMk id="10" creationId="{C4EB751C-FC18-4000-837F-174F47DB714B}"/>
          </ac:picMkLst>
        </pc:picChg>
        <pc:picChg chg="add mod modCrop">
          <ac:chgData name="Nguyen Chi Son" userId="606856d02e9d83ac" providerId="LiveId" clId="{E7EF6AEB-BA8E-4587-9525-13AD8EB08D12}" dt="2022-01-04T14:20:23.104" v="946" actId="1076"/>
          <ac:picMkLst>
            <pc:docMk/>
            <pc:sldMk cId="470225863" sldId="691"/>
            <ac:picMk id="13" creationId="{6E7A1011-0E67-4AA3-B8A1-FBA342BAEBED}"/>
          </ac:picMkLst>
        </pc:picChg>
        <pc:picChg chg="add del mod">
          <ac:chgData name="Nguyen Chi Son" userId="606856d02e9d83ac" providerId="LiveId" clId="{E7EF6AEB-BA8E-4587-9525-13AD8EB08D12}" dt="2022-01-04T14:19:58.396" v="934" actId="478"/>
          <ac:picMkLst>
            <pc:docMk/>
            <pc:sldMk cId="470225863" sldId="691"/>
            <ac:picMk id="1026" creationId="{B016C63C-86F8-4DF8-BED7-61274A93088D}"/>
          </ac:picMkLst>
        </pc:picChg>
      </pc:sldChg>
      <pc:sldChg chg="addSp delSp modSp mod modAnim">
        <pc:chgData name="Nguyen Chi Son" userId="606856d02e9d83ac" providerId="LiveId" clId="{E7EF6AEB-BA8E-4587-9525-13AD8EB08D12}" dt="2022-01-04T14:24:36.124" v="1536" actId="20577"/>
        <pc:sldMkLst>
          <pc:docMk/>
          <pc:sldMk cId="3964383563" sldId="722"/>
        </pc:sldMkLst>
        <pc:spChg chg="add mod">
          <ac:chgData name="Nguyen Chi Son" userId="606856d02e9d83ac" providerId="LiveId" clId="{E7EF6AEB-BA8E-4587-9525-13AD8EB08D12}" dt="2022-01-04T14:22:56.077" v="1364" actId="20577"/>
          <ac:spMkLst>
            <pc:docMk/>
            <pc:sldMk cId="3964383563" sldId="722"/>
            <ac:spMk id="8" creationId="{E86F1C73-114E-4535-882A-4E6BDD248A96}"/>
          </ac:spMkLst>
        </pc:spChg>
        <pc:spChg chg="add mod">
          <ac:chgData name="Nguyen Chi Son" userId="606856d02e9d83ac" providerId="LiveId" clId="{E7EF6AEB-BA8E-4587-9525-13AD8EB08D12}" dt="2022-01-04T14:24:36.124" v="1536" actId="20577"/>
          <ac:spMkLst>
            <pc:docMk/>
            <pc:sldMk cId="3964383563" sldId="722"/>
            <ac:spMk id="11" creationId="{2DABA96D-F810-408D-BF47-00AB309AACE6}"/>
          </ac:spMkLst>
        </pc:spChg>
        <pc:spChg chg="add mod">
          <ac:chgData name="Nguyen Chi Son" userId="606856d02e9d83ac" providerId="LiveId" clId="{E7EF6AEB-BA8E-4587-9525-13AD8EB08D12}" dt="2022-01-04T14:22:43.500" v="1275" actId="1076"/>
          <ac:spMkLst>
            <pc:docMk/>
            <pc:sldMk cId="3964383563" sldId="722"/>
            <ac:spMk id="12" creationId="{2B7E9FC3-2682-4544-A879-4409F8B8BA41}"/>
          </ac:spMkLst>
        </pc:spChg>
        <pc:spChg chg="mod">
          <ac:chgData name="Nguyen Chi Son" userId="606856d02e9d83ac" providerId="LiveId" clId="{E7EF6AEB-BA8E-4587-9525-13AD8EB08D12}" dt="2022-01-04T14:22:34.484" v="1273" actId="1035"/>
          <ac:spMkLst>
            <pc:docMk/>
            <pc:sldMk cId="3964383563" sldId="722"/>
            <ac:spMk id="14" creationId="{A530074C-9975-4D4F-AC15-005B11433C74}"/>
          </ac:spMkLst>
        </pc:spChg>
        <pc:spChg chg="mod">
          <ac:chgData name="Nguyen Chi Son" userId="606856d02e9d83ac" providerId="LiveId" clId="{E7EF6AEB-BA8E-4587-9525-13AD8EB08D12}" dt="2022-01-04T14:22:34.484" v="1273" actId="1035"/>
          <ac:spMkLst>
            <pc:docMk/>
            <pc:sldMk cId="3964383563" sldId="722"/>
            <ac:spMk id="15" creationId="{EC5263CE-BE2F-44C4-BD89-2666D2873C33}"/>
          </ac:spMkLst>
        </pc:spChg>
        <pc:spChg chg="mod">
          <ac:chgData name="Nguyen Chi Son" userId="606856d02e9d83ac" providerId="LiveId" clId="{E7EF6AEB-BA8E-4587-9525-13AD8EB08D12}" dt="2022-01-04T14:22:10.098" v="1116" actId="20577"/>
          <ac:spMkLst>
            <pc:docMk/>
            <pc:sldMk cId="3964383563" sldId="722"/>
            <ac:spMk id="19" creationId="{9C339D16-68E4-43C4-A62E-D0146138D23B}"/>
          </ac:spMkLst>
        </pc:spChg>
        <pc:picChg chg="del">
          <ac:chgData name="Nguyen Chi Son" userId="606856d02e9d83ac" providerId="LiveId" clId="{E7EF6AEB-BA8E-4587-9525-13AD8EB08D12}" dt="2022-01-04T14:22:11.713" v="1117" actId="478"/>
          <ac:picMkLst>
            <pc:docMk/>
            <pc:sldMk cId="3964383563" sldId="722"/>
            <ac:picMk id="7" creationId="{527DD534-EEF8-4ED1-A171-951E7AB10652}"/>
          </ac:picMkLst>
        </pc:picChg>
        <pc:picChg chg="add mod">
          <ac:chgData name="Nguyen Chi Son" userId="606856d02e9d83ac" providerId="LiveId" clId="{E7EF6AEB-BA8E-4587-9525-13AD8EB08D12}" dt="2022-01-04T14:22:43.500" v="1275" actId="1076"/>
          <ac:picMkLst>
            <pc:docMk/>
            <pc:sldMk cId="3964383563" sldId="722"/>
            <ac:picMk id="10" creationId="{7667FC2E-E650-4B39-937E-0463DA4243DD}"/>
          </ac:picMkLst>
        </pc:picChg>
      </pc:sldChg>
      <pc:sldChg chg="del">
        <pc:chgData name="Nguyen Chi Son" userId="606856d02e9d83ac" providerId="LiveId" clId="{E7EF6AEB-BA8E-4587-9525-13AD8EB08D12}" dt="2022-01-04T14:33:25.585" v="1695" actId="47"/>
        <pc:sldMkLst>
          <pc:docMk/>
          <pc:sldMk cId="51380808" sldId="746"/>
        </pc:sldMkLst>
      </pc:sldChg>
      <pc:sldChg chg="addSp delSp modSp mod">
        <pc:chgData name="Nguyen Chi Son" userId="606856d02e9d83ac" providerId="LiveId" clId="{E7EF6AEB-BA8E-4587-9525-13AD8EB08D12}" dt="2022-01-04T14:28:13.731" v="1694" actId="1035"/>
        <pc:sldMkLst>
          <pc:docMk/>
          <pc:sldMk cId="3267194069" sldId="747"/>
        </pc:sldMkLst>
        <pc:spChg chg="mod">
          <ac:chgData name="Nguyen Chi Son" userId="606856d02e9d83ac" providerId="LiveId" clId="{E7EF6AEB-BA8E-4587-9525-13AD8EB08D12}" dt="2022-01-04T14:28:08.639" v="1676" actId="20577"/>
          <ac:spMkLst>
            <pc:docMk/>
            <pc:sldMk cId="3267194069" sldId="747"/>
            <ac:spMk id="2" creationId="{BA8A6260-CA4B-46A9-A06E-C71EE59E6992}"/>
          </ac:spMkLst>
        </pc:spChg>
        <pc:spChg chg="del">
          <ac:chgData name="Nguyen Chi Son" userId="606856d02e9d83ac" providerId="LiveId" clId="{E7EF6AEB-BA8E-4587-9525-13AD8EB08D12}" dt="2022-01-04T14:26:14.487" v="1596" actId="478"/>
          <ac:spMkLst>
            <pc:docMk/>
            <pc:sldMk cId="3267194069" sldId="747"/>
            <ac:spMk id="8" creationId="{3CBECDDA-DD7D-40DE-BAEC-AE6A41C5FC24}"/>
          </ac:spMkLst>
        </pc:spChg>
        <pc:picChg chg="add mod">
          <ac:chgData name="Nguyen Chi Son" userId="606856d02e9d83ac" providerId="LiveId" clId="{E7EF6AEB-BA8E-4587-9525-13AD8EB08D12}" dt="2022-01-04T14:28:13.731" v="1694" actId="1035"/>
          <ac:picMkLst>
            <pc:docMk/>
            <pc:sldMk cId="3267194069" sldId="747"/>
            <ac:picMk id="4" creationId="{3CBDA1E3-644F-4AE2-87DE-4AD95E99ADB2}"/>
          </ac:picMkLst>
        </pc:picChg>
        <pc:picChg chg="del">
          <ac:chgData name="Nguyen Chi Son" userId="606856d02e9d83ac" providerId="LiveId" clId="{E7EF6AEB-BA8E-4587-9525-13AD8EB08D12}" dt="2022-01-04T14:25:33.860" v="1595" actId="478"/>
          <ac:picMkLst>
            <pc:docMk/>
            <pc:sldMk cId="3267194069" sldId="747"/>
            <ac:picMk id="9" creationId="{C38C869F-BFDF-46BB-97AF-76F256B3894B}"/>
          </ac:picMkLst>
        </pc:picChg>
      </pc:sldChg>
      <pc:sldChg chg="add del">
        <pc:chgData name="Nguyen Chi Son" userId="606856d02e9d83ac" providerId="LiveId" clId="{E7EF6AEB-BA8E-4587-9525-13AD8EB08D12}" dt="2022-01-04T14:21:46.074" v="971" actId="47"/>
        <pc:sldMkLst>
          <pc:docMk/>
          <pc:sldMk cId="752567401" sldId="748"/>
        </pc:sldMkLst>
      </pc:sldChg>
      <pc:sldChg chg="addSp delSp modSp add mod">
        <pc:chgData name="Nguyen Chi Son" userId="606856d02e9d83ac" providerId="LiveId" clId="{E7EF6AEB-BA8E-4587-9525-13AD8EB08D12}" dt="2022-01-04T14:21:33.604" v="970" actId="408"/>
        <pc:sldMkLst>
          <pc:docMk/>
          <pc:sldMk cId="1335251601" sldId="749"/>
        </pc:sldMkLst>
        <pc:spChg chg="mod">
          <ac:chgData name="Nguyen Chi Son" userId="606856d02e9d83ac" providerId="LiveId" clId="{E7EF6AEB-BA8E-4587-9525-13AD8EB08D12}" dt="2022-01-04T14:21:17.414" v="965" actId="1076"/>
          <ac:spMkLst>
            <pc:docMk/>
            <pc:sldMk cId="1335251601" sldId="749"/>
            <ac:spMk id="8" creationId="{3CBECDDA-DD7D-40DE-BAEC-AE6A41C5FC24}"/>
          </ac:spMkLst>
        </pc:spChg>
        <pc:spChg chg="mod">
          <ac:chgData name="Nguyen Chi Son" userId="606856d02e9d83ac" providerId="LiveId" clId="{E7EF6AEB-BA8E-4587-9525-13AD8EB08D12}" dt="2022-01-04T14:21:19.686" v="966" actId="1076"/>
          <ac:spMkLst>
            <pc:docMk/>
            <pc:sldMk cId="1335251601" sldId="749"/>
            <ac:spMk id="9" creationId="{8826F070-D5B0-4ECB-9256-68CEFEA84977}"/>
          </ac:spMkLst>
        </pc:spChg>
        <pc:spChg chg="mod">
          <ac:chgData name="Nguyen Chi Son" userId="606856d02e9d83ac" providerId="LiveId" clId="{E7EF6AEB-BA8E-4587-9525-13AD8EB08D12}" dt="2022-01-04T14:21:22.780" v="967" actId="1076"/>
          <ac:spMkLst>
            <pc:docMk/>
            <pc:sldMk cId="1335251601" sldId="749"/>
            <ac:spMk id="11" creationId="{72086FFA-A4E4-43D5-877C-B63DBE3E10B8}"/>
          </ac:spMkLst>
        </pc:spChg>
        <pc:picChg chg="del">
          <ac:chgData name="Nguyen Chi Son" userId="606856d02e9d83ac" providerId="LiveId" clId="{E7EF6AEB-BA8E-4587-9525-13AD8EB08D12}" dt="2022-01-04T13:53:46.419" v="835" actId="478"/>
          <ac:picMkLst>
            <pc:docMk/>
            <pc:sldMk cId="1335251601" sldId="749"/>
            <ac:picMk id="4" creationId="{7EB7A1DA-ADC3-4D55-ACE6-EB1AB9694667}"/>
          </ac:picMkLst>
        </pc:picChg>
        <pc:picChg chg="add mod modCrop">
          <ac:chgData name="Nguyen Chi Son" userId="606856d02e9d83ac" providerId="LiveId" clId="{E7EF6AEB-BA8E-4587-9525-13AD8EB08D12}" dt="2022-01-04T14:21:12.684" v="963" actId="554"/>
          <ac:picMkLst>
            <pc:docMk/>
            <pc:sldMk cId="1335251601" sldId="749"/>
            <ac:picMk id="5" creationId="{B4B0EC0B-7920-42B1-BB7C-402848169C9B}"/>
          </ac:picMkLst>
        </pc:picChg>
        <pc:picChg chg="del">
          <ac:chgData name="Nguyen Chi Son" userId="606856d02e9d83ac" providerId="LiveId" clId="{E7EF6AEB-BA8E-4587-9525-13AD8EB08D12}" dt="2022-01-04T13:53:47.044" v="836" actId="478"/>
          <ac:picMkLst>
            <pc:docMk/>
            <pc:sldMk cId="1335251601" sldId="749"/>
            <ac:picMk id="7" creationId="{B69685B3-442D-4C2C-BC47-BBA225FAF066}"/>
          </ac:picMkLst>
        </pc:picChg>
        <pc:picChg chg="add mod">
          <ac:chgData name="Nguyen Chi Son" userId="606856d02e9d83ac" providerId="LiveId" clId="{E7EF6AEB-BA8E-4587-9525-13AD8EB08D12}" dt="2022-01-04T14:21:33.604" v="970" actId="408"/>
          <ac:picMkLst>
            <pc:docMk/>
            <pc:sldMk cId="1335251601" sldId="749"/>
            <ac:picMk id="10" creationId="{415FB898-43A7-4E93-9651-A46D26E65843}"/>
          </ac:picMkLst>
        </pc:picChg>
        <pc:picChg chg="add mod">
          <ac:chgData name="Nguyen Chi Son" userId="606856d02e9d83ac" providerId="LiveId" clId="{E7EF6AEB-BA8E-4587-9525-13AD8EB08D12}" dt="2022-01-04T14:21:29.565" v="969" actId="1076"/>
          <ac:picMkLst>
            <pc:docMk/>
            <pc:sldMk cId="1335251601" sldId="749"/>
            <ac:picMk id="13" creationId="{62A8A23A-A2C0-4F04-98EB-050A856BBEBA}"/>
          </ac:picMkLst>
        </pc:picChg>
        <pc:picChg chg="del">
          <ac:chgData name="Nguyen Chi Son" userId="606856d02e9d83ac" providerId="LiveId" clId="{E7EF6AEB-BA8E-4587-9525-13AD8EB08D12}" dt="2022-01-04T13:53:45.997" v="834" actId="478"/>
          <ac:picMkLst>
            <pc:docMk/>
            <pc:sldMk cId="1335251601" sldId="749"/>
            <ac:picMk id="1026" creationId="{B016C63C-86F8-4DF8-BED7-61274A93088D}"/>
          </ac:picMkLst>
        </pc:picChg>
        <pc:picChg chg="add del">
          <ac:chgData name="Nguyen Chi Son" userId="606856d02e9d83ac" providerId="LiveId" clId="{E7EF6AEB-BA8E-4587-9525-13AD8EB08D12}" dt="2022-01-04T13:55:10.688" v="920"/>
          <ac:picMkLst>
            <pc:docMk/>
            <pc:sldMk cId="1335251601" sldId="749"/>
            <ac:picMk id="2050" creationId="{BF764BD0-1A52-49D4-8169-E41D977F112F}"/>
          </ac:picMkLst>
        </pc:picChg>
      </pc:sldChg>
      <pc:sldChg chg="modSp add mod">
        <pc:chgData name="Nguyen Chi Son" userId="606856d02e9d83ac" providerId="LiveId" clId="{E7EF6AEB-BA8E-4587-9525-13AD8EB08D12}" dt="2022-01-04T14:33:50.735" v="1823" actId="1035"/>
        <pc:sldMkLst>
          <pc:docMk/>
          <pc:sldMk cId="3650864165" sldId="750"/>
        </pc:sldMkLst>
        <pc:spChg chg="mod">
          <ac:chgData name="Nguyen Chi Son" userId="606856d02e9d83ac" providerId="LiveId" clId="{E7EF6AEB-BA8E-4587-9525-13AD8EB08D12}" dt="2022-01-04T14:33:44.918" v="1801" actId="20577"/>
          <ac:spMkLst>
            <pc:docMk/>
            <pc:sldMk cId="3650864165" sldId="750"/>
            <ac:spMk id="2" creationId="{DAF08EC2-5D0D-48D9-855C-A59C0E5ED55B}"/>
          </ac:spMkLst>
        </pc:spChg>
        <pc:spChg chg="mod">
          <ac:chgData name="Nguyen Chi Son" userId="606856d02e9d83ac" providerId="LiveId" clId="{E7EF6AEB-BA8E-4587-9525-13AD8EB08D12}" dt="2022-01-04T14:33:50.735" v="1823" actId="1035"/>
          <ac:spMkLst>
            <pc:docMk/>
            <pc:sldMk cId="3650864165" sldId="750"/>
            <ac:spMk id="3" creationId="{8CD51C9F-FCB0-4185-93E6-835FC05E1B10}"/>
          </ac:spMkLst>
        </pc:spChg>
      </pc:sldChg>
      <pc:sldChg chg="addSp delSp modSp add mod">
        <pc:chgData name="Nguyen Chi Son" userId="606856d02e9d83ac" providerId="LiveId" clId="{E7EF6AEB-BA8E-4587-9525-13AD8EB08D12}" dt="2022-01-04T15:08:38.720" v="4807" actId="1076"/>
        <pc:sldMkLst>
          <pc:docMk/>
          <pc:sldMk cId="3436966872" sldId="751"/>
        </pc:sldMkLst>
        <pc:spChg chg="mod">
          <ac:chgData name="Nguyen Chi Son" userId="606856d02e9d83ac" providerId="LiveId" clId="{E7EF6AEB-BA8E-4587-9525-13AD8EB08D12}" dt="2022-01-04T14:41:16.928" v="2360" actId="20577"/>
          <ac:spMkLst>
            <pc:docMk/>
            <pc:sldMk cId="3436966872" sldId="751"/>
            <ac:spMk id="2" creationId="{BA8A6260-CA4B-46A9-A06E-C71EE59E6992}"/>
          </ac:spMkLst>
        </pc:spChg>
        <pc:spChg chg="add mod">
          <ac:chgData name="Nguyen Chi Son" userId="606856d02e9d83ac" providerId="LiveId" clId="{E7EF6AEB-BA8E-4587-9525-13AD8EB08D12}" dt="2022-01-04T14:37:55.315" v="2328" actId="1036"/>
          <ac:spMkLst>
            <pc:docMk/>
            <pc:sldMk cId="3436966872" sldId="751"/>
            <ac:spMk id="5" creationId="{5FCB6675-D220-43C6-AA0B-F5516442E11D}"/>
          </ac:spMkLst>
        </pc:spChg>
        <pc:spChg chg="add del mod">
          <ac:chgData name="Nguyen Chi Son" userId="606856d02e9d83ac" providerId="LiveId" clId="{E7EF6AEB-BA8E-4587-9525-13AD8EB08D12}" dt="2022-01-04T14:39:14.302" v="2348" actId="478"/>
          <ac:spMkLst>
            <pc:docMk/>
            <pc:sldMk cId="3436966872" sldId="751"/>
            <ac:spMk id="7" creationId="{01D0E921-EBC6-4F7A-83A8-7008DB49EBC4}"/>
          </ac:spMkLst>
        </pc:spChg>
        <pc:picChg chg="del">
          <ac:chgData name="Nguyen Chi Son" userId="606856d02e9d83ac" providerId="LiveId" clId="{E7EF6AEB-BA8E-4587-9525-13AD8EB08D12}" dt="2022-01-04T14:33:55.714" v="1825" actId="478"/>
          <ac:picMkLst>
            <pc:docMk/>
            <pc:sldMk cId="3436966872" sldId="751"/>
            <ac:picMk id="4" creationId="{3CBDA1E3-644F-4AE2-87DE-4AD95E99ADB2}"/>
          </ac:picMkLst>
        </pc:picChg>
        <pc:picChg chg="add mod">
          <ac:chgData name="Nguyen Chi Son" userId="606856d02e9d83ac" providerId="LiveId" clId="{E7EF6AEB-BA8E-4587-9525-13AD8EB08D12}" dt="2022-01-04T15:08:38.720" v="4807" actId="1076"/>
          <ac:picMkLst>
            <pc:docMk/>
            <pc:sldMk cId="3436966872" sldId="751"/>
            <ac:picMk id="6" creationId="{D0BDBCB4-707C-43CE-931D-64180D957F7B}"/>
          </ac:picMkLst>
        </pc:picChg>
        <pc:picChg chg="add mod">
          <ac:chgData name="Nguyen Chi Son" userId="606856d02e9d83ac" providerId="LiveId" clId="{E7EF6AEB-BA8E-4587-9525-13AD8EB08D12}" dt="2022-01-04T14:40:25.465" v="2354" actId="1076"/>
          <ac:picMkLst>
            <pc:docMk/>
            <pc:sldMk cId="3436966872" sldId="751"/>
            <ac:picMk id="3074" creationId="{A1C279AF-79C4-4051-B123-E9D2732A0C21}"/>
          </ac:picMkLst>
        </pc:picChg>
      </pc:sldChg>
      <pc:sldChg chg="addSp delSp modSp add mod">
        <pc:chgData name="Nguyen Chi Son" userId="606856d02e9d83ac" providerId="LiveId" clId="{E7EF6AEB-BA8E-4587-9525-13AD8EB08D12}" dt="2022-01-04T15:01:39.772" v="4787" actId="1076"/>
        <pc:sldMkLst>
          <pc:docMk/>
          <pc:sldMk cId="2207813376" sldId="752"/>
        </pc:sldMkLst>
        <pc:spChg chg="mod">
          <ac:chgData name="Nguyen Chi Son" userId="606856d02e9d83ac" providerId="LiveId" clId="{E7EF6AEB-BA8E-4587-9525-13AD8EB08D12}" dt="2022-01-04T14:44:27.918" v="3514" actId="20577"/>
          <ac:spMkLst>
            <pc:docMk/>
            <pc:sldMk cId="2207813376" sldId="752"/>
            <ac:spMk id="2" creationId="{BA8A6260-CA4B-46A9-A06E-C71EE59E6992}"/>
          </ac:spMkLst>
        </pc:spChg>
        <pc:spChg chg="mod">
          <ac:chgData name="Nguyen Chi Son" userId="606856d02e9d83ac" providerId="LiveId" clId="{E7EF6AEB-BA8E-4587-9525-13AD8EB08D12}" dt="2022-01-04T15:01:21.637" v="4781" actId="1076"/>
          <ac:spMkLst>
            <pc:docMk/>
            <pc:sldMk cId="2207813376" sldId="752"/>
            <ac:spMk id="5" creationId="{5FCB6675-D220-43C6-AA0B-F5516442E11D}"/>
          </ac:spMkLst>
        </pc:spChg>
        <pc:spChg chg="add mod">
          <ac:chgData name="Nguyen Chi Son" userId="606856d02e9d83ac" providerId="LiveId" clId="{E7EF6AEB-BA8E-4587-9525-13AD8EB08D12}" dt="2022-01-04T15:01:39.772" v="4787" actId="1076"/>
          <ac:spMkLst>
            <pc:docMk/>
            <pc:sldMk cId="2207813376" sldId="752"/>
            <ac:spMk id="7" creationId="{29173375-2B80-44C2-B311-A0CEA888BCFE}"/>
          </ac:spMkLst>
        </pc:spChg>
        <pc:picChg chg="del">
          <ac:chgData name="Nguyen Chi Son" userId="606856d02e9d83ac" providerId="LiveId" clId="{E7EF6AEB-BA8E-4587-9525-13AD8EB08D12}" dt="2022-01-04T14:40:37.834" v="2356" actId="478"/>
          <ac:picMkLst>
            <pc:docMk/>
            <pc:sldMk cId="2207813376" sldId="752"/>
            <ac:picMk id="6" creationId="{D0BDBCB4-707C-43CE-931D-64180D957F7B}"/>
          </ac:picMkLst>
        </pc:picChg>
        <pc:picChg chg="del">
          <ac:chgData name="Nguyen Chi Son" userId="606856d02e9d83ac" providerId="LiveId" clId="{E7EF6AEB-BA8E-4587-9525-13AD8EB08D12}" dt="2022-01-04T14:40:38.297" v="2357" actId="478"/>
          <ac:picMkLst>
            <pc:docMk/>
            <pc:sldMk cId="2207813376" sldId="752"/>
            <ac:picMk id="3074" creationId="{A1C279AF-79C4-4051-B123-E9D2732A0C21}"/>
          </ac:picMkLst>
        </pc:picChg>
        <pc:picChg chg="add mod">
          <ac:chgData name="Nguyen Chi Son" userId="606856d02e9d83ac" providerId="LiveId" clId="{E7EF6AEB-BA8E-4587-9525-13AD8EB08D12}" dt="2022-01-04T15:01:02.701" v="4776" actId="1076"/>
          <ac:picMkLst>
            <pc:docMk/>
            <pc:sldMk cId="2207813376" sldId="752"/>
            <ac:picMk id="4098" creationId="{D38CE19D-4AA2-4C4E-83CD-3CBF6D1D7523}"/>
          </ac:picMkLst>
        </pc:picChg>
        <pc:picChg chg="add mod">
          <ac:chgData name="Nguyen Chi Son" userId="606856d02e9d83ac" providerId="LiveId" clId="{E7EF6AEB-BA8E-4587-9525-13AD8EB08D12}" dt="2022-01-04T15:01:34.453" v="4785" actId="1076"/>
          <ac:picMkLst>
            <pc:docMk/>
            <pc:sldMk cId="2207813376" sldId="752"/>
            <ac:picMk id="4100" creationId="{52861F21-E9C5-4CDF-AA81-4D13515989BA}"/>
          </ac:picMkLst>
        </pc:picChg>
      </pc:sldChg>
      <pc:sldChg chg="addSp modSp add modAnim">
        <pc:chgData name="Nguyen Chi Son" userId="606856d02e9d83ac" providerId="LiveId" clId="{E7EF6AEB-BA8E-4587-9525-13AD8EB08D12}" dt="2022-01-04T14:43:23.103" v="3174" actId="20577"/>
        <pc:sldMkLst>
          <pc:docMk/>
          <pc:sldMk cId="1058621928" sldId="753"/>
        </pc:sldMkLst>
        <pc:spChg chg="mod">
          <ac:chgData name="Nguyen Chi Son" userId="606856d02e9d83ac" providerId="LiveId" clId="{E7EF6AEB-BA8E-4587-9525-13AD8EB08D12}" dt="2022-01-04T14:42:46.415" v="2884" actId="20577"/>
          <ac:spMkLst>
            <pc:docMk/>
            <pc:sldMk cId="1058621928" sldId="753"/>
            <ac:spMk id="8" creationId="{E86F1C73-114E-4535-882A-4E6BDD248A96}"/>
          </ac:spMkLst>
        </pc:spChg>
        <pc:spChg chg="add mod">
          <ac:chgData name="Nguyen Chi Son" userId="606856d02e9d83ac" providerId="LiveId" clId="{E7EF6AEB-BA8E-4587-9525-13AD8EB08D12}" dt="2022-01-04T14:43:11.071" v="3064" actId="20577"/>
          <ac:spMkLst>
            <pc:docMk/>
            <pc:sldMk cId="1058621928" sldId="753"/>
            <ac:spMk id="13" creationId="{C9A206A8-2B66-4548-9099-3F2498D51108}"/>
          </ac:spMkLst>
        </pc:spChg>
        <pc:spChg chg="mod">
          <ac:chgData name="Nguyen Chi Son" userId="606856d02e9d83ac" providerId="LiveId" clId="{E7EF6AEB-BA8E-4587-9525-13AD8EB08D12}" dt="2022-01-04T14:42:03.637" v="2680" actId="20577"/>
          <ac:spMkLst>
            <pc:docMk/>
            <pc:sldMk cId="1058621928" sldId="753"/>
            <ac:spMk id="14" creationId="{A530074C-9975-4D4F-AC15-005B11433C74}"/>
          </ac:spMkLst>
        </pc:spChg>
        <pc:spChg chg="add mod">
          <ac:chgData name="Nguyen Chi Son" userId="606856d02e9d83ac" providerId="LiveId" clId="{E7EF6AEB-BA8E-4587-9525-13AD8EB08D12}" dt="2022-01-04T14:43:23.103" v="3174" actId="20577"/>
          <ac:spMkLst>
            <pc:docMk/>
            <pc:sldMk cId="1058621928" sldId="753"/>
            <ac:spMk id="17" creationId="{618BD33E-6EAC-475E-A201-1F19B442E18E}"/>
          </ac:spMkLst>
        </pc:spChg>
        <pc:spChg chg="add mod">
          <ac:chgData name="Nguyen Chi Son" userId="606856d02e9d83ac" providerId="LiveId" clId="{E7EF6AEB-BA8E-4587-9525-13AD8EB08D12}" dt="2022-01-04T14:42:52.992" v="2886" actId="1076"/>
          <ac:spMkLst>
            <pc:docMk/>
            <pc:sldMk cId="1058621928" sldId="753"/>
            <ac:spMk id="18" creationId="{FD9A0B06-7583-4A0C-AAFD-6B18194B0B3F}"/>
          </ac:spMkLst>
        </pc:spChg>
        <pc:spChg chg="mod">
          <ac:chgData name="Nguyen Chi Son" userId="606856d02e9d83ac" providerId="LiveId" clId="{E7EF6AEB-BA8E-4587-9525-13AD8EB08D12}" dt="2022-01-04T14:42:17.607" v="2756" actId="20577"/>
          <ac:spMkLst>
            <pc:docMk/>
            <pc:sldMk cId="1058621928" sldId="753"/>
            <ac:spMk id="19" creationId="{9C339D16-68E4-43C4-A62E-D0146138D23B}"/>
          </ac:spMkLst>
        </pc:spChg>
        <pc:picChg chg="add mod">
          <ac:chgData name="Nguyen Chi Son" userId="606856d02e9d83ac" providerId="LiveId" clId="{E7EF6AEB-BA8E-4587-9525-13AD8EB08D12}" dt="2022-01-04T14:42:52.992" v="2886" actId="1076"/>
          <ac:picMkLst>
            <pc:docMk/>
            <pc:sldMk cId="1058621928" sldId="753"/>
            <ac:picMk id="16" creationId="{0EE283B1-C85A-4092-AAB8-8195305196F9}"/>
          </ac:picMkLst>
        </pc:picChg>
      </pc:sldChg>
      <pc:sldChg chg="delSp modSp add modAnim">
        <pc:chgData name="Nguyen Chi Son" userId="606856d02e9d83ac" providerId="LiveId" clId="{E7EF6AEB-BA8E-4587-9525-13AD8EB08D12}" dt="2022-01-04T14:43:53.404" v="3382" actId="20577"/>
        <pc:sldMkLst>
          <pc:docMk/>
          <pc:sldMk cId="709018180" sldId="754"/>
        </pc:sldMkLst>
        <pc:spChg chg="del">
          <ac:chgData name="Nguyen Chi Son" userId="606856d02e9d83ac" providerId="LiveId" clId="{E7EF6AEB-BA8E-4587-9525-13AD8EB08D12}" dt="2022-01-04T14:43:28.478" v="3176" actId="478"/>
          <ac:spMkLst>
            <pc:docMk/>
            <pc:sldMk cId="709018180" sldId="754"/>
            <ac:spMk id="8" creationId="{E86F1C73-114E-4535-882A-4E6BDD248A96}"/>
          </ac:spMkLst>
        </pc:spChg>
        <pc:spChg chg="del">
          <ac:chgData name="Nguyen Chi Son" userId="606856d02e9d83ac" providerId="LiveId" clId="{E7EF6AEB-BA8E-4587-9525-13AD8EB08D12}" dt="2022-01-04T14:43:28.478" v="3176" actId="478"/>
          <ac:spMkLst>
            <pc:docMk/>
            <pc:sldMk cId="709018180" sldId="754"/>
            <ac:spMk id="11" creationId="{2DABA96D-F810-408D-BF47-00AB309AACE6}"/>
          </ac:spMkLst>
        </pc:spChg>
        <pc:spChg chg="del">
          <ac:chgData name="Nguyen Chi Son" userId="606856d02e9d83ac" providerId="LiveId" clId="{E7EF6AEB-BA8E-4587-9525-13AD8EB08D12}" dt="2022-01-04T14:43:28.478" v="3176" actId="478"/>
          <ac:spMkLst>
            <pc:docMk/>
            <pc:sldMk cId="709018180" sldId="754"/>
            <ac:spMk id="12" creationId="{2B7E9FC3-2682-4544-A879-4409F8B8BA41}"/>
          </ac:spMkLst>
        </pc:spChg>
        <pc:spChg chg="del">
          <ac:chgData name="Nguyen Chi Son" userId="606856d02e9d83ac" providerId="LiveId" clId="{E7EF6AEB-BA8E-4587-9525-13AD8EB08D12}" dt="2022-01-04T14:43:28.478" v="3176" actId="478"/>
          <ac:spMkLst>
            <pc:docMk/>
            <pc:sldMk cId="709018180" sldId="754"/>
            <ac:spMk id="13" creationId="{C9A206A8-2B66-4548-9099-3F2498D51108}"/>
          </ac:spMkLst>
        </pc:spChg>
        <pc:spChg chg="del">
          <ac:chgData name="Nguyen Chi Son" userId="606856d02e9d83ac" providerId="LiveId" clId="{E7EF6AEB-BA8E-4587-9525-13AD8EB08D12}" dt="2022-01-04T14:43:28.478" v="3176" actId="478"/>
          <ac:spMkLst>
            <pc:docMk/>
            <pc:sldMk cId="709018180" sldId="754"/>
            <ac:spMk id="17" creationId="{618BD33E-6EAC-475E-A201-1F19B442E18E}"/>
          </ac:spMkLst>
        </pc:spChg>
        <pc:spChg chg="del">
          <ac:chgData name="Nguyen Chi Son" userId="606856d02e9d83ac" providerId="LiveId" clId="{E7EF6AEB-BA8E-4587-9525-13AD8EB08D12}" dt="2022-01-04T14:43:28.478" v="3176" actId="478"/>
          <ac:spMkLst>
            <pc:docMk/>
            <pc:sldMk cId="709018180" sldId="754"/>
            <ac:spMk id="18" creationId="{FD9A0B06-7583-4A0C-AAFD-6B18194B0B3F}"/>
          </ac:spMkLst>
        </pc:spChg>
        <pc:spChg chg="mod">
          <ac:chgData name="Nguyen Chi Son" userId="606856d02e9d83ac" providerId="LiveId" clId="{E7EF6AEB-BA8E-4587-9525-13AD8EB08D12}" dt="2022-01-04T14:43:53.404" v="3382" actId="20577"/>
          <ac:spMkLst>
            <pc:docMk/>
            <pc:sldMk cId="709018180" sldId="754"/>
            <ac:spMk id="19" creationId="{9C339D16-68E4-43C4-A62E-D0146138D23B}"/>
          </ac:spMkLst>
        </pc:spChg>
        <pc:picChg chg="del">
          <ac:chgData name="Nguyen Chi Son" userId="606856d02e9d83ac" providerId="LiveId" clId="{E7EF6AEB-BA8E-4587-9525-13AD8EB08D12}" dt="2022-01-04T14:43:28.478" v="3176" actId="478"/>
          <ac:picMkLst>
            <pc:docMk/>
            <pc:sldMk cId="709018180" sldId="754"/>
            <ac:picMk id="10" creationId="{7667FC2E-E650-4B39-937E-0463DA4243DD}"/>
          </ac:picMkLst>
        </pc:picChg>
        <pc:picChg chg="del">
          <ac:chgData name="Nguyen Chi Son" userId="606856d02e9d83ac" providerId="LiveId" clId="{E7EF6AEB-BA8E-4587-9525-13AD8EB08D12}" dt="2022-01-04T14:43:28.478" v="3176" actId="478"/>
          <ac:picMkLst>
            <pc:docMk/>
            <pc:sldMk cId="709018180" sldId="754"/>
            <ac:picMk id="16" creationId="{0EE283B1-C85A-4092-AAB8-8195305196F9}"/>
          </ac:picMkLst>
        </pc:picChg>
      </pc:sldChg>
      <pc:sldChg chg="addSp delSp modSp add mod">
        <pc:chgData name="Nguyen Chi Son" userId="606856d02e9d83ac" providerId="LiveId" clId="{E7EF6AEB-BA8E-4587-9525-13AD8EB08D12}" dt="2022-01-04T15:02:22.822" v="4805" actId="1035"/>
        <pc:sldMkLst>
          <pc:docMk/>
          <pc:sldMk cId="2854865858" sldId="755"/>
        </pc:sldMkLst>
        <pc:spChg chg="mod">
          <ac:chgData name="Nguyen Chi Son" userId="606856d02e9d83ac" providerId="LiveId" clId="{E7EF6AEB-BA8E-4587-9525-13AD8EB08D12}" dt="2022-01-04T15:02:22.822" v="4805" actId="1035"/>
          <ac:spMkLst>
            <pc:docMk/>
            <pc:sldMk cId="2854865858" sldId="755"/>
            <ac:spMk id="5" creationId="{5FCB6675-D220-43C6-AA0B-F5516442E11D}"/>
          </ac:spMkLst>
        </pc:spChg>
        <pc:spChg chg="mod">
          <ac:chgData name="Nguyen Chi Son" userId="606856d02e9d83ac" providerId="LiveId" clId="{E7EF6AEB-BA8E-4587-9525-13AD8EB08D12}" dt="2022-01-04T15:02:22.822" v="4805" actId="1035"/>
          <ac:spMkLst>
            <pc:docMk/>
            <pc:sldMk cId="2854865858" sldId="755"/>
            <ac:spMk id="7" creationId="{29173375-2B80-44C2-B311-A0CEA888BCFE}"/>
          </ac:spMkLst>
        </pc:spChg>
        <pc:picChg chg="del">
          <ac:chgData name="Nguyen Chi Son" userId="606856d02e9d83ac" providerId="LiveId" clId="{E7EF6AEB-BA8E-4587-9525-13AD8EB08D12}" dt="2022-01-04T14:53:52.067" v="4076" actId="478"/>
          <ac:picMkLst>
            <pc:docMk/>
            <pc:sldMk cId="2854865858" sldId="755"/>
            <ac:picMk id="4098" creationId="{D38CE19D-4AA2-4C4E-83CD-3CBF6D1D7523}"/>
          </ac:picMkLst>
        </pc:picChg>
        <pc:picChg chg="del">
          <ac:chgData name="Nguyen Chi Son" userId="606856d02e9d83ac" providerId="LiveId" clId="{E7EF6AEB-BA8E-4587-9525-13AD8EB08D12}" dt="2022-01-04T14:53:54.164" v="4077" actId="478"/>
          <ac:picMkLst>
            <pc:docMk/>
            <pc:sldMk cId="2854865858" sldId="755"/>
            <ac:picMk id="4100" creationId="{52861F21-E9C5-4CDF-AA81-4D13515989BA}"/>
          </ac:picMkLst>
        </pc:picChg>
        <pc:picChg chg="add mod">
          <ac:chgData name="Nguyen Chi Son" userId="606856d02e9d83ac" providerId="LiveId" clId="{E7EF6AEB-BA8E-4587-9525-13AD8EB08D12}" dt="2022-01-04T15:01:50.284" v="4790" actId="1076"/>
          <ac:picMkLst>
            <pc:docMk/>
            <pc:sldMk cId="2854865858" sldId="755"/>
            <ac:picMk id="5122" creationId="{CF762C25-6925-4BEB-9481-486CEFA0A7C1}"/>
          </ac:picMkLst>
        </pc:picChg>
        <pc:picChg chg="add mod">
          <ac:chgData name="Nguyen Chi Son" userId="606856d02e9d83ac" providerId="LiveId" clId="{E7EF6AEB-BA8E-4587-9525-13AD8EB08D12}" dt="2022-01-04T15:02:02.740" v="4794" actId="1076"/>
          <ac:picMkLst>
            <pc:docMk/>
            <pc:sldMk cId="2854865858" sldId="755"/>
            <ac:picMk id="5124" creationId="{558BC4D8-AE6D-4B3B-9CDC-979D9E9584DD}"/>
          </ac:picMkLst>
        </pc:picChg>
      </pc:sldChg>
      <pc:sldChg chg="modSp add">
        <pc:chgData name="Nguyen Chi Son" userId="606856d02e9d83ac" providerId="LiveId" clId="{E7EF6AEB-BA8E-4587-9525-13AD8EB08D12}" dt="2022-01-04T15:10:31.817" v="5325" actId="20577"/>
        <pc:sldMkLst>
          <pc:docMk/>
          <pc:sldMk cId="3015010201" sldId="756"/>
        </pc:sldMkLst>
        <pc:spChg chg="mod">
          <ac:chgData name="Nguyen Chi Son" userId="606856d02e9d83ac" providerId="LiveId" clId="{E7EF6AEB-BA8E-4587-9525-13AD8EB08D12}" dt="2022-01-04T15:10:10.715" v="5122" actId="20577"/>
          <ac:spMkLst>
            <pc:docMk/>
            <pc:sldMk cId="3015010201" sldId="756"/>
            <ac:spMk id="8" creationId="{E86F1C73-114E-4535-882A-4E6BDD248A96}"/>
          </ac:spMkLst>
        </pc:spChg>
        <pc:spChg chg="mod">
          <ac:chgData name="Nguyen Chi Son" userId="606856d02e9d83ac" providerId="LiveId" clId="{E7EF6AEB-BA8E-4587-9525-13AD8EB08D12}" dt="2022-01-04T15:10:31.817" v="5325" actId="20577"/>
          <ac:spMkLst>
            <pc:docMk/>
            <pc:sldMk cId="3015010201" sldId="756"/>
            <ac:spMk id="13" creationId="{C9A206A8-2B66-4548-9099-3F2498D51108}"/>
          </ac:spMkLst>
        </pc:spChg>
        <pc:spChg chg="mod">
          <ac:chgData name="Nguyen Chi Son" userId="606856d02e9d83ac" providerId="LiveId" clId="{E7EF6AEB-BA8E-4587-9525-13AD8EB08D12}" dt="2022-01-04T15:09:49.844" v="4937" actId="20577"/>
          <ac:spMkLst>
            <pc:docMk/>
            <pc:sldMk cId="3015010201" sldId="756"/>
            <ac:spMk id="19" creationId="{9C339D16-68E4-43C4-A62E-D0146138D23B}"/>
          </ac:spMkLst>
        </pc:spChg>
      </pc:sldChg>
      <pc:sldChg chg="delSp modSp add modAnim">
        <pc:chgData name="Nguyen Chi Son" userId="606856d02e9d83ac" providerId="LiveId" clId="{E7EF6AEB-BA8E-4587-9525-13AD8EB08D12}" dt="2022-01-04T15:10:54.417" v="5469" actId="478"/>
        <pc:sldMkLst>
          <pc:docMk/>
          <pc:sldMk cId="4140275113" sldId="757"/>
        </pc:sldMkLst>
        <pc:spChg chg="del">
          <ac:chgData name="Nguyen Chi Son" userId="606856d02e9d83ac" providerId="LiveId" clId="{E7EF6AEB-BA8E-4587-9525-13AD8EB08D12}" dt="2022-01-04T15:10:54.417" v="5469" actId="478"/>
          <ac:spMkLst>
            <pc:docMk/>
            <pc:sldMk cId="4140275113" sldId="757"/>
            <ac:spMk id="8" creationId="{E86F1C73-114E-4535-882A-4E6BDD248A96}"/>
          </ac:spMkLst>
        </pc:spChg>
        <pc:spChg chg="del">
          <ac:chgData name="Nguyen Chi Son" userId="606856d02e9d83ac" providerId="LiveId" clId="{E7EF6AEB-BA8E-4587-9525-13AD8EB08D12}" dt="2022-01-04T15:10:54.417" v="5469" actId="478"/>
          <ac:spMkLst>
            <pc:docMk/>
            <pc:sldMk cId="4140275113" sldId="757"/>
            <ac:spMk id="11" creationId="{2DABA96D-F810-408D-BF47-00AB309AACE6}"/>
          </ac:spMkLst>
        </pc:spChg>
        <pc:spChg chg="del">
          <ac:chgData name="Nguyen Chi Son" userId="606856d02e9d83ac" providerId="LiveId" clId="{E7EF6AEB-BA8E-4587-9525-13AD8EB08D12}" dt="2022-01-04T15:10:54.417" v="5469" actId="478"/>
          <ac:spMkLst>
            <pc:docMk/>
            <pc:sldMk cId="4140275113" sldId="757"/>
            <ac:spMk id="12" creationId="{2B7E9FC3-2682-4544-A879-4409F8B8BA41}"/>
          </ac:spMkLst>
        </pc:spChg>
        <pc:spChg chg="del">
          <ac:chgData name="Nguyen Chi Son" userId="606856d02e9d83ac" providerId="LiveId" clId="{E7EF6AEB-BA8E-4587-9525-13AD8EB08D12}" dt="2022-01-04T15:10:54.417" v="5469" actId="478"/>
          <ac:spMkLst>
            <pc:docMk/>
            <pc:sldMk cId="4140275113" sldId="757"/>
            <ac:spMk id="13" creationId="{C9A206A8-2B66-4548-9099-3F2498D51108}"/>
          </ac:spMkLst>
        </pc:spChg>
        <pc:spChg chg="del">
          <ac:chgData name="Nguyen Chi Son" userId="606856d02e9d83ac" providerId="LiveId" clId="{E7EF6AEB-BA8E-4587-9525-13AD8EB08D12}" dt="2022-01-04T15:10:54.417" v="5469" actId="478"/>
          <ac:spMkLst>
            <pc:docMk/>
            <pc:sldMk cId="4140275113" sldId="757"/>
            <ac:spMk id="17" creationId="{618BD33E-6EAC-475E-A201-1F19B442E18E}"/>
          </ac:spMkLst>
        </pc:spChg>
        <pc:spChg chg="del">
          <ac:chgData name="Nguyen Chi Son" userId="606856d02e9d83ac" providerId="LiveId" clId="{E7EF6AEB-BA8E-4587-9525-13AD8EB08D12}" dt="2022-01-04T15:10:54.417" v="5469" actId="478"/>
          <ac:spMkLst>
            <pc:docMk/>
            <pc:sldMk cId="4140275113" sldId="757"/>
            <ac:spMk id="18" creationId="{FD9A0B06-7583-4A0C-AAFD-6B18194B0B3F}"/>
          </ac:spMkLst>
        </pc:spChg>
        <pc:spChg chg="mod">
          <ac:chgData name="Nguyen Chi Son" userId="606856d02e9d83ac" providerId="LiveId" clId="{E7EF6AEB-BA8E-4587-9525-13AD8EB08D12}" dt="2022-01-04T15:10:51.633" v="5468" actId="20577"/>
          <ac:spMkLst>
            <pc:docMk/>
            <pc:sldMk cId="4140275113" sldId="757"/>
            <ac:spMk id="19" creationId="{9C339D16-68E4-43C4-A62E-D0146138D23B}"/>
          </ac:spMkLst>
        </pc:spChg>
        <pc:picChg chg="del">
          <ac:chgData name="Nguyen Chi Son" userId="606856d02e9d83ac" providerId="LiveId" clId="{E7EF6AEB-BA8E-4587-9525-13AD8EB08D12}" dt="2022-01-04T15:10:54.417" v="5469" actId="478"/>
          <ac:picMkLst>
            <pc:docMk/>
            <pc:sldMk cId="4140275113" sldId="757"/>
            <ac:picMk id="10" creationId="{7667FC2E-E650-4B39-937E-0463DA4243DD}"/>
          </ac:picMkLst>
        </pc:picChg>
        <pc:picChg chg="del">
          <ac:chgData name="Nguyen Chi Son" userId="606856d02e9d83ac" providerId="LiveId" clId="{E7EF6AEB-BA8E-4587-9525-13AD8EB08D12}" dt="2022-01-04T15:10:54.417" v="5469" actId="478"/>
          <ac:picMkLst>
            <pc:docMk/>
            <pc:sldMk cId="4140275113" sldId="757"/>
            <ac:picMk id="16" creationId="{0EE283B1-C85A-4092-AAB8-8195305196F9}"/>
          </ac:picMkLst>
        </pc:picChg>
      </pc:sldChg>
      <pc:sldChg chg="addSp delSp modSp add mod">
        <pc:chgData name="Nguyen Chi Son" userId="606856d02e9d83ac" providerId="LiveId" clId="{E7EF6AEB-BA8E-4587-9525-13AD8EB08D12}" dt="2022-01-04T15:15:12.028" v="5942" actId="1076"/>
        <pc:sldMkLst>
          <pc:docMk/>
          <pc:sldMk cId="3136042662" sldId="758"/>
        </pc:sldMkLst>
        <pc:spChg chg="mod">
          <ac:chgData name="Nguyen Chi Son" userId="606856d02e9d83ac" providerId="LiveId" clId="{E7EF6AEB-BA8E-4587-9525-13AD8EB08D12}" dt="2022-01-04T15:13:34.854" v="5851" actId="20577"/>
          <ac:spMkLst>
            <pc:docMk/>
            <pc:sldMk cId="3136042662" sldId="758"/>
            <ac:spMk id="2" creationId="{BA8A6260-CA4B-46A9-A06E-C71EE59E6992}"/>
          </ac:spMkLst>
        </pc:spChg>
        <pc:spChg chg="mod">
          <ac:chgData name="Nguyen Chi Son" userId="606856d02e9d83ac" providerId="LiveId" clId="{E7EF6AEB-BA8E-4587-9525-13AD8EB08D12}" dt="2022-01-04T15:15:07.316" v="5940" actId="1076"/>
          <ac:spMkLst>
            <pc:docMk/>
            <pc:sldMk cId="3136042662" sldId="758"/>
            <ac:spMk id="5" creationId="{5FCB6675-D220-43C6-AA0B-F5516442E11D}"/>
          </ac:spMkLst>
        </pc:spChg>
        <pc:spChg chg="mod">
          <ac:chgData name="Nguyen Chi Son" userId="606856d02e9d83ac" providerId="LiveId" clId="{E7EF6AEB-BA8E-4587-9525-13AD8EB08D12}" dt="2022-01-04T15:15:12.028" v="5942" actId="1076"/>
          <ac:spMkLst>
            <pc:docMk/>
            <pc:sldMk cId="3136042662" sldId="758"/>
            <ac:spMk id="7" creationId="{29173375-2B80-44C2-B311-A0CEA888BCFE}"/>
          </ac:spMkLst>
        </pc:spChg>
        <pc:picChg chg="del">
          <ac:chgData name="Nguyen Chi Son" userId="606856d02e9d83ac" providerId="LiveId" clId="{E7EF6AEB-BA8E-4587-9525-13AD8EB08D12}" dt="2022-01-04T15:13:36.803" v="5852" actId="478"/>
          <ac:picMkLst>
            <pc:docMk/>
            <pc:sldMk cId="3136042662" sldId="758"/>
            <ac:picMk id="5122" creationId="{CF762C25-6925-4BEB-9481-486CEFA0A7C1}"/>
          </ac:picMkLst>
        </pc:picChg>
        <pc:picChg chg="del">
          <ac:chgData name="Nguyen Chi Son" userId="606856d02e9d83ac" providerId="LiveId" clId="{E7EF6AEB-BA8E-4587-9525-13AD8EB08D12}" dt="2022-01-04T15:13:37.243" v="5853" actId="478"/>
          <ac:picMkLst>
            <pc:docMk/>
            <pc:sldMk cId="3136042662" sldId="758"/>
            <ac:picMk id="5124" creationId="{558BC4D8-AE6D-4B3B-9CDC-979D9E9584DD}"/>
          </ac:picMkLst>
        </pc:picChg>
        <pc:picChg chg="add mod">
          <ac:chgData name="Nguyen Chi Son" userId="606856d02e9d83ac" providerId="LiveId" clId="{E7EF6AEB-BA8E-4587-9525-13AD8EB08D12}" dt="2022-01-04T15:15:02.252" v="5939" actId="1076"/>
          <ac:picMkLst>
            <pc:docMk/>
            <pc:sldMk cId="3136042662" sldId="758"/>
            <ac:picMk id="6146" creationId="{A2112EDE-A22A-425D-BB8F-CCD0F640E3FE}"/>
          </ac:picMkLst>
        </pc:picChg>
        <pc:picChg chg="add mod">
          <ac:chgData name="Nguyen Chi Son" userId="606856d02e9d83ac" providerId="LiveId" clId="{E7EF6AEB-BA8E-4587-9525-13AD8EB08D12}" dt="2022-01-04T15:15:00.532" v="5938" actId="1076"/>
          <ac:picMkLst>
            <pc:docMk/>
            <pc:sldMk cId="3136042662" sldId="758"/>
            <ac:picMk id="6148" creationId="{CA950E15-DD63-44A8-A3B8-84C0C1934EA9}"/>
          </ac:picMkLst>
        </pc:picChg>
      </pc:sldChg>
      <pc:sldChg chg="modSp add">
        <pc:chgData name="Nguyen Chi Son" userId="606856d02e9d83ac" providerId="LiveId" clId="{E7EF6AEB-BA8E-4587-9525-13AD8EB08D12}" dt="2022-01-04T15:16:29.428" v="6595" actId="20577"/>
        <pc:sldMkLst>
          <pc:docMk/>
          <pc:sldMk cId="1870878217" sldId="759"/>
        </pc:sldMkLst>
        <pc:spChg chg="mod">
          <ac:chgData name="Nguyen Chi Son" userId="606856d02e9d83ac" providerId="LiveId" clId="{E7EF6AEB-BA8E-4587-9525-13AD8EB08D12}" dt="2022-01-04T15:16:08.669" v="6418" actId="20577"/>
          <ac:spMkLst>
            <pc:docMk/>
            <pc:sldMk cId="1870878217" sldId="759"/>
            <ac:spMk id="8" creationId="{E86F1C73-114E-4535-882A-4E6BDD248A96}"/>
          </ac:spMkLst>
        </pc:spChg>
        <pc:spChg chg="mod">
          <ac:chgData name="Nguyen Chi Son" userId="606856d02e9d83ac" providerId="LiveId" clId="{E7EF6AEB-BA8E-4587-9525-13AD8EB08D12}" dt="2022-01-04T15:16:29.428" v="6595" actId="20577"/>
          <ac:spMkLst>
            <pc:docMk/>
            <pc:sldMk cId="1870878217" sldId="759"/>
            <ac:spMk id="13" creationId="{C9A206A8-2B66-4548-9099-3F2498D51108}"/>
          </ac:spMkLst>
        </pc:spChg>
        <pc:spChg chg="mod">
          <ac:chgData name="Nguyen Chi Son" userId="606856d02e9d83ac" providerId="LiveId" clId="{E7EF6AEB-BA8E-4587-9525-13AD8EB08D12}" dt="2022-01-04T15:15:41.274" v="6170" actId="20577"/>
          <ac:spMkLst>
            <pc:docMk/>
            <pc:sldMk cId="1870878217" sldId="759"/>
            <ac:spMk id="19" creationId="{9C339D16-68E4-43C4-A62E-D0146138D23B}"/>
          </ac:spMkLst>
        </pc:spChg>
      </pc:sldChg>
      <pc:sldChg chg="modSp add mod">
        <pc:chgData name="Nguyen Chi Son" userId="606856d02e9d83ac" providerId="LiveId" clId="{E7EF6AEB-BA8E-4587-9525-13AD8EB08D12}" dt="2022-01-04T15:17:18.748" v="6667" actId="1036"/>
        <pc:sldMkLst>
          <pc:docMk/>
          <pc:sldMk cId="3920108429" sldId="760"/>
        </pc:sldMkLst>
        <pc:spChg chg="mod">
          <ac:chgData name="Nguyen Chi Son" userId="606856d02e9d83ac" providerId="LiveId" clId="{E7EF6AEB-BA8E-4587-9525-13AD8EB08D12}" dt="2022-01-04T15:17:14.500" v="6648" actId="20577"/>
          <ac:spMkLst>
            <pc:docMk/>
            <pc:sldMk cId="3920108429" sldId="760"/>
            <ac:spMk id="2" creationId="{DAF08EC2-5D0D-48D9-855C-A59C0E5ED55B}"/>
          </ac:spMkLst>
        </pc:spChg>
        <pc:spChg chg="mod">
          <ac:chgData name="Nguyen Chi Son" userId="606856d02e9d83ac" providerId="LiveId" clId="{E7EF6AEB-BA8E-4587-9525-13AD8EB08D12}" dt="2022-01-04T15:17:18.748" v="6667" actId="1036"/>
          <ac:spMkLst>
            <pc:docMk/>
            <pc:sldMk cId="3920108429" sldId="760"/>
            <ac:spMk id="3" creationId="{8CD51C9F-FCB0-4185-93E6-835FC05E1B10}"/>
          </ac:spMkLst>
        </pc:spChg>
      </pc:sldChg>
      <pc:sldChg chg="addSp delSp modSp add mod">
        <pc:chgData name="Nguyen Chi Son" userId="606856d02e9d83ac" providerId="LiveId" clId="{E7EF6AEB-BA8E-4587-9525-13AD8EB08D12}" dt="2022-01-04T19:11:20.282" v="6955" actId="1076"/>
        <pc:sldMkLst>
          <pc:docMk/>
          <pc:sldMk cId="2383046546" sldId="761"/>
        </pc:sldMkLst>
        <pc:spChg chg="mod">
          <ac:chgData name="Nguyen Chi Son" userId="606856d02e9d83ac" providerId="LiveId" clId="{E7EF6AEB-BA8E-4587-9525-13AD8EB08D12}" dt="2022-01-04T18:40:47.299" v="6857" actId="20577"/>
          <ac:spMkLst>
            <pc:docMk/>
            <pc:sldMk cId="2383046546" sldId="761"/>
            <ac:spMk id="2" creationId="{BA8A6260-CA4B-46A9-A06E-C71EE59E6992}"/>
          </ac:spMkLst>
        </pc:spChg>
        <pc:spChg chg="del">
          <ac:chgData name="Nguyen Chi Son" userId="606856d02e9d83ac" providerId="LiveId" clId="{E7EF6AEB-BA8E-4587-9525-13AD8EB08D12}" dt="2022-01-04T18:49:53.610" v="6858" actId="478"/>
          <ac:spMkLst>
            <pc:docMk/>
            <pc:sldMk cId="2383046546" sldId="761"/>
            <ac:spMk id="5" creationId="{5FCB6675-D220-43C6-AA0B-F5516442E11D}"/>
          </ac:spMkLst>
        </pc:spChg>
        <pc:spChg chg="mod">
          <ac:chgData name="Nguyen Chi Son" userId="606856d02e9d83ac" providerId="LiveId" clId="{E7EF6AEB-BA8E-4587-9525-13AD8EB08D12}" dt="2022-01-04T19:11:20.282" v="6955" actId="1076"/>
          <ac:spMkLst>
            <pc:docMk/>
            <pc:sldMk cId="2383046546" sldId="761"/>
            <ac:spMk id="7" creationId="{29173375-2B80-44C2-B311-A0CEA888BCFE}"/>
          </ac:spMkLst>
        </pc:spChg>
        <pc:picChg chg="add mod">
          <ac:chgData name="Nguyen Chi Son" userId="606856d02e9d83ac" providerId="LiveId" clId="{E7EF6AEB-BA8E-4587-9525-13AD8EB08D12}" dt="2022-01-04T19:11:09.665" v="6951" actId="1076"/>
          <ac:picMkLst>
            <pc:docMk/>
            <pc:sldMk cId="2383046546" sldId="761"/>
            <ac:picMk id="4" creationId="{5AC4D369-5BB2-45EC-89EA-745A6D8AA132}"/>
          </ac:picMkLst>
        </pc:picChg>
        <pc:picChg chg="add mod">
          <ac:chgData name="Nguyen Chi Son" userId="606856d02e9d83ac" providerId="LiveId" clId="{E7EF6AEB-BA8E-4587-9525-13AD8EB08D12}" dt="2022-01-04T19:11:16.900" v="6954" actId="1076"/>
          <ac:picMkLst>
            <pc:docMk/>
            <pc:sldMk cId="2383046546" sldId="761"/>
            <ac:picMk id="8" creationId="{2587AFAF-3D32-4E7E-BDF7-BBC34451D971}"/>
          </ac:picMkLst>
        </pc:picChg>
        <pc:picChg chg="del">
          <ac:chgData name="Nguyen Chi Son" userId="606856d02e9d83ac" providerId="LiveId" clId="{E7EF6AEB-BA8E-4587-9525-13AD8EB08D12}" dt="2022-01-04T18:39:52.714" v="6669" actId="478"/>
          <ac:picMkLst>
            <pc:docMk/>
            <pc:sldMk cId="2383046546" sldId="761"/>
            <ac:picMk id="6146" creationId="{A2112EDE-A22A-425D-BB8F-CCD0F640E3FE}"/>
          </ac:picMkLst>
        </pc:picChg>
        <pc:picChg chg="del">
          <ac:chgData name="Nguyen Chi Son" userId="606856d02e9d83ac" providerId="LiveId" clId="{E7EF6AEB-BA8E-4587-9525-13AD8EB08D12}" dt="2022-01-04T18:39:53.167" v="6670" actId="478"/>
          <ac:picMkLst>
            <pc:docMk/>
            <pc:sldMk cId="2383046546" sldId="761"/>
            <ac:picMk id="6148" creationId="{CA950E15-DD63-44A8-A3B8-84C0C1934EA9}"/>
          </ac:picMkLst>
        </pc:picChg>
      </pc:sldChg>
      <pc:sldChg chg="addSp delSp modSp add mod">
        <pc:chgData name="Nguyen Chi Son" userId="606856d02e9d83ac" providerId="LiveId" clId="{E7EF6AEB-BA8E-4587-9525-13AD8EB08D12}" dt="2022-01-04T19:22:21.676" v="7772" actId="207"/>
        <pc:sldMkLst>
          <pc:docMk/>
          <pc:sldMk cId="469802586" sldId="762"/>
        </pc:sldMkLst>
        <pc:spChg chg="del">
          <ac:chgData name="Nguyen Chi Son" userId="606856d02e9d83ac" providerId="LiveId" clId="{E7EF6AEB-BA8E-4587-9525-13AD8EB08D12}" dt="2022-01-04T18:53:05.972" v="6868" actId="478"/>
          <ac:spMkLst>
            <pc:docMk/>
            <pc:sldMk cId="469802586" sldId="762"/>
            <ac:spMk id="7" creationId="{29173375-2B80-44C2-B311-A0CEA888BCFE}"/>
          </ac:spMkLst>
        </pc:spChg>
        <pc:spChg chg="add mod">
          <ac:chgData name="Nguyen Chi Son" userId="606856d02e9d83ac" providerId="LiveId" clId="{E7EF6AEB-BA8E-4587-9525-13AD8EB08D12}" dt="2022-01-04T19:22:21.676" v="7772" actId="207"/>
          <ac:spMkLst>
            <pc:docMk/>
            <pc:sldMk cId="469802586" sldId="762"/>
            <ac:spMk id="13" creationId="{9A9FCE27-68A0-4CD6-9A0A-AAD7F49C1EE7}"/>
          </ac:spMkLst>
        </pc:spChg>
        <pc:spChg chg="add mod">
          <ac:chgData name="Nguyen Chi Son" userId="606856d02e9d83ac" providerId="LiveId" clId="{E7EF6AEB-BA8E-4587-9525-13AD8EB08D12}" dt="2022-01-04T19:22:21.676" v="7772" actId="207"/>
          <ac:spMkLst>
            <pc:docMk/>
            <pc:sldMk cId="469802586" sldId="762"/>
            <ac:spMk id="15" creationId="{8EEF8DB7-66AD-469F-BF1C-D82121B6A89E}"/>
          </ac:spMkLst>
        </pc:spChg>
        <pc:picChg chg="del">
          <ac:chgData name="Nguyen Chi Son" userId="606856d02e9d83ac" providerId="LiveId" clId="{E7EF6AEB-BA8E-4587-9525-13AD8EB08D12}" dt="2022-01-04T18:53:04.231" v="6866" actId="478"/>
          <ac:picMkLst>
            <pc:docMk/>
            <pc:sldMk cId="469802586" sldId="762"/>
            <ac:picMk id="4" creationId="{5AC4D369-5BB2-45EC-89EA-745A6D8AA132}"/>
          </ac:picMkLst>
        </pc:picChg>
        <pc:picChg chg="add del mod">
          <ac:chgData name="Nguyen Chi Son" userId="606856d02e9d83ac" providerId="LiveId" clId="{E7EF6AEB-BA8E-4587-9525-13AD8EB08D12}" dt="2022-01-04T19:12:29.222" v="6970" actId="478"/>
          <ac:picMkLst>
            <pc:docMk/>
            <pc:sldMk cId="469802586" sldId="762"/>
            <ac:picMk id="5" creationId="{7A389434-028F-4E33-B5D0-6EE71A65F301}"/>
          </ac:picMkLst>
        </pc:picChg>
        <pc:picChg chg="del">
          <ac:chgData name="Nguyen Chi Son" userId="606856d02e9d83ac" providerId="LiveId" clId="{E7EF6AEB-BA8E-4587-9525-13AD8EB08D12}" dt="2022-01-04T18:53:04.684" v="6867" actId="478"/>
          <ac:picMkLst>
            <pc:docMk/>
            <pc:sldMk cId="469802586" sldId="762"/>
            <ac:picMk id="8" creationId="{2587AFAF-3D32-4E7E-BDF7-BBC34451D971}"/>
          </ac:picMkLst>
        </pc:picChg>
        <pc:picChg chg="add mod modCrop">
          <ac:chgData name="Nguyen Chi Son" userId="606856d02e9d83ac" providerId="LiveId" clId="{E7EF6AEB-BA8E-4587-9525-13AD8EB08D12}" dt="2022-01-04T19:21:59.091" v="7766" actId="732"/>
          <ac:picMkLst>
            <pc:docMk/>
            <pc:sldMk cId="469802586" sldId="762"/>
            <ac:picMk id="9" creationId="{AEB13373-9EFA-4041-8D50-D1D9134A0583}"/>
          </ac:picMkLst>
        </pc:picChg>
        <pc:picChg chg="add del mod">
          <ac:chgData name="Nguyen Chi Son" userId="606856d02e9d83ac" providerId="LiveId" clId="{E7EF6AEB-BA8E-4587-9525-13AD8EB08D12}" dt="2022-01-04T19:15:13.690" v="7185" actId="478"/>
          <ac:picMkLst>
            <pc:docMk/>
            <pc:sldMk cId="469802586" sldId="762"/>
            <ac:picMk id="11" creationId="{3F991ADD-BC37-4E16-A3D8-269A46B4E88F}"/>
          </ac:picMkLst>
        </pc:picChg>
        <pc:picChg chg="add del mod">
          <ac:chgData name="Nguyen Chi Son" userId="606856d02e9d83ac" providerId="LiveId" clId="{E7EF6AEB-BA8E-4587-9525-13AD8EB08D12}" dt="2022-01-04T19:14:59.172" v="7179" actId="478"/>
          <ac:picMkLst>
            <pc:docMk/>
            <pc:sldMk cId="469802586" sldId="762"/>
            <ac:picMk id="7170" creationId="{7C1C6DE9-8311-4A13-85B3-AAC8ACD5954A}"/>
          </ac:picMkLst>
        </pc:picChg>
        <pc:picChg chg="add mod">
          <ac:chgData name="Nguyen Chi Son" userId="606856d02e9d83ac" providerId="LiveId" clId="{E7EF6AEB-BA8E-4587-9525-13AD8EB08D12}" dt="2022-01-04T19:21:50.483" v="7764" actId="1076"/>
          <ac:picMkLst>
            <pc:docMk/>
            <pc:sldMk cId="469802586" sldId="762"/>
            <ac:picMk id="7172" creationId="{A2E0FA87-54EC-4E16-9C42-CDEAEC7027B0}"/>
          </ac:picMkLst>
        </pc:picChg>
      </pc:sldChg>
      <pc:sldChg chg="addSp delSp modSp add mod">
        <pc:chgData name="Nguyen Chi Son" userId="606856d02e9d83ac" providerId="LiveId" clId="{E7EF6AEB-BA8E-4587-9525-13AD8EB08D12}" dt="2022-01-04T19:22:25.772" v="7773" actId="207"/>
        <pc:sldMkLst>
          <pc:docMk/>
          <pc:sldMk cId="1300236136" sldId="763"/>
        </pc:sldMkLst>
        <pc:spChg chg="add mod">
          <ac:chgData name="Nguyen Chi Son" userId="606856d02e9d83ac" providerId="LiveId" clId="{E7EF6AEB-BA8E-4587-9525-13AD8EB08D12}" dt="2022-01-04T19:22:25.772" v="7773" actId="207"/>
          <ac:spMkLst>
            <pc:docMk/>
            <pc:sldMk cId="1300236136" sldId="763"/>
            <ac:spMk id="7" creationId="{CFE0408D-3FBB-49CC-99FF-A04C4BBEC0AA}"/>
          </ac:spMkLst>
        </pc:spChg>
        <pc:spChg chg="add del mod">
          <ac:chgData name="Nguyen Chi Son" userId="606856d02e9d83ac" providerId="LiveId" clId="{E7EF6AEB-BA8E-4587-9525-13AD8EB08D12}" dt="2022-01-04T19:21:40.661" v="7762" actId="1076"/>
          <ac:spMkLst>
            <pc:docMk/>
            <pc:sldMk cId="1300236136" sldId="763"/>
            <ac:spMk id="10" creationId="{63BDD013-EDBE-44FB-91A5-487BB4B3A517}"/>
          </ac:spMkLst>
        </pc:spChg>
        <pc:picChg chg="add mod modCrop">
          <ac:chgData name="Nguyen Chi Son" userId="606856d02e9d83ac" providerId="LiveId" clId="{E7EF6AEB-BA8E-4587-9525-13AD8EB08D12}" dt="2022-01-04T19:21:45.700" v="7763" actId="1076"/>
          <ac:picMkLst>
            <pc:docMk/>
            <pc:sldMk cId="1300236136" sldId="763"/>
            <ac:picMk id="4" creationId="{53408815-182D-438F-8137-8E6A9E3308E8}"/>
          </ac:picMkLst>
        </pc:picChg>
        <pc:picChg chg="mod">
          <ac:chgData name="Nguyen Chi Son" userId="606856d02e9d83ac" providerId="LiveId" clId="{E7EF6AEB-BA8E-4587-9525-13AD8EB08D12}" dt="2022-01-04T19:21:31.564" v="7759" actId="1076"/>
          <ac:picMkLst>
            <pc:docMk/>
            <pc:sldMk cId="1300236136" sldId="763"/>
            <ac:picMk id="5" creationId="{7A389434-028F-4E33-B5D0-6EE71A65F301}"/>
          </ac:picMkLst>
        </pc:picChg>
        <pc:picChg chg="del">
          <ac:chgData name="Nguyen Chi Son" userId="606856d02e9d83ac" providerId="LiveId" clId="{E7EF6AEB-BA8E-4587-9525-13AD8EB08D12}" dt="2022-01-04T19:17:50.901" v="7382" actId="478"/>
          <ac:picMkLst>
            <pc:docMk/>
            <pc:sldMk cId="1300236136" sldId="763"/>
            <ac:picMk id="9" creationId="{AEB13373-9EFA-4041-8D50-D1D9134A0583}"/>
          </ac:picMkLst>
        </pc:picChg>
        <pc:picChg chg="mod">
          <ac:chgData name="Nguyen Chi Son" userId="606856d02e9d83ac" providerId="LiveId" clId="{E7EF6AEB-BA8E-4587-9525-13AD8EB08D12}" dt="2022-01-04T19:21:45.700" v="7763" actId="1076"/>
          <ac:picMkLst>
            <pc:docMk/>
            <pc:sldMk cId="1300236136" sldId="763"/>
            <ac:picMk id="11" creationId="{3F991ADD-BC37-4E16-A3D8-269A46B4E88F}"/>
          </ac:picMkLst>
        </pc:picChg>
        <pc:picChg chg="del">
          <ac:chgData name="Nguyen Chi Son" userId="606856d02e9d83ac" providerId="LiveId" clId="{E7EF6AEB-BA8E-4587-9525-13AD8EB08D12}" dt="2022-01-04T19:17:50.447" v="7381" actId="478"/>
          <ac:picMkLst>
            <pc:docMk/>
            <pc:sldMk cId="1300236136" sldId="763"/>
            <ac:picMk id="7170" creationId="{7C1C6DE9-8311-4A13-85B3-AAC8ACD5954A}"/>
          </ac:picMkLst>
        </pc:picChg>
      </pc:sldChg>
      <pc:sldChg chg="modSp add">
        <pc:chgData name="Nguyen Chi Son" userId="606856d02e9d83ac" providerId="LiveId" clId="{E7EF6AEB-BA8E-4587-9525-13AD8EB08D12}" dt="2022-01-04T19:23:40.812" v="8143" actId="20577"/>
        <pc:sldMkLst>
          <pc:docMk/>
          <pc:sldMk cId="1998499092" sldId="764"/>
        </pc:sldMkLst>
        <pc:spChg chg="mod">
          <ac:chgData name="Nguyen Chi Son" userId="606856d02e9d83ac" providerId="LiveId" clId="{E7EF6AEB-BA8E-4587-9525-13AD8EB08D12}" dt="2022-01-04T19:23:26.187" v="8049" actId="20577"/>
          <ac:spMkLst>
            <pc:docMk/>
            <pc:sldMk cId="1998499092" sldId="764"/>
            <ac:spMk id="8" creationId="{E86F1C73-114E-4535-882A-4E6BDD248A96}"/>
          </ac:spMkLst>
        </pc:spChg>
        <pc:spChg chg="mod">
          <ac:chgData name="Nguyen Chi Son" userId="606856d02e9d83ac" providerId="LiveId" clId="{E7EF6AEB-BA8E-4587-9525-13AD8EB08D12}" dt="2022-01-04T19:23:40.812" v="8143" actId="20577"/>
          <ac:spMkLst>
            <pc:docMk/>
            <pc:sldMk cId="1998499092" sldId="764"/>
            <ac:spMk id="13" creationId="{C9A206A8-2B66-4548-9099-3F2498D51108}"/>
          </ac:spMkLst>
        </pc:spChg>
        <pc:spChg chg="mod">
          <ac:chgData name="Nguyen Chi Son" userId="606856d02e9d83ac" providerId="LiveId" clId="{E7EF6AEB-BA8E-4587-9525-13AD8EB08D12}" dt="2022-01-04T19:23:07.922" v="7919" actId="20577"/>
          <ac:spMkLst>
            <pc:docMk/>
            <pc:sldMk cId="1998499092" sldId="764"/>
            <ac:spMk id="19" creationId="{9C339D16-68E4-43C4-A62E-D0146138D23B}"/>
          </ac:spMkLst>
        </pc:spChg>
      </pc:sldChg>
      <pc:sldChg chg="addSp modSp add mod">
        <pc:chgData name="Nguyen Chi Son" userId="606856d02e9d83ac" providerId="LiveId" clId="{E7EF6AEB-BA8E-4587-9525-13AD8EB08D12}" dt="2022-01-04T19:24:38.235" v="8339" actId="1076"/>
        <pc:sldMkLst>
          <pc:docMk/>
          <pc:sldMk cId="2536392238" sldId="765"/>
        </pc:sldMkLst>
        <pc:spChg chg="mod">
          <ac:chgData name="Nguyen Chi Son" userId="606856d02e9d83ac" providerId="LiveId" clId="{E7EF6AEB-BA8E-4587-9525-13AD8EB08D12}" dt="2022-01-04T19:24:10.165" v="8335" actId="1036"/>
          <ac:spMkLst>
            <pc:docMk/>
            <pc:sldMk cId="2536392238" sldId="765"/>
            <ac:spMk id="14" creationId="{A530074C-9975-4D4F-AC15-005B11433C74}"/>
          </ac:spMkLst>
        </pc:spChg>
        <pc:spChg chg="mod">
          <ac:chgData name="Nguyen Chi Son" userId="606856d02e9d83ac" providerId="LiveId" clId="{E7EF6AEB-BA8E-4587-9525-13AD8EB08D12}" dt="2022-01-04T19:24:10.165" v="8335" actId="1036"/>
          <ac:spMkLst>
            <pc:docMk/>
            <pc:sldMk cId="2536392238" sldId="765"/>
            <ac:spMk id="15" creationId="{EC5263CE-BE2F-44C4-BD89-2666D2873C33}"/>
          </ac:spMkLst>
        </pc:spChg>
        <pc:spChg chg="mod">
          <ac:chgData name="Nguyen Chi Son" userId="606856d02e9d83ac" providerId="LiveId" clId="{E7EF6AEB-BA8E-4587-9525-13AD8EB08D12}" dt="2022-01-04T19:24:04.907" v="8302" actId="20577"/>
          <ac:spMkLst>
            <pc:docMk/>
            <pc:sldMk cId="2536392238" sldId="765"/>
            <ac:spMk id="19" creationId="{9C339D16-68E4-43C4-A62E-D0146138D23B}"/>
          </ac:spMkLst>
        </pc:spChg>
        <pc:picChg chg="add mod">
          <ac:chgData name="Nguyen Chi Son" userId="606856d02e9d83ac" providerId="LiveId" clId="{E7EF6AEB-BA8E-4587-9525-13AD8EB08D12}" dt="2022-01-04T19:24:38.235" v="8339" actId="1076"/>
          <ac:picMkLst>
            <pc:docMk/>
            <pc:sldMk cId="2536392238" sldId="765"/>
            <ac:picMk id="3" creationId="{968646DA-85FA-475E-9D4F-45F53D6DCFD9}"/>
          </ac:picMkLst>
        </pc:picChg>
      </pc:sldChg>
    </pc:docChg>
  </pc:docChgLst>
  <pc:docChgLst>
    <pc:chgData name="Nguyen Chi Son" userId="606856d02e9d83ac" providerId="LiveId" clId="{157DC016-2361-40D4-BA48-8C257A6790B9}"/>
    <pc:docChg chg="undo custSel addSld delSld modSld">
      <pc:chgData name="Nguyen Chi Son" userId="606856d02e9d83ac" providerId="LiveId" clId="{157DC016-2361-40D4-BA48-8C257A6790B9}" dt="2022-05-29T15:07:36.059" v="8218" actId="47"/>
      <pc:docMkLst>
        <pc:docMk/>
      </pc:docMkLst>
      <pc:sldChg chg="modSp mod">
        <pc:chgData name="Nguyen Chi Son" userId="606856d02e9d83ac" providerId="LiveId" clId="{157DC016-2361-40D4-BA48-8C257A6790B9}" dt="2022-05-29T02:58:18.082" v="40" actId="20577"/>
        <pc:sldMkLst>
          <pc:docMk/>
          <pc:sldMk cId="2922349590" sldId="256"/>
        </pc:sldMkLst>
        <pc:spChg chg="mod">
          <ac:chgData name="Nguyen Chi Son" userId="606856d02e9d83ac" providerId="LiveId" clId="{157DC016-2361-40D4-BA48-8C257A6790B9}" dt="2022-05-29T02:58:18.082" v="40" actId="20577"/>
          <ac:spMkLst>
            <pc:docMk/>
            <pc:sldMk cId="2922349590" sldId="256"/>
            <ac:spMk id="136" creationId="{C574B640-0199-463F-87CA-8E3956B46E10}"/>
          </ac:spMkLst>
        </pc:spChg>
      </pc:sldChg>
      <pc:sldChg chg="modSp mod">
        <pc:chgData name="Nguyen Chi Son" userId="606856d02e9d83ac" providerId="LiveId" clId="{157DC016-2361-40D4-BA48-8C257A6790B9}" dt="2022-05-29T02:58:25.941" v="71" actId="20577"/>
        <pc:sldMkLst>
          <pc:docMk/>
          <pc:sldMk cId="1033004166" sldId="675"/>
        </pc:sldMkLst>
        <pc:spChg chg="mod">
          <ac:chgData name="Nguyen Chi Son" userId="606856d02e9d83ac" providerId="LiveId" clId="{157DC016-2361-40D4-BA48-8C257A6790B9}" dt="2022-05-29T02:58:25.941" v="71" actId="20577"/>
          <ac:spMkLst>
            <pc:docMk/>
            <pc:sldMk cId="1033004166" sldId="675"/>
            <ac:spMk id="2" creationId="{DAF08EC2-5D0D-48D9-855C-A59C0E5ED55B}"/>
          </ac:spMkLst>
        </pc:spChg>
      </pc:sldChg>
      <pc:sldChg chg="addSp delSp modSp mod">
        <pc:chgData name="Nguyen Chi Son" userId="606856d02e9d83ac" providerId="LiveId" clId="{157DC016-2361-40D4-BA48-8C257A6790B9}" dt="2022-05-29T04:03:07.089" v="4809" actId="1076"/>
        <pc:sldMkLst>
          <pc:docMk/>
          <pc:sldMk cId="1696484547" sldId="885"/>
        </pc:sldMkLst>
        <pc:spChg chg="mod">
          <ac:chgData name="Nguyen Chi Son" userId="606856d02e9d83ac" providerId="LiveId" clId="{157DC016-2361-40D4-BA48-8C257A6790B9}" dt="2022-05-29T03:54:49.318" v="4782" actId="20577"/>
          <ac:spMkLst>
            <pc:docMk/>
            <pc:sldMk cId="1696484547" sldId="885"/>
            <ac:spMk id="2" creationId="{BA8A6260-CA4B-46A9-A06E-C71EE59E6992}"/>
          </ac:spMkLst>
        </pc:spChg>
        <pc:graphicFrameChg chg="add mod">
          <ac:chgData name="Nguyen Chi Son" userId="606856d02e9d83ac" providerId="LiveId" clId="{157DC016-2361-40D4-BA48-8C257A6790B9}" dt="2022-05-29T04:00:08.196" v="4793" actId="1076"/>
          <ac:graphicFrameMkLst>
            <pc:docMk/>
            <pc:sldMk cId="1696484547" sldId="885"/>
            <ac:graphicFrameMk id="4" creationId="{47F9AF86-11A4-27B2-4613-75467140A142}"/>
          </ac:graphicFrameMkLst>
        </pc:graphicFrameChg>
        <pc:graphicFrameChg chg="del">
          <ac:chgData name="Nguyen Chi Son" userId="606856d02e9d83ac" providerId="LiveId" clId="{157DC016-2361-40D4-BA48-8C257A6790B9}" dt="2022-05-29T03:48:53.938" v="4601" actId="478"/>
          <ac:graphicFrameMkLst>
            <pc:docMk/>
            <pc:sldMk cId="1696484547" sldId="885"/>
            <ac:graphicFrameMk id="28" creationId="{3DE31332-5924-09BF-B3C0-11F1E936801F}"/>
          </ac:graphicFrameMkLst>
        </pc:graphicFrameChg>
        <pc:picChg chg="add mod">
          <ac:chgData name="Nguyen Chi Son" userId="606856d02e9d83ac" providerId="LiveId" clId="{157DC016-2361-40D4-BA48-8C257A6790B9}" dt="2022-05-29T04:02:37.706" v="4808" actId="1076"/>
          <ac:picMkLst>
            <pc:docMk/>
            <pc:sldMk cId="1696484547" sldId="885"/>
            <ac:picMk id="1026" creationId="{2DF79992-E9E5-5470-7AFE-E3E7330B102F}"/>
          </ac:picMkLst>
        </pc:picChg>
        <pc:picChg chg="add mod">
          <ac:chgData name="Nguyen Chi Son" userId="606856d02e9d83ac" providerId="LiveId" clId="{157DC016-2361-40D4-BA48-8C257A6790B9}" dt="2022-05-29T04:03:07.089" v="4809" actId="1076"/>
          <ac:picMkLst>
            <pc:docMk/>
            <pc:sldMk cId="1696484547" sldId="885"/>
            <ac:picMk id="1028" creationId="{D98B72BA-EC69-844A-060E-5E56627AA2F6}"/>
          </ac:picMkLst>
        </pc:picChg>
      </pc:sldChg>
      <pc:sldChg chg="modSp mod">
        <pc:chgData name="Nguyen Chi Son" userId="606856d02e9d83ac" providerId="LiveId" clId="{157DC016-2361-40D4-BA48-8C257A6790B9}" dt="2022-05-29T03:48:51.464" v="4600" actId="20577"/>
        <pc:sldMkLst>
          <pc:docMk/>
          <pc:sldMk cId="2094527133" sldId="894"/>
        </pc:sldMkLst>
        <pc:spChg chg="mod">
          <ac:chgData name="Nguyen Chi Son" userId="606856d02e9d83ac" providerId="LiveId" clId="{157DC016-2361-40D4-BA48-8C257A6790B9}" dt="2022-05-29T03:48:51.464" v="4600" actId="20577"/>
          <ac:spMkLst>
            <pc:docMk/>
            <pc:sldMk cId="2094527133" sldId="894"/>
            <ac:spMk id="2" creationId="{DAF08EC2-5D0D-48D9-855C-A59C0E5ED55B}"/>
          </ac:spMkLst>
        </pc:spChg>
      </pc:sldChg>
      <pc:sldChg chg="addSp delSp modSp mod delAnim modAnim">
        <pc:chgData name="Nguyen Chi Son" userId="606856d02e9d83ac" providerId="LiveId" clId="{157DC016-2361-40D4-BA48-8C257A6790B9}" dt="2022-05-29T15:03:58.625" v="7300" actId="1076"/>
        <pc:sldMkLst>
          <pc:docMk/>
          <pc:sldMk cId="743094264" sldId="895"/>
        </pc:sldMkLst>
        <pc:spChg chg="add mod">
          <ac:chgData name="Nguyen Chi Son" userId="606856d02e9d83ac" providerId="LiveId" clId="{157DC016-2361-40D4-BA48-8C257A6790B9}" dt="2022-05-29T15:01:50.540" v="7286" actId="20577"/>
          <ac:spMkLst>
            <pc:docMk/>
            <pc:sldMk cId="743094264" sldId="895"/>
            <ac:spMk id="13" creationId="{8E260BD7-BACD-8785-B7AB-5EDBD93D4A8B}"/>
          </ac:spMkLst>
        </pc:spChg>
        <pc:spChg chg="add mod">
          <ac:chgData name="Nguyen Chi Son" userId="606856d02e9d83ac" providerId="LiveId" clId="{157DC016-2361-40D4-BA48-8C257A6790B9}" dt="2022-05-29T14:58:53.149" v="7015" actId="1035"/>
          <ac:spMkLst>
            <pc:docMk/>
            <pc:sldMk cId="743094264" sldId="895"/>
            <ac:spMk id="14" creationId="{5BCD13B8-CA09-590A-B868-43BB87774043}"/>
          </ac:spMkLst>
        </pc:spChg>
        <pc:spChg chg="add mod">
          <ac:chgData name="Nguyen Chi Son" userId="606856d02e9d83ac" providerId="LiveId" clId="{157DC016-2361-40D4-BA48-8C257A6790B9}" dt="2022-05-29T14:58:53.149" v="7015" actId="1035"/>
          <ac:spMkLst>
            <pc:docMk/>
            <pc:sldMk cId="743094264" sldId="895"/>
            <ac:spMk id="15" creationId="{2956C873-092E-951F-5A62-5EFBF316A89D}"/>
          </ac:spMkLst>
        </pc:spChg>
        <pc:spChg chg="add mod">
          <ac:chgData name="Nguyen Chi Son" userId="606856d02e9d83ac" providerId="LiveId" clId="{157DC016-2361-40D4-BA48-8C257A6790B9}" dt="2022-05-29T15:01:33.261" v="7206" actId="20577"/>
          <ac:spMkLst>
            <pc:docMk/>
            <pc:sldMk cId="743094264" sldId="895"/>
            <ac:spMk id="16" creationId="{DF042B8F-430A-3D3F-A3C2-AE8811C6680C}"/>
          </ac:spMkLst>
        </pc:spChg>
        <pc:spChg chg="mod">
          <ac:chgData name="Nguyen Chi Son" userId="606856d02e9d83ac" providerId="LiveId" clId="{157DC016-2361-40D4-BA48-8C257A6790B9}" dt="2022-05-29T14:58:39.884" v="6983" actId="20577"/>
          <ac:spMkLst>
            <pc:docMk/>
            <pc:sldMk cId="743094264" sldId="895"/>
            <ac:spMk id="19" creationId="{9C339D16-68E4-43C4-A62E-D0146138D23B}"/>
          </ac:spMkLst>
        </pc:spChg>
        <pc:spChg chg="del">
          <ac:chgData name="Nguyen Chi Son" userId="606856d02e9d83ac" providerId="LiveId" clId="{157DC016-2361-40D4-BA48-8C257A6790B9}" dt="2022-05-29T14:57:27.752" v="6508" actId="478"/>
          <ac:spMkLst>
            <pc:docMk/>
            <pc:sldMk cId="743094264" sldId="895"/>
            <ac:spMk id="25" creationId="{407C8FF9-F086-A5F4-7969-1E391844AB21}"/>
          </ac:spMkLst>
        </pc:spChg>
        <pc:spChg chg="del">
          <ac:chgData name="Nguyen Chi Son" userId="606856d02e9d83ac" providerId="LiveId" clId="{157DC016-2361-40D4-BA48-8C257A6790B9}" dt="2022-05-29T14:57:27.752" v="6508" actId="478"/>
          <ac:spMkLst>
            <pc:docMk/>
            <pc:sldMk cId="743094264" sldId="895"/>
            <ac:spMk id="26" creationId="{12026ACF-9BCB-6A4F-ECBB-02BF296255C4}"/>
          </ac:spMkLst>
        </pc:spChg>
        <pc:spChg chg="del">
          <ac:chgData name="Nguyen Chi Son" userId="606856d02e9d83ac" providerId="LiveId" clId="{157DC016-2361-40D4-BA48-8C257A6790B9}" dt="2022-05-29T14:57:27.752" v="6508" actId="478"/>
          <ac:spMkLst>
            <pc:docMk/>
            <pc:sldMk cId="743094264" sldId="895"/>
            <ac:spMk id="28" creationId="{2A1F86F2-B939-5FBA-9D4D-8B3D7BE45015}"/>
          </ac:spMkLst>
        </pc:spChg>
        <pc:spChg chg="del">
          <ac:chgData name="Nguyen Chi Son" userId="606856d02e9d83ac" providerId="LiveId" clId="{157DC016-2361-40D4-BA48-8C257A6790B9}" dt="2022-05-29T14:57:27.752" v="6508" actId="478"/>
          <ac:spMkLst>
            <pc:docMk/>
            <pc:sldMk cId="743094264" sldId="895"/>
            <ac:spMk id="29" creationId="{1CD2A143-50CC-D7FA-BC18-E3B9BA01F7F5}"/>
          </ac:spMkLst>
        </pc:spChg>
        <pc:spChg chg="del">
          <ac:chgData name="Nguyen Chi Son" userId="606856d02e9d83ac" providerId="LiveId" clId="{157DC016-2361-40D4-BA48-8C257A6790B9}" dt="2022-05-29T14:57:25.884" v="6507" actId="478"/>
          <ac:spMkLst>
            <pc:docMk/>
            <pc:sldMk cId="743094264" sldId="895"/>
            <ac:spMk id="30" creationId="{80F3EBDA-CCEA-9DAE-883E-AAA46B02865C}"/>
          </ac:spMkLst>
        </pc:spChg>
        <pc:spChg chg="del">
          <ac:chgData name="Nguyen Chi Son" userId="606856d02e9d83ac" providerId="LiveId" clId="{157DC016-2361-40D4-BA48-8C257A6790B9}" dt="2022-05-29T14:57:25.884" v="6507" actId="478"/>
          <ac:spMkLst>
            <pc:docMk/>
            <pc:sldMk cId="743094264" sldId="895"/>
            <ac:spMk id="33" creationId="{EF3FE154-FABE-3F41-B6A9-76ABDF52F997}"/>
          </ac:spMkLst>
        </pc:spChg>
        <pc:graphicFrameChg chg="add del mod">
          <ac:chgData name="Nguyen Chi Son" userId="606856d02e9d83ac" providerId="LiveId" clId="{157DC016-2361-40D4-BA48-8C257A6790B9}" dt="2022-05-29T14:59:17.579" v="7070" actId="478"/>
          <ac:graphicFrameMkLst>
            <pc:docMk/>
            <pc:sldMk cId="743094264" sldId="895"/>
            <ac:graphicFrameMk id="17" creationId="{F4410C3B-8AB4-2B19-1FC6-63F1E94615E2}"/>
          </ac:graphicFrameMkLst>
        </pc:graphicFrameChg>
        <pc:graphicFrameChg chg="add del mod">
          <ac:chgData name="Nguyen Chi Son" userId="606856d02e9d83ac" providerId="LiveId" clId="{157DC016-2361-40D4-BA48-8C257A6790B9}" dt="2022-05-29T14:58:56.021" v="7018" actId="478"/>
          <ac:graphicFrameMkLst>
            <pc:docMk/>
            <pc:sldMk cId="743094264" sldId="895"/>
            <ac:graphicFrameMk id="18" creationId="{147B5A50-1020-DBA7-2C83-577E21F3D894}"/>
          </ac:graphicFrameMkLst>
        </pc:graphicFrameChg>
        <pc:graphicFrameChg chg="add del mod">
          <ac:chgData name="Nguyen Chi Son" userId="606856d02e9d83ac" providerId="LiveId" clId="{157DC016-2361-40D4-BA48-8C257A6790B9}" dt="2022-05-29T14:58:56.719" v="7019" actId="478"/>
          <ac:graphicFrameMkLst>
            <pc:docMk/>
            <pc:sldMk cId="743094264" sldId="895"/>
            <ac:graphicFrameMk id="20" creationId="{9F3069FA-A7D5-C295-6FC8-242C80389524}"/>
          </ac:graphicFrameMkLst>
        </pc:graphicFrameChg>
        <pc:graphicFrameChg chg="add mod">
          <ac:chgData name="Nguyen Chi Son" userId="606856d02e9d83ac" providerId="LiveId" clId="{157DC016-2361-40D4-BA48-8C257A6790B9}" dt="2022-05-29T15:01:15.059" v="7134" actId="1076"/>
          <ac:graphicFrameMkLst>
            <pc:docMk/>
            <pc:sldMk cId="743094264" sldId="895"/>
            <ac:graphicFrameMk id="23" creationId="{411FD35B-D13B-2903-E237-6501221826A9}"/>
          </ac:graphicFrameMkLst>
        </pc:graphicFrameChg>
        <pc:graphicFrameChg chg="add mod">
          <ac:chgData name="Nguyen Chi Son" userId="606856d02e9d83ac" providerId="LiveId" clId="{157DC016-2361-40D4-BA48-8C257A6790B9}" dt="2022-05-29T14:59:47.231" v="7126"/>
          <ac:graphicFrameMkLst>
            <pc:docMk/>
            <pc:sldMk cId="743094264" sldId="895"/>
            <ac:graphicFrameMk id="24" creationId="{A5428652-5E88-2611-DDCD-4B2517503BA7}"/>
          </ac:graphicFrameMkLst>
        </pc:graphicFrameChg>
        <pc:graphicFrameChg chg="add mod">
          <ac:chgData name="Nguyen Chi Son" userId="606856d02e9d83ac" providerId="LiveId" clId="{157DC016-2361-40D4-BA48-8C257A6790B9}" dt="2022-05-29T15:03:58.625" v="7300" actId="1076"/>
          <ac:graphicFrameMkLst>
            <pc:docMk/>
            <pc:sldMk cId="743094264" sldId="895"/>
            <ac:graphicFrameMk id="27" creationId="{D1890603-65A5-2335-AAF8-E68D3217BA9E}"/>
          </ac:graphicFrameMkLst>
        </pc:graphicFrameChg>
        <pc:graphicFrameChg chg="add mod">
          <ac:chgData name="Nguyen Chi Son" userId="606856d02e9d83ac" providerId="LiveId" clId="{157DC016-2361-40D4-BA48-8C257A6790B9}" dt="2022-05-29T15:03:52.753" v="7299" actId="1076"/>
          <ac:graphicFrameMkLst>
            <pc:docMk/>
            <pc:sldMk cId="743094264" sldId="895"/>
            <ac:graphicFrameMk id="31" creationId="{CF4E4C42-5792-F9EE-03D3-5010CA07A9CF}"/>
          </ac:graphicFrameMkLst>
        </pc:graphicFrameChg>
        <pc:graphicFrameChg chg="del">
          <ac:chgData name="Nguyen Chi Son" userId="606856d02e9d83ac" providerId="LiveId" clId="{157DC016-2361-40D4-BA48-8C257A6790B9}" dt="2022-05-29T14:57:27.752" v="6508" actId="478"/>
          <ac:graphicFrameMkLst>
            <pc:docMk/>
            <pc:sldMk cId="743094264" sldId="895"/>
            <ac:graphicFrameMk id="34" creationId="{A2734E9C-1C65-160C-A794-C4DD6C0C93C6}"/>
          </ac:graphicFrameMkLst>
        </pc:graphicFrameChg>
        <pc:graphicFrameChg chg="del">
          <ac:chgData name="Nguyen Chi Son" userId="606856d02e9d83ac" providerId="LiveId" clId="{157DC016-2361-40D4-BA48-8C257A6790B9}" dt="2022-05-29T14:57:27.752" v="6508" actId="478"/>
          <ac:graphicFrameMkLst>
            <pc:docMk/>
            <pc:sldMk cId="743094264" sldId="895"/>
            <ac:graphicFrameMk id="36" creationId="{D3A44AE7-E340-4012-AB03-61F90C5F6A22}"/>
          </ac:graphicFrameMkLst>
        </pc:graphicFrameChg>
        <pc:picChg chg="del">
          <ac:chgData name="Nguyen Chi Son" userId="606856d02e9d83ac" providerId="LiveId" clId="{157DC016-2361-40D4-BA48-8C257A6790B9}" dt="2022-05-29T14:57:25.884" v="6507" actId="478"/>
          <ac:picMkLst>
            <pc:docMk/>
            <pc:sldMk cId="743094264" sldId="895"/>
            <ac:picMk id="4" creationId="{22BC2F56-B5D2-8735-A51A-5E477BFEBD69}"/>
          </ac:picMkLst>
        </pc:picChg>
        <pc:cxnChg chg="add del mod">
          <ac:chgData name="Nguyen Chi Son" userId="606856d02e9d83ac" providerId="LiveId" clId="{157DC016-2361-40D4-BA48-8C257A6790B9}" dt="2022-05-29T14:58:54.595" v="7016" actId="478"/>
          <ac:cxnSpMkLst>
            <pc:docMk/>
            <pc:sldMk cId="743094264" sldId="895"/>
            <ac:cxnSpMk id="21" creationId="{66119E00-9FBB-FA64-3E7D-BD58558A9F70}"/>
          </ac:cxnSpMkLst>
        </pc:cxnChg>
        <pc:cxnChg chg="add del mod">
          <ac:chgData name="Nguyen Chi Son" userId="606856d02e9d83ac" providerId="LiveId" clId="{157DC016-2361-40D4-BA48-8C257A6790B9}" dt="2022-05-29T14:58:55.504" v="7017" actId="478"/>
          <ac:cxnSpMkLst>
            <pc:docMk/>
            <pc:sldMk cId="743094264" sldId="895"/>
            <ac:cxnSpMk id="22" creationId="{E1AE50F0-F470-968C-9165-074006B8893E}"/>
          </ac:cxnSpMkLst>
        </pc:cxnChg>
      </pc:sldChg>
      <pc:sldChg chg="addSp modSp mod">
        <pc:chgData name="Nguyen Chi Son" userId="606856d02e9d83ac" providerId="LiveId" clId="{157DC016-2361-40D4-BA48-8C257A6790B9}" dt="2022-05-29T03:25:21.378" v="1835" actId="20577"/>
        <pc:sldMkLst>
          <pc:docMk/>
          <pc:sldMk cId="2460070583" sldId="900"/>
        </pc:sldMkLst>
        <pc:spChg chg="mod">
          <ac:chgData name="Nguyen Chi Son" userId="606856d02e9d83ac" providerId="LiveId" clId="{157DC016-2361-40D4-BA48-8C257A6790B9}" dt="2022-05-29T03:24:50.534" v="1685" actId="1036"/>
          <ac:spMkLst>
            <pc:docMk/>
            <pc:sldMk cId="2460070583" sldId="900"/>
            <ac:spMk id="13" creationId="{B0E76534-40CC-7B0E-60C6-05E6103601BA}"/>
          </ac:spMkLst>
        </pc:spChg>
        <pc:spChg chg="mod">
          <ac:chgData name="Nguyen Chi Son" userId="606856d02e9d83ac" providerId="LiveId" clId="{157DC016-2361-40D4-BA48-8C257A6790B9}" dt="2022-05-29T03:25:21.378" v="1835" actId="20577"/>
          <ac:spMkLst>
            <pc:docMk/>
            <pc:sldMk cId="2460070583" sldId="900"/>
            <ac:spMk id="15" creationId="{832FFACD-4AC8-1314-5A81-9394A6ED8908}"/>
          </ac:spMkLst>
        </pc:spChg>
        <pc:spChg chg="mod">
          <ac:chgData name="Nguyen Chi Son" userId="606856d02e9d83ac" providerId="LiveId" clId="{157DC016-2361-40D4-BA48-8C257A6790B9}" dt="2022-05-29T03:25:03.856" v="1701" actId="20577"/>
          <ac:spMkLst>
            <pc:docMk/>
            <pc:sldMk cId="2460070583" sldId="900"/>
            <ac:spMk id="19" creationId="{9C339D16-68E4-43C4-A62E-D0146138D23B}"/>
          </ac:spMkLst>
        </pc:spChg>
        <pc:picChg chg="add mod">
          <ac:chgData name="Nguyen Chi Son" userId="606856d02e9d83ac" providerId="LiveId" clId="{157DC016-2361-40D4-BA48-8C257A6790B9}" dt="2022-05-29T03:25:06.246" v="1702" actId="1076"/>
          <ac:picMkLst>
            <pc:docMk/>
            <pc:sldMk cId="2460070583" sldId="900"/>
            <ac:picMk id="3" creationId="{8A05D065-28D3-06A3-2F30-1FDEC1CB515A}"/>
          </ac:picMkLst>
        </pc:picChg>
      </pc:sldChg>
      <pc:sldChg chg="del">
        <pc:chgData name="Nguyen Chi Son" userId="606856d02e9d83ac" providerId="LiveId" clId="{157DC016-2361-40D4-BA48-8C257A6790B9}" dt="2022-05-29T15:07:36.059" v="8218" actId="47"/>
        <pc:sldMkLst>
          <pc:docMk/>
          <pc:sldMk cId="3927825265" sldId="904"/>
        </pc:sldMkLst>
      </pc:sldChg>
      <pc:sldChg chg="addSp delSp modSp mod modAnim">
        <pc:chgData name="Nguyen Chi Son" userId="606856d02e9d83ac" providerId="LiveId" clId="{157DC016-2361-40D4-BA48-8C257A6790B9}" dt="2022-05-29T03:18:47.115" v="809" actId="1076"/>
        <pc:sldMkLst>
          <pc:docMk/>
          <pc:sldMk cId="1394142104" sldId="908"/>
        </pc:sldMkLst>
        <pc:spChg chg="mod">
          <ac:chgData name="Nguyen Chi Son" userId="606856d02e9d83ac" providerId="LiveId" clId="{157DC016-2361-40D4-BA48-8C257A6790B9}" dt="2022-05-29T03:11:46.463" v="361" actId="20577"/>
          <ac:spMkLst>
            <pc:docMk/>
            <pc:sldMk cId="1394142104" sldId="908"/>
            <ac:spMk id="2" creationId="{BA8A6260-CA4B-46A9-A06E-C71EE59E6992}"/>
          </ac:spMkLst>
        </pc:spChg>
        <pc:spChg chg="mod">
          <ac:chgData name="Nguyen Chi Son" userId="606856d02e9d83ac" providerId="LiveId" clId="{157DC016-2361-40D4-BA48-8C257A6790B9}" dt="2022-05-29T03:18:47.115" v="809" actId="1076"/>
          <ac:spMkLst>
            <pc:docMk/>
            <pc:sldMk cId="1394142104" sldId="908"/>
            <ac:spMk id="5" creationId="{957C37AD-3F43-5E69-5E91-49F369A46297}"/>
          </ac:spMkLst>
        </pc:spChg>
        <pc:spChg chg="del">
          <ac:chgData name="Nguyen Chi Son" userId="606856d02e9d83ac" providerId="LiveId" clId="{157DC016-2361-40D4-BA48-8C257A6790B9}" dt="2022-05-29T02:58:30.528" v="72" actId="478"/>
          <ac:spMkLst>
            <pc:docMk/>
            <pc:sldMk cId="1394142104" sldId="908"/>
            <ac:spMk id="15" creationId="{DDC2D138-1FEF-75A5-3890-173195541351}"/>
          </ac:spMkLst>
        </pc:spChg>
        <pc:spChg chg="del">
          <ac:chgData name="Nguyen Chi Son" userId="606856d02e9d83ac" providerId="LiveId" clId="{157DC016-2361-40D4-BA48-8C257A6790B9}" dt="2022-05-29T02:58:30.528" v="72" actId="478"/>
          <ac:spMkLst>
            <pc:docMk/>
            <pc:sldMk cId="1394142104" sldId="908"/>
            <ac:spMk id="16" creationId="{DD25141A-08FF-C8ED-E3CE-0F7386DD5C94}"/>
          </ac:spMkLst>
        </pc:spChg>
        <pc:spChg chg="del">
          <ac:chgData name="Nguyen Chi Son" userId="606856d02e9d83ac" providerId="LiveId" clId="{157DC016-2361-40D4-BA48-8C257A6790B9}" dt="2022-05-29T02:58:30.528" v="72" actId="478"/>
          <ac:spMkLst>
            <pc:docMk/>
            <pc:sldMk cId="1394142104" sldId="908"/>
            <ac:spMk id="17" creationId="{CB4CFE27-DC55-D310-024F-9CE9C11A5C90}"/>
          </ac:spMkLst>
        </pc:spChg>
        <pc:spChg chg="del">
          <ac:chgData name="Nguyen Chi Son" userId="606856d02e9d83ac" providerId="LiveId" clId="{157DC016-2361-40D4-BA48-8C257A6790B9}" dt="2022-05-29T02:58:30.528" v="72" actId="478"/>
          <ac:spMkLst>
            <pc:docMk/>
            <pc:sldMk cId="1394142104" sldId="908"/>
            <ac:spMk id="18" creationId="{C3F755C4-AB83-9927-C4C4-FDE307D2D26C}"/>
          </ac:spMkLst>
        </pc:spChg>
        <pc:spChg chg="del">
          <ac:chgData name="Nguyen Chi Son" userId="606856d02e9d83ac" providerId="LiveId" clId="{157DC016-2361-40D4-BA48-8C257A6790B9}" dt="2022-05-29T02:58:30.528" v="72" actId="478"/>
          <ac:spMkLst>
            <pc:docMk/>
            <pc:sldMk cId="1394142104" sldId="908"/>
            <ac:spMk id="19" creationId="{E679691D-F176-1850-14A2-497F215B800F}"/>
          </ac:spMkLst>
        </pc:spChg>
        <pc:spChg chg="del">
          <ac:chgData name="Nguyen Chi Son" userId="606856d02e9d83ac" providerId="LiveId" clId="{157DC016-2361-40D4-BA48-8C257A6790B9}" dt="2022-05-29T02:58:30.528" v="72" actId="478"/>
          <ac:spMkLst>
            <pc:docMk/>
            <pc:sldMk cId="1394142104" sldId="908"/>
            <ac:spMk id="20" creationId="{01DFB49F-829E-3DAF-0482-4D27C58AF1BA}"/>
          </ac:spMkLst>
        </pc:spChg>
        <pc:spChg chg="del">
          <ac:chgData name="Nguyen Chi Son" userId="606856d02e9d83ac" providerId="LiveId" clId="{157DC016-2361-40D4-BA48-8C257A6790B9}" dt="2022-05-29T02:58:30.528" v="72" actId="478"/>
          <ac:spMkLst>
            <pc:docMk/>
            <pc:sldMk cId="1394142104" sldId="908"/>
            <ac:spMk id="21" creationId="{92B353A5-963B-03E6-C777-1EDB4357F44B}"/>
          </ac:spMkLst>
        </pc:spChg>
        <pc:spChg chg="add mod">
          <ac:chgData name="Nguyen Chi Son" userId="606856d02e9d83ac" providerId="LiveId" clId="{157DC016-2361-40D4-BA48-8C257A6790B9}" dt="2022-05-29T03:14:49.006" v="470" actId="1076"/>
          <ac:spMkLst>
            <pc:docMk/>
            <pc:sldMk cId="1394142104" sldId="908"/>
            <ac:spMk id="28" creationId="{6246A088-0AF6-15B9-E8F6-F0EF7DF0BAAF}"/>
          </ac:spMkLst>
        </pc:spChg>
        <pc:spChg chg="add mod">
          <ac:chgData name="Nguyen Chi Son" userId="606856d02e9d83ac" providerId="LiveId" clId="{157DC016-2361-40D4-BA48-8C257A6790B9}" dt="2022-05-29T03:14:44.174" v="469" actId="1076"/>
          <ac:spMkLst>
            <pc:docMk/>
            <pc:sldMk cId="1394142104" sldId="908"/>
            <ac:spMk id="29" creationId="{08C2B89B-70BB-F906-1955-A79EF7643EBA}"/>
          </ac:spMkLst>
        </pc:spChg>
        <pc:spChg chg="add del mod">
          <ac:chgData name="Nguyen Chi Son" userId="606856d02e9d83ac" providerId="LiveId" clId="{157DC016-2361-40D4-BA48-8C257A6790B9}" dt="2022-05-29T03:14:23.489" v="420" actId="478"/>
          <ac:spMkLst>
            <pc:docMk/>
            <pc:sldMk cId="1394142104" sldId="908"/>
            <ac:spMk id="32" creationId="{1F50CA55-304A-544E-A339-7906C7E6A7FB}"/>
          </ac:spMkLst>
        </pc:spChg>
        <pc:spChg chg="add del mod">
          <ac:chgData name="Nguyen Chi Son" userId="606856d02e9d83ac" providerId="LiveId" clId="{157DC016-2361-40D4-BA48-8C257A6790B9}" dt="2022-05-29T03:14:23.489" v="420" actId="478"/>
          <ac:spMkLst>
            <pc:docMk/>
            <pc:sldMk cId="1394142104" sldId="908"/>
            <ac:spMk id="33" creationId="{64565E1F-FDC0-5236-04F0-7452F58F0003}"/>
          </ac:spMkLst>
        </pc:spChg>
        <pc:spChg chg="add mod">
          <ac:chgData name="Nguyen Chi Son" userId="606856d02e9d83ac" providerId="LiveId" clId="{157DC016-2361-40D4-BA48-8C257A6790B9}" dt="2022-05-29T03:15:06.711" v="478" actId="1036"/>
          <ac:spMkLst>
            <pc:docMk/>
            <pc:sldMk cId="1394142104" sldId="908"/>
            <ac:spMk id="38" creationId="{0C6CA2AB-272B-4115-6864-5C3D12A60009}"/>
          </ac:spMkLst>
        </pc:spChg>
        <pc:spChg chg="add mod">
          <ac:chgData name="Nguyen Chi Son" userId="606856d02e9d83ac" providerId="LiveId" clId="{157DC016-2361-40D4-BA48-8C257A6790B9}" dt="2022-05-29T03:14:55.542" v="472" actId="1076"/>
          <ac:spMkLst>
            <pc:docMk/>
            <pc:sldMk cId="1394142104" sldId="908"/>
            <ac:spMk id="39" creationId="{719CF7D0-3A47-8090-A9E8-1F577D4EC55D}"/>
          </ac:spMkLst>
        </pc:spChg>
        <pc:spChg chg="add mod">
          <ac:chgData name="Nguyen Chi Son" userId="606856d02e9d83ac" providerId="LiveId" clId="{157DC016-2361-40D4-BA48-8C257A6790B9}" dt="2022-05-29T03:16:56.572" v="607" actId="1076"/>
          <ac:spMkLst>
            <pc:docMk/>
            <pc:sldMk cId="1394142104" sldId="908"/>
            <ac:spMk id="40" creationId="{98D985DE-9D29-C746-0072-16DD4CE09E07}"/>
          </ac:spMkLst>
        </pc:spChg>
        <pc:spChg chg="add mod">
          <ac:chgData name="Nguyen Chi Son" userId="606856d02e9d83ac" providerId="LiveId" clId="{157DC016-2361-40D4-BA48-8C257A6790B9}" dt="2022-05-29T03:17:00.589" v="608" actId="571"/>
          <ac:spMkLst>
            <pc:docMk/>
            <pc:sldMk cId="1394142104" sldId="908"/>
            <ac:spMk id="41" creationId="{BA227777-4A28-ED41-46B7-45F385C5EC60}"/>
          </ac:spMkLst>
        </pc:spChg>
        <pc:spChg chg="add del mod">
          <ac:chgData name="Nguyen Chi Son" userId="606856d02e9d83ac" providerId="LiveId" clId="{157DC016-2361-40D4-BA48-8C257A6790B9}" dt="2022-05-29T03:17:48.435" v="690" actId="478"/>
          <ac:spMkLst>
            <pc:docMk/>
            <pc:sldMk cId="1394142104" sldId="908"/>
            <ac:spMk id="45" creationId="{9C7C7E97-A560-83BF-D51B-1394C97BBDB1}"/>
          </ac:spMkLst>
        </pc:spChg>
        <pc:spChg chg="add del mod">
          <ac:chgData name="Nguyen Chi Son" userId="606856d02e9d83ac" providerId="LiveId" clId="{157DC016-2361-40D4-BA48-8C257A6790B9}" dt="2022-05-29T03:17:46.661" v="689" actId="478"/>
          <ac:spMkLst>
            <pc:docMk/>
            <pc:sldMk cId="1394142104" sldId="908"/>
            <ac:spMk id="46" creationId="{26FDE8BF-5C0A-C540-0E67-FC13E5066BA2}"/>
          </ac:spMkLst>
        </pc:spChg>
        <pc:picChg chg="del">
          <ac:chgData name="Nguyen Chi Son" userId="606856d02e9d83ac" providerId="LiveId" clId="{157DC016-2361-40D4-BA48-8C257A6790B9}" dt="2022-05-29T02:58:30.528" v="72" actId="478"/>
          <ac:picMkLst>
            <pc:docMk/>
            <pc:sldMk cId="1394142104" sldId="908"/>
            <ac:picMk id="6" creationId="{6B695617-3D3B-B39F-ACE8-592A4256ECED}"/>
          </ac:picMkLst>
        </pc:picChg>
        <pc:cxnChg chg="add mod">
          <ac:chgData name="Nguyen Chi Son" userId="606856d02e9d83ac" providerId="LiveId" clId="{157DC016-2361-40D4-BA48-8C257A6790B9}" dt="2022-05-29T03:14:35.310" v="466" actId="14100"/>
          <ac:cxnSpMkLst>
            <pc:docMk/>
            <pc:sldMk cId="1394142104" sldId="908"/>
            <ac:cxnSpMk id="4" creationId="{BDE52499-DD66-5341-2E70-8595C0CD8409}"/>
          </ac:cxnSpMkLst>
        </pc:cxnChg>
        <pc:cxnChg chg="del">
          <ac:chgData name="Nguyen Chi Son" userId="606856d02e9d83ac" providerId="LiveId" clId="{157DC016-2361-40D4-BA48-8C257A6790B9}" dt="2022-05-29T02:58:30.528" v="72" actId="478"/>
          <ac:cxnSpMkLst>
            <pc:docMk/>
            <pc:sldMk cId="1394142104" sldId="908"/>
            <ac:cxnSpMk id="7" creationId="{8215137F-FEB0-AE53-80E0-DA1C13AB2E01}"/>
          </ac:cxnSpMkLst>
        </pc:cxnChg>
        <pc:cxnChg chg="del">
          <ac:chgData name="Nguyen Chi Son" userId="606856d02e9d83ac" providerId="LiveId" clId="{157DC016-2361-40D4-BA48-8C257A6790B9}" dt="2022-05-29T02:58:30.528" v="72" actId="478"/>
          <ac:cxnSpMkLst>
            <pc:docMk/>
            <pc:sldMk cId="1394142104" sldId="908"/>
            <ac:cxnSpMk id="8" creationId="{D70BBD8F-0A6B-04B5-B6CF-B51C6DBE2C58}"/>
          </ac:cxnSpMkLst>
        </pc:cxnChg>
        <pc:cxnChg chg="del">
          <ac:chgData name="Nguyen Chi Son" userId="606856d02e9d83ac" providerId="LiveId" clId="{157DC016-2361-40D4-BA48-8C257A6790B9}" dt="2022-05-29T02:58:30.528" v="72" actId="478"/>
          <ac:cxnSpMkLst>
            <pc:docMk/>
            <pc:sldMk cId="1394142104" sldId="908"/>
            <ac:cxnSpMk id="9" creationId="{27D372BF-EAE0-4FE1-730A-13B66AD15E99}"/>
          </ac:cxnSpMkLst>
        </pc:cxnChg>
        <pc:cxnChg chg="del">
          <ac:chgData name="Nguyen Chi Son" userId="606856d02e9d83ac" providerId="LiveId" clId="{157DC016-2361-40D4-BA48-8C257A6790B9}" dt="2022-05-29T02:58:30.528" v="72" actId="478"/>
          <ac:cxnSpMkLst>
            <pc:docMk/>
            <pc:sldMk cId="1394142104" sldId="908"/>
            <ac:cxnSpMk id="10" creationId="{F670E8E9-1FE8-1320-4B9E-ADECB992EBA2}"/>
          </ac:cxnSpMkLst>
        </pc:cxnChg>
        <pc:cxnChg chg="del">
          <ac:chgData name="Nguyen Chi Son" userId="606856d02e9d83ac" providerId="LiveId" clId="{157DC016-2361-40D4-BA48-8C257A6790B9}" dt="2022-05-29T02:58:30.528" v="72" actId="478"/>
          <ac:cxnSpMkLst>
            <pc:docMk/>
            <pc:sldMk cId="1394142104" sldId="908"/>
            <ac:cxnSpMk id="11" creationId="{5E15B4EE-33B9-906E-FB9C-2AB18FDC344F}"/>
          </ac:cxnSpMkLst>
        </pc:cxnChg>
        <pc:cxnChg chg="del">
          <ac:chgData name="Nguyen Chi Son" userId="606856d02e9d83ac" providerId="LiveId" clId="{157DC016-2361-40D4-BA48-8C257A6790B9}" dt="2022-05-29T02:58:30.528" v="72" actId="478"/>
          <ac:cxnSpMkLst>
            <pc:docMk/>
            <pc:sldMk cId="1394142104" sldId="908"/>
            <ac:cxnSpMk id="13" creationId="{CC67658F-CC40-AB4D-A756-2769C1266268}"/>
          </ac:cxnSpMkLst>
        </pc:cxnChg>
        <pc:cxnChg chg="del">
          <ac:chgData name="Nguyen Chi Son" userId="606856d02e9d83ac" providerId="LiveId" clId="{157DC016-2361-40D4-BA48-8C257A6790B9}" dt="2022-05-29T02:58:30.528" v="72" actId="478"/>
          <ac:cxnSpMkLst>
            <pc:docMk/>
            <pc:sldMk cId="1394142104" sldId="908"/>
            <ac:cxnSpMk id="14" creationId="{1519A998-704F-5BDD-C338-5094C0D745F9}"/>
          </ac:cxnSpMkLst>
        </pc:cxnChg>
        <pc:cxnChg chg="add mod">
          <ac:chgData name="Nguyen Chi Son" userId="606856d02e9d83ac" providerId="LiveId" clId="{157DC016-2361-40D4-BA48-8C257A6790B9}" dt="2022-05-29T03:14:41.986" v="468" actId="1037"/>
          <ac:cxnSpMkLst>
            <pc:docMk/>
            <pc:sldMk cId="1394142104" sldId="908"/>
            <ac:cxnSpMk id="24" creationId="{75512AA4-CFB0-16D3-5235-7131BE383B49}"/>
          </ac:cxnSpMkLst>
        </pc:cxnChg>
        <pc:cxnChg chg="add del mod">
          <ac:chgData name="Nguyen Chi Son" userId="606856d02e9d83ac" providerId="LiveId" clId="{157DC016-2361-40D4-BA48-8C257A6790B9}" dt="2022-05-29T03:14:23.489" v="420" actId="478"/>
          <ac:cxnSpMkLst>
            <pc:docMk/>
            <pc:sldMk cId="1394142104" sldId="908"/>
            <ac:cxnSpMk id="30" creationId="{75289C14-EC74-CF6A-AAB1-EA40AFF60BAE}"/>
          </ac:cxnSpMkLst>
        </pc:cxnChg>
        <pc:cxnChg chg="add del mod">
          <ac:chgData name="Nguyen Chi Son" userId="606856d02e9d83ac" providerId="LiveId" clId="{157DC016-2361-40D4-BA48-8C257A6790B9}" dt="2022-05-29T03:14:23.489" v="420" actId="478"/>
          <ac:cxnSpMkLst>
            <pc:docMk/>
            <pc:sldMk cId="1394142104" sldId="908"/>
            <ac:cxnSpMk id="31" creationId="{BA99A671-FD1B-BE9A-6162-BCA790893185}"/>
          </ac:cxnSpMkLst>
        </pc:cxnChg>
        <pc:cxnChg chg="add mod">
          <ac:chgData name="Nguyen Chi Son" userId="606856d02e9d83ac" providerId="LiveId" clId="{157DC016-2361-40D4-BA48-8C257A6790B9}" dt="2022-05-29T03:14:55.542" v="472" actId="1076"/>
          <ac:cxnSpMkLst>
            <pc:docMk/>
            <pc:sldMk cId="1394142104" sldId="908"/>
            <ac:cxnSpMk id="36" creationId="{CD875C03-03FE-52C7-9B8C-73385FED7D2A}"/>
          </ac:cxnSpMkLst>
        </pc:cxnChg>
        <pc:cxnChg chg="add mod">
          <ac:chgData name="Nguyen Chi Son" userId="606856d02e9d83ac" providerId="LiveId" clId="{157DC016-2361-40D4-BA48-8C257A6790B9}" dt="2022-05-29T03:14:55.542" v="472" actId="1076"/>
          <ac:cxnSpMkLst>
            <pc:docMk/>
            <pc:sldMk cId="1394142104" sldId="908"/>
            <ac:cxnSpMk id="37" creationId="{DA13AC0D-A5E7-B875-FD71-CBE21D7B60FB}"/>
          </ac:cxnSpMkLst>
        </pc:cxnChg>
        <pc:cxnChg chg="add mod">
          <ac:chgData name="Nguyen Chi Son" userId="606856d02e9d83ac" providerId="LiveId" clId="{157DC016-2361-40D4-BA48-8C257A6790B9}" dt="2022-05-29T03:17:32.453" v="683" actId="208"/>
          <ac:cxnSpMkLst>
            <pc:docMk/>
            <pc:sldMk cId="1394142104" sldId="908"/>
            <ac:cxnSpMk id="42" creationId="{D2288AE2-94F8-AB15-E688-90016C80D461}"/>
          </ac:cxnSpMkLst>
        </pc:cxnChg>
        <pc:cxnChg chg="add mod">
          <ac:chgData name="Nguyen Chi Son" userId="606856d02e9d83ac" providerId="LiveId" clId="{157DC016-2361-40D4-BA48-8C257A6790B9}" dt="2022-05-29T03:17:36.452" v="684" actId="571"/>
          <ac:cxnSpMkLst>
            <pc:docMk/>
            <pc:sldMk cId="1394142104" sldId="908"/>
            <ac:cxnSpMk id="44" creationId="{599F23A3-0DB8-0136-4F3D-9A3ACD696FF7}"/>
          </ac:cxnSpMkLst>
        </pc:cxnChg>
      </pc:sldChg>
      <pc:sldChg chg="del">
        <pc:chgData name="Nguyen Chi Son" userId="606856d02e9d83ac" providerId="LiveId" clId="{157DC016-2361-40D4-BA48-8C257A6790B9}" dt="2022-05-29T15:07:36.059" v="8218" actId="47"/>
        <pc:sldMkLst>
          <pc:docMk/>
          <pc:sldMk cId="2747924667" sldId="909"/>
        </pc:sldMkLst>
      </pc:sldChg>
      <pc:sldChg chg="addSp delSp modSp mod addAnim delAnim modAnim">
        <pc:chgData name="Nguyen Chi Son" userId="606856d02e9d83ac" providerId="LiveId" clId="{157DC016-2361-40D4-BA48-8C257A6790B9}" dt="2022-05-29T03:36:51.083" v="3524" actId="20577"/>
        <pc:sldMkLst>
          <pc:docMk/>
          <pc:sldMk cId="176415327" sldId="911"/>
        </pc:sldMkLst>
        <pc:spChg chg="add mod">
          <ac:chgData name="Nguyen Chi Son" userId="606856d02e9d83ac" providerId="LiveId" clId="{157DC016-2361-40D4-BA48-8C257A6790B9}" dt="2022-05-29T03:33:56.785" v="3178" actId="122"/>
          <ac:spMkLst>
            <pc:docMk/>
            <pc:sldMk cId="176415327" sldId="911"/>
            <ac:spMk id="6" creationId="{788198BB-E1CE-E45E-3B2C-2093EA79F093}"/>
          </ac:spMkLst>
        </pc:spChg>
        <pc:spChg chg="add mod">
          <ac:chgData name="Nguyen Chi Son" userId="606856d02e9d83ac" providerId="LiveId" clId="{157DC016-2361-40D4-BA48-8C257A6790B9}" dt="2022-05-29T03:33:37.262" v="3099" actId="1035"/>
          <ac:spMkLst>
            <pc:docMk/>
            <pc:sldMk cId="176415327" sldId="911"/>
            <ac:spMk id="7" creationId="{AC4FDF8B-9A5D-3086-B562-E441DBA37666}"/>
          </ac:spMkLst>
        </pc:spChg>
        <pc:spChg chg="add mod">
          <ac:chgData name="Nguyen Chi Son" userId="606856d02e9d83ac" providerId="LiveId" clId="{157DC016-2361-40D4-BA48-8C257A6790B9}" dt="2022-05-29T03:33:37.262" v="3099" actId="1035"/>
          <ac:spMkLst>
            <pc:docMk/>
            <pc:sldMk cId="176415327" sldId="911"/>
            <ac:spMk id="8" creationId="{0DC8DE2C-46C3-034C-E3D4-AD27B0970B41}"/>
          </ac:spMkLst>
        </pc:spChg>
        <pc:spChg chg="add mod">
          <ac:chgData name="Nguyen Chi Son" userId="606856d02e9d83ac" providerId="LiveId" clId="{157DC016-2361-40D4-BA48-8C257A6790B9}" dt="2022-05-29T03:36:51.083" v="3524" actId="20577"/>
          <ac:spMkLst>
            <pc:docMk/>
            <pc:sldMk cId="176415327" sldId="911"/>
            <ac:spMk id="10" creationId="{2F87CC6D-6E0B-7366-1922-872E3E55D58A}"/>
          </ac:spMkLst>
        </pc:spChg>
        <pc:spChg chg="del mod">
          <ac:chgData name="Nguyen Chi Son" userId="606856d02e9d83ac" providerId="LiveId" clId="{157DC016-2361-40D4-BA48-8C257A6790B9}" dt="2022-05-29T03:33:29.931" v="3077" actId="478"/>
          <ac:spMkLst>
            <pc:docMk/>
            <pc:sldMk cId="176415327" sldId="911"/>
            <ac:spMk id="13" creationId="{B0E76534-40CC-7B0E-60C6-05E6103601BA}"/>
          </ac:spMkLst>
        </pc:spChg>
        <pc:spChg chg="del mod">
          <ac:chgData name="Nguyen Chi Son" userId="606856d02e9d83ac" providerId="LiveId" clId="{157DC016-2361-40D4-BA48-8C257A6790B9}" dt="2022-05-29T03:33:29.931" v="3077" actId="478"/>
          <ac:spMkLst>
            <pc:docMk/>
            <pc:sldMk cId="176415327" sldId="911"/>
            <ac:spMk id="15" creationId="{832FFACD-4AC8-1314-5A81-9394A6ED8908}"/>
          </ac:spMkLst>
        </pc:spChg>
        <pc:spChg chg="mod">
          <ac:chgData name="Nguyen Chi Son" userId="606856d02e9d83ac" providerId="LiveId" clId="{157DC016-2361-40D4-BA48-8C257A6790B9}" dt="2022-05-29T03:33:26.150" v="3076" actId="20577"/>
          <ac:spMkLst>
            <pc:docMk/>
            <pc:sldMk cId="176415327" sldId="911"/>
            <ac:spMk id="19" creationId="{9C339D16-68E4-43C4-A62E-D0146138D23B}"/>
          </ac:spMkLst>
        </pc:spChg>
        <pc:graphicFrameChg chg="add del mod">
          <ac:chgData name="Nguyen Chi Son" userId="606856d02e9d83ac" providerId="LiveId" clId="{157DC016-2361-40D4-BA48-8C257A6790B9}" dt="2022-05-29T03:33:47.295" v="3162" actId="478"/>
          <ac:graphicFrameMkLst>
            <pc:docMk/>
            <pc:sldMk cId="176415327" sldId="911"/>
            <ac:graphicFrameMk id="11" creationId="{6DD4507D-E7BB-198D-B545-115289C69AB5}"/>
          </ac:graphicFrameMkLst>
        </pc:graphicFrameChg>
        <pc:graphicFrameChg chg="add del mod">
          <ac:chgData name="Nguyen Chi Son" userId="606856d02e9d83ac" providerId="LiveId" clId="{157DC016-2361-40D4-BA48-8C257A6790B9}" dt="2022-05-29T03:33:47.900" v="3163" actId="478"/>
          <ac:graphicFrameMkLst>
            <pc:docMk/>
            <pc:sldMk cId="176415327" sldId="911"/>
            <ac:graphicFrameMk id="12" creationId="{A8665997-A12E-D2B2-6AC0-D63272C27739}"/>
          </ac:graphicFrameMkLst>
        </pc:graphicFrameChg>
        <pc:graphicFrameChg chg="add del mod">
          <ac:chgData name="Nguyen Chi Son" userId="606856d02e9d83ac" providerId="LiveId" clId="{157DC016-2361-40D4-BA48-8C257A6790B9}" dt="2022-05-29T03:33:46.235" v="3160" actId="478"/>
          <ac:graphicFrameMkLst>
            <pc:docMk/>
            <pc:sldMk cId="176415327" sldId="911"/>
            <ac:graphicFrameMk id="14" creationId="{48A03019-3B02-CAB7-0539-BB0514F10D77}"/>
          </ac:graphicFrameMkLst>
        </pc:graphicFrameChg>
        <pc:graphicFrameChg chg="add del mod">
          <ac:chgData name="Nguyen Chi Son" userId="606856d02e9d83ac" providerId="LiveId" clId="{157DC016-2361-40D4-BA48-8C257A6790B9}" dt="2022-05-29T03:34:55.769" v="3327" actId="478"/>
          <ac:graphicFrameMkLst>
            <pc:docMk/>
            <pc:sldMk cId="176415327" sldId="911"/>
            <ac:graphicFrameMk id="18" creationId="{06DC38C7-C7B2-6D77-CD4D-BD36FB4DAD26}"/>
          </ac:graphicFrameMkLst>
        </pc:graphicFrameChg>
        <pc:cxnChg chg="add del mod">
          <ac:chgData name="Nguyen Chi Son" userId="606856d02e9d83ac" providerId="LiveId" clId="{157DC016-2361-40D4-BA48-8C257A6790B9}" dt="2022-05-29T03:33:46.867" v="3161" actId="478"/>
          <ac:cxnSpMkLst>
            <pc:docMk/>
            <pc:sldMk cId="176415327" sldId="911"/>
            <ac:cxnSpMk id="16" creationId="{CE974A93-63D3-536E-ED63-E8A75829CF22}"/>
          </ac:cxnSpMkLst>
        </pc:cxnChg>
        <pc:cxnChg chg="add del mod">
          <ac:chgData name="Nguyen Chi Son" userId="606856d02e9d83ac" providerId="LiveId" clId="{157DC016-2361-40D4-BA48-8C257A6790B9}" dt="2022-05-29T03:33:48.488" v="3164" actId="478"/>
          <ac:cxnSpMkLst>
            <pc:docMk/>
            <pc:sldMk cId="176415327" sldId="911"/>
            <ac:cxnSpMk id="17" creationId="{1DF588B0-620E-5923-03DA-C8560CF808F3}"/>
          </ac:cxnSpMkLst>
        </pc:cxnChg>
      </pc:sldChg>
      <pc:sldChg chg="addSp delSp modSp mod delAnim modAnim">
        <pc:chgData name="Nguyen Chi Son" userId="606856d02e9d83ac" providerId="LiveId" clId="{157DC016-2361-40D4-BA48-8C257A6790B9}" dt="2022-05-29T03:48:37.197" v="4563" actId="20577"/>
        <pc:sldMkLst>
          <pc:docMk/>
          <pc:sldMk cId="3229223629" sldId="912"/>
        </pc:sldMkLst>
        <pc:spChg chg="add mod">
          <ac:chgData name="Nguyen Chi Son" userId="606856d02e9d83ac" providerId="LiveId" clId="{157DC016-2361-40D4-BA48-8C257A6790B9}" dt="2022-05-29T03:45:40.816" v="4359" actId="20577"/>
          <ac:spMkLst>
            <pc:docMk/>
            <pc:sldMk cId="3229223629" sldId="912"/>
            <ac:spMk id="6" creationId="{67CF62BD-8847-CE4E-5802-45571C69086A}"/>
          </ac:spMkLst>
        </pc:spChg>
        <pc:spChg chg="add mod">
          <ac:chgData name="Nguyen Chi Son" userId="606856d02e9d83ac" providerId="LiveId" clId="{157DC016-2361-40D4-BA48-8C257A6790B9}" dt="2022-05-29T03:45:33.529" v="4321" actId="1035"/>
          <ac:spMkLst>
            <pc:docMk/>
            <pc:sldMk cId="3229223629" sldId="912"/>
            <ac:spMk id="7" creationId="{00E1649D-A404-3A44-7144-8D18512147CD}"/>
          </ac:spMkLst>
        </pc:spChg>
        <pc:spChg chg="add mod">
          <ac:chgData name="Nguyen Chi Son" userId="606856d02e9d83ac" providerId="LiveId" clId="{157DC016-2361-40D4-BA48-8C257A6790B9}" dt="2022-05-29T03:45:33.529" v="4321" actId="1035"/>
          <ac:spMkLst>
            <pc:docMk/>
            <pc:sldMk cId="3229223629" sldId="912"/>
            <ac:spMk id="8" creationId="{ADAF4D32-BD0E-D470-7998-2596B4A861D1}"/>
          </ac:spMkLst>
        </pc:spChg>
        <pc:spChg chg="add mod">
          <ac:chgData name="Nguyen Chi Son" userId="606856d02e9d83ac" providerId="LiveId" clId="{157DC016-2361-40D4-BA48-8C257A6790B9}" dt="2022-05-29T03:48:37.197" v="4563" actId="20577"/>
          <ac:spMkLst>
            <pc:docMk/>
            <pc:sldMk cId="3229223629" sldId="912"/>
            <ac:spMk id="10" creationId="{ED64FE3D-4378-BBEC-E253-8149BA356C5E}"/>
          </ac:spMkLst>
        </pc:spChg>
        <pc:spChg chg="del">
          <ac:chgData name="Nguyen Chi Son" userId="606856d02e9d83ac" providerId="LiveId" clId="{157DC016-2361-40D4-BA48-8C257A6790B9}" dt="2022-05-29T03:45:22.873" v="4310" actId="478"/>
          <ac:spMkLst>
            <pc:docMk/>
            <pc:sldMk cId="3229223629" sldId="912"/>
            <ac:spMk id="13" creationId="{B0E76534-40CC-7B0E-60C6-05E6103601BA}"/>
          </ac:spMkLst>
        </pc:spChg>
        <pc:spChg chg="del">
          <ac:chgData name="Nguyen Chi Son" userId="606856d02e9d83ac" providerId="LiveId" clId="{157DC016-2361-40D4-BA48-8C257A6790B9}" dt="2022-05-29T03:45:22.873" v="4310" actId="478"/>
          <ac:spMkLst>
            <pc:docMk/>
            <pc:sldMk cId="3229223629" sldId="912"/>
            <ac:spMk id="15" creationId="{832FFACD-4AC8-1314-5A81-9394A6ED8908}"/>
          </ac:spMkLst>
        </pc:spChg>
        <pc:spChg chg="mod">
          <ac:chgData name="Nguyen Chi Son" userId="606856d02e9d83ac" providerId="LiveId" clId="{157DC016-2361-40D4-BA48-8C257A6790B9}" dt="2022-05-29T03:45:04.409" v="4309" actId="20577"/>
          <ac:spMkLst>
            <pc:docMk/>
            <pc:sldMk cId="3229223629" sldId="912"/>
            <ac:spMk id="19" creationId="{9C339D16-68E4-43C4-A62E-D0146138D23B}"/>
          </ac:spMkLst>
        </pc:spChg>
        <pc:graphicFrameChg chg="add mod">
          <ac:chgData name="Nguyen Chi Son" userId="606856d02e9d83ac" providerId="LiveId" clId="{157DC016-2361-40D4-BA48-8C257A6790B9}" dt="2022-05-29T03:47:13.366" v="4373" actId="1076"/>
          <ac:graphicFrameMkLst>
            <pc:docMk/>
            <pc:sldMk cId="3229223629" sldId="912"/>
            <ac:graphicFrameMk id="11" creationId="{03F35D00-2F1C-4B37-74EC-756E4690F9BF}"/>
          </ac:graphicFrameMkLst>
        </pc:graphicFrameChg>
        <pc:graphicFrameChg chg="add mod">
          <ac:chgData name="Nguyen Chi Son" userId="606856d02e9d83ac" providerId="LiveId" clId="{157DC016-2361-40D4-BA48-8C257A6790B9}" dt="2022-05-29T03:48:25.965" v="4468" actId="1076"/>
          <ac:graphicFrameMkLst>
            <pc:docMk/>
            <pc:sldMk cId="3229223629" sldId="912"/>
            <ac:graphicFrameMk id="12" creationId="{EC026C24-C943-4D4D-BE46-B1B26DF363D4}"/>
          </ac:graphicFrameMkLst>
        </pc:graphicFrameChg>
      </pc:sldChg>
      <pc:sldChg chg="del">
        <pc:chgData name="Nguyen Chi Son" userId="606856d02e9d83ac" providerId="LiveId" clId="{157DC016-2361-40D4-BA48-8C257A6790B9}" dt="2022-05-29T15:07:36.059" v="8218" actId="47"/>
        <pc:sldMkLst>
          <pc:docMk/>
          <pc:sldMk cId="4277145252" sldId="913"/>
        </pc:sldMkLst>
      </pc:sldChg>
      <pc:sldChg chg="addSp delSp modSp mod delAnim modAnim">
        <pc:chgData name="Nguyen Chi Son" userId="606856d02e9d83ac" providerId="LiveId" clId="{157DC016-2361-40D4-BA48-8C257A6790B9}" dt="2022-05-29T14:56:49.980" v="6506" actId="20577"/>
        <pc:sldMkLst>
          <pc:docMk/>
          <pc:sldMk cId="3643987355" sldId="914"/>
        </pc:sldMkLst>
        <pc:spChg chg="add mod">
          <ac:chgData name="Nguyen Chi Son" userId="606856d02e9d83ac" providerId="LiveId" clId="{157DC016-2361-40D4-BA48-8C257A6790B9}" dt="2022-05-29T14:56:38.455" v="6442" actId="1076"/>
          <ac:spMkLst>
            <pc:docMk/>
            <pc:sldMk cId="3643987355" sldId="914"/>
            <ac:spMk id="13" creationId="{A4D294AB-A524-7E37-7E86-9C263E1B5C0A}"/>
          </ac:spMkLst>
        </pc:spChg>
        <pc:spChg chg="add mod">
          <ac:chgData name="Nguyen Chi Son" userId="606856d02e9d83ac" providerId="LiveId" clId="{157DC016-2361-40D4-BA48-8C257A6790B9}" dt="2022-05-29T14:51:38.628" v="6180" actId="1036"/>
          <ac:spMkLst>
            <pc:docMk/>
            <pc:sldMk cId="3643987355" sldId="914"/>
            <ac:spMk id="14" creationId="{F70A71BB-74EE-ABB4-5B0F-93BA9DF7CECD}"/>
          </ac:spMkLst>
        </pc:spChg>
        <pc:spChg chg="add mod">
          <ac:chgData name="Nguyen Chi Son" userId="606856d02e9d83ac" providerId="LiveId" clId="{157DC016-2361-40D4-BA48-8C257A6790B9}" dt="2022-05-29T14:56:46.054" v="6481" actId="1035"/>
          <ac:spMkLst>
            <pc:docMk/>
            <pc:sldMk cId="3643987355" sldId="914"/>
            <ac:spMk id="15" creationId="{142F6CDB-A1E3-834F-7AD2-385B75AE5132}"/>
          </ac:spMkLst>
        </pc:spChg>
        <pc:spChg chg="add mod">
          <ac:chgData name="Nguyen Chi Son" userId="606856d02e9d83ac" providerId="LiveId" clId="{157DC016-2361-40D4-BA48-8C257A6790B9}" dt="2022-05-29T14:56:49.980" v="6506" actId="20577"/>
          <ac:spMkLst>
            <pc:docMk/>
            <pc:sldMk cId="3643987355" sldId="914"/>
            <ac:spMk id="16" creationId="{34A6F746-0DD2-1375-150A-EE9D4BDECA13}"/>
          </ac:spMkLst>
        </pc:spChg>
        <pc:spChg chg="mod">
          <ac:chgData name="Nguyen Chi Son" userId="606856d02e9d83ac" providerId="LiveId" clId="{157DC016-2361-40D4-BA48-8C257A6790B9}" dt="2022-05-29T14:51:28.752" v="6162" actId="20577"/>
          <ac:spMkLst>
            <pc:docMk/>
            <pc:sldMk cId="3643987355" sldId="914"/>
            <ac:spMk id="19" creationId="{9C339D16-68E4-43C4-A62E-D0146138D23B}"/>
          </ac:spMkLst>
        </pc:spChg>
        <pc:spChg chg="add mod">
          <ac:chgData name="Nguyen Chi Son" userId="606856d02e9d83ac" providerId="LiveId" clId="{157DC016-2361-40D4-BA48-8C257A6790B9}" dt="2022-05-29T14:52:43.361" v="6188" actId="1076"/>
          <ac:spMkLst>
            <pc:docMk/>
            <pc:sldMk cId="3643987355" sldId="914"/>
            <ac:spMk id="22" creationId="{56570946-8F17-763A-7124-0DF7E9F2573B}"/>
          </ac:spMkLst>
        </pc:spChg>
        <pc:spChg chg="del">
          <ac:chgData name="Nguyen Chi Son" userId="606856d02e9d83ac" providerId="LiveId" clId="{157DC016-2361-40D4-BA48-8C257A6790B9}" dt="2022-05-29T14:50:23.975" v="5763" actId="478"/>
          <ac:spMkLst>
            <pc:docMk/>
            <pc:sldMk cId="3643987355" sldId="914"/>
            <ac:spMk id="25" creationId="{407C8FF9-F086-A5F4-7969-1E391844AB21}"/>
          </ac:spMkLst>
        </pc:spChg>
        <pc:spChg chg="del">
          <ac:chgData name="Nguyen Chi Son" userId="606856d02e9d83ac" providerId="LiveId" clId="{157DC016-2361-40D4-BA48-8C257A6790B9}" dt="2022-05-29T14:50:23.975" v="5763" actId="478"/>
          <ac:spMkLst>
            <pc:docMk/>
            <pc:sldMk cId="3643987355" sldId="914"/>
            <ac:spMk id="26" creationId="{12026ACF-9BCB-6A4F-ECBB-02BF296255C4}"/>
          </ac:spMkLst>
        </pc:spChg>
        <pc:spChg chg="del">
          <ac:chgData name="Nguyen Chi Son" userId="606856d02e9d83ac" providerId="LiveId" clId="{157DC016-2361-40D4-BA48-8C257A6790B9}" dt="2022-05-29T14:50:21.153" v="5762" actId="478"/>
          <ac:spMkLst>
            <pc:docMk/>
            <pc:sldMk cId="3643987355" sldId="914"/>
            <ac:spMk id="28" creationId="{2A1F86F2-B939-5FBA-9D4D-8B3D7BE45015}"/>
          </ac:spMkLst>
        </pc:spChg>
        <pc:spChg chg="del">
          <ac:chgData name="Nguyen Chi Son" userId="606856d02e9d83ac" providerId="LiveId" clId="{157DC016-2361-40D4-BA48-8C257A6790B9}" dt="2022-05-29T14:50:23.975" v="5763" actId="478"/>
          <ac:spMkLst>
            <pc:docMk/>
            <pc:sldMk cId="3643987355" sldId="914"/>
            <ac:spMk id="29" creationId="{1CD2A143-50CC-D7FA-BC18-E3B9BA01F7F5}"/>
          </ac:spMkLst>
        </pc:spChg>
        <pc:spChg chg="del">
          <ac:chgData name="Nguyen Chi Son" userId="606856d02e9d83ac" providerId="LiveId" clId="{157DC016-2361-40D4-BA48-8C257A6790B9}" dt="2022-05-29T14:50:21.153" v="5762" actId="478"/>
          <ac:spMkLst>
            <pc:docMk/>
            <pc:sldMk cId="3643987355" sldId="914"/>
            <ac:spMk id="30" creationId="{80F3EBDA-CCEA-9DAE-883E-AAA46B02865C}"/>
          </ac:spMkLst>
        </pc:spChg>
        <pc:spChg chg="del">
          <ac:chgData name="Nguyen Chi Son" userId="606856d02e9d83ac" providerId="LiveId" clId="{157DC016-2361-40D4-BA48-8C257A6790B9}" dt="2022-05-29T14:50:21.153" v="5762" actId="478"/>
          <ac:spMkLst>
            <pc:docMk/>
            <pc:sldMk cId="3643987355" sldId="914"/>
            <ac:spMk id="33" creationId="{EF3FE154-FABE-3F41-B6A9-76ABDF52F997}"/>
          </ac:spMkLst>
        </pc:spChg>
        <pc:graphicFrameChg chg="del">
          <ac:chgData name="Nguyen Chi Son" userId="606856d02e9d83ac" providerId="LiveId" clId="{157DC016-2361-40D4-BA48-8C257A6790B9}" dt="2022-05-29T14:50:23.975" v="5763" actId="478"/>
          <ac:graphicFrameMkLst>
            <pc:docMk/>
            <pc:sldMk cId="3643987355" sldId="914"/>
            <ac:graphicFrameMk id="17" creationId="{09857D69-3F95-1814-E61C-3969B605B88C}"/>
          </ac:graphicFrameMkLst>
        </pc:graphicFrameChg>
        <pc:graphicFrameChg chg="add mod">
          <ac:chgData name="Nguyen Chi Son" userId="606856d02e9d83ac" providerId="LiveId" clId="{157DC016-2361-40D4-BA48-8C257A6790B9}" dt="2022-05-29T14:56:35.630" v="6440" actId="1076"/>
          <ac:graphicFrameMkLst>
            <pc:docMk/>
            <pc:sldMk cId="3643987355" sldId="914"/>
            <ac:graphicFrameMk id="18" creationId="{49501024-4176-A088-FD65-50AC7AB08C7E}"/>
          </ac:graphicFrameMkLst>
        </pc:graphicFrameChg>
        <pc:graphicFrameChg chg="add mod">
          <ac:chgData name="Nguyen Chi Son" userId="606856d02e9d83ac" providerId="LiveId" clId="{157DC016-2361-40D4-BA48-8C257A6790B9}" dt="2022-05-29T14:56:46.054" v="6481" actId="1035"/>
          <ac:graphicFrameMkLst>
            <pc:docMk/>
            <pc:sldMk cId="3643987355" sldId="914"/>
            <ac:graphicFrameMk id="20" creationId="{CDEA56D9-F974-2589-1DC4-C1C76DEA7DCD}"/>
          </ac:graphicFrameMkLst>
        </pc:graphicFrameChg>
        <pc:graphicFrameChg chg="add mod">
          <ac:chgData name="Nguyen Chi Son" userId="606856d02e9d83ac" providerId="LiveId" clId="{157DC016-2361-40D4-BA48-8C257A6790B9}" dt="2022-05-29T14:54:11.108" v="6253"/>
          <ac:graphicFrameMkLst>
            <pc:docMk/>
            <pc:sldMk cId="3643987355" sldId="914"/>
            <ac:graphicFrameMk id="27" creationId="{95C2F994-B87C-025A-5CE6-8F9FBED02B25}"/>
          </ac:graphicFrameMkLst>
        </pc:graphicFrameChg>
        <pc:graphicFrameChg chg="add mod">
          <ac:chgData name="Nguyen Chi Son" userId="606856d02e9d83ac" providerId="LiveId" clId="{157DC016-2361-40D4-BA48-8C257A6790B9}" dt="2022-05-29T14:54:19.368" v="6256" actId="1076"/>
          <ac:graphicFrameMkLst>
            <pc:docMk/>
            <pc:sldMk cId="3643987355" sldId="914"/>
            <ac:graphicFrameMk id="32" creationId="{07EC73DA-CE11-F70B-BA51-639BA179B0C1}"/>
          </ac:graphicFrameMkLst>
        </pc:graphicFrameChg>
        <pc:graphicFrameChg chg="del">
          <ac:chgData name="Nguyen Chi Son" userId="606856d02e9d83ac" providerId="LiveId" clId="{157DC016-2361-40D4-BA48-8C257A6790B9}" dt="2022-05-29T14:50:23.975" v="5763" actId="478"/>
          <ac:graphicFrameMkLst>
            <pc:docMk/>
            <pc:sldMk cId="3643987355" sldId="914"/>
            <ac:graphicFrameMk id="36" creationId="{D3A44AE7-E340-4012-AB03-61F90C5F6A22}"/>
          </ac:graphicFrameMkLst>
        </pc:graphicFrameChg>
        <pc:picChg chg="del">
          <ac:chgData name="Nguyen Chi Son" userId="606856d02e9d83ac" providerId="LiveId" clId="{157DC016-2361-40D4-BA48-8C257A6790B9}" dt="2022-05-29T14:50:19.736" v="5761" actId="478"/>
          <ac:picMkLst>
            <pc:docMk/>
            <pc:sldMk cId="3643987355" sldId="914"/>
            <ac:picMk id="4" creationId="{22BC2F56-B5D2-8735-A51A-5E477BFEBD69}"/>
          </ac:picMkLst>
        </pc:picChg>
        <pc:cxnChg chg="add mod">
          <ac:chgData name="Nguyen Chi Son" userId="606856d02e9d83ac" providerId="LiveId" clId="{157DC016-2361-40D4-BA48-8C257A6790B9}" dt="2022-05-29T14:52:34.337" v="6187" actId="14100"/>
          <ac:cxnSpMkLst>
            <pc:docMk/>
            <pc:sldMk cId="3643987355" sldId="914"/>
            <ac:cxnSpMk id="21" creationId="{3BC44901-6CBD-695A-569F-DFC1A7B7C591}"/>
          </ac:cxnSpMkLst>
        </pc:cxnChg>
        <pc:cxnChg chg="add mod">
          <ac:chgData name="Nguyen Chi Son" userId="606856d02e9d83ac" providerId="LiveId" clId="{157DC016-2361-40D4-BA48-8C257A6790B9}" dt="2022-05-29T14:53:49.309" v="6205" actId="1076"/>
          <ac:cxnSpMkLst>
            <pc:docMk/>
            <pc:sldMk cId="3643987355" sldId="914"/>
            <ac:cxnSpMk id="23" creationId="{4BAC80BF-506B-DAE8-A503-98A5DC40BCED}"/>
          </ac:cxnSpMkLst>
        </pc:cxnChg>
        <pc:cxnChg chg="add mod">
          <ac:chgData name="Nguyen Chi Son" userId="606856d02e9d83ac" providerId="LiveId" clId="{157DC016-2361-40D4-BA48-8C257A6790B9}" dt="2022-05-29T14:53:39.720" v="6203" actId="1076"/>
          <ac:cxnSpMkLst>
            <pc:docMk/>
            <pc:sldMk cId="3643987355" sldId="914"/>
            <ac:cxnSpMk id="31" creationId="{76530783-18E7-B8FA-BC55-C6B2E1C30A92}"/>
          </ac:cxnSpMkLst>
        </pc:cxnChg>
      </pc:sldChg>
      <pc:sldChg chg="del">
        <pc:chgData name="Nguyen Chi Son" userId="606856d02e9d83ac" providerId="LiveId" clId="{157DC016-2361-40D4-BA48-8C257A6790B9}" dt="2022-05-29T15:07:36.059" v="8218" actId="47"/>
        <pc:sldMkLst>
          <pc:docMk/>
          <pc:sldMk cId="1223316939" sldId="915"/>
        </pc:sldMkLst>
      </pc:sldChg>
      <pc:sldChg chg="addSp delSp modSp add mod delAnim modAnim">
        <pc:chgData name="Nguyen Chi Son" userId="606856d02e9d83ac" providerId="LiveId" clId="{157DC016-2361-40D4-BA48-8C257A6790B9}" dt="2022-05-29T03:20:39.128" v="984" actId="20577"/>
        <pc:sldMkLst>
          <pc:docMk/>
          <pc:sldMk cId="1190829174" sldId="916"/>
        </pc:sldMkLst>
        <pc:spChg chg="mod">
          <ac:chgData name="Nguyen Chi Son" userId="606856d02e9d83ac" providerId="LiveId" clId="{157DC016-2361-40D4-BA48-8C257A6790B9}" dt="2022-05-29T03:20:39.128" v="984" actId="20577"/>
          <ac:spMkLst>
            <pc:docMk/>
            <pc:sldMk cId="1190829174" sldId="916"/>
            <ac:spMk id="5" creationId="{957C37AD-3F43-5E69-5E91-49F369A46297}"/>
          </ac:spMkLst>
        </pc:spChg>
        <pc:spChg chg="add mod">
          <ac:chgData name="Nguyen Chi Son" userId="606856d02e9d83ac" providerId="LiveId" clId="{157DC016-2361-40D4-BA48-8C257A6790B9}" dt="2022-05-29T03:19:59.305" v="849" actId="1036"/>
          <ac:spMkLst>
            <pc:docMk/>
            <pc:sldMk cId="1190829174" sldId="916"/>
            <ac:spMk id="18" creationId="{9FF6000C-BDD3-9878-5A83-7A44DC41A606}"/>
          </ac:spMkLst>
        </pc:spChg>
        <pc:spChg chg="add mod">
          <ac:chgData name="Nguyen Chi Son" userId="606856d02e9d83ac" providerId="LiveId" clId="{157DC016-2361-40D4-BA48-8C257A6790B9}" dt="2022-05-29T03:19:45.739" v="813" actId="1076"/>
          <ac:spMkLst>
            <pc:docMk/>
            <pc:sldMk cId="1190829174" sldId="916"/>
            <ac:spMk id="19" creationId="{45A0DE4F-377C-0C9A-EA95-D34CD1C103A1}"/>
          </ac:spMkLst>
        </pc:spChg>
        <pc:spChg chg="add mod">
          <ac:chgData name="Nguyen Chi Son" userId="606856d02e9d83ac" providerId="LiveId" clId="{157DC016-2361-40D4-BA48-8C257A6790B9}" dt="2022-05-29T03:19:45.739" v="813" actId="1076"/>
          <ac:spMkLst>
            <pc:docMk/>
            <pc:sldMk cId="1190829174" sldId="916"/>
            <ac:spMk id="20" creationId="{8D54FBF2-5B9F-35F0-A0D7-D6255E63879F}"/>
          </ac:spMkLst>
        </pc:spChg>
        <pc:spChg chg="del">
          <ac:chgData name="Nguyen Chi Son" userId="606856d02e9d83ac" providerId="LiveId" clId="{157DC016-2361-40D4-BA48-8C257A6790B9}" dt="2022-05-29T03:19:38.777" v="811" actId="478"/>
          <ac:spMkLst>
            <pc:docMk/>
            <pc:sldMk cId="1190829174" sldId="916"/>
            <ac:spMk id="38" creationId="{0C6CA2AB-272B-4115-6864-5C3D12A60009}"/>
          </ac:spMkLst>
        </pc:spChg>
        <pc:spChg chg="del">
          <ac:chgData name="Nguyen Chi Son" userId="606856d02e9d83ac" providerId="LiveId" clId="{157DC016-2361-40D4-BA48-8C257A6790B9}" dt="2022-05-29T03:19:38.777" v="811" actId="478"/>
          <ac:spMkLst>
            <pc:docMk/>
            <pc:sldMk cId="1190829174" sldId="916"/>
            <ac:spMk id="39" creationId="{719CF7D0-3A47-8090-A9E8-1F577D4EC55D}"/>
          </ac:spMkLst>
        </pc:spChg>
        <pc:spChg chg="del">
          <ac:chgData name="Nguyen Chi Son" userId="606856d02e9d83ac" providerId="LiveId" clId="{157DC016-2361-40D4-BA48-8C257A6790B9}" dt="2022-05-29T03:19:38.777" v="811" actId="478"/>
          <ac:spMkLst>
            <pc:docMk/>
            <pc:sldMk cId="1190829174" sldId="916"/>
            <ac:spMk id="41" creationId="{BA227777-4A28-ED41-46B7-45F385C5EC60}"/>
          </ac:spMkLst>
        </pc:spChg>
        <pc:cxnChg chg="add mod">
          <ac:chgData name="Nguyen Chi Son" userId="606856d02e9d83ac" providerId="LiveId" clId="{157DC016-2361-40D4-BA48-8C257A6790B9}" dt="2022-05-29T03:19:56.178" v="838" actId="14100"/>
          <ac:cxnSpMkLst>
            <pc:docMk/>
            <pc:sldMk cId="1190829174" sldId="916"/>
            <ac:cxnSpMk id="16" creationId="{3368A5CD-C48A-4D46-0A72-336BC868AA20}"/>
          </ac:cxnSpMkLst>
        </pc:cxnChg>
        <pc:cxnChg chg="add mod">
          <ac:chgData name="Nguyen Chi Son" userId="606856d02e9d83ac" providerId="LiveId" clId="{157DC016-2361-40D4-BA48-8C257A6790B9}" dt="2022-05-29T03:19:45.739" v="813" actId="1076"/>
          <ac:cxnSpMkLst>
            <pc:docMk/>
            <pc:sldMk cId="1190829174" sldId="916"/>
            <ac:cxnSpMk id="17" creationId="{1BB455D4-6FF5-D505-522D-BE10D3041DC0}"/>
          </ac:cxnSpMkLst>
        </pc:cxnChg>
        <pc:cxnChg chg="add mod">
          <ac:chgData name="Nguyen Chi Son" userId="606856d02e9d83ac" providerId="LiveId" clId="{157DC016-2361-40D4-BA48-8C257A6790B9}" dt="2022-05-29T03:20:03.314" v="850" actId="14100"/>
          <ac:cxnSpMkLst>
            <pc:docMk/>
            <pc:sldMk cId="1190829174" sldId="916"/>
            <ac:cxnSpMk id="21" creationId="{7A5C701B-CAD7-CF60-CF9E-6A20017D27BC}"/>
          </ac:cxnSpMkLst>
        </pc:cxnChg>
        <pc:cxnChg chg="del">
          <ac:chgData name="Nguyen Chi Son" userId="606856d02e9d83ac" providerId="LiveId" clId="{157DC016-2361-40D4-BA48-8C257A6790B9}" dt="2022-05-29T03:19:38.777" v="811" actId="478"/>
          <ac:cxnSpMkLst>
            <pc:docMk/>
            <pc:sldMk cId="1190829174" sldId="916"/>
            <ac:cxnSpMk id="36" creationId="{CD875C03-03FE-52C7-9B8C-73385FED7D2A}"/>
          </ac:cxnSpMkLst>
        </pc:cxnChg>
        <pc:cxnChg chg="del">
          <ac:chgData name="Nguyen Chi Son" userId="606856d02e9d83ac" providerId="LiveId" clId="{157DC016-2361-40D4-BA48-8C257A6790B9}" dt="2022-05-29T03:19:38.777" v="811" actId="478"/>
          <ac:cxnSpMkLst>
            <pc:docMk/>
            <pc:sldMk cId="1190829174" sldId="916"/>
            <ac:cxnSpMk id="37" creationId="{DA13AC0D-A5E7-B875-FD71-CBE21D7B60FB}"/>
          </ac:cxnSpMkLst>
        </pc:cxnChg>
        <pc:cxnChg chg="del">
          <ac:chgData name="Nguyen Chi Son" userId="606856d02e9d83ac" providerId="LiveId" clId="{157DC016-2361-40D4-BA48-8C257A6790B9}" dt="2022-05-29T03:19:38.777" v="811" actId="478"/>
          <ac:cxnSpMkLst>
            <pc:docMk/>
            <pc:sldMk cId="1190829174" sldId="916"/>
            <ac:cxnSpMk id="44" creationId="{599F23A3-0DB8-0136-4F3D-9A3ACD696FF7}"/>
          </ac:cxnSpMkLst>
        </pc:cxnChg>
      </pc:sldChg>
      <pc:sldChg chg="addSp delSp modSp add mod delAnim">
        <pc:chgData name="Nguyen Chi Son" userId="606856d02e9d83ac" providerId="LiveId" clId="{157DC016-2361-40D4-BA48-8C257A6790B9}" dt="2022-05-29T03:22:47.567" v="1378" actId="1076"/>
        <pc:sldMkLst>
          <pc:docMk/>
          <pc:sldMk cId="2672659183" sldId="917"/>
        </pc:sldMkLst>
        <pc:spChg chg="mod">
          <ac:chgData name="Nguyen Chi Son" userId="606856d02e9d83ac" providerId="LiveId" clId="{157DC016-2361-40D4-BA48-8C257A6790B9}" dt="2022-05-29T03:21:58.919" v="1254" actId="20577"/>
          <ac:spMkLst>
            <pc:docMk/>
            <pc:sldMk cId="2672659183" sldId="917"/>
            <ac:spMk id="2" creationId="{BA8A6260-CA4B-46A9-A06E-C71EE59E6992}"/>
          </ac:spMkLst>
        </pc:spChg>
        <pc:spChg chg="del">
          <ac:chgData name="Nguyen Chi Son" userId="606856d02e9d83ac" providerId="LiveId" clId="{157DC016-2361-40D4-BA48-8C257A6790B9}" dt="2022-05-29T03:21:30.012" v="986" actId="478"/>
          <ac:spMkLst>
            <pc:docMk/>
            <pc:sldMk cId="2672659183" sldId="917"/>
            <ac:spMk id="5" creationId="{957C37AD-3F43-5E69-5E91-49F369A46297}"/>
          </ac:spMkLst>
        </pc:spChg>
        <pc:spChg chg="del">
          <ac:chgData name="Nguyen Chi Son" userId="606856d02e9d83ac" providerId="LiveId" clId="{157DC016-2361-40D4-BA48-8C257A6790B9}" dt="2022-05-29T03:21:30.012" v="986" actId="478"/>
          <ac:spMkLst>
            <pc:docMk/>
            <pc:sldMk cId="2672659183" sldId="917"/>
            <ac:spMk id="18" creationId="{9FF6000C-BDD3-9878-5A83-7A44DC41A606}"/>
          </ac:spMkLst>
        </pc:spChg>
        <pc:spChg chg="del">
          <ac:chgData name="Nguyen Chi Son" userId="606856d02e9d83ac" providerId="LiveId" clId="{157DC016-2361-40D4-BA48-8C257A6790B9}" dt="2022-05-29T03:21:30.012" v="986" actId="478"/>
          <ac:spMkLst>
            <pc:docMk/>
            <pc:sldMk cId="2672659183" sldId="917"/>
            <ac:spMk id="19" creationId="{45A0DE4F-377C-0C9A-EA95-D34CD1C103A1}"/>
          </ac:spMkLst>
        </pc:spChg>
        <pc:spChg chg="del">
          <ac:chgData name="Nguyen Chi Son" userId="606856d02e9d83ac" providerId="LiveId" clId="{157DC016-2361-40D4-BA48-8C257A6790B9}" dt="2022-05-29T03:21:30.012" v="986" actId="478"/>
          <ac:spMkLst>
            <pc:docMk/>
            <pc:sldMk cId="2672659183" sldId="917"/>
            <ac:spMk id="20" creationId="{8D54FBF2-5B9F-35F0-A0D7-D6255E63879F}"/>
          </ac:spMkLst>
        </pc:spChg>
        <pc:spChg chg="add mod">
          <ac:chgData name="Nguyen Chi Son" userId="606856d02e9d83ac" providerId="LiveId" clId="{157DC016-2361-40D4-BA48-8C257A6790B9}" dt="2022-05-29T03:22:47.567" v="1378" actId="1076"/>
          <ac:spMkLst>
            <pc:docMk/>
            <pc:sldMk cId="2672659183" sldId="917"/>
            <ac:spMk id="23" creationId="{AEA192BD-8DF6-CF54-19FC-493BDF72544A}"/>
          </ac:spMkLst>
        </pc:spChg>
        <pc:spChg chg="del">
          <ac:chgData name="Nguyen Chi Son" userId="606856d02e9d83ac" providerId="LiveId" clId="{157DC016-2361-40D4-BA48-8C257A6790B9}" dt="2022-05-29T03:21:30.012" v="986" actId="478"/>
          <ac:spMkLst>
            <pc:docMk/>
            <pc:sldMk cId="2672659183" sldId="917"/>
            <ac:spMk id="28" creationId="{6246A088-0AF6-15B9-E8F6-F0EF7DF0BAAF}"/>
          </ac:spMkLst>
        </pc:spChg>
        <pc:spChg chg="del">
          <ac:chgData name="Nguyen Chi Son" userId="606856d02e9d83ac" providerId="LiveId" clId="{157DC016-2361-40D4-BA48-8C257A6790B9}" dt="2022-05-29T03:21:30.012" v="986" actId="478"/>
          <ac:spMkLst>
            <pc:docMk/>
            <pc:sldMk cId="2672659183" sldId="917"/>
            <ac:spMk id="29" creationId="{08C2B89B-70BB-F906-1955-A79EF7643EBA}"/>
          </ac:spMkLst>
        </pc:spChg>
        <pc:spChg chg="del">
          <ac:chgData name="Nguyen Chi Son" userId="606856d02e9d83ac" providerId="LiveId" clId="{157DC016-2361-40D4-BA48-8C257A6790B9}" dt="2022-05-29T03:21:30.012" v="986" actId="478"/>
          <ac:spMkLst>
            <pc:docMk/>
            <pc:sldMk cId="2672659183" sldId="917"/>
            <ac:spMk id="40" creationId="{98D985DE-9D29-C746-0072-16DD4CE09E07}"/>
          </ac:spMkLst>
        </pc:spChg>
        <pc:graphicFrameChg chg="add mod">
          <ac:chgData name="Nguyen Chi Son" userId="606856d02e9d83ac" providerId="LiveId" clId="{157DC016-2361-40D4-BA48-8C257A6790B9}" dt="2022-05-29T03:22:20.073" v="1259" actId="1076"/>
          <ac:graphicFrameMkLst>
            <pc:docMk/>
            <pc:sldMk cId="2672659183" sldId="917"/>
            <ac:graphicFrameMk id="22" creationId="{C353C06C-0629-C412-AA02-B3CFC326361D}"/>
          </ac:graphicFrameMkLst>
        </pc:graphicFrameChg>
        <pc:cxnChg chg="del">
          <ac:chgData name="Nguyen Chi Son" userId="606856d02e9d83ac" providerId="LiveId" clId="{157DC016-2361-40D4-BA48-8C257A6790B9}" dt="2022-05-29T03:21:30.012" v="986" actId="478"/>
          <ac:cxnSpMkLst>
            <pc:docMk/>
            <pc:sldMk cId="2672659183" sldId="917"/>
            <ac:cxnSpMk id="4" creationId="{BDE52499-DD66-5341-2E70-8595C0CD8409}"/>
          </ac:cxnSpMkLst>
        </pc:cxnChg>
        <pc:cxnChg chg="del">
          <ac:chgData name="Nguyen Chi Son" userId="606856d02e9d83ac" providerId="LiveId" clId="{157DC016-2361-40D4-BA48-8C257A6790B9}" dt="2022-05-29T03:21:30.012" v="986" actId="478"/>
          <ac:cxnSpMkLst>
            <pc:docMk/>
            <pc:sldMk cId="2672659183" sldId="917"/>
            <ac:cxnSpMk id="16" creationId="{3368A5CD-C48A-4D46-0A72-336BC868AA20}"/>
          </ac:cxnSpMkLst>
        </pc:cxnChg>
        <pc:cxnChg chg="del">
          <ac:chgData name="Nguyen Chi Son" userId="606856d02e9d83ac" providerId="LiveId" clId="{157DC016-2361-40D4-BA48-8C257A6790B9}" dt="2022-05-29T03:21:30.012" v="986" actId="478"/>
          <ac:cxnSpMkLst>
            <pc:docMk/>
            <pc:sldMk cId="2672659183" sldId="917"/>
            <ac:cxnSpMk id="17" creationId="{1BB455D4-6FF5-D505-522D-BE10D3041DC0}"/>
          </ac:cxnSpMkLst>
        </pc:cxnChg>
        <pc:cxnChg chg="del">
          <ac:chgData name="Nguyen Chi Son" userId="606856d02e9d83ac" providerId="LiveId" clId="{157DC016-2361-40D4-BA48-8C257A6790B9}" dt="2022-05-29T03:21:30.012" v="986" actId="478"/>
          <ac:cxnSpMkLst>
            <pc:docMk/>
            <pc:sldMk cId="2672659183" sldId="917"/>
            <ac:cxnSpMk id="21" creationId="{7A5C701B-CAD7-CF60-CF9E-6A20017D27BC}"/>
          </ac:cxnSpMkLst>
        </pc:cxnChg>
        <pc:cxnChg chg="del">
          <ac:chgData name="Nguyen Chi Son" userId="606856d02e9d83ac" providerId="LiveId" clId="{157DC016-2361-40D4-BA48-8C257A6790B9}" dt="2022-05-29T03:21:30.012" v="986" actId="478"/>
          <ac:cxnSpMkLst>
            <pc:docMk/>
            <pc:sldMk cId="2672659183" sldId="917"/>
            <ac:cxnSpMk id="24" creationId="{75512AA4-CFB0-16D3-5235-7131BE383B49}"/>
          </ac:cxnSpMkLst>
        </pc:cxnChg>
        <pc:cxnChg chg="del">
          <ac:chgData name="Nguyen Chi Son" userId="606856d02e9d83ac" providerId="LiveId" clId="{157DC016-2361-40D4-BA48-8C257A6790B9}" dt="2022-05-29T03:21:30.012" v="986" actId="478"/>
          <ac:cxnSpMkLst>
            <pc:docMk/>
            <pc:sldMk cId="2672659183" sldId="917"/>
            <ac:cxnSpMk id="42" creationId="{D2288AE2-94F8-AB15-E688-90016C80D461}"/>
          </ac:cxnSpMkLst>
        </pc:cxnChg>
      </pc:sldChg>
      <pc:sldChg chg="addSp delSp modSp add mod">
        <pc:chgData name="Nguyen Chi Son" userId="606856d02e9d83ac" providerId="LiveId" clId="{157DC016-2361-40D4-BA48-8C257A6790B9}" dt="2022-05-29T03:27:38.629" v="2283" actId="20577"/>
        <pc:sldMkLst>
          <pc:docMk/>
          <pc:sldMk cId="752985169" sldId="918"/>
        </pc:sldMkLst>
        <pc:spChg chg="mod">
          <ac:chgData name="Nguyen Chi Son" userId="606856d02e9d83ac" providerId="LiveId" clId="{157DC016-2361-40D4-BA48-8C257A6790B9}" dt="2022-05-29T03:27:22.022" v="2267" actId="20577"/>
          <ac:spMkLst>
            <pc:docMk/>
            <pc:sldMk cId="752985169" sldId="918"/>
            <ac:spMk id="15" creationId="{832FFACD-4AC8-1314-5A81-9394A6ED8908}"/>
          </ac:spMkLst>
        </pc:spChg>
        <pc:spChg chg="mod">
          <ac:chgData name="Nguyen Chi Son" userId="606856d02e9d83ac" providerId="LiveId" clId="{157DC016-2361-40D4-BA48-8C257A6790B9}" dt="2022-05-29T03:27:38.629" v="2283" actId="20577"/>
          <ac:spMkLst>
            <pc:docMk/>
            <pc:sldMk cId="752985169" sldId="918"/>
            <ac:spMk id="19" creationId="{9C339D16-68E4-43C4-A62E-D0146138D23B}"/>
          </ac:spMkLst>
        </pc:spChg>
        <pc:picChg chg="del">
          <ac:chgData name="Nguyen Chi Son" userId="606856d02e9d83ac" providerId="LiveId" clId="{157DC016-2361-40D4-BA48-8C257A6790B9}" dt="2022-05-29T03:25:31.235" v="1837" actId="478"/>
          <ac:picMkLst>
            <pc:docMk/>
            <pc:sldMk cId="752985169" sldId="918"/>
            <ac:picMk id="3" creationId="{8A05D065-28D3-06A3-2F30-1FDEC1CB515A}"/>
          </ac:picMkLst>
        </pc:picChg>
        <pc:picChg chg="add mod">
          <ac:chgData name="Nguyen Chi Son" userId="606856d02e9d83ac" providerId="LiveId" clId="{157DC016-2361-40D4-BA48-8C257A6790B9}" dt="2022-05-29T03:27:34.261" v="2270" actId="1076"/>
          <ac:picMkLst>
            <pc:docMk/>
            <pc:sldMk cId="752985169" sldId="918"/>
            <ac:picMk id="4" creationId="{03B4D69B-A46E-C508-5777-633746748600}"/>
          </ac:picMkLst>
        </pc:picChg>
      </pc:sldChg>
      <pc:sldChg chg="addSp delSp modSp add mod delAnim modAnim">
        <pc:chgData name="Nguyen Chi Son" userId="606856d02e9d83ac" providerId="LiveId" clId="{157DC016-2361-40D4-BA48-8C257A6790B9}" dt="2022-05-29T03:31:03.490" v="2437" actId="1076"/>
        <pc:sldMkLst>
          <pc:docMk/>
          <pc:sldMk cId="1070798077" sldId="919"/>
        </pc:sldMkLst>
        <pc:spChg chg="del">
          <ac:chgData name="Nguyen Chi Son" userId="606856d02e9d83ac" providerId="LiveId" clId="{157DC016-2361-40D4-BA48-8C257A6790B9}" dt="2022-05-29T03:28:47.817" v="2426" actId="478"/>
          <ac:spMkLst>
            <pc:docMk/>
            <pc:sldMk cId="1070798077" sldId="919"/>
            <ac:spMk id="13" creationId="{B0E76534-40CC-7B0E-60C6-05E6103601BA}"/>
          </ac:spMkLst>
        </pc:spChg>
        <pc:spChg chg="del">
          <ac:chgData name="Nguyen Chi Son" userId="606856d02e9d83ac" providerId="LiveId" clId="{157DC016-2361-40D4-BA48-8C257A6790B9}" dt="2022-05-29T03:28:47.817" v="2426" actId="478"/>
          <ac:spMkLst>
            <pc:docMk/>
            <pc:sldMk cId="1070798077" sldId="919"/>
            <ac:spMk id="15" creationId="{832FFACD-4AC8-1314-5A81-9394A6ED8908}"/>
          </ac:spMkLst>
        </pc:spChg>
        <pc:spChg chg="mod">
          <ac:chgData name="Nguyen Chi Son" userId="606856d02e9d83ac" providerId="LiveId" clId="{157DC016-2361-40D4-BA48-8C257A6790B9}" dt="2022-05-29T03:28:27.783" v="2420" actId="20577"/>
          <ac:spMkLst>
            <pc:docMk/>
            <pc:sldMk cId="1070798077" sldId="919"/>
            <ac:spMk id="19" creationId="{9C339D16-68E4-43C4-A62E-D0146138D23B}"/>
          </ac:spMkLst>
        </pc:spChg>
        <pc:graphicFrameChg chg="add mod">
          <ac:chgData name="Nguyen Chi Son" userId="606856d02e9d83ac" providerId="LiveId" clId="{157DC016-2361-40D4-BA48-8C257A6790B9}" dt="2022-05-29T03:31:03.490" v="2437" actId="1076"/>
          <ac:graphicFrameMkLst>
            <pc:docMk/>
            <pc:sldMk cId="1070798077" sldId="919"/>
            <ac:graphicFrameMk id="11" creationId="{50AD300E-ADE7-D869-7F99-B5075C403831}"/>
          </ac:graphicFrameMkLst>
        </pc:graphicFrameChg>
        <pc:picChg chg="add mod">
          <ac:chgData name="Nguyen Chi Son" userId="606856d02e9d83ac" providerId="LiveId" clId="{157DC016-2361-40D4-BA48-8C257A6790B9}" dt="2022-05-29T03:28:56.299" v="2429" actId="1076"/>
          <ac:picMkLst>
            <pc:docMk/>
            <pc:sldMk cId="1070798077" sldId="919"/>
            <ac:picMk id="3" creationId="{0C57F897-FCC2-61E0-ED39-8B1EDC5BA3C8}"/>
          </ac:picMkLst>
        </pc:picChg>
        <pc:picChg chg="del">
          <ac:chgData name="Nguyen Chi Son" userId="606856d02e9d83ac" providerId="LiveId" clId="{157DC016-2361-40D4-BA48-8C257A6790B9}" dt="2022-05-29T03:28:29.367" v="2421" actId="478"/>
          <ac:picMkLst>
            <pc:docMk/>
            <pc:sldMk cId="1070798077" sldId="919"/>
            <ac:picMk id="4" creationId="{03B4D69B-A46E-C508-5777-633746748600}"/>
          </ac:picMkLst>
        </pc:picChg>
        <pc:cxnChg chg="add mod">
          <ac:chgData name="Nguyen Chi Son" userId="606856d02e9d83ac" providerId="LiveId" clId="{157DC016-2361-40D4-BA48-8C257A6790B9}" dt="2022-05-29T03:30:42.130" v="2433" actId="208"/>
          <ac:cxnSpMkLst>
            <pc:docMk/>
            <pc:sldMk cId="1070798077" sldId="919"/>
            <ac:cxnSpMk id="10" creationId="{88B5ADDB-29BE-371D-C318-F4EFBC928FF4}"/>
          </ac:cxnSpMkLst>
        </pc:cxnChg>
      </pc:sldChg>
      <pc:sldChg chg="modSp add mod modAnim">
        <pc:chgData name="Nguyen Chi Son" userId="606856d02e9d83ac" providerId="LiveId" clId="{157DC016-2361-40D4-BA48-8C257A6790B9}" dt="2022-05-29T03:44:47.168" v="4201" actId="1035"/>
        <pc:sldMkLst>
          <pc:docMk/>
          <pc:sldMk cId="2057850392" sldId="920"/>
        </pc:sldMkLst>
        <pc:spChg chg="mod">
          <ac:chgData name="Nguyen Chi Son" userId="606856d02e9d83ac" providerId="LiveId" clId="{157DC016-2361-40D4-BA48-8C257A6790B9}" dt="2022-05-29T03:44:47.168" v="4201" actId="1035"/>
          <ac:spMkLst>
            <pc:docMk/>
            <pc:sldMk cId="2057850392" sldId="920"/>
            <ac:spMk id="6" creationId="{788198BB-E1CE-E45E-3B2C-2093EA79F093}"/>
          </ac:spMkLst>
        </pc:spChg>
        <pc:spChg chg="mod">
          <ac:chgData name="Nguyen Chi Son" userId="606856d02e9d83ac" providerId="LiveId" clId="{157DC016-2361-40D4-BA48-8C257A6790B9}" dt="2022-05-29T03:44:47.168" v="4201" actId="1035"/>
          <ac:spMkLst>
            <pc:docMk/>
            <pc:sldMk cId="2057850392" sldId="920"/>
            <ac:spMk id="7" creationId="{AC4FDF8B-9A5D-3086-B562-E441DBA37666}"/>
          </ac:spMkLst>
        </pc:spChg>
        <pc:spChg chg="mod">
          <ac:chgData name="Nguyen Chi Son" userId="606856d02e9d83ac" providerId="LiveId" clId="{157DC016-2361-40D4-BA48-8C257A6790B9}" dt="2022-05-29T03:44:47.168" v="4201" actId="1035"/>
          <ac:spMkLst>
            <pc:docMk/>
            <pc:sldMk cId="2057850392" sldId="920"/>
            <ac:spMk id="8" creationId="{0DC8DE2C-46C3-034C-E3D4-AD27B0970B41}"/>
          </ac:spMkLst>
        </pc:spChg>
        <pc:spChg chg="mod">
          <ac:chgData name="Nguyen Chi Son" userId="606856d02e9d83ac" providerId="LiveId" clId="{157DC016-2361-40D4-BA48-8C257A6790B9}" dt="2022-05-29T03:44:47.168" v="4201" actId="1035"/>
          <ac:spMkLst>
            <pc:docMk/>
            <pc:sldMk cId="2057850392" sldId="920"/>
            <ac:spMk id="10" creationId="{2F87CC6D-6E0B-7366-1922-872E3E55D58A}"/>
          </ac:spMkLst>
        </pc:spChg>
        <pc:spChg chg="mod">
          <ac:chgData name="Nguyen Chi Son" userId="606856d02e9d83ac" providerId="LiveId" clId="{157DC016-2361-40D4-BA48-8C257A6790B9}" dt="2022-05-29T03:43:07.721" v="3898" actId="20577"/>
          <ac:spMkLst>
            <pc:docMk/>
            <pc:sldMk cId="2057850392" sldId="920"/>
            <ac:spMk id="19" creationId="{9C339D16-68E4-43C4-A62E-D0146138D23B}"/>
          </ac:spMkLst>
        </pc:spChg>
      </pc:sldChg>
      <pc:sldChg chg="addSp delSp modSp add mod modAnim">
        <pc:chgData name="Nguyen Chi Son" userId="606856d02e9d83ac" providerId="LiveId" clId="{157DC016-2361-40D4-BA48-8C257A6790B9}" dt="2022-05-29T14:54:25.040" v="6258"/>
        <pc:sldMkLst>
          <pc:docMk/>
          <pc:sldMk cId="1795907459" sldId="921"/>
        </pc:sldMkLst>
        <pc:spChg chg="mod">
          <ac:chgData name="Nguyen Chi Son" userId="606856d02e9d83ac" providerId="LiveId" clId="{157DC016-2361-40D4-BA48-8C257A6790B9}" dt="2022-05-29T04:04:20.582" v="4952" actId="20577"/>
          <ac:spMkLst>
            <pc:docMk/>
            <pc:sldMk cId="1795907459" sldId="921"/>
            <ac:spMk id="2" creationId="{BA8A6260-CA4B-46A9-A06E-C71EE59E6992}"/>
          </ac:spMkLst>
        </pc:spChg>
        <pc:spChg chg="add mod">
          <ac:chgData name="Nguyen Chi Son" userId="606856d02e9d83ac" providerId="LiveId" clId="{157DC016-2361-40D4-BA48-8C257A6790B9}" dt="2022-05-29T04:11:22.678" v="5497" actId="20577"/>
          <ac:spMkLst>
            <pc:docMk/>
            <pc:sldMk cId="1795907459" sldId="921"/>
            <ac:spMk id="7" creationId="{1B84CE56-9C7D-E20B-7396-21E263E70EA6}"/>
          </ac:spMkLst>
        </pc:spChg>
        <pc:graphicFrameChg chg="mod">
          <ac:chgData name="Nguyen Chi Son" userId="606856d02e9d83ac" providerId="LiveId" clId="{157DC016-2361-40D4-BA48-8C257A6790B9}" dt="2022-05-29T14:54:25.040" v="6258"/>
          <ac:graphicFrameMkLst>
            <pc:docMk/>
            <pc:sldMk cId="1795907459" sldId="921"/>
            <ac:graphicFrameMk id="4" creationId="{47F9AF86-11A4-27B2-4613-75467140A142}"/>
          </ac:graphicFrameMkLst>
        </pc:graphicFrameChg>
        <pc:graphicFrameChg chg="add mod">
          <ac:chgData name="Nguyen Chi Son" userId="606856d02e9d83ac" providerId="LiveId" clId="{157DC016-2361-40D4-BA48-8C257A6790B9}" dt="2022-05-29T04:12:01.855" v="5500"/>
          <ac:graphicFrameMkLst>
            <pc:docMk/>
            <pc:sldMk cId="1795907459" sldId="921"/>
            <ac:graphicFrameMk id="8" creationId="{35A7847E-9783-11EE-2E05-0509484E36A2}"/>
          </ac:graphicFrameMkLst>
        </pc:graphicFrameChg>
        <pc:picChg chg="del">
          <ac:chgData name="Nguyen Chi Son" userId="606856d02e9d83ac" providerId="LiveId" clId="{157DC016-2361-40D4-BA48-8C257A6790B9}" dt="2022-05-29T04:03:25.828" v="4811" actId="478"/>
          <ac:picMkLst>
            <pc:docMk/>
            <pc:sldMk cId="1795907459" sldId="921"/>
            <ac:picMk id="1026" creationId="{2DF79992-E9E5-5470-7AFE-E3E7330B102F}"/>
          </ac:picMkLst>
        </pc:picChg>
        <pc:picChg chg="del">
          <ac:chgData name="Nguyen Chi Son" userId="606856d02e9d83ac" providerId="LiveId" clId="{157DC016-2361-40D4-BA48-8C257A6790B9}" dt="2022-05-29T04:03:26.371" v="4812" actId="478"/>
          <ac:picMkLst>
            <pc:docMk/>
            <pc:sldMk cId="1795907459" sldId="921"/>
            <ac:picMk id="1028" creationId="{D98B72BA-EC69-844A-060E-5E56627AA2F6}"/>
          </ac:picMkLst>
        </pc:picChg>
        <pc:picChg chg="add mod">
          <ac:chgData name="Nguyen Chi Son" userId="606856d02e9d83ac" providerId="LiveId" clId="{157DC016-2361-40D4-BA48-8C257A6790B9}" dt="2022-05-29T04:11:13.867" v="5492" actId="1076"/>
          <ac:picMkLst>
            <pc:docMk/>
            <pc:sldMk cId="1795907459" sldId="921"/>
            <ac:picMk id="2050" creationId="{BC23DBFF-E408-B659-B2E3-06FE3E6E73E0}"/>
          </ac:picMkLst>
        </pc:picChg>
      </pc:sldChg>
      <pc:sldChg chg="delSp modSp add mod delAnim">
        <pc:chgData name="Nguyen Chi Son" userId="606856d02e9d83ac" providerId="LiveId" clId="{157DC016-2361-40D4-BA48-8C257A6790B9}" dt="2022-05-29T15:01:57.033" v="7289"/>
        <pc:sldMkLst>
          <pc:docMk/>
          <pc:sldMk cId="1063224683" sldId="922"/>
        </pc:sldMkLst>
        <pc:spChg chg="mod">
          <ac:chgData name="Nguyen Chi Son" userId="606856d02e9d83ac" providerId="LiveId" clId="{157DC016-2361-40D4-BA48-8C257A6790B9}" dt="2022-05-29T14:49:45.301" v="5756" actId="20577"/>
          <ac:spMkLst>
            <pc:docMk/>
            <pc:sldMk cId="1063224683" sldId="922"/>
            <ac:spMk id="2" creationId="{BA8A6260-CA4B-46A9-A06E-C71EE59E6992}"/>
          </ac:spMkLst>
        </pc:spChg>
        <pc:spChg chg="del mod">
          <ac:chgData name="Nguyen Chi Son" userId="606856d02e9d83ac" providerId="LiveId" clId="{157DC016-2361-40D4-BA48-8C257A6790B9}" dt="2022-05-29T14:49:51.187" v="5758" actId="478"/>
          <ac:spMkLst>
            <pc:docMk/>
            <pc:sldMk cId="1063224683" sldId="922"/>
            <ac:spMk id="7" creationId="{1B84CE56-9C7D-E20B-7396-21E263E70EA6}"/>
          </ac:spMkLst>
        </pc:spChg>
        <pc:graphicFrameChg chg="mod">
          <ac:chgData name="Nguyen Chi Son" userId="606856d02e9d83ac" providerId="LiveId" clId="{157DC016-2361-40D4-BA48-8C257A6790B9}" dt="2022-05-29T15:01:57.033" v="7289"/>
          <ac:graphicFrameMkLst>
            <pc:docMk/>
            <pc:sldMk cId="1063224683" sldId="922"/>
            <ac:graphicFrameMk id="4" creationId="{47F9AF86-11A4-27B2-4613-75467140A142}"/>
          </ac:graphicFrameMkLst>
        </pc:graphicFrameChg>
        <pc:graphicFrameChg chg="del">
          <ac:chgData name="Nguyen Chi Son" userId="606856d02e9d83ac" providerId="LiveId" clId="{157DC016-2361-40D4-BA48-8C257A6790B9}" dt="2022-05-29T14:48:37.338" v="5503" actId="478"/>
          <ac:graphicFrameMkLst>
            <pc:docMk/>
            <pc:sldMk cId="1063224683" sldId="922"/>
            <ac:graphicFrameMk id="8" creationId="{35A7847E-9783-11EE-2E05-0509484E36A2}"/>
          </ac:graphicFrameMkLst>
        </pc:graphicFrameChg>
        <pc:picChg chg="del">
          <ac:chgData name="Nguyen Chi Son" userId="606856d02e9d83ac" providerId="LiveId" clId="{157DC016-2361-40D4-BA48-8C257A6790B9}" dt="2022-05-29T14:48:34.728" v="5502" actId="478"/>
          <ac:picMkLst>
            <pc:docMk/>
            <pc:sldMk cId="1063224683" sldId="922"/>
            <ac:picMk id="2050" creationId="{BC23DBFF-E408-B659-B2E3-06FE3E6E73E0}"/>
          </ac:picMkLst>
        </pc:picChg>
      </pc:sldChg>
      <pc:sldChg chg="addSp delSp modSp add mod delAnim modAnim">
        <pc:chgData name="Nguyen Chi Son" userId="606856d02e9d83ac" providerId="LiveId" clId="{157DC016-2361-40D4-BA48-8C257A6790B9}" dt="2022-05-29T15:07:31.505" v="8217" actId="58"/>
        <pc:sldMkLst>
          <pc:docMk/>
          <pc:sldMk cId="1861169292" sldId="923"/>
        </pc:sldMkLst>
        <pc:spChg chg="add mod">
          <ac:chgData name="Nguyen Chi Son" userId="606856d02e9d83ac" providerId="LiveId" clId="{157DC016-2361-40D4-BA48-8C257A6790B9}" dt="2022-05-29T15:07:19.210" v="8212" actId="20577"/>
          <ac:spMkLst>
            <pc:docMk/>
            <pc:sldMk cId="1861169292" sldId="923"/>
            <ac:spMk id="12" creationId="{E35803B5-3908-8AAB-BB91-5A7C733A9A6F}"/>
          </ac:spMkLst>
        </pc:spChg>
        <pc:spChg chg="del">
          <ac:chgData name="Nguyen Chi Son" userId="606856d02e9d83ac" providerId="LiveId" clId="{157DC016-2361-40D4-BA48-8C257A6790B9}" dt="2022-05-29T15:04:10.269" v="7302" actId="478"/>
          <ac:spMkLst>
            <pc:docMk/>
            <pc:sldMk cId="1861169292" sldId="923"/>
            <ac:spMk id="13" creationId="{8E260BD7-BACD-8785-B7AB-5EDBD93D4A8B}"/>
          </ac:spMkLst>
        </pc:spChg>
        <pc:spChg chg="del">
          <ac:chgData name="Nguyen Chi Son" userId="606856d02e9d83ac" providerId="LiveId" clId="{157DC016-2361-40D4-BA48-8C257A6790B9}" dt="2022-05-29T15:04:10.269" v="7302" actId="478"/>
          <ac:spMkLst>
            <pc:docMk/>
            <pc:sldMk cId="1861169292" sldId="923"/>
            <ac:spMk id="14" creationId="{5BCD13B8-CA09-590A-B868-43BB87774043}"/>
          </ac:spMkLst>
        </pc:spChg>
        <pc:spChg chg="del">
          <ac:chgData name="Nguyen Chi Son" userId="606856d02e9d83ac" providerId="LiveId" clId="{157DC016-2361-40D4-BA48-8C257A6790B9}" dt="2022-05-29T15:04:10.269" v="7302" actId="478"/>
          <ac:spMkLst>
            <pc:docMk/>
            <pc:sldMk cId="1861169292" sldId="923"/>
            <ac:spMk id="15" creationId="{2956C873-092E-951F-5A62-5EFBF316A89D}"/>
          </ac:spMkLst>
        </pc:spChg>
        <pc:spChg chg="del">
          <ac:chgData name="Nguyen Chi Son" userId="606856d02e9d83ac" providerId="LiveId" clId="{157DC016-2361-40D4-BA48-8C257A6790B9}" dt="2022-05-29T15:04:10.269" v="7302" actId="478"/>
          <ac:spMkLst>
            <pc:docMk/>
            <pc:sldMk cId="1861169292" sldId="923"/>
            <ac:spMk id="16" creationId="{DF042B8F-430A-3D3F-A3C2-AE8811C6680C}"/>
          </ac:spMkLst>
        </pc:spChg>
        <pc:spChg chg="add mod">
          <ac:chgData name="Nguyen Chi Son" userId="606856d02e9d83ac" providerId="LiveId" clId="{157DC016-2361-40D4-BA48-8C257A6790B9}" dt="2022-05-29T15:05:39.419" v="7730" actId="1036"/>
          <ac:spMkLst>
            <pc:docMk/>
            <pc:sldMk cId="1861169292" sldId="923"/>
            <ac:spMk id="17" creationId="{0FDF7AF4-DE72-29B3-478F-A64ED06A34B7}"/>
          </ac:spMkLst>
        </pc:spChg>
        <pc:spChg chg="add mod">
          <ac:chgData name="Nguyen Chi Son" userId="606856d02e9d83ac" providerId="LiveId" clId="{157DC016-2361-40D4-BA48-8C257A6790B9}" dt="2022-05-29T15:05:39.419" v="7730" actId="1036"/>
          <ac:spMkLst>
            <pc:docMk/>
            <pc:sldMk cId="1861169292" sldId="923"/>
            <ac:spMk id="18" creationId="{8F94347C-CA73-DAD0-94C7-17041F958885}"/>
          </ac:spMkLst>
        </pc:spChg>
        <pc:spChg chg="mod">
          <ac:chgData name="Nguyen Chi Son" userId="606856d02e9d83ac" providerId="LiveId" clId="{157DC016-2361-40D4-BA48-8C257A6790B9}" dt="2022-05-29T15:05:31.592" v="7718" actId="20577"/>
          <ac:spMkLst>
            <pc:docMk/>
            <pc:sldMk cId="1861169292" sldId="923"/>
            <ac:spMk id="19" creationId="{9C339D16-68E4-43C4-A62E-D0146138D23B}"/>
          </ac:spMkLst>
        </pc:spChg>
        <pc:spChg chg="add mod">
          <ac:chgData name="Nguyen Chi Son" userId="606856d02e9d83ac" providerId="LiveId" clId="{157DC016-2361-40D4-BA48-8C257A6790B9}" dt="2022-05-29T15:07:31.505" v="8217" actId="58"/>
          <ac:spMkLst>
            <pc:docMk/>
            <pc:sldMk cId="1861169292" sldId="923"/>
            <ac:spMk id="20" creationId="{7674280B-D6EB-CB03-C235-51E38BE91572}"/>
          </ac:spMkLst>
        </pc:spChg>
        <pc:graphicFrameChg chg="add del mod">
          <ac:chgData name="Nguyen Chi Son" userId="606856d02e9d83ac" providerId="LiveId" clId="{157DC016-2361-40D4-BA48-8C257A6790B9}" dt="2022-05-29T15:06:13.435" v="7778" actId="478"/>
          <ac:graphicFrameMkLst>
            <pc:docMk/>
            <pc:sldMk cId="1861169292" sldId="923"/>
            <ac:graphicFrameMk id="21" creationId="{EFB46869-F79F-B305-7A9D-3E9968E23B3D}"/>
          </ac:graphicFrameMkLst>
        </pc:graphicFrameChg>
        <pc:graphicFrameChg chg="add del mod">
          <ac:chgData name="Nguyen Chi Son" userId="606856d02e9d83ac" providerId="LiveId" clId="{157DC016-2361-40D4-BA48-8C257A6790B9}" dt="2022-05-29T15:06:05.726" v="7765" actId="478"/>
          <ac:graphicFrameMkLst>
            <pc:docMk/>
            <pc:sldMk cId="1861169292" sldId="923"/>
            <ac:graphicFrameMk id="22" creationId="{9D115694-3131-AB89-41B0-4BEB5A029ED8}"/>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23" creationId="{411FD35B-D13B-2903-E237-6501221826A9}"/>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24" creationId="{A5428652-5E88-2611-DDCD-4B2517503BA7}"/>
          </ac:graphicFrameMkLst>
        </pc:graphicFrameChg>
        <pc:graphicFrameChg chg="add del mod">
          <ac:chgData name="Nguyen Chi Son" userId="606856d02e9d83ac" providerId="LiveId" clId="{157DC016-2361-40D4-BA48-8C257A6790B9}" dt="2022-05-29T15:07:20.792" v="8213" actId="478"/>
          <ac:graphicFrameMkLst>
            <pc:docMk/>
            <pc:sldMk cId="1861169292" sldId="923"/>
            <ac:graphicFrameMk id="25" creationId="{30385AA6-40D7-3AC3-C5EA-CCC1260A2DB3}"/>
          </ac:graphicFrameMkLst>
        </pc:graphicFrameChg>
        <pc:graphicFrameChg chg="add del mod">
          <ac:chgData name="Nguyen Chi Son" userId="606856d02e9d83ac" providerId="LiveId" clId="{157DC016-2361-40D4-BA48-8C257A6790B9}" dt="2022-05-29T15:07:21.444" v="8214" actId="478"/>
          <ac:graphicFrameMkLst>
            <pc:docMk/>
            <pc:sldMk cId="1861169292" sldId="923"/>
            <ac:graphicFrameMk id="26" creationId="{8D963EF7-8651-EC8B-D16A-B4F1A62C5D1B}"/>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27" creationId="{D1890603-65A5-2335-AAF8-E68D3217BA9E}"/>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31" creationId="{CF4E4C42-5792-F9EE-03D3-5010CA07A9CF}"/>
          </ac:graphicFrameMkLst>
        </pc:graphicFrameChg>
      </pc:sldChg>
    </pc:docChg>
  </pc:docChgLst>
  <pc:docChgLst>
    <pc:chgData name="Nguyen Chi Son" userId="606856d02e9d83ac" providerId="LiveId" clId="{6C87C6BF-2A0E-41FE-8AD8-605C65027DD2}"/>
    <pc:docChg chg="undo redo custSel addSld delSld modSld sldOrd">
      <pc:chgData name="Nguyen Chi Son" userId="606856d02e9d83ac" providerId="LiveId" clId="{6C87C6BF-2A0E-41FE-8AD8-605C65027DD2}" dt="2021-11-01T05:25:30.711" v="3890" actId="207"/>
      <pc:docMkLst>
        <pc:docMk/>
      </pc:docMkLst>
      <pc:sldChg chg="modSp mod">
        <pc:chgData name="Nguyen Chi Son" userId="606856d02e9d83ac" providerId="LiveId" clId="{6C87C6BF-2A0E-41FE-8AD8-605C65027DD2}" dt="2021-10-30T03:37:36.051" v="100" actId="255"/>
        <pc:sldMkLst>
          <pc:docMk/>
          <pc:sldMk cId="2922349590" sldId="256"/>
        </pc:sldMkLst>
        <pc:spChg chg="mod">
          <ac:chgData name="Nguyen Chi Son" userId="606856d02e9d83ac" providerId="LiveId" clId="{6C87C6BF-2A0E-41FE-8AD8-605C65027DD2}" dt="2021-10-30T03:37:36.051" v="100" actId="255"/>
          <ac:spMkLst>
            <pc:docMk/>
            <pc:sldMk cId="2922349590" sldId="256"/>
            <ac:spMk id="136" creationId="{C574B640-0199-463F-87CA-8E3956B46E10}"/>
          </ac:spMkLst>
        </pc:spChg>
      </pc:sldChg>
      <pc:sldChg chg="modSp del mod">
        <pc:chgData name="Nguyen Chi Son" userId="606856d02e9d83ac" providerId="LiveId" clId="{6C87C6BF-2A0E-41FE-8AD8-605C65027DD2}" dt="2021-10-30T03:42:43.671" v="223" actId="47"/>
        <pc:sldMkLst>
          <pc:docMk/>
          <pc:sldMk cId="2812505328" sldId="362"/>
        </pc:sldMkLst>
        <pc:spChg chg="mod">
          <ac:chgData name="Nguyen Chi Son" userId="606856d02e9d83ac" providerId="LiveId" clId="{6C87C6BF-2A0E-41FE-8AD8-605C65027DD2}" dt="2021-10-30T03:37:54.252" v="199" actId="20577"/>
          <ac:spMkLst>
            <pc:docMk/>
            <pc:sldMk cId="2812505328" sldId="362"/>
            <ac:spMk id="2" creationId="{DAF08EC2-5D0D-48D9-855C-A59C0E5ED55B}"/>
          </ac:spMkLst>
        </pc:spChg>
        <pc:spChg chg="mod">
          <ac:chgData name="Nguyen Chi Son" userId="606856d02e9d83ac" providerId="LiveId" clId="{6C87C6BF-2A0E-41FE-8AD8-605C65027DD2}" dt="2021-10-30T03:37:57.638" v="218" actId="1036"/>
          <ac:spMkLst>
            <pc:docMk/>
            <pc:sldMk cId="2812505328" sldId="362"/>
            <ac:spMk id="3" creationId="{8CD51C9F-FCB0-4185-93E6-835FC05E1B10}"/>
          </ac:spMkLst>
        </pc:spChg>
      </pc:sldChg>
      <pc:sldChg chg="delSp del mod">
        <pc:chgData name="Nguyen Chi Son" userId="606856d02e9d83ac" providerId="LiveId" clId="{6C87C6BF-2A0E-41FE-8AD8-605C65027DD2}" dt="2021-10-30T03:46:18.480" v="706" actId="47"/>
        <pc:sldMkLst>
          <pc:docMk/>
          <pc:sldMk cId="3298182474" sldId="547"/>
        </pc:sldMkLst>
        <pc:picChg chg="del">
          <ac:chgData name="Nguyen Chi Son" userId="606856d02e9d83ac" providerId="LiveId" clId="{6C87C6BF-2A0E-41FE-8AD8-605C65027DD2}" dt="2021-10-30T03:38:01.240" v="219" actId="478"/>
          <ac:picMkLst>
            <pc:docMk/>
            <pc:sldMk cId="3298182474" sldId="547"/>
            <ac:picMk id="14" creationId="{E06644B1-37E8-4F9F-8ADB-21D6E82A5F0D}"/>
          </ac:picMkLst>
        </pc:picChg>
        <pc:picChg chg="del">
          <ac:chgData name="Nguyen Chi Son" userId="606856d02e9d83ac" providerId="LiveId" clId="{6C87C6BF-2A0E-41FE-8AD8-605C65027DD2}" dt="2021-10-30T03:38:01.740" v="220" actId="478"/>
          <ac:picMkLst>
            <pc:docMk/>
            <pc:sldMk cId="3298182474" sldId="547"/>
            <ac:picMk id="1026" creationId="{07A327FF-01E8-47BD-8FDF-C4CB28FB2F90}"/>
          </ac:picMkLst>
        </pc:picChg>
        <pc:picChg chg="del">
          <ac:chgData name="Nguyen Chi Son" userId="606856d02e9d83ac" providerId="LiveId" clId="{6C87C6BF-2A0E-41FE-8AD8-605C65027DD2}" dt="2021-10-30T03:38:02.224" v="221" actId="478"/>
          <ac:picMkLst>
            <pc:docMk/>
            <pc:sldMk cId="3298182474" sldId="547"/>
            <ac:picMk id="1030" creationId="{E9213D61-5228-4355-B978-B4656C77655F}"/>
          </ac:picMkLst>
        </pc:picChg>
      </pc:sldChg>
      <pc:sldChg chg="modSp add mod">
        <pc:chgData name="Nguyen Chi Son" userId="606856d02e9d83ac" providerId="LiveId" clId="{6C87C6BF-2A0E-41FE-8AD8-605C65027DD2}" dt="2021-10-30T03:56:23.320" v="2232" actId="20577"/>
        <pc:sldMkLst>
          <pc:docMk/>
          <pc:sldMk cId="3319126272" sldId="622"/>
        </pc:sldMkLst>
        <pc:spChg chg="mod">
          <ac:chgData name="Nguyen Chi Son" userId="606856d02e9d83ac" providerId="LiveId" clId="{6C87C6BF-2A0E-41FE-8AD8-605C65027DD2}" dt="2021-10-30T03:56:16.148" v="2224" actId="20577"/>
          <ac:spMkLst>
            <pc:docMk/>
            <pc:sldMk cId="3319126272" sldId="622"/>
            <ac:spMk id="2" creationId="{DAF08EC2-5D0D-48D9-855C-A59C0E5ED55B}"/>
          </ac:spMkLst>
        </pc:spChg>
        <pc:spChg chg="mod">
          <ac:chgData name="Nguyen Chi Son" userId="606856d02e9d83ac" providerId="LiveId" clId="{6C87C6BF-2A0E-41FE-8AD8-605C65027DD2}" dt="2021-10-30T03:56:23.320" v="2232" actId="20577"/>
          <ac:spMkLst>
            <pc:docMk/>
            <pc:sldMk cId="3319126272" sldId="622"/>
            <ac:spMk id="3" creationId="{8CD51C9F-FCB0-4185-93E6-835FC05E1B10}"/>
          </ac:spMkLst>
        </pc:spChg>
      </pc:sldChg>
      <pc:sldChg chg="modSp add mod">
        <pc:chgData name="Nguyen Chi Son" userId="606856d02e9d83ac" providerId="LiveId" clId="{6C87C6BF-2A0E-41FE-8AD8-605C65027DD2}" dt="2021-10-30T03:45:11.320" v="705" actId="20577"/>
        <pc:sldMkLst>
          <pc:docMk/>
          <pc:sldMk cId="213563098" sldId="623"/>
        </pc:sldMkLst>
        <pc:spChg chg="mod">
          <ac:chgData name="Nguyen Chi Son" userId="606856d02e9d83ac" providerId="LiveId" clId="{6C87C6BF-2A0E-41FE-8AD8-605C65027DD2}" dt="2021-10-30T03:45:11.320" v="705" actId="20577"/>
          <ac:spMkLst>
            <pc:docMk/>
            <pc:sldMk cId="213563098" sldId="623"/>
            <ac:spMk id="2" creationId="{BA8A6260-CA4B-46A9-A06E-C71EE59E6992}"/>
          </ac:spMkLst>
        </pc:spChg>
      </pc:sldChg>
      <pc:sldChg chg="add">
        <pc:chgData name="Nguyen Chi Son" userId="606856d02e9d83ac" providerId="LiveId" clId="{6C87C6BF-2A0E-41FE-8AD8-605C65027DD2}" dt="2021-10-30T03:42:41.437" v="222"/>
        <pc:sldMkLst>
          <pc:docMk/>
          <pc:sldMk cId="1033004166" sldId="675"/>
        </pc:sldMkLst>
      </pc:sldChg>
      <pc:sldChg chg="add">
        <pc:chgData name="Nguyen Chi Son" userId="606856d02e9d83ac" providerId="LiveId" clId="{6C87C6BF-2A0E-41FE-8AD8-605C65027DD2}" dt="2021-10-30T03:42:41.437" v="222"/>
        <pc:sldMkLst>
          <pc:docMk/>
          <pc:sldMk cId="470225863" sldId="691"/>
        </pc:sldMkLst>
      </pc:sldChg>
      <pc:sldChg chg="addSp modSp add mod modAnim">
        <pc:chgData name="Nguyen Chi Son" userId="606856d02e9d83ac" providerId="LiveId" clId="{6C87C6BF-2A0E-41FE-8AD8-605C65027DD2}" dt="2021-11-01T05:24:28.313" v="3870"/>
        <pc:sldMkLst>
          <pc:docMk/>
          <pc:sldMk cId="3964383563" sldId="722"/>
        </pc:sldMkLst>
        <pc:spChg chg="mod">
          <ac:chgData name="Nguyen Chi Son" userId="606856d02e9d83ac" providerId="LiveId" clId="{6C87C6BF-2A0E-41FE-8AD8-605C65027DD2}" dt="2021-11-01T05:21:53.046" v="3826" actId="1036"/>
          <ac:spMkLst>
            <pc:docMk/>
            <pc:sldMk cId="3964383563" sldId="722"/>
            <ac:spMk id="14" creationId="{A530074C-9975-4D4F-AC15-005B11433C74}"/>
          </ac:spMkLst>
        </pc:spChg>
        <pc:spChg chg="mod">
          <ac:chgData name="Nguyen Chi Son" userId="606856d02e9d83ac" providerId="LiveId" clId="{6C87C6BF-2A0E-41FE-8AD8-605C65027DD2}" dt="2021-11-01T05:21:53.046" v="3826" actId="1036"/>
          <ac:spMkLst>
            <pc:docMk/>
            <pc:sldMk cId="3964383563" sldId="722"/>
            <ac:spMk id="15" creationId="{EC5263CE-BE2F-44C4-BD89-2666D2873C33}"/>
          </ac:spMkLst>
        </pc:spChg>
        <pc:spChg chg="mod">
          <ac:chgData name="Nguyen Chi Son" userId="606856d02e9d83ac" providerId="LiveId" clId="{6C87C6BF-2A0E-41FE-8AD8-605C65027DD2}" dt="2021-10-30T03:43:41.539" v="356" actId="20577"/>
          <ac:spMkLst>
            <pc:docMk/>
            <pc:sldMk cId="3964383563" sldId="722"/>
            <ac:spMk id="19" creationId="{9C339D16-68E4-43C4-A62E-D0146138D23B}"/>
          </ac:spMkLst>
        </pc:spChg>
        <pc:picChg chg="add mod">
          <ac:chgData name="Nguyen Chi Son" userId="606856d02e9d83ac" providerId="LiveId" clId="{6C87C6BF-2A0E-41FE-8AD8-605C65027DD2}" dt="2021-11-01T05:21:58.979" v="3829" actId="1076"/>
          <ac:picMkLst>
            <pc:docMk/>
            <pc:sldMk cId="3964383563" sldId="722"/>
            <ac:picMk id="3" creationId="{55FAB2E2-1702-4C13-8FD9-FFB0DA86431D}"/>
          </ac:picMkLst>
        </pc:picChg>
      </pc:sldChg>
      <pc:sldChg chg="del">
        <pc:chgData name="Nguyen Chi Son" userId="606856d02e9d83ac" providerId="LiveId" clId="{6C87C6BF-2A0E-41FE-8AD8-605C65027DD2}" dt="2021-10-30T03:46:24.164" v="707" actId="47"/>
        <pc:sldMkLst>
          <pc:docMk/>
          <pc:sldMk cId="2862655" sldId="735"/>
        </pc:sldMkLst>
      </pc:sldChg>
      <pc:sldChg chg="del">
        <pc:chgData name="Nguyen Chi Son" userId="606856d02e9d83ac" providerId="LiveId" clId="{6C87C6BF-2A0E-41FE-8AD8-605C65027DD2}" dt="2021-10-30T04:36:11.230" v="3776" actId="47"/>
        <pc:sldMkLst>
          <pc:docMk/>
          <pc:sldMk cId="2820191260" sldId="736"/>
        </pc:sldMkLst>
      </pc:sldChg>
      <pc:sldChg chg="del">
        <pc:chgData name="Nguyen Chi Son" userId="606856d02e9d83ac" providerId="LiveId" clId="{6C87C6BF-2A0E-41FE-8AD8-605C65027DD2}" dt="2021-10-30T04:36:11.230" v="3776" actId="47"/>
        <pc:sldMkLst>
          <pc:docMk/>
          <pc:sldMk cId="94835632" sldId="737"/>
        </pc:sldMkLst>
      </pc:sldChg>
      <pc:sldChg chg="del">
        <pc:chgData name="Nguyen Chi Son" userId="606856d02e9d83ac" providerId="LiveId" clId="{6C87C6BF-2A0E-41FE-8AD8-605C65027DD2}" dt="2021-10-30T04:36:11.230" v="3776" actId="47"/>
        <pc:sldMkLst>
          <pc:docMk/>
          <pc:sldMk cId="2955621063" sldId="739"/>
        </pc:sldMkLst>
      </pc:sldChg>
      <pc:sldChg chg="del">
        <pc:chgData name="Nguyen Chi Son" userId="606856d02e9d83ac" providerId="LiveId" clId="{6C87C6BF-2A0E-41FE-8AD8-605C65027DD2}" dt="2021-10-30T04:36:11.230" v="3776" actId="47"/>
        <pc:sldMkLst>
          <pc:docMk/>
          <pc:sldMk cId="1285046139" sldId="740"/>
        </pc:sldMkLst>
      </pc:sldChg>
      <pc:sldChg chg="del">
        <pc:chgData name="Nguyen Chi Son" userId="606856d02e9d83ac" providerId="LiveId" clId="{6C87C6BF-2A0E-41FE-8AD8-605C65027DD2}" dt="2021-10-30T04:36:11.230" v="3776" actId="47"/>
        <pc:sldMkLst>
          <pc:docMk/>
          <pc:sldMk cId="446764494" sldId="741"/>
        </pc:sldMkLst>
      </pc:sldChg>
      <pc:sldChg chg="addSp delSp modSp add mod ord modAnim">
        <pc:chgData name="Nguyen Chi Son" userId="606856d02e9d83ac" providerId="LiveId" clId="{6C87C6BF-2A0E-41FE-8AD8-605C65027DD2}" dt="2021-11-01T05:24:33.680" v="3874"/>
        <pc:sldMkLst>
          <pc:docMk/>
          <pc:sldMk cId="4013739178" sldId="742"/>
        </pc:sldMkLst>
        <pc:spChg chg="mod">
          <ac:chgData name="Nguyen Chi Son" userId="606856d02e9d83ac" providerId="LiveId" clId="{6C87C6BF-2A0E-41FE-8AD8-605C65027DD2}" dt="2021-10-30T03:48:20.243" v="1428" actId="1036"/>
          <ac:spMkLst>
            <pc:docMk/>
            <pc:sldMk cId="4013739178" sldId="742"/>
            <ac:spMk id="14" creationId="{A530074C-9975-4D4F-AC15-005B11433C74}"/>
          </ac:spMkLst>
        </pc:spChg>
        <pc:spChg chg="mod">
          <ac:chgData name="Nguyen Chi Son" userId="606856d02e9d83ac" providerId="LiveId" clId="{6C87C6BF-2A0E-41FE-8AD8-605C65027DD2}" dt="2021-10-30T03:48:20.243" v="1428" actId="1036"/>
          <ac:spMkLst>
            <pc:docMk/>
            <pc:sldMk cId="4013739178" sldId="742"/>
            <ac:spMk id="15" creationId="{EC5263CE-BE2F-44C4-BD89-2666D2873C33}"/>
          </ac:spMkLst>
        </pc:spChg>
        <pc:spChg chg="mod">
          <ac:chgData name="Nguyen Chi Son" userId="606856d02e9d83ac" providerId="LiveId" clId="{6C87C6BF-2A0E-41FE-8AD8-605C65027DD2}" dt="2021-10-30T03:46:59.339" v="969" actId="20577"/>
          <ac:spMkLst>
            <pc:docMk/>
            <pc:sldMk cId="4013739178" sldId="742"/>
            <ac:spMk id="19" creationId="{9C339D16-68E4-43C4-A62E-D0146138D23B}"/>
          </ac:spMkLst>
        </pc:spChg>
        <pc:picChg chg="del">
          <ac:chgData name="Nguyen Chi Son" userId="606856d02e9d83ac" providerId="LiveId" clId="{6C87C6BF-2A0E-41FE-8AD8-605C65027DD2}" dt="2021-10-30T03:46:27.723" v="709" actId="478"/>
          <ac:picMkLst>
            <pc:docMk/>
            <pc:sldMk cId="4013739178" sldId="742"/>
            <ac:picMk id="3" creationId="{55FAB2E2-1702-4C13-8FD9-FFB0DA86431D}"/>
          </ac:picMkLst>
        </pc:picChg>
        <pc:picChg chg="add mod">
          <ac:chgData name="Nguyen Chi Son" userId="606856d02e9d83ac" providerId="LiveId" clId="{6C87C6BF-2A0E-41FE-8AD8-605C65027DD2}" dt="2021-11-01T05:22:07.948" v="3831" actId="1076"/>
          <ac:picMkLst>
            <pc:docMk/>
            <pc:sldMk cId="4013739178" sldId="742"/>
            <ac:picMk id="7" creationId="{6609A9CA-A64D-40EB-9FDB-C3C34C23806A}"/>
          </ac:picMkLst>
        </pc:picChg>
      </pc:sldChg>
      <pc:sldChg chg="addSp delSp modSp add mod modAnim">
        <pc:chgData name="Nguyen Chi Son" userId="606856d02e9d83ac" providerId="LiveId" clId="{6C87C6BF-2A0E-41FE-8AD8-605C65027DD2}" dt="2021-11-01T05:24:47.958" v="3879"/>
        <pc:sldMkLst>
          <pc:docMk/>
          <pc:sldMk cId="309858905" sldId="743"/>
        </pc:sldMkLst>
        <pc:spChg chg="mod">
          <ac:chgData name="Nguyen Chi Son" userId="606856d02e9d83ac" providerId="LiveId" clId="{6C87C6BF-2A0E-41FE-8AD8-605C65027DD2}" dt="2021-10-30T03:53:53.583" v="2141" actId="1035"/>
          <ac:spMkLst>
            <pc:docMk/>
            <pc:sldMk cId="309858905" sldId="743"/>
            <ac:spMk id="14" creationId="{A530074C-9975-4D4F-AC15-005B11433C74}"/>
          </ac:spMkLst>
        </pc:spChg>
        <pc:spChg chg="mod">
          <ac:chgData name="Nguyen Chi Son" userId="606856d02e9d83ac" providerId="LiveId" clId="{6C87C6BF-2A0E-41FE-8AD8-605C65027DD2}" dt="2021-10-30T03:53:53.583" v="2141" actId="1035"/>
          <ac:spMkLst>
            <pc:docMk/>
            <pc:sldMk cId="309858905" sldId="743"/>
            <ac:spMk id="15" creationId="{EC5263CE-BE2F-44C4-BD89-2666D2873C33}"/>
          </ac:spMkLst>
        </pc:spChg>
        <pc:spChg chg="mod">
          <ac:chgData name="Nguyen Chi Son" userId="606856d02e9d83ac" providerId="LiveId" clId="{6C87C6BF-2A0E-41FE-8AD8-605C65027DD2}" dt="2021-10-30T03:50:18.375" v="1793" actId="20577"/>
          <ac:spMkLst>
            <pc:docMk/>
            <pc:sldMk cId="309858905" sldId="743"/>
            <ac:spMk id="19" creationId="{9C339D16-68E4-43C4-A62E-D0146138D23B}"/>
          </ac:spMkLst>
        </pc:spChg>
        <pc:graphicFrameChg chg="add del mod modGraphic">
          <ac:chgData name="Nguyen Chi Son" userId="606856d02e9d83ac" providerId="LiveId" clId="{6C87C6BF-2A0E-41FE-8AD8-605C65027DD2}" dt="2021-10-30T03:54:21.192" v="2144" actId="478"/>
          <ac:graphicFrameMkLst>
            <pc:docMk/>
            <pc:sldMk cId="309858905" sldId="743"/>
            <ac:graphicFrameMk id="6" creationId="{32F22B11-9A34-4006-9D8E-E7A9E183C93E}"/>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8" creationId="{8703949A-44FF-4B9C-80EE-71943A3A14FB}"/>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10" creationId="{DCCF3FE7-0DE2-481B-A767-341ABC9BCBA6}"/>
          </ac:graphicFrameMkLst>
        </pc:graphicFrameChg>
        <pc:picChg chg="add mod">
          <ac:chgData name="Nguyen Chi Son" userId="606856d02e9d83ac" providerId="LiveId" clId="{6C87C6BF-2A0E-41FE-8AD8-605C65027DD2}" dt="2021-10-30T03:55:13.947" v="2149" actId="1076"/>
          <ac:picMkLst>
            <pc:docMk/>
            <pc:sldMk cId="309858905" sldId="743"/>
            <ac:picMk id="3" creationId="{B8827690-30FC-4B9D-AE97-087F78EECA92}"/>
          </ac:picMkLst>
        </pc:picChg>
        <pc:picChg chg="add mod">
          <ac:chgData name="Nguyen Chi Son" userId="606856d02e9d83ac" providerId="LiveId" clId="{6C87C6BF-2A0E-41FE-8AD8-605C65027DD2}" dt="2021-10-30T03:55:13.947" v="2149" actId="1076"/>
          <ac:picMkLst>
            <pc:docMk/>
            <pc:sldMk cId="309858905" sldId="743"/>
            <ac:picMk id="5" creationId="{517E8FCF-FAF1-4541-85E2-DBE9B5F861DE}"/>
          </ac:picMkLst>
        </pc:picChg>
        <pc:picChg chg="del">
          <ac:chgData name="Nguyen Chi Son" userId="606856d02e9d83ac" providerId="LiveId" clId="{6C87C6BF-2A0E-41FE-8AD8-605C65027DD2}" dt="2021-10-30T03:49:38.224" v="1435" actId="478"/>
          <ac:picMkLst>
            <pc:docMk/>
            <pc:sldMk cId="309858905" sldId="743"/>
            <ac:picMk id="7" creationId="{6609A9CA-A64D-40EB-9FDB-C3C34C23806A}"/>
          </ac:picMkLst>
        </pc:picChg>
      </pc:sldChg>
      <pc:sldChg chg="modSp add mod">
        <pc:chgData name="Nguyen Chi Son" userId="606856d02e9d83ac" providerId="LiveId" clId="{6C87C6BF-2A0E-41FE-8AD8-605C65027DD2}" dt="2021-10-30T03:56:39.179" v="2279" actId="20577"/>
        <pc:sldMkLst>
          <pc:docMk/>
          <pc:sldMk cId="4213716247" sldId="744"/>
        </pc:sldMkLst>
        <pc:spChg chg="mod">
          <ac:chgData name="Nguyen Chi Son" userId="606856d02e9d83ac" providerId="LiveId" clId="{6C87C6BF-2A0E-41FE-8AD8-605C65027DD2}" dt="2021-10-30T03:56:39.179" v="2279" actId="20577"/>
          <ac:spMkLst>
            <pc:docMk/>
            <pc:sldMk cId="4213716247" sldId="744"/>
            <ac:spMk id="2" creationId="{DAF08EC2-5D0D-48D9-855C-A59C0E5ED55B}"/>
          </ac:spMkLst>
        </pc:spChg>
        <pc:spChg chg="mod">
          <ac:chgData name="Nguyen Chi Son" userId="606856d02e9d83ac" providerId="LiveId" clId="{6C87C6BF-2A0E-41FE-8AD8-605C65027DD2}" dt="2021-10-30T03:56:33.960" v="2235" actId="20577"/>
          <ac:spMkLst>
            <pc:docMk/>
            <pc:sldMk cId="4213716247" sldId="744"/>
            <ac:spMk id="3" creationId="{8CD51C9F-FCB0-4185-93E6-835FC05E1B10}"/>
          </ac:spMkLst>
        </pc:spChg>
      </pc:sldChg>
      <pc:sldChg chg="addSp delSp modSp add mod">
        <pc:chgData name="Nguyen Chi Son" userId="606856d02e9d83ac" providerId="LiveId" clId="{6C87C6BF-2A0E-41FE-8AD8-605C65027DD2}" dt="2021-11-01T05:25:19.670" v="3887" actId="207"/>
        <pc:sldMkLst>
          <pc:docMk/>
          <pc:sldMk cId="2379730907" sldId="745"/>
        </pc:sldMkLst>
        <pc:spChg chg="mod">
          <ac:chgData name="Nguyen Chi Son" userId="606856d02e9d83ac" providerId="LiveId" clId="{6C87C6BF-2A0E-41FE-8AD8-605C65027DD2}" dt="2021-10-30T04:08:13.559" v="2449" actId="20577"/>
          <ac:spMkLst>
            <pc:docMk/>
            <pc:sldMk cId="2379730907" sldId="745"/>
            <ac:spMk id="2" creationId="{BA8A6260-CA4B-46A9-A06E-C71EE59E6992}"/>
          </ac:spMkLst>
        </pc:spChg>
        <pc:spChg chg="add mod">
          <ac:chgData name="Nguyen Chi Son" userId="606856d02e9d83ac" providerId="LiveId" clId="{6C87C6BF-2A0E-41FE-8AD8-605C65027DD2}" dt="2021-11-01T05:25:16.894" v="3886" actId="207"/>
          <ac:spMkLst>
            <pc:docMk/>
            <pc:sldMk cId="2379730907" sldId="745"/>
            <ac:spMk id="5" creationId="{7ECD27BE-C4AA-4650-B8F5-6B558C0E15D1}"/>
          </ac:spMkLst>
        </pc:spChg>
        <pc:spChg chg="add mod">
          <ac:chgData name="Nguyen Chi Son" userId="606856d02e9d83ac" providerId="LiveId" clId="{6C87C6BF-2A0E-41FE-8AD8-605C65027DD2}" dt="2021-11-01T05:25:19.670" v="3887" actId="207"/>
          <ac:spMkLst>
            <pc:docMk/>
            <pc:sldMk cId="2379730907" sldId="745"/>
            <ac:spMk id="7" creationId="{BA56FDBE-BFF6-4065-B509-D7BA45FDD73A}"/>
          </ac:spMkLst>
        </pc:spChg>
        <pc:picChg chg="del">
          <ac:chgData name="Nguyen Chi Son" userId="606856d02e9d83ac" providerId="LiveId" clId="{6C87C6BF-2A0E-41FE-8AD8-605C65027DD2}" dt="2021-10-30T04:08:15.282" v="2450" actId="478"/>
          <ac:picMkLst>
            <pc:docMk/>
            <pc:sldMk cId="2379730907" sldId="745"/>
            <ac:picMk id="4" creationId="{4CC9391A-E529-47AD-9FC1-2BFB4D078BC2}"/>
          </ac:picMkLst>
        </pc:picChg>
        <pc:picChg chg="del">
          <ac:chgData name="Nguyen Chi Son" userId="606856d02e9d83ac" providerId="LiveId" clId="{6C87C6BF-2A0E-41FE-8AD8-605C65027DD2}" dt="2021-10-30T04:08:15.970" v="2451" actId="478"/>
          <ac:picMkLst>
            <pc:docMk/>
            <pc:sldMk cId="2379730907" sldId="745"/>
            <ac:picMk id="6" creationId="{F5AED2C0-06F4-4871-95CA-26B8E09C9799}"/>
          </ac:picMkLst>
        </pc:picChg>
        <pc:picChg chg="add mod">
          <ac:chgData name="Nguyen Chi Son" userId="606856d02e9d83ac" providerId="LiveId" clId="{6C87C6BF-2A0E-41FE-8AD8-605C65027DD2}" dt="2021-11-01T05:22:30.024" v="3834" actId="1076"/>
          <ac:picMkLst>
            <pc:docMk/>
            <pc:sldMk cId="2379730907" sldId="745"/>
            <ac:picMk id="8" creationId="{80D05FE9-1BBF-49F4-A236-1F73C3A681D0}"/>
          </ac:picMkLst>
        </pc:picChg>
        <pc:picChg chg="add mod">
          <ac:chgData name="Nguyen Chi Son" userId="606856d02e9d83ac" providerId="LiveId" clId="{6C87C6BF-2A0E-41FE-8AD8-605C65027DD2}" dt="2021-11-01T05:22:28.353" v="3833" actId="1076"/>
          <ac:picMkLst>
            <pc:docMk/>
            <pc:sldMk cId="2379730907" sldId="745"/>
            <ac:picMk id="1026" creationId="{875F98AD-4CBE-49F7-A480-F28A64ECC84D}"/>
          </ac:picMkLst>
        </pc:picChg>
      </pc:sldChg>
      <pc:sldChg chg="addSp delSp modSp add mod modAnim">
        <pc:chgData name="Nguyen Chi Son" userId="606856d02e9d83ac" providerId="LiveId" clId="{6C87C6BF-2A0E-41FE-8AD8-605C65027DD2}" dt="2021-11-01T05:25:26.781" v="3889" actId="207"/>
        <pc:sldMkLst>
          <pc:docMk/>
          <pc:sldMk cId="998579383" sldId="746"/>
        </pc:sldMkLst>
        <pc:spChg chg="mod">
          <ac:chgData name="Nguyen Chi Son" userId="606856d02e9d83ac" providerId="LiveId" clId="{6C87C6BF-2A0E-41FE-8AD8-605C65027DD2}" dt="2021-11-01T05:25:24.038" v="3888" actId="207"/>
          <ac:spMkLst>
            <pc:docMk/>
            <pc:sldMk cId="998579383" sldId="746"/>
            <ac:spMk id="5" creationId="{7ECD27BE-C4AA-4650-B8F5-6B558C0E15D1}"/>
          </ac:spMkLst>
        </pc:spChg>
        <pc:spChg chg="mod">
          <ac:chgData name="Nguyen Chi Son" userId="606856d02e9d83ac" providerId="LiveId" clId="{6C87C6BF-2A0E-41FE-8AD8-605C65027DD2}" dt="2021-11-01T05:25:26.781" v="3889" actId="207"/>
          <ac:spMkLst>
            <pc:docMk/>
            <pc:sldMk cId="998579383" sldId="746"/>
            <ac:spMk id="7" creationId="{BA56FDBE-BFF6-4065-B509-D7BA45FDD73A}"/>
          </ac:spMkLst>
        </pc:spChg>
        <pc:picChg chg="del">
          <ac:chgData name="Nguyen Chi Son" userId="606856d02e9d83ac" providerId="LiveId" clId="{6C87C6BF-2A0E-41FE-8AD8-605C65027DD2}" dt="2021-10-30T04:29:52.797" v="2602" actId="478"/>
          <ac:picMkLst>
            <pc:docMk/>
            <pc:sldMk cId="998579383" sldId="746"/>
            <ac:picMk id="8" creationId="{80D05FE9-1BBF-49F4-A236-1F73C3A681D0}"/>
          </ac:picMkLst>
        </pc:picChg>
        <pc:picChg chg="del">
          <ac:chgData name="Nguyen Chi Son" userId="606856d02e9d83ac" providerId="LiveId" clId="{6C87C6BF-2A0E-41FE-8AD8-605C65027DD2}" dt="2021-10-30T04:29:53.454" v="2603" actId="478"/>
          <ac:picMkLst>
            <pc:docMk/>
            <pc:sldMk cId="998579383" sldId="746"/>
            <ac:picMk id="1026" creationId="{875F98AD-4CBE-49F7-A480-F28A64ECC84D}"/>
          </ac:picMkLst>
        </pc:picChg>
        <pc:picChg chg="add mod">
          <ac:chgData name="Nguyen Chi Son" userId="606856d02e9d83ac" providerId="LiveId" clId="{6C87C6BF-2A0E-41FE-8AD8-605C65027DD2}" dt="2021-11-01T05:23:05.086" v="3845" actId="14100"/>
          <ac:picMkLst>
            <pc:docMk/>
            <pc:sldMk cId="998579383" sldId="746"/>
            <ac:picMk id="2050" creationId="{A26AC7B0-2A76-4F72-89E6-149C1924AE49}"/>
          </ac:picMkLst>
        </pc:picChg>
        <pc:picChg chg="add mod">
          <ac:chgData name="Nguyen Chi Son" userId="606856d02e9d83ac" providerId="LiveId" clId="{6C87C6BF-2A0E-41FE-8AD8-605C65027DD2}" dt="2021-11-01T05:23:09.164" v="3846" actId="1076"/>
          <ac:picMkLst>
            <pc:docMk/>
            <pc:sldMk cId="998579383" sldId="746"/>
            <ac:picMk id="2052" creationId="{60A8FC11-2832-48A2-B543-A773337F5C93}"/>
          </ac:picMkLst>
        </pc:picChg>
      </pc:sldChg>
      <pc:sldChg chg="addSp delSp modSp add mod modAnim">
        <pc:chgData name="Nguyen Chi Son" userId="606856d02e9d83ac" providerId="LiveId" clId="{6C87C6BF-2A0E-41FE-8AD8-605C65027DD2}" dt="2021-11-01T05:25:30.711" v="3890" actId="207"/>
        <pc:sldMkLst>
          <pc:docMk/>
          <pc:sldMk cId="3232506973" sldId="747"/>
        </pc:sldMkLst>
        <pc:spChg chg="mod">
          <ac:chgData name="Nguyen Chi Son" userId="606856d02e9d83ac" providerId="LiveId" clId="{6C87C6BF-2A0E-41FE-8AD8-605C65027DD2}" dt="2021-11-01T05:25:30.711" v="3890" actId="207"/>
          <ac:spMkLst>
            <pc:docMk/>
            <pc:sldMk cId="3232506973" sldId="747"/>
            <ac:spMk id="5" creationId="{7ECD27BE-C4AA-4650-B8F5-6B558C0E15D1}"/>
          </ac:spMkLst>
        </pc:spChg>
        <pc:spChg chg="del">
          <ac:chgData name="Nguyen Chi Son" userId="606856d02e9d83ac" providerId="LiveId" clId="{6C87C6BF-2A0E-41FE-8AD8-605C65027DD2}" dt="2021-10-30T04:32:32.058" v="3111" actId="478"/>
          <ac:spMkLst>
            <pc:docMk/>
            <pc:sldMk cId="3232506973" sldId="747"/>
            <ac:spMk id="7" creationId="{BA56FDBE-BFF6-4065-B509-D7BA45FDD73A}"/>
          </ac:spMkLst>
        </pc:spChg>
        <pc:picChg chg="del">
          <ac:chgData name="Nguyen Chi Son" userId="606856d02e9d83ac" providerId="LiveId" clId="{6C87C6BF-2A0E-41FE-8AD8-605C65027DD2}" dt="2021-10-30T04:32:08.450" v="2894" actId="478"/>
          <ac:picMkLst>
            <pc:docMk/>
            <pc:sldMk cId="3232506973" sldId="747"/>
            <ac:picMk id="2050" creationId="{A26AC7B0-2A76-4F72-89E6-149C1924AE49}"/>
          </ac:picMkLst>
        </pc:picChg>
        <pc:picChg chg="del">
          <ac:chgData name="Nguyen Chi Son" userId="606856d02e9d83ac" providerId="LiveId" clId="{6C87C6BF-2A0E-41FE-8AD8-605C65027DD2}" dt="2021-10-30T04:32:08.965" v="2895" actId="478"/>
          <ac:picMkLst>
            <pc:docMk/>
            <pc:sldMk cId="3232506973" sldId="747"/>
            <ac:picMk id="2052" creationId="{60A8FC11-2832-48A2-B543-A773337F5C93}"/>
          </ac:picMkLst>
        </pc:picChg>
        <pc:picChg chg="add mod">
          <ac:chgData name="Nguyen Chi Son" userId="606856d02e9d83ac" providerId="LiveId" clId="{6C87C6BF-2A0E-41FE-8AD8-605C65027DD2}" dt="2021-11-01T05:23:39.200" v="3855" actId="1076"/>
          <ac:picMkLst>
            <pc:docMk/>
            <pc:sldMk cId="3232506973" sldId="747"/>
            <ac:picMk id="3074" creationId="{5BEA7686-1023-45E3-BA0E-376C7BE5A258}"/>
          </ac:picMkLst>
        </pc:picChg>
      </pc:sldChg>
      <pc:sldChg chg="addSp delSp modSp add mod modAnim">
        <pc:chgData name="Nguyen Chi Son" userId="606856d02e9d83ac" providerId="LiveId" clId="{6C87C6BF-2A0E-41FE-8AD8-605C65027DD2}" dt="2021-11-01T05:25:08.806" v="3885"/>
        <pc:sldMkLst>
          <pc:docMk/>
          <pc:sldMk cId="2754773967" sldId="748"/>
        </pc:sldMkLst>
        <pc:spChg chg="mod">
          <ac:chgData name="Nguyen Chi Son" userId="606856d02e9d83ac" providerId="LiveId" clId="{6C87C6BF-2A0E-41FE-8AD8-605C65027DD2}" dt="2021-11-01T05:24:15.848" v="3866" actId="1036"/>
          <ac:spMkLst>
            <pc:docMk/>
            <pc:sldMk cId="2754773967" sldId="748"/>
            <ac:spMk id="14" creationId="{A530074C-9975-4D4F-AC15-005B11433C74}"/>
          </ac:spMkLst>
        </pc:spChg>
        <pc:spChg chg="mod">
          <ac:chgData name="Nguyen Chi Son" userId="606856d02e9d83ac" providerId="LiveId" clId="{6C87C6BF-2A0E-41FE-8AD8-605C65027DD2}" dt="2021-11-01T05:24:15.848" v="3866" actId="1036"/>
          <ac:spMkLst>
            <pc:docMk/>
            <pc:sldMk cId="2754773967" sldId="748"/>
            <ac:spMk id="15" creationId="{EC5263CE-BE2F-44C4-BD89-2666D2873C33}"/>
          </ac:spMkLst>
        </pc:spChg>
        <pc:spChg chg="mod">
          <ac:chgData name="Nguyen Chi Son" userId="606856d02e9d83ac" providerId="LiveId" clId="{6C87C6BF-2A0E-41FE-8AD8-605C65027DD2}" dt="2021-10-30T04:35:24.963" v="3607"/>
          <ac:spMkLst>
            <pc:docMk/>
            <pc:sldMk cId="2754773967" sldId="748"/>
            <ac:spMk id="19" creationId="{9C339D16-68E4-43C4-A62E-D0146138D23B}"/>
          </ac:spMkLst>
        </pc:spChg>
        <pc:graphicFrameChg chg="del">
          <ac:chgData name="Nguyen Chi Son" userId="606856d02e9d83ac" providerId="LiveId" clId="{6C87C6BF-2A0E-41FE-8AD8-605C65027DD2}" dt="2021-10-30T04:36:03.336" v="3775" actId="478"/>
          <ac:graphicFrameMkLst>
            <pc:docMk/>
            <pc:sldMk cId="2754773967" sldId="748"/>
            <ac:graphicFrameMk id="8" creationId="{8703949A-44FF-4B9C-80EE-71943A3A14FB}"/>
          </ac:graphicFrameMkLst>
        </pc:graphicFrameChg>
        <pc:graphicFrameChg chg="del">
          <ac:chgData name="Nguyen Chi Son" userId="606856d02e9d83ac" providerId="LiveId" clId="{6C87C6BF-2A0E-41FE-8AD8-605C65027DD2}" dt="2021-10-30T04:36:03.336" v="3775" actId="478"/>
          <ac:graphicFrameMkLst>
            <pc:docMk/>
            <pc:sldMk cId="2754773967" sldId="748"/>
            <ac:graphicFrameMk id="10" creationId="{DCCF3FE7-0DE2-481B-A767-341ABC9BCBA6}"/>
          </ac:graphicFrameMkLst>
        </pc:graphicFrameChg>
        <pc:picChg chg="del">
          <ac:chgData name="Nguyen Chi Son" userId="606856d02e9d83ac" providerId="LiveId" clId="{6C87C6BF-2A0E-41FE-8AD8-605C65027DD2}" dt="2021-10-30T04:36:03.336" v="3775" actId="478"/>
          <ac:picMkLst>
            <pc:docMk/>
            <pc:sldMk cId="2754773967" sldId="748"/>
            <ac:picMk id="3" creationId="{B8827690-30FC-4B9D-AE97-087F78EECA92}"/>
          </ac:picMkLst>
        </pc:picChg>
        <pc:picChg chg="del">
          <ac:chgData name="Nguyen Chi Son" userId="606856d02e9d83ac" providerId="LiveId" clId="{6C87C6BF-2A0E-41FE-8AD8-605C65027DD2}" dt="2021-10-30T04:36:03.336" v="3775" actId="478"/>
          <ac:picMkLst>
            <pc:docMk/>
            <pc:sldMk cId="2754773967" sldId="748"/>
            <ac:picMk id="5" creationId="{517E8FCF-FAF1-4541-85E2-DBE9B5F861DE}"/>
          </ac:picMkLst>
        </pc:picChg>
        <pc:picChg chg="add mod">
          <ac:chgData name="Nguyen Chi Son" userId="606856d02e9d83ac" providerId="LiveId" clId="{6C87C6BF-2A0E-41FE-8AD8-605C65027DD2}" dt="2021-11-01T05:24:13.072" v="3861" actId="1076"/>
          <ac:picMkLst>
            <pc:docMk/>
            <pc:sldMk cId="2754773967" sldId="748"/>
            <ac:picMk id="4098" creationId="{78A34681-33BC-4117-9AD3-BE5AE36FDBDD}"/>
          </ac:picMkLst>
        </pc:picChg>
      </pc:sldChg>
    </pc:docChg>
  </pc:docChgLst>
  <pc:docChgLst>
    <pc:chgData name="Nguyen Chi Son" userId="606856d02e9d83ac" providerId="LiveId" clId="{21569076-EAF4-4DD5-8793-BEC07B191E86}"/>
    <pc:docChg chg="undo custSel addSld delSld modSld sldOrd">
      <pc:chgData name="Nguyen Chi Son" userId="606856d02e9d83ac" providerId="LiveId" clId="{21569076-EAF4-4DD5-8793-BEC07B191E86}" dt="2021-09-02T08:36:35.405" v="2175"/>
      <pc:docMkLst>
        <pc:docMk/>
      </pc:docMkLst>
      <pc:sldChg chg="modSp mod">
        <pc:chgData name="Nguyen Chi Son" userId="606856d02e9d83ac" providerId="LiveId" clId="{21569076-EAF4-4DD5-8793-BEC07B191E86}" dt="2021-09-02T07:23:58.896" v="49" actId="20577"/>
        <pc:sldMkLst>
          <pc:docMk/>
          <pc:sldMk cId="2922349590" sldId="256"/>
        </pc:sldMkLst>
        <pc:spChg chg="mod">
          <ac:chgData name="Nguyen Chi Son" userId="606856d02e9d83ac" providerId="LiveId" clId="{21569076-EAF4-4DD5-8793-BEC07B191E86}" dt="2021-09-02T07:23:58.896" v="49" actId="20577"/>
          <ac:spMkLst>
            <pc:docMk/>
            <pc:sldMk cId="2922349590" sldId="256"/>
            <ac:spMk id="136" creationId="{C574B640-0199-463F-87CA-8E3956B46E10}"/>
          </ac:spMkLst>
        </pc:spChg>
      </pc:sldChg>
      <pc:sldChg chg="modSp mod">
        <pc:chgData name="Nguyen Chi Son" userId="606856d02e9d83ac" providerId="LiveId" clId="{21569076-EAF4-4DD5-8793-BEC07B191E86}" dt="2021-09-02T07:24:08.794" v="116" actId="20577"/>
        <pc:sldMkLst>
          <pc:docMk/>
          <pc:sldMk cId="2812505328" sldId="362"/>
        </pc:sldMkLst>
        <pc:spChg chg="mod">
          <ac:chgData name="Nguyen Chi Son" userId="606856d02e9d83ac" providerId="LiveId" clId="{21569076-EAF4-4DD5-8793-BEC07B191E86}" dt="2021-09-02T07:24:08.794" v="116" actId="20577"/>
          <ac:spMkLst>
            <pc:docMk/>
            <pc:sldMk cId="2812505328" sldId="362"/>
            <ac:spMk id="2" creationId="{DAF08EC2-5D0D-48D9-855C-A59C0E5ED55B}"/>
          </ac:spMkLst>
        </pc:spChg>
      </pc:sldChg>
      <pc:sldChg chg="modSp mod">
        <pc:chgData name="Nguyen Chi Son" userId="606856d02e9d83ac" providerId="LiveId" clId="{21569076-EAF4-4DD5-8793-BEC07B191E86}" dt="2021-09-02T07:42:48.098" v="478" actId="20577"/>
        <pc:sldMkLst>
          <pc:docMk/>
          <pc:sldMk cId="3904192345" sldId="502"/>
        </pc:sldMkLst>
        <pc:spChg chg="mod">
          <ac:chgData name="Nguyen Chi Son" userId="606856d02e9d83ac" providerId="LiveId" clId="{21569076-EAF4-4DD5-8793-BEC07B191E86}" dt="2021-09-02T07:42:48.098" v="478" actId="20577"/>
          <ac:spMkLst>
            <pc:docMk/>
            <pc:sldMk cId="3904192345" sldId="502"/>
            <ac:spMk id="2" creationId="{DAF08EC2-5D0D-48D9-855C-A59C0E5ED55B}"/>
          </ac:spMkLst>
        </pc:spChg>
      </pc:sldChg>
      <pc:sldChg chg="modSp mod">
        <pc:chgData name="Nguyen Chi Son" userId="606856d02e9d83ac" providerId="LiveId" clId="{21569076-EAF4-4DD5-8793-BEC07B191E86}" dt="2021-09-02T08:20:28.735" v="918" actId="20577"/>
        <pc:sldMkLst>
          <pc:docMk/>
          <pc:sldMk cId="402592958" sldId="540"/>
        </pc:sldMkLst>
        <pc:spChg chg="mod">
          <ac:chgData name="Nguyen Chi Son" userId="606856d02e9d83ac" providerId="LiveId" clId="{21569076-EAF4-4DD5-8793-BEC07B191E86}" dt="2021-09-02T08:20:28.735" v="918" actId="20577"/>
          <ac:spMkLst>
            <pc:docMk/>
            <pc:sldMk cId="402592958" sldId="540"/>
            <ac:spMk id="3" creationId="{8CD51C9F-FCB0-4185-93E6-835FC05E1B10}"/>
          </ac:spMkLst>
        </pc:spChg>
      </pc:sldChg>
      <pc:sldChg chg="addSp delSp modSp mod">
        <pc:chgData name="Nguyen Chi Son" userId="606856d02e9d83ac" providerId="LiveId" clId="{21569076-EAF4-4DD5-8793-BEC07B191E86}" dt="2021-09-02T07:42:33.580" v="414" actId="1076"/>
        <pc:sldMkLst>
          <pc:docMk/>
          <pc:sldMk cId="3298182474" sldId="547"/>
        </pc:sldMkLst>
        <pc:spChg chg="mod">
          <ac:chgData name="Nguyen Chi Son" userId="606856d02e9d83ac" providerId="LiveId" clId="{21569076-EAF4-4DD5-8793-BEC07B191E86}" dt="2021-09-02T07:39:38.715" v="409" actId="20577"/>
          <ac:spMkLst>
            <pc:docMk/>
            <pc:sldMk cId="3298182474" sldId="547"/>
            <ac:spMk id="2" creationId="{BA8A6260-CA4B-46A9-A06E-C71EE59E6992}"/>
          </ac:spMkLst>
        </pc:spChg>
        <pc:spChg chg="del">
          <ac:chgData name="Nguyen Chi Son" userId="606856d02e9d83ac" providerId="LiveId" clId="{21569076-EAF4-4DD5-8793-BEC07B191E86}" dt="2021-09-02T07:39:41.405" v="410" actId="478"/>
          <ac:spMkLst>
            <pc:docMk/>
            <pc:sldMk cId="3298182474" sldId="547"/>
            <ac:spMk id="6" creationId="{B3F8CA32-1402-4A26-97CE-93BF5A5072FC}"/>
          </ac:spMkLst>
        </pc:spChg>
        <pc:spChg chg="del">
          <ac:chgData name="Nguyen Chi Son" userId="606856d02e9d83ac" providerId="LiveId" clId="{21569076-EAF4-4DD5-8793-BEC07B191E86}" dt="2021-09-02T07:39:41.405" v="410" actId="478"/>
          <ac:spMkLst>
            <pc:docMk/>
            <pc:sldMk cId="3298182474" sldId="547"/>
            <ac:spMk id="21" creationId="{5B1E9942-812A-41D7-930F-3B230D4E3E73}"/>
          </ac:spMkLst>
        </pc:spChg>
        <pc:spChg chg="del">
          <ac:chgData name="Nguyen Chi Son" userId="606856d02e9d83ac" providerId="LiveId" clId="{21569076-EAF4-4DD5-8793-BEC07B191E86}" dt="2021-09-02T07:39:41.405" v="410" actId="478"/>
          <ac:spMkLst>
            <pc:docMk/>
            <pc:sldMk cId="3298182474" sldId="547"/>
            <ac:spMk id="22" creationId="{1990C08C-B225-479A-999E-092EEBE02639}"/>
          </ac:spMkLst>
        </pc:spChg>
        <pc:picChg chg="add mod">
          <ac:chgData name="Nguyen Chi Son" userId="606856d02e9d83ac" providerId="LiveId" clId="{21569076-EAF4-4DD5-8793-BEC07B191E86}" dt="2021-09-02T07:42:33.580" v="414" actId="1076"/>
          <ac:picMkLst>
            <pc:docMk/>
            <pc:sldMk cId="3298182474" sldId="547"/>
            <ac:picMk id="4" creationId="{888C3101-599A-43C4-BE73-EE570CB96363}"/>
          </ac:picMkLst>
        </pc:picChg>
        <pc:picChg chg="del">
          <ac:chgData name="Nguyen Chi Son" userId="606856d02e9d83ac" providerId="LiveId" clId="{21569076-EAF4-4DD5-8793-BEC07B191E86}" dt="2021-09-02T07:36:09.225" v="117" actId="478"/>
          <ac:picMkLst>
            <pc:docMk/>
            <pc:sldMk cId="3298182474" sldId="547"/>
            <ac:picMk id="16" creationId="{44CF574D-D45E-4893-A108-F78E01BD5EB5}"/>
          </ac:picMkLst>
        </pc:picChg>
        <pc:picChg chg="del">
          <ac:chgData name="Nguyen Chi Son" userId="606856d02e9d83ac" providerId="LiveId" clId="{21569076-EAF4-4DD5-8793-BEC07B191E86}" dt="2021-09-02T07:36:10.696" v="118" actId="478"/>
          <ac:picMkLst>
            <pc:docMk/>
            <pc:sldMk cId="3298182474" sldId="547"/>
            <ac:picMk id="20" creationId="{6ABC7493-612A-4BC6-9C3C-33C7887D47D0}"/>
          </ac:picMkLst>
        </pc:picChg>
      </pc:sldChg>
      <pc:sldChg chg="del">
        <pc:chgData name="Nguyen Chi Son" userId="606856d02e9d83ac" providerId="LiveId" clId="{21569076-EAF4-4DD5-8793-BEC07B191E86}" dt="2021-09-02T08:20:25.448" v="916" actId="47"/>
        <pc:sldMkLst>
          <pc:docMk/>
          <pc:sldMk cId="3213348296" sldId="549"/>
        </pc:sldMkLst>
      </pc:sldChg>
      <pc:sldChg chg="addSp delSp modSp mod">
        <pc:chgData name="Nguyen Chi Son" userId="606856d02e9d83ac" providerId="LiveId" clId="{21569076-EAF4-4DD5-8793-BEC07B191E86}" dt="2021-09-02T08:17:48.227" v="740" actId="1076"/>
        <pc:sldMkLst>
          <pc:docMk/>
          <pc:sldMk cId="2951639226" sldId="592"/>
        </pc:sldMkLst>
        <pc:spChg chg="add mod">
          <ac:chgData name="Nguyen Chi Son" userId="606856d02e9d83ac" providerId="LiveId" clId="{21569076-EAF4-4DD5-8793-BEC07B191E86}" dt="2021-09-02T08:17:46.130" v="739" actId="1076"/>
          <ac:spMkLst>
            <pc:docMk/>
            <pc:sldMk cId="2951639226" sldId="592"/>
            <ac:spMk id="6" creationId="{8D6FE5CB-38A3-4192-BA67-2F814BE96A09}"/>
          </ac:spMkLst>
        </pc:spChg>
        <pc:spChg chg="mod">
          <ac:chgData name="Nguyen Chi Son" userId="606856d02e9d83ac" providerId="LiveId" clId="{21569076-EAF4-4DD5-8793-BEC07B191E86}" dt="2021-09-02T07:43:13.777" v="613" actId="20577"/>
          <ac:spMkLst>
            <pc:docMk/>
            <pc:sldMk cId="2951639226" sldId="592"/>
            <ac:spMk id="9" creationId="{9F4BC261-4781-4DFE-BA2B-77EE6F751C48}"/>
          </ac:spMkLst>
        </pc:spChg>
        <pc:spChg chg="del">
          <ac:chgData name="Nguyen Chi Son" userId="606856d02e9d83ac" providerId="LiveId" clId="{21569076-EAF4-4DD5-8793-BEC07B191E86}" dt="2021-09-02T07:42:57.117" v="480" actId="478"/>
          <ac:spMkLst>
            <pc:docMk/>
            <pc:sldMk cId="2951639226" sldId="592"/>
            <ac:spMk id="13" creationId="{6D2DFB58-1EB9-4656-85EA-F3D4AAB8D17D}"/>
          </ac:spMkLst>
        </pc:spChg>
        <pc:spChg chg="del">
          <ac:chgData name="Nguyen Chi Son" userId="606856d02e9d83ac" providerId="LiveId" clId="{21569076-EAF4-4DD5-8793-BEC07B191E86}" dt="2021-09-02T07:42:57.117" v="480" actId="478"/>
          <ac:spMkLst>
            <pc:docMk/>
            <pc:sldMk cId="2951639226" sldId="592"/>
            <ac:spMk id="14" creationId="{EA7B24C5-7359-49E6-B944-40457B92B206}"/>
          </ac:spMkLst>
        </pc:spChg>
        <pc:spChg chg="del">
          <ac:chgData name="Nguyen Chi Son" userId="606856d02e9d83ac" providerId="LiveId" clId="{21569076-EAF4-4DD5-8793-BEC07B191E86}" dt="2021-09-02T07:42:57.117" v="480" actId="478"/>
          <ac:spMkLst>
            <pc:docMk/>
            <pc:sldMk cId="2951639226" sldId="592"/>
            <ac:spMk id="15" creationId="{AC396071-B616-4E73-9573-E630D0D3B265}"/>
          </ac:spMkLst>
        </pc:spChg>
        <pc:spChg chg="del">
          <ac:chgData name="Nguyen Chi Son" userId="606856d02e9d83ac" providerId="LiveId" clId="{21569076-EAF4-4DD5-8793-BEC07B191E86}" dt="2021-09-02T07:42:57.117" v="480" actId="478"/>
          <ac:spMkLst>
            <pc:docMk/>
            <pc:sldMk cId="2951639226" sldId="592"/>
            <ac:spMk id="19" creationId="{F29950DC-B3ED-4401-97C0-DAC4A4B93272}"/>
          </ac:spMkLst>
        </pc:spChg>
        <pc:spChg chg="del">
          <ac:chgData name="Nguyen Chi Son" userId="606856d02e9d83ac" providerId="LiveId" clId="{21569076-EAF4-4DD5-8793-BEC07B191E86}" dt="2021-09-02T07:42:57.117" v="480" actId="478"/>
          <ac:spMkLst>
            <pc:docMk/>
            <pc:sldMk cId="2951639226" sldId="592"/>
            <ac:spMk id="22" creationId="{9B70231E-81A3-49E8-9FC2-611FABACFA81}"/>
          </ac:spMkLst>
        </pc:spChg>
        <pc:spChg chg="add mod">
          <ac:chgData name="Nguyen Chi Son" userId="606856d02e9d83ac" providerId="LiveId" clId="{21569076-EAF4-4DD5-8793-BEC07B191E86}" dt="2021-09-02T08:17:46.130" v="739" actId="1076"/>
          <ac:spMkLst>
            <pc:docMk/>
            <pc:sldMk cId="2951639226" sldId="592"/>
            <ac:spMk id="24" creationId="{4A948F33-FF49-4DF5-9262-65FA8E715A7D}"/>
          </ac:spMkLst>
        </pc:spChg>
        <pc:spChg chg="add mod">
          <ac:chgData name="Nguyen Chi Son" userId="606856d02e9d83ac" providerId="LiveId" clId="{21569076-EAF4-4DD5-8793-BEC07B191E86}" dt="2021-09-02T08:17:46.130" v="739" actId="1076"/>
          <ac:spMkLst>
            <pc:docMk/>
            <pc:sldMk cId="2951639226" sldId="592"/>
            <ac:spMk id="25" creationId="{555E8CB5-CE9F-4BFE-AD4E-ECA8CCF0BBCC}"/>
          </ac:spMkLst>
        </pc:spChg>
        <pc:spChg chg="add mod">
          <ac:chgData name="Nguyen Chi Son" userId="606856d02e9d83ac" providerId="LiveId" clId="{21569076-EAF4-4DD5-8793-BEC07B191E86}" dt="2021-09-02T08:17:46.130" v="739" actId="1076"/>
          <ac:spMkLst>
            <pc:docMk/>
            <pc:sldMk cId="2951639226" sldId="592"/>
            <ac:spMk id="26" creationId="{7644B3CE-D22A-489D-8198-C3C2141E95F6}"/>
          </ac:spMkLst>
        </pc:spChg>
        <pc:spChg chg="add mod">
          <ac:chgData name="Nguyen Chi Son" userId="606856d02e9d83ac" providerId="LiveId" clId="{21569076-EAF4-4DD5-8793-BEC07B191E86}" dt="2021-09-02T08:17:46.130" v="739" actId="1076"/>
          <ac:spMkLst>
            <pc:docMk/>
            <pc:sldMk cId="2951639226" sldId="592"/>
            <ac:spMk id="33" creationId="{37E638B8-C3E9-43AA-898A-CC66425AD216}"/>
          </ac:spMkLst>
        </pc:spChg>
        <pc:spChg chg="add mod">
          <ac:chgData name="Nguyen Chi Son" userId="606856d02e9d83ac" providerId="LiveId" clId="{21569076-EAF4-4DD5-8793-BEC07B191E86}" dt="2021-09-02T08:17:46.130" v="739" actId="1076"/>
          <ac:spMkLst>
            <pc:docMk/>
            <pc:sldMk cId="2951639226" sldId="592"/>
            <ac:spMk id="34" creationId="{41D2D6B1-2031-4F6E-A756-166A493115A1}"/>
          </ac:spMkLst>
        </pc:spChg>
        <pc:picChg chg="del">
          <ac:chgData name="Nguyen Chi Son" userId="606856d02e9d83ac" providerId="LiveId" clId="{21569076-EAF4-4DD5-8793-BEC07B191E86}" dt="2021-09-02T07:42:51.508" v="479" actId="478"/>
          <ac:picMkLst>
            <pc:docMk/>
            <pc:sldMk cId="2951639226" sldId="592"/>
            <ac:picMk id="3" creationId="{CE7BCD2E-8D13-4F30-8536-E673F1B2577F}"/>
          </ac:picMkLst>
        </pc:picChg>
        <pc:picChg chg="add mod modCrop">
          <ac:chgData name="Nguyen Chi Son" userId="606856d02e9d83ac" providerId="LiveId" clId="{21569076-EAF4-4DD5-8793-BEC07B191E86}" dt="2021-09-02T08:17:46.130" v="739" actId="1076"/>
          <ac:picMkLst>
            <pc:docMk/>
            <pc:sldMk cId="2951639226" sldId="592"/>
            <ac:picMk id="4" creationId="{7162C1D9-552D-48F2-BA5B-294CA5A02E0F}"/>
          </ac:picMkLst>
        </pc:picChg>
        <pc:picChg chg="del">
          <ac:chgData name="Nguyen Chi Son" userId="606856d02e9d83ac" providerId="LiveId" clId="{21569076-EAF4-4DD5-8793-BEC07B191E86}" dt="2021-09-02T07:42:57.117" v="480" actId="478"/>
          <ac:picMkLst>
            <pc:docMk/>
            <pc:sldMk cId="2951639226" sldId="592"/>
            <ac:picMk id="5" creationId="{1CF0CE51-E2DC-4A9A-A3AD-980262697A57}"/>
          </ac:picMkLst>
        </pc:picChg>
        <pc:picChg chg="add mod modCrop">
          <ac:chgData name="Nguyen Chi Son" userId="606856d02e9d83ac" providerId="LiveId" clId="{21569076-EAF4-4DD5-8793-BEC07B191E86}" dt="2021-09-02T08:17:46.130" v="739" actId="1076"/>
          <ac:picMkLst>
            <pc:docMk/>
            <pc:sldMk cId="2951639226" sldId="592"/>
            <ac:picMk id="17" creationId="{B1EB683D-80A5-466B-AF56-2E3EBC15D8A1}"/>
          </ac:picMkLst>
        </pc:picChg>
        <pc:picChg chg="del">
          <ac:chgData name="Nguyen Chi Son" userId="606856d02e9d83ac" providerId="LiveId" clId="{21569076-EAF4-4DD5-8793-BEC07B191E86}" dt="2021-09-02T07:42:57.117" v="480" actId="478"/>
          <ac:picMkLst>
            <pc:docMk/>
            <pc:sldMk cId="2951639226" sldId="592"/>
            <ac:picMk id="21" creationId="{A71EC9E4-11E7-47BF-BA14-D6253B31E9D4}"/>
          </ac:picMkLst>
        </pc:picChg>
        <pc:picChg chg="add mod modCrop">
          <ac:chgData name="Nguyen Chi Son" userId="606856d02e9d83ac" providerId="LiveId" clId="{21569076-EAF4-4DD5-8793-BEC07B191E86}" dt="2021-09-02T08:17:48.227" v="740" actId="1076"/>
          <ac:picMkLst>
            <pc:docMk/>
            <pc:sldMk cId="2951639226" sldId="592"/>
            <ac:picMk id="23" creationId="{FC8FB38F-983C-4801-B4C2-E17C3FF0A954}"/>
          </ac:picMkLst>
        </pc:picChg>
        <pc:cxnChg chg="add mod">
          <ac:chgData name="Nguyen Chi Son" userId="606856d02e9d83ac" providerId="LiveId" clId="{21569076-EAF4-4DD5-8793-BEC07B191E86}" dt="2021-09-02T08:17:46.130" v="739" actId="1076"/>
          <ac:cxnSpMkLst>
            <pc:docMk/>
            <pc:sldMk cId="2951639226" sldId="592"/>
            <ac:cxnSpMk id="8" creationId="{98F3AF01-7EA2-49D0-85DD-D66A8AE665D1}"/>
          </ac:cxnSpMkLst>
        </pc:cxnChg>
        <pc:cxnChg chg="del">
          <ac:chgData name="Nguyen Chi Son" userId="606856d02e9d83ac" providerId="LiveId" clId="{21569076-EAF4-4DD5-8793-BEC07B191E86}" dt="2021-09-02T07:42:57.117" v="480" actId="478"/>
          <ac:cxnSpMkLst>
            <pc:docMk/>
            <pc:sldMk cId="2951639226" sldId="592"/>
            <ac:cxnSpMk id="16" creationId="{95C596FD-ACE6-4F76-9290-49C8059ECEDB}"/>
          </ac:cxnSpMkLst>
        </pc:cxnChg>
        <pc:cxnChg chg="del">
          <ac:chgData name="Nguyen Chi Son" userId="606856d02e9d83ac" providerId="LiveId" clId="{21569076-EAF4-4DD5-8793-BEC07B191E86}" dt="2021-09-02T07:42:57.117" v="480" actId="478"/>
          <ac:cxnSpMkLst>
            <pc:docMk/>
            <pc:sldMk cId="2951639226" sldId="592"/>
            <ac:cxnSpMk id="18" creationId="{4865D118-6138-4E0B-B5DC-AC614C884FED}"/>
          </ac:cxnSpMkLst>
        </pc:cxnChg>
        <pc:cxnChg chg="del">
          <ac:chgData name="Nguyen Chi Son" userId="606856d02e9d83ac" providerId="LiveId" clId="{21569076-EAF4-4DD5-8793-BEC07B191E86}" dt="2021-09-02T07:42:57.117" v="480" actId="478"/>
          <ac:cxnSpMkLst>
            <pc:docMk/>
            <pc:sldMk cId="2951639226" sldId="592"/>
            <ac:cxnSpMk id="20" creationId="{21CEAE5E-DC23-438D-A43E-D6E31F73FDEC}"/>
          </ac:cxnSpMkLst>
        </pc:cxnChg>
        <pc:cxnChg chg="add del mod">
          <ac:chgData name="Nguyen Chi Son" userId="606856d02e9d83ac" providerId="LiveId" clId="{21569076-EAF4-4DD5-8793-BEC07B191E86}" dt="2021-09-02T08:15:31.626" v="716" actId="478"/>
          <ac:cxnSpMkLst>
            <pc:docMk/>
            <pc:sldMk cId="2951639226" sldId="592"/>
            <ac:cxnSpMk id="29" creationId="{F799272E-3121-4752-A69C-AC28F2493ED7}"/>
          </ac:cxnSpMkLst>
        </pc:cxnChg>
        <pc:cxnChg chg="add mod">
          <ac:chgData name="Nguyen Chi Son" userId="606856d02e9d83ac" providerId="LiveId" clId="{21569076-EAF4-4DD5-8793-BEC07B191E86}" dt="2021-09-02T08:17:46.130" v="739" actId="1076"/>
          <ac:cxnSpMkLst>
            <pc:docMk/>
            <pc:sldMk cId="2951639226" sldId="592"/>
            <ac:cxnSpMk id="31" creationId="{F84D07EF-C876-4F4F-8954-A0056097E8E6}"/>
          </ac:cxnSpMkLst>
        </pc:cxnChg>
      </pc:sldChg>
      <pc:sldChg chg="del">
        <pc:chgData name="Nguyen Chi Son" userId="606856d02e9d83ac" providerId="LiveId" clId="{21569076-EAF4-4DD5-8793-BEC07B191E86}" dt="2021-09-02T08:20:25.448" v="916" actId="47"/>
        <pc:sldMkLst>
          <pc:docMk/>
          <pc:sldMk cId="1291980650" sldId="594"/>
        </pc:sldMkLst>
      </pc:sldChg>
      <pc:sldChg chg="delSp modSp mod modAnim">
        <pc:chgData name="Nguyen Chi Son" userId="606856d02e9d83ac" providerId="LiveId" clId="{21569076-EAF4-4DD5-8793-BEC07B191E86}" dt="2021-09-02T08:35:50.962" v="2171" actId="1035"/>
        <pc:sldMkLst>
          <pc:docMk/>
          <pc:sldMk cId="1953741841" sldId="596"/>
        </pc:sldMkLst>
        <pc:spChg chg="mod">
          <ac:chgData name="Nguyen Chi Son" userId="606856d02e9d83ac" providerId="LiveId" clId="{21569076-EAF4-4DD5-8793-BEC07B191E86}" dt="2021-09-02T08:24:45.737" v="1493" actId="20577"/>
          <ac:spMkLst>
            <pc:docMk/>
            <pc:sldMk cId="1953741841" sldId="596"/>
            <ac:spMk id="2" creationId="{BA8A6260-CA4B-46A9-A06E-C71EE59E6992}"/>
          </ac:spMkLst>
        </pc:spChg>
        <pc:spChg chg="mod">
          <ac:chgData name="Nguyen Chi Son" userId="606856d02e9d83ac" providerId="LiveId" clId="{21569076-EAF4-4DD5-8793-BEC07B191E86}" dt="2021-09-02T08:35:50.962" v="2171" actId="1035"/>
          <ac:spMkLst>
            <pc:docMk/>
            <pc:sldMk cId="1953741841" sldId="596"/>
            <ac:spMk id="4" creationId="{0D159DDA-BA49-4E92-817D-8988A85A5610}"/>
          </ac:spMkLst>
        </pc:spChg>
        <pc:spChg chg="mod">
          <ac:chgData name="Nguyen Chi Son" userId="606856d02e9d83ac" providerId="LiveId" clId="{21569076-EAF4-4DD5-8793-BEC07B191E86}" dt="2021-09-02T08:35:50.962" v="2171" actId="1035"/>
          <ac:spMkLst>
            <pc:docMk/>
            <pc:sldMk cId="1953741841" sldId="596"/>
            <ac:spMk id="5" creationId="{34B18095-2B84-439E-80AD-AC5D4586BEAA}"/>
          </ac:spMkLst>
        </pc:spChg>
        <pc:spChg chg="mod">
          <ac:chgData name="Nguyen Chi Son" userId="606856d02e9d83ac" providerId="LiveId" clId="{21569076-EAF4-4DD5-8793-BEC07B191E86}" dt="2021-09-02T08:35:50.962" v="2171" actId="1035"/>
          <ac:spMkLst>
            <pc:docMk/>
            <pc:sldMk cId="1953741841" sldId="596"/>
            <ac:spMk id="11" creationId="{BB94417D-BA64-41A3-A335-F1084FC4EAAB}"/>
          </ac:spMkLst>
        </pc:spChg>
        <pc:spChg chg="mod">
          <ac:chgData name="Nguyen Chi Son" userId="606856d02e9d83ac" providerId="LiveId" clId="{21569076-EAF4-4DD5-8793-BEC07B191E86}" dt="2021-09-02T08:35:50.962" v="2171" actId="1035"/>
          <ac:spMkLst>
            <pc:docMk/>
            <pc:sldMk cId="1953741841" sldId="596"/>
            <ac:spMk id="14" creationId="{47690167-AC03-4A6E-8A65-B47A2BE69ACA}"/>
          </ac:spMkLst>
        </pc:spChg>
        <pc:picChg chg="del">
          <ac:chgData name="Nguyen Chi Son" userId="606856d02e9d83ac" providerId="LiveId" clId="{21569076-EAF4-4DD5-8793-BEC07B191E86}" dt="2021-09-02T08:20:31.583" v="919" actId="478"/>
          <ac:picMkLst>
            <pc:docMk/>
            <pc:sldMk cId="1953741841" sldId="596"/>
            <ac:picMk id="9" creationId="{3F727A10-4353-4AE1-8948-DA1301CFFEB4}"/>
          </ac:picMkLst>
        </pc:picChg>
      </pc:sldChg>
      <pc:sldChg chg="del">
        <pc:chgData name="Nguyen Chi Son" userId="606856d02e9d83ac" providerId="LiveId" clId="{21569076-EAF4-4DD5-8793-BEC07B191E86}" dt="2021-09-02T07:42:41.572" v="415" actId="47"/>
        <pc:sldMkLst>
          <pc:docMk/>
          <pc:sldMk cId="3916721958" sldId="597"/>
        </pc:sldMkLst>
      </pc:sldChg>
      <pc:sldChg chg="del">
        <pc:chgData name="Nguyen Chi Son" userId="606856d02e9d83ac" providerId="LiveId" clId="{21569076-EAF4-4DD5-8793-BEC07B191E86}" dt="2021-09-02T08:20:33.116" v="920" actId="47"/>
        <pc:sldMkLst>
          <pc:docMk/>
          <pc:sldMk cId="3670058632" sldId="598"/>
        </pc:sldMkLst>
      </pc:sldChg>
      <pc:sldChg chg="del">
        <pc:chgData name="Nguyen Chi Son" userId="606856d02e9d83ac" providerId="LiveId" clId="{21569076-EAF4-4DD5-8793-BEC07B191E86}" dt="2021-09-02T08:20:34.147" v="921" actId="47"/>
        <pc:sldMkLst>
          <pc:docMk/>
          <pc:sldMk cId="2490626851" sldId="599"/>
        </pc:sldMkLst>
      </pc:sldChg>
      <pc:sldChg chg="addSp delSp modSp add mod modAnim">
        <pc:chgData name="Nguyen Chi Son" userId="606856d02e9d83ac" providerId="LiveId" clId="{21569076-EAF4-4DD5-8793-BEC07B191E86}" dt="2021-09-02T08:36:07.016" v="2172"/>
        <pc:sldMkLst>
          <pc:docMk/>
          <pc:sldMk cId="2257398000" sldId="600"/>
        </pc:sldMkLst>
        <pc:spChg chg="del">
          <ac:chgData name="Nguyen Chi Son" userId="606856d02e9d83ac" providerId="LiveId" clId="{21569076-EAF4-4DD5-8793-BEC07B191E86}" dt="2021-09-02T08:18:24.594" v="742" actId="478"/>
          <ac:spMkLst>
            <pc:docMk/>
            <pc:sldMk cId="2257398000" sldId="600"/>
            <ac:spMk id="6" creationId="{8D6FE5CB-38A3-4192-BA67-2F814BE96A09}"/>
          </ac:spMkLst>
        </pc:spChg>
        <pc:spChg chg="del">
          <ac:chgData name="Nguyen Chi Son" userId="606856d02e9d83ac" providerId="LiveId" clId="{21569076-EAF4-4DD5-8793-BEC07B191E86}" dt="2021-09-02T08:18:24.594" v="742" actId="478"/>
          <ac:spMkLst>
            <pc:docMk/>
            <pc:sldMk cId="2257398000" sldId="600"/>
            <ac:spMk id="24" creationId="{4A948F33-FF49-4DF5-9262-65FA8E715A7D}"/>
          </ac:spMkLst>
        </pc:spChg>
        <pc:spChg chg="del">
          <ac:chgData name="Nguyen Chi Son" userId="606856d02e9d83ac" providerId="LiveId" clId="{21569076-EAF4-4DD5-8793-BEC07B191E86}" dt="2021-09-02T08:18:24.594" v="742" actId="478"/>
          <ac:spMkLst>
            <pc:docMk/>
            <pc:sldMk cId="2257398000" sldId="600"/>
            <ac:spMk id="25" creationId="{555E8CB5-CE9F-4BFE-AD4E-ECA8CCF0BBCC}"/>
          </ac:spMkLst>
        </pc:spChg>
        <pc:spChg chg="del">
          <ac:chgData name="Nguyen Chi Son" userId="606856d02e9d83ac" providerId="LiveId" clId="{21569076-EAF4-4DD5-8793-BEC07B191E86}" dt="2021-09-02T08:18:24.594" v="742" actId="478"/>
          <ac:spMkLst>
            <pc:docMk/>
            <pc:sldMk cId="2257398000" sldId="600"/>
            <ac:spMk id="26" creationId="{7644B3CE-D22A-489D-8198-C3C2141E95F6}"/>
          </ac:spMkLst>
        </pc:spChg>
        <pc:spChg chg="del">
          <ac:chgData name="Nguyen Chi Son" userId="606856d02e9d83ac" providerId="LiveId" clId="{21569076-EAF4-4DD5-8793-BEC07B191E86}" dt="2021-09-02T08:18:24.594" v="742" actId="478"/>
          <ac:spMkLst>
            <pc:docMk/>
            <pc:sldMk cId="2257398000" sldId="600"/>
            <ac:spMk id="33" creationId="{37E638B8-C3E9-43AA-898A-CC66425AD216}"/>
          </ac:spMkLst>
        </pc:spChg>
        <pc:spChg chg="del">
          <ac:chgData name="Nguyen Chi Son" userId="606856d02e9d83ac" providerId="LiveId" clId="{21569076-EAF4-4DD5-8793-BEC07B191E86}" dt="2021-09-02T08:18:24.594" v="742" actId="478"/>
          <ac:spMkLst>
            <pc:docMk/>
            <pc:sldMk cId="2257398000" sldId="600"/>
            <ac:spMk id="34" creationId="{41D2D6B1-2031-4F6E-A756-166A493115A1}"/>
          </ac:spMkLst>
        </pc:spChg>
        <pc:graphicFrameChg chg="add mod modGraphic">
          <ac:chgData name="Nguyen Chi Son" userId="606856d02e9d83ac" providerId="LiveId" clId="{21569076-EAF4-4DD5-8793-BEC07B191E86}" dt="2021-09-02T08:20:18.861" v="915" actId="2084"/>
          <ac:graphicFrameMkLst>
            <pc:docMk/>
            <pc:sldMk cId="2257398000" sldId="600"/>
            <ac:graphicFrameMk id="2" creationId="{1C30D0EC-778A-41DE-BD71-20DC685CF78C}"/>
          </ac:graphicFrameMkLst>
        </pc:graphicFrameChg>
        <pc:picChg chg="del">
          <ac:chgData name="Nguyen Chi Son" userId="606856d02e9d83ac" providerId="LiveId" clId="{21569076-EAF4-4DD5-8793-BEC07B191E86}" dt="2021-09-02T08:18:24.594" v="742" actId="478"/>
          <ac:picMkLst>
            <pc:docMk/>
            <pc:sldMk cId="2257398000" sldId="600"/>
            <ac:picMk id="4" creationId="{7162C1D9-552D-48F2-BA5B-294CA5A02E0F}"/>
          </ac:picMkLst>
        </pc:picChg>
        <pc:picChg chg="del">
          <ac:chgData name="Nguyen Chi Son" userId="606856d02e9d83ac" providerId="LiveId" clId="{21569076-EAF4-4DD5-8793-BEC07B191E86}" dt="2021-09-02T08:18:24.594" v="742" actId="478"/>
          <ac:picMkLst>
            <pc:docMk/>
            <pc:sldMk cId="2257398000" sldId="600"/>
            <ac:picMk id="17" creationId="{B1EB683D-80A5-466B-AF56-2E3EBC15D8A1}"/>
          </ac:picMkLst>
        </pc:picChg>
        <pc:picChg chg="del">
          <ac:chgData name="Nguyen Chi Son" userId="606856d02e9d83ac" providerId="LiveId" clId="{21569076-EAF4-4DD5-8793-BEC07B191E86}" dt="2021-09-02T08:18:24.594" v="742" actId="478"/>
          <ac:picMkLst>
            <pc:docMk/>
            <pc:sldMk cId="2257398000" sldId="600"/>
            <ac:picMk id="23" creationId="{FC8FB38F-983C-4801-B4C2-E17C3FF0A954}"/>
          </ac:picMkLst>
        </pc:picChg>
        <pc:cxnChg chg="del">
          <ac:chgData name="Nguyen Chi Son" userId="606856d02e9d83ac" providerId="LiveId" clId="{21569076-EAF4-4DD5-8793-BEC07B191E86}" dt="2021-09-02T08:18:24.594" v="742" actId="478"/>
          <ac:cxnSpMkLst>
            <pc:docMk/>
            <pc:sldMk cId="2257398000" sldId="600"/>
            <ac:cxnSpMk id="8" creationId="{98F3AF01-7EA2-49D0-85DD-D66A8AE665D1}"/>
          </ac:cxnSpMkLst>
        </pc:cxnChg>
        <pc:cxnChg chg="del">
          <ac:chgData name="Nguyen Chi Son" userId="606856d02e9d83ac" providerId="LiveId" clId="{21569076-EAF4-4DD5-8793-BEC07B191E86}" dt="2021-09-02T08:18:24.594" v="742" actId="478"/>
          <ac:cxnSpMkLst>
            <pc:docMk/>
            <pc:sldMk cId="2257398000" sldId="600"/>
            <ac:cxnSpMk id="31" creationId="{F84D07EF-C876-4F4F-8954-A0056097E8E6}"/>
          </ac:cxnSpMkLst>
        </pc:cxnChg>
      </pc:sldChg>
      <pc:sldChg chg="addSp delSp modSp add mod ord modAnim">
        <pc:chgData name="Nguyen Chi Son" userId="606856d02e9d83ac" providerId="LiveId" clId="{21569076-EAF4-4DD5-8793-BEC07B191E86}" dt="2021-09-02T08:36:35.405" v="2175"/>
        <pc:sldMkLst>
          <pc:docMk/>
          <pc:sldMk cId="1368910658" sldId="601"/>
        </pc:sldMkLst>
        <pc:spChg chg="mod">
          <ac:chgData name="Nguyen Chi Son" userId="606856d02e9d83ac" providerId="LiveId" clId="{21569076-EAF4-4DD5-8793-BEC07B191E86}" dt="2021-09-02T08:22:10.248" v="1329" actId="20577"/>
          <ac:spMkLst>
            <pc:docMk/>
            <pc:sldMk cId="1368910658" sldId="601"/>
            <ac:spMk id="9" creationId="{9F4BC261-4781-4DFE-BA2B-77EE6F751C48}"/>
          </ac:spMkLst>
        </pc:spChg>
        <pc:graphicFrameChg chg="del">
          <ac:chgData name="Nguyen Chi Son" userId="606856d02e9d83ac" providerId="LiveId" clId="{21569076-EAF4-4DD5-8793-BEC07B191E86}" dt="2021-09-02T08:22:20.082" v="1330" actId="478"/>
          <ac:graphicFrameMkLst>
            <pc:docMk/>
            <pc:sldMk cId="1368910658" sldId="601"/>
            <ac:graphicFrameMk id="2" creationId="{1C30D0EC-778A-41DE-BD71-20DC685CF78C}"/>
          </ac:graphicFrameMkLst>
        </pc:graphicFrameChg>
        <pc:picChg chg="add mod">
          <ac:chgData name="Nguyen Chi Son" userId="606856d02e9d83ac" providerId="LiveId" clId="{21569076-EAF4-4DD5-8793-BEC07B191E86}" dt="2021-09-02T08:22:26.890" v="1336" actId="1076"/>
          <ac:picMkLst>
            <pc:docMk/>
            <pc:sldMk cId="1368910658" sldId="601"/>
            <ac:picMk id="4" creationId="{C0750555-2930-455A-B83B-416010BE0C3A}"/>
          </ac:picMkLst>
        </pc:picChg>
      </pc:sldChg>
      <pc:sldChg chg="addSp modSp add mod">
        <pc:chgData name="Nguyen Chi Son" userId="606856d02e9d83ac" providerId="LiveId" clId="{21569076-EAF4-4DD5-8793-BEC07B191E86}" dt="2021-09-02T08:35:44.177" v="2132" actId="1036"/>
        <pc:sldMkLst>
          <pc:docMk/>
          <pc:sldMk cId="29285270" sldId="602"/>
        </pc:sldMkLst>
        <pc:spChg chg="mod">
          <ac:chgData name="Nguyen Chi Son" userId="606856d02e9d83ac" providerId="LiveId" clId="{21569076-EAF4-4DD5-8793-BEC07B191E86}" dt="2021-09-02T08:27:29.285" v="1941" actId="20577"/>
          <ac:spMkLst>
            <pc:docMk/>
            <pc:sldMk cId="29285270" sldId="602"/>
            <ac:spMk id="2" creationId="{BA8A6260-CA4B-46A9-A06E-C71EE59E6992}"/>
          </ac:spMkLst>
        </pc:spChg>
        <pc:spChg chg="mod">
          <ac:chgData name="Nguyen Chi Son" userId="606856d02e9d83ac" providerId="LiveId" clId="{21569076-EAF4-4DD5-8793-BEC07B191E86}" dt="2021-09-02T08:35:44.177" v="2132" actId="1036"/>
          <ac:spMkLst>
            <pc:docMk/>
            <pc:sldMk cId="29285270" sldId="602"/>
            <ac:spMk id="4" creationId="{0D159DDA-BA49-4E92-817D-8988A85A5610}"/>
          </ac:spMkLst>
        </pc:spChg>
        <pc:spChg chg="mod">
          <ac:chgData name="Nguyen Chi Son" userId="606856d02e9d83ac" providerId="LiveId" clId="{21569076-EAF4-4DD5-8793-BEC07B191E86}" dt="2021-09-02T08:35:44.177" v="2132" actId="1036"/>
          <ac:spMkLst>
            <pc:docMk/>
            <pc:sldMk cId="29285270" sldId="602"/>
            <ac:spMk id="5" creationId="{34B18095-2B84-439E-80AD-AC5D4586BEAA}"/>
          </ac:spMkLst>
        </pc:spChg>
        <pc:spChg chg="mod">
          <ac:chgData name="Nguyen Chi Son" userId="606856d02e9d83ac" providerId="LiveId" clId="{21569076-EAF4-4DD5-8793-BEC07B191E86}" dt="2021-09-02T08:35:44.177" v="2132" actId="1036"/>
          <ac:spMkLst>
            <pc:docMk/>
            <pc:sldMk cId="29285270" sldId="602"/>
            <ac:spMk id="11" creationId="{BB94417D-BA64-41A3-A335-F1084FC4EAAB}"/>
          </ac:spMkLst>
        </pc:spChg>
        <pc:spChg chg="mod">
          <ac:chgData name="Nguyen Chi Son" userId="606856d02e9d83ac" providerId="LiveId" clId="{21569076-EAF4-4DD5-8793-BEC07B191E86}" dt="2021-09-02T08:35:44.177" v="2132" actId="1036"/>
          <ac:spMkLst>
            <pc:docMk/>
            <pc:sldMk cId="29285270" sldId="602"/>
            <ac:spMk id="14" creationId="{47690167-AC03-4A6E-8A65-B47A2BE69ACA}"/>
          </ac:spMkLst>
        </pc:spChg>
        <pc:picChg chg="add mod">
          <ac:chgData name="Nguyen Chi Son" userId="606856d02e9d83ac" providerId="LiveId" clId="{21569076-EAF4-4DD5-8793-BEC07B191E86}" dt="2021-09-02T08:35:39.958" v="2106" actId="1076"/>
          <ac:picMkLst>
            <pc:docMk/>
            <pc:sldMk cId="29285270" sldId="602"/>
            <ac:picMk id="6" creationId="{F98D7CAC-E7B1-4E99-B1A6-0AA060803C45}"/>
          </ac:picMkLst>
        </pc:picChg>
      </pc:sldChg>
    </pc:docChg>
  </pc:docChgLst>
  <pc:docChgLst>
    <pc:chgData name="Nguyen Chi Son" userId="606856d02e9d83ac" providerId="LiveId" clId="{B9933BE9-D93C-4302-ABAE-07341CE1953F}"/>
    <pc:docChg chg="undo custSel addSld delSld modSld sldOrd">
      <pc:chgData name="Nguyen Chi Son" userId="606856d02e9d83ac" providerId="LiveId" clId="{B9933BE9-D93C-4302-ABAE-07341CE1953F}" dt="2021-10-21T12:52:24.994" v="4925"/>
      <pc:docMkLst>
        <pc:docMk/>
      </pc:docMkLst>
      <pc:sldChg chg="modSp mod">
        <pc:chgData name="Nguyen Chi Son" userId="606856d02e9d83ac" providerId="LiveId" clId="{B9933BE9-D93C-4302-ABAE-07341CE1953F}" dt="2021-10-21T10:19:16.673" v="60" actId="20577"/>
        <pc:sldMkLst>
          <pc:docMk/>
          <pc:sldMk cId="2922349590" sldId="256"/>
        </pc:sldMkLst>
        <pc:spChg chg="mod">
          <ac:chgData name="Nguyen Chi Son" userId="606856d02e9d83ac" providerId="LiveId" clId="{B9933BE9-D93C-4302-ABAE-07341CE1953F}" dt="2021-10-21T10:19:16.673" v="60" actId="20577"/>
          <ac:spMkLst>
            <pc:docMk/>
            <pc:sldMk cId="2922349590" sldId="256"/>
            <ac:spMk id="136" creationId="{C574B640-0199-463F-87CA-8E3956B46E10}"/>
          </ac:spMkLst>
        </pc:spChg>
      </pc:sldChg>
      <pc:sldChg chg="modSp mod">
        <pc:chgData name="Nguyen Chi Son" userId="606856d02e9d83ac" providerId="LiveId" clId="{B9933BE9-D93C-4302-ABAE-07341CE1953F}" dt="2021-10-21T10:28:02.118" v="134" actId="1036"/>
        <pc:sldMkLst>
          <pc:docMk/>
          <pc:sldMk cId="2812505328" sldId="362"/>
        </pc:sldMkLst>
        <pc:spChg chg="mod">
          <ac:chgData name="Nguyen Chi Son" userId="606856d02e9d83ac" providerId="LiveId" clId="{B9933BE9-D93C-4302-ABAE-07341CE1953F}" dt="2021-10-21T10:27:57.923" v="114" actId="20577"/>
          <ac:spMkLst>
            <pc:docMk/>
            <pc:sldMk cId="2812505328" sldId="362"/>
            <ac:spMk id="2" creationId="{DAF08EC2-5D0D-48D9-855C-A59C0E5ED55B}"/>
          </ac:spMkLst>
        </pc:spChg>
        <pc:spChg chg="mod">
          <ac:chgData name="Nguyen Chi Son" userId="606856d02e9d83ac" providerId="LiveId" clId="{B9933BE9-D93C-4302-ABAE-07341CE1953F}" dt="2021-10-21T10:28:02.118" v="134" actId="1036"/>
          <ac:spMkLst>
            <pc:docMk/>
            <pc:sldMk cId="2812505328" sldId="362"/>
            <ac:spMk id="3" creationId="{8CD51C9F-FCB0-4185-93E6-835FC05E1B10}"/>
          </ac:spMkLst>
        </pc:spChg>
      </pc:sldChg>
      <pc:sldChg chg="addSp delSp modSp mod modAnim">
        <pc:chgData name="Nguyen Chi Son" userId="606856d02e9d83ac" providerId="LiveId" clId="{B9933BE9-D93C-4302-ABAE-07341CE1953F}" dt="2021-10-21T12:51:50.863" v="4914"/>
        <pc:sldMkLst>
          <pc:docMk/>
          <pc:sldMk cId="3298182474" sldId="547"/>
        </pc:sldMkLst>
        <pc:spChg chg="mod">
          <ac:chgData name="Nguyen Chi Son" userId="606856d02e9d83ac" providerId="LiveId" clId="{B9933BE9-D93C-4302-ABAE-07341CE1953F}" dt="2021-10-21T10:28:48.883" v="357" actId="20577"/>
          <ac:spMkLst>
            <pc:docMk/>
            <pc:sldMk cId="3298182474" sldId="547"/>
            <ac:spMk id="2" creationId="{BA8A6260-CA4B-46A9-A06E-C71EE59E6992}"/>
          </ac:spMkLst>
        </pc:spChg>
        <pc:spChg chg="add mod">
          <ac:chgData name="Nguyen Chi Son" userId="606856d02e9d83ac" providerId="LiveId" clId="{B9933BE9-D93C-4302-ABAE-07341CE1953F}" dt="2021-10-21T10:32:03.807" v="442" actId="1076"/>
          <ac:spMkLst>
            <pc:docMk/>
            <pc:sldMk cId="3298182474" sldId="547"/>
            <ac:spMk id="3" creationId="{76F82E2E-440A-47F1-B76E-F412A71F90EB}"/>
          </ac:spMkLst>
        </pc:spChg>
        <pc:spChg chg="add mod">
          <ac:chgData name="Nguyen Chi Son" userId="606856d02e9d83ac" providerId="LiveId" clId="{B9933BE9-D93C-4302-ABAE-07341CE1953F}" dt="2021-10-21T10:31:06.411" v="374" actId="1076"/>
          <ac:spMkLst>
            <pc:docMk/>
            <pc:sldMk cId="3298182474" sldId="547"/>
            <ac:spMk id="6" creationId="{55EFE2C7-A145-4398-9A1C-6B0F4661F8B5}"/>
          </ac:spMkLst>
        </pc:spChg>
        <pc:spChg chg="add mod">
          <ac:chgData name="Nguyen Chi Son" userId="606856d02e9d83ac" providerId="LiveId" clId="{B9933BE9-D93C-4302-ABAE-07341CE1953F}" dt="2021-10-21T10:31:09.011" v="375" actId="1076"/>
          <ac:spMkLst>
            <pc:docMk/>
            <pc:sldMk cId="3298182474" sldId="547"/>
            <ac:spMk id="9" creationId="{940A03D4-1663-4B1B-BD24-DB95182683B6}"/>
          </ac:spMkLst>
        </pc:spChg>
        <pc:spChg chg="add mod">
          <ac:chgData name="Nguyen Chi Son" userId="606856d02e9d83ac" providerId="LiveId" clId="{B9933BE9-D93C-4302-ABAE-07341CE1953F}" dt="2021-10-21T10:31:35.606" v="432" actId="1076"/>
          <ac:spMkLst>
            <pc:docMk/>
            <pc:sldMk cId="3298182474" sldId="547"/>
            <ac:spMk id="11" creationId="{24C579D8-713A-48FF-9310-0BBFB1E70CF9}"/>
          </ac:spMkLst>
        </pc:spChg>
        <pc:spChg chg="add mod">
          <ac:chgData name="Nguyen Chi Son" userId="606856d02e9d83ac" providerId="LiveId" clId="{B9933BE9-D93C-4302-ABAE-07341CE1953F}" dt="2021-10-21T10:32:06.578" v="443" actId="1076"/>
          <ac:spMkLst>
            <pc:docMk/>
            <pc:sldMk cId="3298182474" sldId="547"/>
            <ac:spMk id="12" creationId="{B5A5D473-5A99-43C5-BC71-12F1F9A55AB9}"/>
          </ac:spMkLst>
        </pc:spChg>
        <pc:spChg chg="del">
          <ac:chgData name="Nguyen Chi Son" userId="606856d02e9d83ac" providerId="LiveId" clId="{B9933BE9-D93C-4302-ABAE-07341CE1953F}" dt="2021-10-21T10:30:09.777" v="359" actId="478"/>
          <ac:spMkLst>
            <pc:docMk/>
            <pc:sldMk cId="3298182474" sldId="547"/>
            <ac:spMk id="23" creationId="{A3CA9D35-35B6-493F-8590-514DBA6E36B8}"/>
          </ac:spMkLst>
        </pc:spChg>
        <pc:picChg chg="del">
          <ac:chgData name="Nguyen Chi Son" userId="606856d02e9d83ac" providerId="LiveId" clId="{B9933BE9-D93C-4302-ABAE-07341CE1953F}" dt="2021-10-21T10:28:03.422" v="135" actId="478"/>
          <ac:picMkLst>
            <pc:docMk/>
            <pc:sldMk cId="3298182474" sldId="547"/>
            <ac:picMk id="5" creationId="{821B5B6B-81D4-426D-93FD-20B341166DF1}"/>
          </ac:picMkLst>
        </pc:picChg>
        <pc:picChg chg="add mod">
          <ac:chgData name="Nguyen Chi Son" userId="606856d02e9d83ac" providerId="LiveId" clId="{B9933BE9-D93C-4302-ABAE-07341CE1953F}" dt="2021-10-21T10:30:51.470" v="370" actId="1076"/>
          <ac:picMkLst>
            <pc:docMk/>
            <pc:sldMk cId="3298182474" sldId="547"/>
            <ac:picMk id="7" creationId="{CA9794F1-FC74-4C14-8FF2-8866B9A959FE}"/>
          </ac:picMkLst>
        </pc:picChg>
        <pc:picChg chg="add mod">
          <ac:chgData name="Nguyen Chi Son" userId="606856d02e9d83ac" providerId="LiveId" clId="{B9933BE9-D93C-4302-ABAE-07341CE1953F}" dt="2021-10-21T10:30:53.689" v="371" actId="1076"/>
          <ac:picMkLst>
            <pc:docMk/>
            <pc:sldMk cId="3298182474" sldId="547"/>
            <ac:picMk id="8" creationId="{0975FEB6-36A7-47EC-A4A9-1C71BBCA8BA0}"/>
          </ac:picMkLst>
        </pc:picChg>
        <pc:picChg chg="add mod modCrop">
          <ac:chgData name="Nguyen Chi Son" userId="606856d02e9d83ac" providerId="LiveId" clId="{B9933BE9-D93C-4302-ABAE-07341CE1953F}" dt="2021-10-21T10:31:02.006" v="373" actId="732"/>
          <ac:picMkLst>
            <pc:docMk/>
            <pc:sldMk cId="3298182474" sldId="547"/>
            <ac:picMk id="10" creationId="{B31058C9-8D04-499C-802B-3828E3A63511}"/>
          </ac:picMkLst>
        </pc:picChg>
      </pc:sldChg>
      <pc:sldChg chg="delSp modSp del mod ord modAnim">
        <pc:chgData name="Nguyen Chi Son" userId="606856d02e9d83ac" providerId="LiveId" clId="{B9933BE9-D93C-4302-ABAE-07341CE1953F}" dt="2021-10-21T12:51:30.850" v="4902" actId="47"/>
        <pc:sldMkLst>
          <pc:docMk/>
          <pc:sldMk cId="2463127679" sldId="724"/>
        </pc:sldMkLst>
        <pc:spChg chg="mod">
          <ac:chgData name="Nguyen Chi Son" userId="606856d02e9d83ac" providerId="LiveId" clId="{B9933BE9-D93C-4302-ABAE-07341CE1953F}" dt="2021-10-21T10:39:43.368" v="1248" actId="20577"/>
          <ac:spMkLst>
            <pc:docMk/>
            <pc:sldMk cId="2463127679" sldId="724"/>
            <ac:spMk id="14" creationId="{A530074C-9975-4D4F-AC15-005B11433C74}"/>
          </ac:spMkLst>
        </pc:spChg>
        <pc:spChg chg="mod">
          <ac:chgData name="Nguyen Chi Son" userId="606856d02e9d83ac" providerId="LiveId" clId="{B9933BE9-D93C-4302-ABAE-07341CE1953F}" dt="2021-10-21T10:38:40.598" v="860" actId="1035"/>
          <ac:spMkLst>
            <pc:docMk/>
            <pc:sldMk cId="2463127679" sldId="724"/>
            <ac:spMk id="15" creationId="{EC5263CE-BE2F-44C4-BD89-2666D2873C33}"/>
          </ac:spMkLst>
        </pc:spChg>
        <pc:spChg chg="mod">
          <ac:chgData name="Nguyen Chi Son" userId="606856d02e9d83ac" providerId="LiveId" clId="{B9933BE9-D93C-4302-ABAE-07341CE1953F}" dt="2021-10-21T10:36:34.649" v="813" actId="20577"/>
          <ac:spMkLst>
            <pc:docMk/>
            <pc:sldMk cId="2463127679" sldId="724"/>
            <ac:spMk id="19" creationId="{9C339D16-68E4-43C4-A62E-D0146138D23B}"/>
          </ac:spMkLst>
        </pc:spChg>
        <pc:picChg chg="del">
          <ac:chgData name="Nguyen Chi Son" userId="606856d02e9d83ac" providerId="LiveId" clId="{B9933BE9-D93C-4302-ABAE-07341CE1953F}" dt="2021-10-21T10:36:07.270" v="549" actId="478"/>
          <ac:picMkLst>
            <pc:docMk/>
            <pc:sldMk cId="2463127679" sldId="724"/>
            <ac:picMk id="1026" creationId="{5F3BA7E9-CF62-4E51-B340-307E3E6AE458}"/>
          </ac:picMkLst>
        </pc:picChg>
        <pc:picChg chg="del">
          <ac:chgData name="Nguyen Chi Son" userId="606856d02e9d83ac" providerId="LiveId" clId="{B9933BE9-D93C-4302-ABAE-07341CE1953F}" dt="2021-10-21T10:36:06.770" v="548" actId="478"/>
          <ac:picMkLst>
            <pc:docMk/>
            <pc:sldMk cId="2463127679" sldId="724"/>
            <ac:picMk id="1028" creationId="{8D596280-D22C-42BE-A1AC-717684001CB4}"/>
          </ac:picMkLst>
        </pc:picChg>
      </pc:sldChg>
      <pc:sldChg chg="del">
        <pc:chgData name="Nguyen Chi Son" userId="606856d02e9d83ac" providerId="LiveId" clId="{B9933BE9-D93C-4302-ABAE-07341CE1953F}" dt="2021-10-21T12:51:30.850" v="4902" actId="47"/>
        <pc:sldMkLst>
          <pc:docMk/>
          <pc:sldMk cId="2797674271" sldId="731"/>
        </pc:sldMkLst>
      </pc:sldChg>
      <pc:sldChg chg="del">
        <pc:chgData name="Nguyen Chi Son" userId="606856d02e9d83ac" providerId="LiveId" clId="{B9933BE9-D93C-4302-ABAE-07341CE1953F}" dt="2021-10-21T12:51:30.850" v="4902" actId="47"/>
        <pc:sldMkLst>
          <pc:docMk/>
          <pc:sldMk cId="3493183879" sldId="732"/>
        </pc:sldMkLst>
      </pc:sldChg>
      <pc:sldChg chg="addSp delSp modSp add mod delAnim modAnim">
        <pc:chgData name="Nguyen Chi Son" userId="606856d02e9d83ac" providerId="LiveId" clId="{B9933BE9-D93C-4302-ABAE-07341CE1953F}" dt="2021-10-21T12:51:54.771" v="4915"/>
        <pc:sldMkLst>
          <pc:docMk/>
          <pc:sldMk cId="1577087421" sldId="733"/>
        </pc:sldMkLst>
        <pc:spChg chg="mod">
          <ac:chgData name="Nguyen Chi Son" userId="606856d02e9d83ac" providerId="LiveId" clId="{B9933BE9-D93C-4302-ABAE-07341CE1953F}" dt="2021-10-21T10:35:55.308" v="544" actId="1035"/>
          <ac:spMkLst>
            <pc:docMk/>
            <pc:sldMk cId="1577087421" sldId="733"/>
            <ac:spMk id="3" creationId="{76F82E2E-440A-47F1-B76E-F412A71F90EB}"/>
          </ac:spMkLst>
        </pc:spChg>
        <pc:spChg chg="mod">
          <ac:chgData name="Nguyen Chi Son" userId="606856d02e9d83ac" providerId="LiveId" clId="{B9933BE9-D93C-4302-ABAE-07341CE1953F}" dt="2021-10-21T10:35:51.427" v="540" actId="1076"/>
          <ac:spMkLst>
            <pc:docMk/>
            <pc:sldMk cId="1577087421" sldId="733"/>
            <ac:spMk id="6" creationId="{55EFE2C7-A145-4398-9A1C-6B0F4661F8B5}"/>
          </ac:spMkLst>
        </pc:spChg>
        <pc:spChg chg="mod">
          <ac:chgData name="Nguyen Chi Son" userId="606856d02e9d83ac" providerId="LiveId" clId="{B9933BE9-D93C-4302-ABAE-07341CE1953F}" dt="2021-10-21T10:34:44.485" v="496" actId="20577"/>
          <ac:spMkLst>
            <pc:docMk/>
            <pc:sldMk cId="1577087421" sldId="733"/>
            <ac:spMk id="9" creationId="{940A03D4-1663-4B1B-BD24-DB95182683B6}"/>
          </ac:spMkLst>
        </pc:spChg>
        <pc:spChg chg="mod">
          <ac:chgData name="Nguyen Chi Son" userId="606856d02e9d83ac" providerId="LiveId" clId="{B9933BE9-D93C-4302-ABAE-07341CE1953F}" dt="2021-10-21T10:47:55.151" v="2252" actId="20577"/>
          <ac:spMkLst>
            <pc:docMk/>
            <pc:sldMk cId="1577087421" sldId="733"/>
            <ac:spMk id="11" creationId="{24C579D8-713A-48FF-9310-0BBFB1E70CF9}"/>
          </ac:spMkLst>
        </pc:spChg>
        <pc:spChg chg="mod">
          <ac:chgData name="Nguyen Chi Son" userId="606856d02e9d83ac" providerId="LiveId" clId="{B9933BE9-D93C-4302-ABAE-07341CE1953F}" dt="2021-10-21T10:35:56.714" v="545" actId="1076"/>
          <ac:spMkLst>
            <pc:docMk/>
            <pc:sldMk cId="1577087421" sldId="733"/>
            <ac:spMk id="12" creationId="{B5A5D473-5A99-43C5-BC71-12F1F9A55AB9}"/>
          </ac:spMkLst>
        </pc:spChg>
        <pc:picChg chg="del">
          <ac:chgData name="Nguyen Chi Son" userId="606856d02e9d83ac" providerId="LiveId" clId="{B9933BE9-D93C-4302-ABAE-07341CE1953F}" dt="2021-10-21T10:32:21.769" v="455" actId="478"/>
          <ac:picMkLst>
            <pc:docMk/>
            <pc:sldMk cId="1577087421" sldId="733"/>
            <ac:picMk id="7" creationId="{CA9794F1-FC74-4C14-8FF2-8866B9A959FE}"/>
          </ac:picMkLst>
        </pc:picChg>
        <pc:picChg chg="del">
          <ac:chgData name="Nguyen Chi Son" userId="606856d02e9d83ac" providerId="LiveId" clId="{B9933BE9-D93C-4302-ABAE-07341CE1953F}" dt="2021-10-21T10:32:22.957" v="457" actId="478"/>
          <ac:picMkLst>
            <pc:docMk/>
            <pc:sldMk cId="1577087421" sldId="733"/>
            <ac:picMk id="8" creationId="{0975FEB6-36A7-47EC-A4A9-1C71BBCA8BA0}"/>
          </ac:picMkLst>
        </pc:picChg>
        <pc:picChg chg="del">
          <ac:chgData name="Nguyen Chi Son" userId="606856d02e9d83ac" providerId="LiveId" clId="{B9933BE9-D93C-4302-ABAE-07341CE1953F}" dt="2021-10-21T10:32:22.488" v="456" actId="478"/>
          <ac:picMkLst>
            <pc:docMk/>
            <pc:sldMk cId="1577087421" sldId="733"/>
            <ac:picMk id="10" creationId="{B31058C9-8D04-499C-802B-3828E3A63511}"/>
          </ac:picMkLst>
        </pc:picChg>
        <pc:picChg chg="add mod">
          <ac:chgData name="Nguyen Chi Son" userId="606856d02e9d83ac" providerId="LiveId" clId="{B9933BE9-D93C-4302-ABAE-07341CE1953F}" dt="2021-10-21T10:35:46.812" v="538" actId="554"/>
          <ac:picMkLst>
            <pc:docMk/>
            <pc:sldMk cId="1577087421" sldId="733"/>
            <ac:picMk id="1026" creationId="{3968F22B-61B1-45F5-AB38-17E441D6DEF4}"/>
          </ac:picMkLst>
        </pc:picChg>
        <pc:picChg chg="add mod">
          <ac:chgData name="Nguyen Chi Son" userId="606856d02e9d83ac" providerId="LiveId" clId="{B9933BE9-D93C-4302-ABAE-07341CE1953F}" dt="2021-10-21T10:35:46.812" v="538" actId="554"/>
          <ac:picMkLst>
            <pc:docMk/>
            <pc:sldMk cId="1577087421" sldId="733"/>
            <ac:picMk id="1028" creationId="{912B3134-F1F0-4914-95D0-585901072259}"/>
          </ac:picMkLst>
        </pc:picChg>
        <pc:picChg chg="add mod">
          <ac:chgData name="Nguyen Chi Son" userId="606856d02e9d83ac" providerId="LiveId" clId="{B9933BE9-D93C-4302-ABAE-07341CE1953F}" dt="2021-10-21T10:35:46.812" v="538" actId="554"/>
          <ac:picMkLst>
            <pc:docMk/>
            <pc:sldMk cId="1577087421" sldId="733"/>
            <ac:picMk id="1030" creationId="{2EA41A39-CAE4-4322-8D53-0B1CC6E1BB5E}"/>
          </ac:picMkLst>
        </pc:picChg>
      </pc:sldChg>
      <pc:sldChg chg="modSp add del mod">
        <pc:chgData name="Nguyen Chi Son" userId="606856d02e9d83ac" providerId="LiveId" clId="{B9933BE9-D93C-4302-ABAE-07341CE1953F}" dt="2021-10-21T12:51:30.850" v="4902" actId="47"/>
        <pc:sldMkLst>
          <pc:docMk/>
          <pc:sldMk cId="882845768" sldId="734"/>
        </pc:sldMkLst>
        <pc:spChg chg="mod">
          <ac:chgData name="Nguyen Chi Son" userId="606856d02e9d83ac" providerId="LiveId" clId="{B9933BE9-D93C-4302-ABAE-07341CE1953F}" dt="2021-10-21T10:43:07.542" v="1299" actId="20577"/>
          <ac:spMkLst>
            <pc:docMk/>
            <pc:sldMk cId="882845768" sldId="734"/>
            <ac:spMk id="2" creationId="{DAF08EC2-5D0D-48D9-855C-A59C0E5ED55B}"/>
          </ac:spMkLst>
        </pc:spChg>
        <pc:spChg chg="mod">
          <ac:chgData name="Nguyen Chi Son" userId="606856d02e9d83ac" providerId="LiveId" clId="{B9933BE9-D93C-4302-ABAE-07341CE1953F}" dt="2021-10-21T10:43:01.529" v="1250" actId="20577"/>
          <ac:spMkLst>
            <pc:docMk/>
            <pc:sldMk cId="882845768" sldId="734"/>
            <ac:spMk id="3" creationId="{8CD51C9F-FCB0-4185-93E6-835FC05E1B10}"/>
          </ac:spMkLst>
        </pc:spChg>
      </pc:sldChg>
      <pc:sldChg chg="addSp modSp add mod modAnim">
        <pc:chgData name="Nguyen Chi Son" userId="606856d02e9d83ac" providerId="LiveId" clId="{B9933BE9-D93C-4302-ABAE-07341CE1953F}" dt="2021-10-21T10:47:35.042" v="2246" actId="1035"/>
        <pc:sldMkLst>
          <pc:docMk/>
          <pc:sldMk cId="2862655" sldId="735"/>
        </pc:sldMkLst>
        <pc:spChg chg="add mod">
          <ac:chgData name="Nguyen Chi Son" userId="606856d02e9d83ac" providerId="LiveId" clId="{B9933BE9-D93C-4302-ABAE-07341CE1953F}" dt="2021-10-21T10:47:16.692" v="2208" actId="20577"/>
          <ac:spMkLst>
            <pc:docMk/>
            <pc:sldMk cId="2862655" sldId="735"/>
            <ac:spMk id="6" creationId="{C46FE161-0675-4130-AC73-7A4EB0898A13}"/>
          </ac:spMkLst>
        </pc:spChg>
        <pc:spChg chg="add mod">
          <ac:chgData name="Nguyen Chi Son" userId="606856d02e9d83ac" providerId="LiveId" clId="{B9933BE9-D93C-4302-ABAE-07341CE1953F}" dt="2021-10-21T10:47:35.042" v="2246" actId="1035"/>
          <ac:spMkLst>
            <pc:docMk/>
            <pc:sldMk cId="2862655" sldId="735"/>
            <ac:spMk id="8" creationId="{00BE6DA2-4C66-4DA0-9432-E2CA5D74107B}"/>
          </ac:spMkLst>
        </pc:spChg>
        <pc:spChg chg="add mod">
          <ac:chgData name="Nguyen Chi Son" userId="606856d02e9d83ac" providerId="LiveId" clId="{B9933BE9-D93C-4302-ABAE-07341CE1953F}" dt="2021-10-21T10:46:48.584" v="1976" actId="1076"/>
          <ac:spMkLst>
            <pc:docMk/>
            <pc:sldMk cId="2862655" sldId="735"/>
            <ac:spMk id="10" creationId="{1B2C6E1D-C5EF-4F05-A2E0-477E1722F2C9}"/>
          </ac:spMkLst>
        </pc:spChg>
        <pc:spChg chg="mod">
          <ac:chgData name="Nguyen Chi Son" userId="606856d02e9d83ac" providerId="LiveId" clId="{B9933BE9-D93C-4302-ABAE-07341CE1953F}" dt="2021-10-21T10:46:31.811" v="1974" actId="20577"/>
          <ac:spMkLst>
            <pc:docMk/>
            <pc:sldMk cId="2862655" sldId="735"/>
            <ac:spMk id="14" creationId="{A530074C-9975-4D4F-AC15-005B11433C74}"/>
          </ac:spMkLst>
        </pc:spChg>
        <pc:spChg chg="mod">
          <ac:chgData name="Nguyen Chi Son" userId="606856d02e9d83ac" providerId="LiveId" clId="{B9933BE9-D93C-4302-ABAE-07341CE1953F}" dt="2021-10-21T10:45:20.634" v="1507" actId="20577"/>
          <ac:spMkLst>
            <pc:docMk/>
            <pc:sldMk cId="2862655" sldId="735"/>
            <ac:spMk id="19" creationId="{9C339D16-68E4-43C4-A62E-D0146138D23B}"/>
          </ac:spMkLst>
        </pc:spChg>
        <pc:picChg chg="add mod">
          <ac:chgData name="Nguyen Chi Son" userId="606856d02e9d83ac" providerId="LiveId" clId="{B9933BE9-D93C-4302-ABAE-07341CE1953F}" dt="2021-10-21T10:46:48.584" v="1976" actId="1076"/>
          <ac:picMkLst>
            <pc:docMk/>
            <pc:sldMk cId="2862655" sldId="735"/>
            <ac:picMk id="7" creationId="{890478F5-109F-442F-B7FD-E9697E0E7015}"/>
          </ac:picMkLst>
        </pc:picChg>
      </pc:sldChg>
      <pc:sldChg chg="delSp modSp add modAnim">
        <pc:chgData name="Nguyen Chi Son" userId="606856d02e9d83ac" providerId="LiveId" clId="{B9933BE9-D93C-4302-ABAE-07341CE1953F}" dt="2021-10-21T10:50:43.742" v="3043" actId="478"/>
        <pc:sldMkLst>
          <pc:docMk/>
          <pc:sldMk cId="2820191260" sldId="736"/>
        </pc:sldMkLst>
        <pc:spChg chg="del">
          <ac:chgData name="Nguyen Chi Son" userId="606856d02e9d83ac" providerId="LiveId" clId="{B9933BE9-D93C-4302-ABAE-07341CE1953F}" dt="2021-10-21T10:50:43.742" v="3043" actId="478"/>
          <ac:spMkLst>
            <pc:docMk/>
            <pc:sldMk cId="2820191260" sldId="736"/>
            <ac:spMk id="6" creationId="{C46FE161-0675-4130-AC73-7A4EB0898A13}"/>
          </ac:spMkLst>
        </pc:spChg>
        <pc:spChg chg="del">
          <ac:chgData name="Nguyen Chi Son" userId="606856d02e9d83ac" providerId="LiveId" clId="{B9933BE9-D93C-4302-ABAE-07341CE1953F}" dt="2021-10-21T10:50:43.742" v="3043" actId="478"/>
          <ac:spMkLst>
            <pc:docMk/>
            <pc:sldMk cId="2820191260" sldId="736"/>
            <ac:spMk id="8" creationId="{00BE6DA2-4C66-4DA0-9432-E2CA5D74107B}"/>
          </ac:spMkLst>
        </pc:spChg>
        <pc:spChg chg="del">
          <ac:chgData name="Nguyen Chi Son" userId="606856d02e9d83ac" providerId="LiveId" clId="{B9933BE9-D93C-4302-ABAE-07341CE1953F}" dt="2021-10-21T10:50:43.742" v="3043" actId="478"/>
          <ac:spMkLst>
            <pc:docMk/>
            <pc:sldMk cId="2820191260" sldId="736"/>
            <ac:spMk id="10" creationId="{1B2C6E1D-C5EF-4F05-A2E0-477E1722F2C9}"/>
          </ac:spMkLst>
        </pc:spChg>
        <pc:spChg chg="mod">
          <ac:chgData name="Nguyen Chi Son" userId="606856d02e9d83ac" providerId="LiveId" clId="{B9933BE9-D93C-4302-ABAE-07341CE1953F}" dt="2021-10-21T10:49:56.579" v="3042" actId="20577"/>
          <ac:spMkLst>
            <pc:docMk/>
            <pc:sldMk cId="2820191260" sldId="736"/>
            <ac:spMk id="14" creationId="{A530074C-9975-4D4F-AC15-005B11433C74}"/>
          </ac:spMkLst>
        </pc:spChg>
        <pc:spChg chg="mod">
          <ac:chgData name="Nguyen Chi Son" userId="606856d02e9d83ac" providerId="LiveId" clId="{B9933BE9-D93C-4302-ABAE-07341CE1953F}" dt="2021-10-21T10:48:34.930" v="2548" actId="20577"/>
          <ac:spMkLst>
            <pc:docMk/>
            <pc:sldMk cId="2820191260" sldId="736"/>
            <ac:spMk id="19" creationId="{9C339D16-68E4-43C4-A62E-D0146138D23B}"/>
          </ac:spMkLst>
        </pc:spChg>
        <pc:picChg chg="del">
          <ac:chgData name="Nguyen Chi Son" userId="606856d02e9d83ac" providerId="LiveId" clId="{B9933BE9-D93C-4302-ABAE-07341CE1953F}" dt="2021-10-21T10:50:43.742" v="3043" actId="478"/>
          <ac:picMkLst>
            <pc:docMk/>
            <pc:sldMk cId="2820191260" sldId="736"/>
            <ac:picMk id="7" creationId="{890478F5-109F-442F-B7FD-E9697E0E7015}"/>
          </ac:picMkLst>
        </pc:picChg>
      </pc:sldChg>
      <pc:sldChg chg="addSp modSp add mod modAnim">
        <pc:chgData name="Nguyen Chi Son" userId="606856d02e9d83ac" providerId="LiveId" clId="{B9933BE9-D93C-4302-ABAE-07341CE1953F}" dt="2021-10-21T12:52:16.685" v="4921"/>
        <pc:sldMkLst>
          <pc:docMk/>
          <pc:sldMk cId="94835632" sldId="737"/>
        </pc:sldMkLst>
        <pc:spChg chg="mod">
          <ac:chgData name="Nguyen Chi Son" userId="606856d02e9d83ac" providerId="LiveId" clId="{B9933BE9-D93C-4302-ABAE-07341CE1953F}" dt="2021-10-21T10:54:41.322" v="4301" actId="20577"/>
          <ac:spMkLst>
            <pc:docMk/>
            <pc:sldMk cId="94835632" sldId="737"/>
            <ac:spMk id="14" creationId="{A530074C-9975-4D4F-AC15-005B11433C74}"/>
          </ac:spMkLst>
        </pc:spChg>
        <pc:spChg chg="mod">
          <ac:chgData name="Nguyen Chi Son" userId="606856d02e9d83ac" providerId="LiveId" clId="{B9933BE9-D93C-4302-ABAE-07341CE1953F}" dt="2021-10-21T10:51:50.253" v="3589" actId="1035"/>
          <ac:spMkLst>
            <pc:docMk/>
            <pc:sldMk cId="94835632" sldId="737"/>
            <ac:spMk id="15" creationId="{EC5263CE-BE2F-44C4-BD89-2666D2873C33}"/>
          </ac:spMkLst>
        </pc:spChg>
        <pc:spChg chg="mod">
          <ac:chgData name="Nguyen Chi Son" userId="606856d02e9d83ac" providerId="LiveId" clId="{B9933BE9-D93C-4302-ABAE-07341CE1953F}" dt="2021-10-21T10:51:42.682" v="3531" actId="20577"/>
          <ac:spMkLst>
            <pc:docMk/>
            <pc:sldMk cId="94835632" sldId="737"/>
            <ac:spMk id="19" creationId="{9C339D16-68E4-43C4-A62E-D0146138D23B}"/>
          </ac:spMkLst>
        </pc:spChg>
        <pc:picChg chg="add mod">
          <ac:chgData name="Nguyen Chi Son" userId="606856d02e9d83ac" providerId="LiveId" clId="{B9933BE9-D93C-4302-ABAE-07341CE1953F}" dt="2021-10-21T10:55:22.756" v="4312" actId="1076"/>
          <ac:picMkLst>
            <pc:docMk/>
            <pc:sldMk cId="94835632" sldId="737"/>
            <ac:picMk id="3" creationId="{305430CC-D8D1-4829-9E4A-312CD889083B}"/>
          </ac:picMkLst>
        </pc:picChg>
        <pc:picChg chg="add mod">
          <ac:chgData name="Nguyen Chi Son" userId="606856d02e9d83ac" providerId="LiveId" clId="{B9933BE9-D93C-4302-ABAE-07341CE1953F}" dt="2021-10-21T10:55:23.956" v="4313" actId="1076"/>
          <ac:picMkLst>
            <pc:docMk/>
            <pc:sldMk cId="94835632" sldId="737"/>
            <ac:picMk id="5" creationId="{788BFE3E-389D-442D-801B-2822038AFD32}"/>
          </ac:picMkLst>
        </pc:picChg>
      </pc:sldChg>
      <pc:sldChg chg="addSp delSp modSp add mod modAnim">
        <pc:chgData name="Nguyen Chi Son" userId="606856d02e9d83ac" providerId="LiveId" clId="{B9933BE9-D93C-4302-ABAE-07341CE1953F}" dt="2021-10-21T12:52:24.994" v="4925"/>
        <pc:sldMkLst>
          <pc:docMk/>
          <pc:sldMk cId="726114726" sldId="738"/>
        </pc:sldMkLst>
        <pc:spChg chg="mod">
          <ac:chgData name="Nguyen Chi Son" userId="606856d02e9d83ac" providerId="LiveId" clId="{B9933BE9-D93C-4302-ABAE-07341CE1953F}" dt="2021-10-21T12:51:07.275" v="4901" actId="20577"/>
          <ac:spMkLst>
            <pc:docMk/>
            <pc:sldMk cId="726114726" sldId="738"/>
            <ac:spMk id="14" creationId="{A530074C-9975-4D4F-AC15-005B11433C74}"/>
          </ac:spMkLst>
        </pc:spChg>
        <pc:spChg chg="mod">
          <ac:chgData name="Nguyen Chi Son" userId="606856d02e9d83ac" providerId="LiveId" clId="{B9933BE9-D93C-4302-ABAE-07341CE1953F}" dt="2021-10-21T12:51:41.890" v="4913" actId="1035"/>
          <ac:spMkLst>
            <pc:docMk/>
            <pc:sldMk cId="726114726" sldId="738"/>
            <ac:spMk id="15" creationId="{EC5263CE-BE2F-44C4-BD89-2666D2873C33}"/>
          </ac:spMkLst>
        </pc:spChg>
        <pc:spChg chg="mod">
          <ac:chgData name="Nguyen Chi Son" userId="606856d02e9d83ac" providerId="LiveId" clId="{B9933BE9-D93C-4302-ABAE-07341CE1953F}" dt="2021-10-21T12:47:45.951" v="4565" actId="20577"/>
          <ac:spMkLst>
            <pc:docMk/>
            <pc:sldMk cId="726114726" sldId="738"/>
            <ac:spMk id="19" creationId="{9C339D16-68E4-43C4-A62E-D0146138D23B}"/>
          </ac:spMkLst>
        </pc:spChg>
        <pc:picChg chg="del">
          <ac:chgData name="Nguyen Chi Son" userId="606856d02e9d83ac" providerId="LiveId" clId="{B9933BE9-D93C-4302-ABAE-07341CE1953F}" dt="2021-10-21T12:47:12.308" v="4315" actId="478"/>
          <ac:picMkLst>
            <pc:docMk/>
            <pc:sldMk cId="726114726" sldId="738"/>
            <ac:picMk id="3" creationId="{305430CC-D8D1-4829-9E4A-312CD889083B}"/>
          </ac:picMkLst>
        </pc:picChg>
        <pc:picChg chg="add del mod">
          <ac:chgData name="Nguyen Chi Son" userId="606856d02e9d83ac" providerId="LiveId" clId="{B9933BE9-D93C-4302-ABAE-07341CE1953F}" dt="2021-10-21T12:50:07.436" v="4570" actId="478"/>
          <ac:picMkLst>
            <pc:docMk/>
            <pc:sldMk cId="726114726" sldId="738"/>
            <ac:picMk id="4" creationId="{EB7977A1-E521-4E1C-A329-29CB3F4C5EB9}"/>
          </ac:picMkLst>
        </pc:picChg>
        <pc:picChg chg="del">
          <ac:chgData name="Nguyen Chi Son" userId="606856d02e9d83ac" providerId="LiveId" clId="{B9933BE9-D93C-4302-ABAE-07341CE1953F}" dt="2021-10-21T12:47:14.064" v="4316" actId="478"/>
          <ac:picMkLst>
            <pc:docMk/>
            <pc:sldMk cId="726114726" sldId="738"/>
            <ac:picMk id="5" creationId="{788BFE3E-389D-442D-801B-2822038AFD32}"/>
          </ac:picMkLst>
        </pc:picChg>
        <pc:picChg chg="add mod">
          <ac:chgData name="Nguyen Chi Son" userId="606856d02e9d83ac" providerId="LiveId" clId="{B9933BE9-D93C-4302-ABAE-07341CE1953F}" dt="2021-10-21T12:51:38.297" v="4904" actId="1076"/>
          <ac:picMkLst>
            <pc:docMk/>
            <pc:sldMk cId="726114726" sldId="738"/>
            <ac:picMk id="7" creationId="{5C78A684-D86B-4842-B652-94C1200BDF46}"/>
          </ac:picMkLst>
        </pc:picChg>
      </pc:sldChg>
    </pc:docChg>
  </pc:docChgLst>
  <pc:docChgLst>
    <pc:chgData name="Nguyen Chi Son" userId="606856d02e9d83ac" providerId="LiveId" clId="{60F999BA-B899-40E7-9C9A-BEACEE2AA221}"/>
    <pc:docChg chg="undo custSel addSld delSld modSld">
      <pc:chgData name="Nguyen Chi Son" userId="606856d02e9d83ac" providerId="LiveId" clId="{60F999BA-B899-40E7-9C9A-BEACEE2AA221}" dt="2021-10-13T18:42:17.773" v="7843"/>
      <pc:docMkLst>
        <pc:docMk/>
      </pc:docMkLst>
      <pc:sldChg chg="modSp mod">
        <pc:chgData name="Nguyen Chi Son" userId="606856d02e9d83ac" providerId="LiveId" clId="{60F999BA-B899-40E7-9C9A-BEACEE2AA221}" dt="2021-10-13T14:40:54.966" v="60" actId="20577"/>
        <pc:sldMkLst>
          <pc:docMk/>
          <pc:sldMk cId="2922349590" sldId="256"/>
        </pc:sldMkLst>
        <pc:spChg chg="mod">
          <ac:chgData name="Nguyen Chi Son" userId="606856d02e9d83ac" providerId="LiveId" clId="{60F999BA-B899-40E7-9C9A-BEACEE2AA221}" dt="2021-10-13T14:40:54.966" v="60" actId="20577"/>
          <ac:spMkLst>
            <pc:docMk/>
            <pc:sldMk cId="2922349590" sldId="256"/>
            <ac:spMk id="136" creationId="{C574B640-0199-463F-87CA-8E3956B46E10}"/>
          </ac:spMkLst>
        </pc:spChg>
      </pc:sldChg>
      <pc:sldChg chg="modSp mod">
        <pc:chgData name="Nguyen Chi Son" userId="606856d02e9d83ac" providerId="LiveId" clId="{60F999BA-B899-40E7-9C9A-BEACEE2AA221}" dt="2021-10-13T14:41:09.174" v="105" actId="20577"/>
        <pc:sldMkLst>
          <pc:docMk/>
          <pc:sldMk cId="2812505328" sldId="362"/>
        </pc:sldMkLst>
        <pc:spChg chg="mod">
          <ac:chgData name="Nguyen Chi Son" userId="606856d02e9d83ac" providerId="LiveId" clId="{60F999BA-B899-40E7-9C9A-BEACEE2AA221}" dt="2021-10-13T14:41:09.174" v="105" actId="20577"/>
          <ac:spMkLst>
            <pc:docMk/>
            <pc:sldMk cId="2812505328" sldId="362"/>
            <ac:spMk id="2" creationId="{DAF08EC2-5D0D-48D9-855C-A59C0E5ED55B}"/>
          </ac:spMkLst>
        </pc:spChg>
      </pc:sldChg>
      <pc:sldChg chg="addSp delSp modSp mod">
        <pc:chgData name="Nguyen Chi Son" userId="606856d02e9d83ac" providerId="LiveId" clId="{60F999BA-B899-40E7-9C9A-BEACEE2AA221}" dt="2021-10-13T15:01:05.877" v="788" actId="14100"/>
        <pc:sldMkLst>
          <pc:docMk/>
          <pc:sldMk cId="3298182474" sldId="547"/>
        </pc:sldMkLst>
        <pc:spChg chg="mod">
          <ac:chgData name="Nguyen Chi Son" userId="606856d02e9d83ac" providerId="LiveId" clId="{60F999BA-B899-40E7-9C9A-BEACEE2AA221}" dt="2021-10-13T14:42:41.834" v="276" actId="20577"/>
          <ac:spMkLst>
            <pc:docMk/>
            <pc:sldMk cId="3298182474" sldId="547"/>
            <ac:spMk id="2" creationId="{BA8A6260-CA4B-46A9-A06E-C71EE59E6992}"/>
          </ac:spMkLst>
        </pc:spChg>
        <pc:spChg chg="mod">
          <ac:chgData name="Nguyen Chi Son" userId="606856d02e9d83ac" providerId="LiveId" clId="{60F999BA-B899-40E7-9C9A-BEACEE2AA221}" dt="2021-10-13T15:00:01.772" v="710" actId="207"/>
          <ac:spMkLst>
            <pc:docMk/>
            <pc:sldMk cId="3298182474" sldId="547"/>
            <ac:spMk id="7" creationId="{CF632240-EE73-4E45-BA66-6CA6C40409AF}"/>
          </ac:spMkLst>
        </pc:spChg>
        <pc:spChg chg="add mod">
          <ac:chgData name="Nguyen Chi Son" userId="606856d02e9d83ac" providerId="LiveId" clId="{60F999BA-B899-40E7-9C9A-BEACEE2AA221}" dt="2021-10-13T14:58:26.800" v="667" actId="1076"/>
          <ac:spMkLst>
            <pc:docMk/>
            <pc:sldMk cId="3298182474" sldId="547"/>
            <ac:spMk id="11" creationId="{6CF40600-D82A-4EA1-B2FB-E5E7F6990C86}"/>
          </ac:spMkLst>
        </pc:spChg>
        <pc:spChg chg="del">
          <ac:chgData name="Nguyen Chi Son" userId="606856d02e9d83ac" providerId="LiveId" clId="{60F999BA-B899-40E7-9C9A-BEACEE2AA221}" dt="2021-10-13T14:42:50.132" v="277" actId="478"/>
          <ac:spMkLst>
            <pc:docMk/>
            <pc:sldMk cId="3298182474" sldId="547"/>
            <ac:spMk id="12" creationId="{C106BD37-AB41-4F88-BF97-4F33395FC606}"/>
          </ac:spMkLst>
        </pc:spChg>
        <pc:spChg chg="add mod">
          <ac:chgData name="Nguyen Chi Son" userId="606856d02e9d83ac" providerId="LiveId" clId="{60F999BA-B899-40E7-9C9A-BEACEE2AA221}" dt="2021-10-13T15:00:00.362" v="709" actId="207"/>
          <ac:spMkLst>
            <pc:docMk/>
            <pc:sldMk cId="3298182474" sldId="547"/>
            <ac:spMk id="13" creationId="{28811683-A380-4293-A052-4ED20B00D3A1}"/>
          </ac:spMkLst>
        </pc:spChg>
        <pc:spChg chg="del">
          <ac:chgData name="Nguyen Chi Son" userId="606856d02e9d83ac" providerId="LiveId" clId="{60F999BA-B899-40E7-9C9A-BEACEE2AA221}" dt="2021-10-13T14:42:51.454" v="278" actId="478"/>
          <ac:spMkLst>
            <pc:docMk/>
            <pc:sldMk cId="3298182474" sldId="547"/>
            <ac:spMk id="15" creationId="{6A857EF1-52D9-4D64-A14C-EECC953EA1B1}"/>
          </ac:spMkLst>
        </pc:spChg>
        <pc:spChg chg="add del mod">
          <ac:chgData name="Nguyen Chi Son" userId="606856d02e9d83ac" providerId="LiveId" clId="{60F999BA-B899-40E7-9C9A-BEACEE2AA221}" dt="2021-10-13T14:58:37.212" v="671" actId="478"/>
          <ac:spMkLst>
            <pc:docMk/>
            <pc:sldMk cId="3298182474" sldId="547"/>
            <ac:spMk id="16" creationId="{BDBA5994-7E9D-4346-AE1F-9F6F101384DD}"/>
          </ac:spMkLst>
        </pc:spChg>
        <pc:spChg chg="add mod">
          <ac:chgData name="Nguyen Chi Son" userId="606856d02e9d83ac" providerId="LiveId" clId="{60F999BA-B899-40E7-9C9A-BEACEE2AA221}" dt="2021-10-13T15:00:05.475" v="712" actId="1076"/>
          <ac:spMkLst>
            <pc:docMk/>
            <pc:sldMk cId="3298182474" sldId="547"/>
            <ac:spMk id="17" creationId="{4F6F8A7E-D9F4-452F-9557-F3D4BA22C727}"/>
          </ac:spMkLst>
        </pc:spChg>
        <pc:spChg chg="add del mod">
          <ac:chgData name="Nguyen Chi Son" userId="606856d02e9d83ac" providerId="LiveId" clId="{60F999BA-B899-40E7-9C9A-BEACEE2AA221}" dt="2021-10-13T15:00:08.115" v="713" actId="478"/>
          <ac:spMkLst>
            <pc:docMk/>
            <pc:sldMk cId="3298182474" sldId="547"/>
            <ac:spMk id="18" creationId="{72F76C20-5B2F-4DB4-8DDF-A3F290C255AB}"/>
          </ac:spMkLst>
        </pc:spChg>
        <pc:spChg chg="add mod">
          <ac:chgData name="Nguyen Chi Son" userId="606856d02e9d83ac" providerId="LiveId" clId="{60F999BA-B899-40E7-9C9A-BEACEE2AA221}" dt="2021-10-13T14:58:24.316" v="666" actId="1076"/>
          <ac:spMkLst>
            <pc:docMk/>
            <pc:sldMk cId="3298182474" sldId="547"/>
            <ac:spMk id="19" creationId="{7FE1E98E-9EB8-4F5F-8FF4-F0994BDBABA4}"/>
          </ac:spMkLst>
        </pc:spChg>
        <pc:spChg chg="add mod">
          <ac:chgData name="Nguyen Chi Son" userId="606856d02e9d83ac" providerId="LiveId" clId="{60F999BA-B899-40E7-9C9A-BEACEE2AA221}" dt="2021-10-13T14:59:54.105" v="708" actId="1076"/>
          <ac:spMkLst>
            <pc:docMk/>
            <pc:sldMk cId="3298182474" sldId="547"/>
            <ac:spMk id="20" creationId="{143F37B3-25FF-439F-8BAD-3AFBA9141796}"/>
          </ac:spMkLst>
        </pc:spChg>
        <pc:spChg chg="add mod">
          <ac:chgData name="Nguyen Chi Son" userId="606856d02e9d83ac" providerId="LiveId" clId="{60F999BA-B899-40E7-9C9A-BEACEE2AA221}" dt="2021-10-13T14:59:54.105" v="708" actId="1076"/>
          <ac:spMkLst>
            <pc:docMk/>
            <pc:sldMk cId="3298182474" sldId="547"/>
            <ac:spMk id="21" creationId="{DD6D4EC0-C256-49A3-88C2-B0E1DB9BC5B4}"/>
          </ac:spMkLst>
        </pc:spChg>
        <pc:spChg chg="add mod">
          <ac:chgData name="Nguyen Chi Son" userId="606856d02e9d83ac" providerId="LiveId" clId="{60F999BA-B899-40E7-9C9A-BEACEE2AA221}" dt="2021-10-13T14:59:54.105" v="708" actId="1076"/>
          <ac:spMkLst>
            <pc:docMk/>
            <pc:sldMk cId="3298182474" sldId="547"/>
            <ac:spMk id="27" creationId="{44AB2BCC-4DCB-4EB3-9205-7EB5543B0915}"/>
          </ac:spMkLst>
        </pc:spChg>
        <pc:spChg chg="add mod">
          <ac:chgData name="Nguyen Chi Son" userId="606856d02e9d83ac" providerId="LiveId" clId="{60F999BA-B899-40E7-9C9A-BEACEE2AA221}" dt="2021-10-13T15:00:30.535" v="747" actId="1076"/>
          <ac:spMkLst>
            <pc:docMk/>
            <pc:sldMk cId="3298182474" sldId="547"/>
            <ac:spMk id="29" creationId="{74D1074E-AE41-4D7A-BA25-FED2D288FBB5}"/>
          </ac:spMkLst>
        </pc:spChg>
        <pc:spChg chg="add mod">
          <ac:chgData name="Nguyen Chi Son" userId="606856d02e9d83ac" providerId="LiveId" clId="{60F999BA-B899-40E7-9C9A-BEACEE2AA221}" dt="2021-10-13T15:00:37.574" v="750" actId="571"/>
          <ac:spMkLst>
            <pc:docMk/>
            <pc:sldMk cId="3298182474" sldId="547"/>
            <ac:spMk id="31" creationId="{B6F6047F-E0AD-49CA-9FC9-DEBE8FF45B22}"/>
          </ac:spMkLst>
        </pc:spChg>
        <pc:spChg chg="add mod">
          <ac:chgData name="Nguyen Chi Son" userId="606856d02e9d83ac" providerId="LiveId" clId="{60F999BA-B899-40E7-9C9A-BEACEE2AA221}" dt="2021-10-13T15:00:40.136" v="751" actId="571"/>
          <ac:spMkLst>
            <pc:docMk/>
            <pc:sldMk cId="3298182474" sldId="547"/>
            <ac:spMk id="32" creationId="{B8C18685-FBD3-4D04-82D7-33D5E390FEEC}"/>
          </ac:spMkLst>
        </pc:spChg>
        <pc:spChg chg="add mod">
          <ac:chgData name="Nguyen Chi Son" userId="606856d02e9d83ac" providerId="LiveId" clId="{60F999BA-B899-40E7-9C9A-BEACEE2AA221}" dt="2021-10-13T15:00:44.698" v="780" actId="20577"/>
          <ac:spMkLst>
            <pc:docMk/>
            <pc:sldMk cId="3298182474" sldId="547"/>
            <ac:spMk id="33" creationId="{6332ADD6-DFA1-4414-A64E-B4B7F2D9C4B8}"/>
          </ac:spMkLst>
        </pc:spChg>
        <pc:picChg chg="add mod">
          <ac:chgData name="Nguyen Chi Son" userId="606856d02e9d83ac" providerId="LiveId" clId="{60F999BA-B899-40E7-9C9A-BEACEE2AA221}" dt="2021-10-13T14:57:00.232" v="646" actId="1076"/>
          <ac:picMkLst>
            <pc:docMk/>
            <pc:sldMk cId="3298182474" sldId="547"/>
            <ac:picMk id="4" creationId="{47BC5398-1CE7-40CC-8792-8C62286B0656}"/>
          </ac:picMkLst>
        </pc:picChg>
        <pc:picChg chg="del">
          <ac:chgData name="Nguyen Chi Son" userId="606856d02e9d83ac" providerId="LiveId" clId="{60F999BA-B899-40E7-9C9A-BEACEE2AA221}" dt="2021-10-13T14:41:00.700" v="61" actId="478"/>
          <ac:picMkLst>
            <pc:docMk/>
            <pc:sldMk cId="3298182474" sldId="547"/>
            <ac:picMk id="5" creationId="{371D989D-9381-4EC7-968F-C1B4B4A1F422}"/>
          </ac:picMkLst>
        </pc:picChg>
        <pc:picChg chg="del">
          <ac:chgData name="Nguyen Chi Son" userId="606856d02e9d83ac" providerId="LiveId" clId="{60F999BA-B899-40E7-9C9A-BEACEE2AA221}" dt="2021-10-13T14:41:01.903" v="63" actId="478"/>
          <ac:picMkLst>
            <pc:docMk/>
            <pc:sldMk cId="3298182474" sldId="547"/>
            <ac:picMk id="8" creationId="{6534B307-162E-4B93-8C1D-B5D922FE1591}"/>
          </ac:picMkLst>
        </pc:picChg>
        <pc:picChg chg="del">
          <ac:chgData name="Nguyen Chi Son" userId="606856d02e9d83ac" providerId="LiveId" clId="{60F999BA-B899-40E7-9C9A-BEACEE2AA221}" dt="2021-10-13T14:41:01.309" v="62" actId="478"/>
          <ac:picMkLst>
            <pc:docMk/>
            <pc:sldMk cId="3298182474" sldId="547"/>
            <ac:picMk id="14" creationId="{15FDF2F8-67A2-4D5D-81E5-ACC31B9C223D}"/>
          </ac:picMkLst>
        </pc:picChg>
        <pc:cxnChg chg="add mod">
          <ac:chgData name="Nguyen Chi Son" userId="606856d02e9d83ac" providerId="LiveId" clId="{60F999BA-B899-40E7-9C9A-BEACEE2AA221}" dt="2021-10-13T14:58:19.025" v="663" actId="1076"/>
          <ac:cxnSpMkLst>
            <pc:docMk/>
            <pc:sldMk cId="3298182474" sldId="547"/>
            <ac:cxnSpMk id="9" creationId="{7D473569-4A2F-41F8-80E9-ACF2AC9F9418}"/>
          </ac:cxnSpMkLst>
        </pc:cxnChg>
        <pc:cxnChg chg="add mod">
          <ac:chgData name="Nguyen Chi Son" userId="606856d02e9d83ac" providerId="LiveId" clId="{60F999BA-B899-40E7-9C9A-BEACEE2AA221}" dt="2021-10-13T14:59:54.105" v="708" actId="1076"/>
          <ac:cxnSpMkLst>
            <pc:docMk/>
            <pc:sldMk cId="3298182474" sldId="547"/>
            <ac:cxnSpMk id="22" creationId="{35DB3A1A-55BF-4347-AF3E-D8FEF37B3F1B}"/>
          </ac:cxnSpMkLst>
        </pc:cxnChg>
        <pc:cxnChg chg="add mod">
          <ac:chgData name="Nguyen Chi Son" userId="606856d02e9d83ac" providerId="LiveId" clId="{60F999BA-B899-40E7-9C9A-BEACEE2AA221}" dt="2021-10-13T14:59:54.105" v="708" actId="1076"/>
          <ac:cxnSpMkLst>
            <pc:docMk/>
            <pc:sldMk cId="3298182474" sldId="547"/>
            <ac:cxnSpMk id="24" creationId="{683B5B64-5BE7-4653-878F-C7E4FF80A855}"/>
          </ac:cxnSpMkLst>
        </pc:cxnChg>
        <pc:cxnChg chg="add mod">
          <ac:chgData name="Nguyen Chi Son" userId="606856d02e9d83ac" providerId="LiveId" clId="{60F999BA-B899-40E7-9C9A-BEACEE2AA221}" dt="2021-10-13T15:01:02.705" v="787" actId="14100"/>
          <ac:cxnSpMkLst>
            <pc:docMk/>
            <pc:sldMk cId="3298182474" sldId="547"/>
            <ac:cxnSpMk id="30" creationId="{84475446-947B-4AFA-B971-C09C08B5A29B}"/>
          </ac:cxnSpMkLst>
        </pc:cxnChg>
        <pc:cxnChg chg="add mod">
          <ac:chgData name="Nguyen Chi Son" userId="606856d02e9d83ac" providerId="LiveId" clId="{60F999BA-B899-40E7-9C9A-BEACEE2AA221}" dt="2021-10-13T15:01:05.877" v="788" actId="14100"/>
          <ac:cxnSpMkLst>
            <pc:docMk/>
            <pc:sldMk cId="3298182474" sldId="547"/>
            <ac:cxnSpMk id="34" creationId="{210D1D64-FAED-42F7-8C70-62844553A7FB}"/>
          </ac:cxnSpMkLst>
        </pc:cxnChg>
      </pc:sldChg>
      <pc:sldChg chg="addSp delSp modSp mod">
        <pc:chgData name="Nguyen Chi Son" userId="606856d02e9d83ac" providerId="LiveId" clId="{60F999BA-B899-40E7-9C9A-BEACEE2AA221}" dt="2021-10-13T18:41:27.773" v="7809" actId="1076"/>
        <pc:sldMkLst>
          <pc:docMk/>
          <pc:sldMk cId="3023646297" sldId="614"/>
        </pc:sldMkLst>
        <pc:spChg chg="mod">
          <ac:chgData name="Nguyen Chi Son" userId="606856d02e9d83ac" providerId="LiveId" clId="{60F999BA-B899-40E7-9C9A-BEACEE2AA221}" dt="2021-10-13T16:02:06.053" v="4672" actId="20577"/>
          <ac:spMkLst>
            <pc:docMk/>
            <pc:sldMk cId="3023646297" sldId="614"/>
            <ac:spMk id="2" creationId="{BA8A6260-CA4B-46A9-A06E-C71EE59E6992}"/>
          </ac:spMkLst>
        </pc:spChg>
        <pc:spChg chg="add mod">
          <ac:chgData name="Nguyen Chi Son" userId="606856d02e9d83ac" providerId="LiveId" clId="{60F999BA-B899-40E7-9C9A-BEACEE2AA221}" dt="2021-10-13T18:41:27.773" v="7809" actId="1076"/>
          <ac:spMkLst>
            <pc:docMk/>
            <pc:sldMk cId="3023646297" sldId="614"/>
            <ac:spMk id="10" creationId="{745A3F19-618D-4648-B35D-B4E959951563}"/>
          </ac:spMkLst>
        </pc:spChg>
        <pc:graphicFrameChg chg="del">
          <ac:chgData name="Nguyen Chi Son" userId="606856d02e9d83ac" providerId="LiveId" clId="{60F999BA-B899-40E7-9C9A-BEACEE2AA221}" dt="2021-10-13T16:01:27.586" v="4382" actId="478"/>
          <ac:graphicFrameMkLst>
            <pc:docMk/>
            <pc:sldMk cId="3023646297" sldId="614"/>
            <ac:graphicFrameMk id="3" creationId="{5E466E66-F729-422C-B556-7F16DC921A34}"/>
          </ac:graphicFrameMkLst>
        </pc:graphicFrameChg>
        <pc:picChg chg="del">
          <ac:chgData name="Nguyen Chi Son" userId="606856d02e9d83ac" providerId="LiveId" clId="{60F999BA-B899-40E7-9C9A-BEACEE2AA221}" dt="2021-10-13T16:01:28.273" v="4383" actId="478"/>
          <ac:picMkLst>
            <pc:docMk/>
            <pc:sldMk cId="3023646297" sldId="614"/>
            <ac:picMk id="5" creationId="{06172EDA-468B-46C2-A8D2-9DDDEB9905FE}"/>
          </ac:picMkLst>
        </pc:picChg>
        <pc:picChg chg="add mod modCrop">
          <ac:chgData name="Nguyen Chi Son" userId="606856d02e9d83ac" providerId="LiveId" clId="{60F999BA-B899-40E7-9C9A-BEACEE2AA221}" dt="2021-10-13T18:41:27.773" v="7809" actId="1076"/>
          <ac:picMkLst>
            <pc:docMk/>
            <pc:sldMk cId="3023646297" sldId="614"/>
            <ac:picMk id="6" creationId="{6E5649AD-F9DB-4AA5-8B18-5BE0099A68F6}"/>
          </ac:picMkLst>
        </pc:picChg>
        <pc:picChg chg="del">
          <ac:chgData name="Nguyen Chi Son" userId="606856d02e9d83ac" providerId="LiveId" clId="{60F999BA-B899-40E7-9C9A-BEACEE2AA221}" dt="2021-10-13T16:01:28.742" v="4384" actId="478"/>
          <ac:picMkLst>
            <pc:docMk/>
            <pc:sldMk cId="3023646297" sldId="614"/>
            <ac:picMk id="8" creationId="{3FED42E0-3ED2-4125-9CF5-06B2CD2294CC}"/>
          </ac:picMkLst>
        </pc:picChg>
        <pc:picChg chg="add mod">
          <ac:chgData name="Nguyen Chi Son" userId="606856d02e9d83ac" providerId="LiveId" clId="{60F999BA-B899-40E7-9C9A-BEACEE2AA221}" dt="2021-10-13T18:41:27.773" v="7809" actId="1076"/>
          <ac:picMkLst>
            <pc:docMk/>
            <pc:sldMk cId="3023646297" sldId="614"/>
            <ac:picMk id="9" creationId="{7112C3ED-24FA-4C1A-87CD-8E01D87269A5}"/>
          </ac:picMkLst>
        </pc:picChg>
      </pc:sldChg>
      <pc:sldChg chg="modSp mod">
        <pc:chgData name="Nguyen Chi Son" userId="606856d02e9d83ac" providerId="LiveId" clId="{60F999BA-B899-40E7-9C9A-BEACEE2AA221}" dt="2021-10-13T15:21:23.461" v="4381" actId="20577"/>
        <pc:sldMkLst>
          <pc:docMk/>
          <pc:sldMk cId="3607990327" sldId="616"/>
        </pc:sldMkLst>
        <pc:spChg chg="mod">
          <ac:chgData name="Nguyen Chi Son" userId="606856d02e9d83ac" providerId="LiveId" clId="{60F999BA-B899-40E7-9C9A-BEACEE2AA221}" dt="2021-10-13T15:21:23.461" v="4381" actId="20577"/>
          <ac:spMkLst>
            <pc:docMk/>
            <pc:sldMk cId="3607990327" sldId="616"/>
            <ac:spMk id="2" creationId="{DAF08EC2-5D0D-48D9-855C-A59C0E5ED55B}"/>
          </ac:spMkLst>
        </pc:spChg>
      </pc:sldChg>
      <pc:sldChg chg="del">
        <pc:chgData name="Nguyen Chi Son" userId="606856d02e9d83ac" providerId="LiveId" clId="{60F999BA-B899-40E7-9C9A-BEACEE2AA221}" dt="2021-10-13T18:39:46.095" v="7708" actId="47"/>
        <pc:sldMkLst>
          <pc:docMk/>
          <pc:sldMk cId="2132589863" sldId="717"/>
        </pc:sldMkLst>
      </pc:sldChg>
      <pc:sldChg chg="del">
        <pc:chgData name="Nguyen Chi Son" userId="606856d02e9d83ac" providerId="LiveId" clId="{60F999BA-B899-40E7-9C9A-BEACEE2AA221}" dt="2021-10-13T18:39:46.095" v="7708" actId="47"/>
        <pc:sldMkLst>
          <pc:docMk/>
          <pc:sldMk cId="523868378" sldId="721"/>
        </pc:sldMkLst>
      </pc:sldChg>
      <pc:sldChg chg="del">
        <pc:chgData name="Nguyen Chi Son" userId="606856d02e9d83ac" providerId="LiveId" clId="{60F999BA-B899-40E7-9C9A-BEACEE2AA221}" dt="2021-10-13T18:39:46.095" v="7708" actId="47"/>
        <pc:sldMkLst>
          <pc:docMk/>
          <pc:sldMk cId="973533013" sldId="722"/>
        </pc:sldMkLst>
      </pc:sldChg>
      <pc:sldChg chg="del">
        <pc:chgData name="Nguyen Chi Son" userId="606856d02e9d83ac" providerId="LiveId" clId="{60F999BA-B899-40E7-9C9A-BEACEE2AA221}" dt="2021-10-13T18:39:46.095" v="7708" actId="47"/>
        <pc:sldMkLst>
          <pc:docMk/>
          <pc:sldMk cId="2704005240" sldId="723"/>
        </pc:sldMkLst>
      </pc:sldChg>
      <pc:sldChg chg="addSp delSp modSp add mod delAnim modAnim">
        <pc:chgData name="Nguyen Chi Son" userId="606856d02e9d83ac" providerId="LiveId" clId="{60F999BA-B899-40E7-9C9A-BEACEE2AA221}" dt="2021-10-13T18:42:17.773" v="7843"/>
        <pc:sldMkLst>
          <pc:docMk/>
          <pc:sldMk cId="2463127679" sldId="724"/>
        </pc:sldMkLst>
        <pc:spChg chg="add mod">
          <ac:chgData name="Nguyen Chi Son" userId="606856d02e9d83ac" providerId="LiveId" clId="{60F999BA-B899-40E7-9C9A-BEACEE2AA221}" dt="2021-10-13T18:40:17.914" v="7732" actId="1036"/>
          <ac:spMkLst>
            <pc:docMk/>
            <pc:sldMk cId="2463127679" sldId="724"/>
            <ac:spMk id="10" creationId="{2DEA87A2-0D95-48D5-B5DC-A79069C3756A}"/>
          </ac:spMkLst>
        </pc:spChg>
        <pc:spChg chg="add mod">
          <ac:chgData name="Nguyen Chi Son" userId="606856d02e9d83ac" providerId="LiveId" clId="{60F999BA-B899-40E7-9C9A-BEACEE2AA221}" dt="2021-10-13T18:40:17.914" v="7732" actId="1036"/>
          <ac:spMkLst>
            <pc:docMk/>
            <pc:sldMk cId="2463127679" sldId="724"/>
            <ac:spMk id="11" creationId="{A7C1F49B-1C63-47D1-82ED-903D01476FE3}"/>
          </ac:spMkLst>
        </pc:spChg>
        <pc:spChg chg="add mod">
          <ac:chgData name="Nguyen Chi Son" userId="606856d02e9d83ac" providerId="LiveId" clId="{60F999BA-B899-40E7-9C9A-BEACEE2AA221}" dt="2021-10-13T18:40:17.914" v="7732" actId="1036"/>
          <ac:spMkLst>
            <pc:docMk/>
            <pc:sldMk cId="2463127679" sldId="724"/>
            <ac:spMk id="12" creationId="{7F5DC5B2-858D-4AB4-A0A5-D6C8E4A33B2C}"/>
          </ac:spMkLst>
        </pc:spChg>
        <pc:spChg chg="add mod">
          <ac:chgData name="Nguyen Chi Son" userId="606856d02e9d83ac" providerId="LiveId" clId="{60F999BA-B899-40E7-9C9A-BEACEE2AA221}" dt="2021-10-13T18:40:17.914" v="7732" actId="1036"/>
          <ac:spMkLst>
            <pc:docMk/>
            <pc:sldMk cId="2463127679" sldId="724"/>
            <ac:spMk id="13" creationId="{93A94681-C6E7-4B84-94D3-A2F86D722163}"/>
          </ac:spMkLst>
        </pc:spChg>
        <pc:spChg chg="mod">
          <ac:chgData name="Nguyen Chi Son" userId="606856d02e9d83ac" providerId="LiveId" clId="{60F999BA-B899-40E7-9C9A-BEACEE2AA221}" dt="2021-10-13T18:40:17.914" v="7732" actId="1036"/>
          <ac:spMkLst>
            <pc:docMk/>
            <pc:sldMk cId="2463127679" sldId="724"/>
            <ac:spMk id="14" creationId="{A530074C-9975-4D4F-AC15-005B11433C74}"/>
          </ac:spMkLst>
        </pc:spChg>
        <pc:spChg chg="mod">
          <ac:chgData name="Nguyen Chi Son" userId="606856d02e9d83ac" providerId="LiveId" clId="{60F999BA-B899-40E7-9C9A-BEACEE2AA221}" dt="2021-10-13T18:40:17.914" v="7732" actId="1036"/>
          <ac:spMkLst>
            <pc:docMk/>
            <pc:sldMk cId="2463127679" sldId="724"/>
            <ac:spMk id="15" creationId="{EC5263CE-BE2F-44C4-BD89-2666D2873C33}"/>
          </ac:spMkLst>
        </pc:spChg>
        <pc:spChg chg="mod">
          <ac:chgData name="Nguyen Chi Son" userId="606856d02e9d83ac" providerId="LiveId" clId="{60F999BA-B899-40E7-9C9A-BEACEE2AA221}" dt="2021-10-13T15:02:34.538" v="1110" actId="20577"/>
          <ac:spMkLst>
            <pc:docMk/>
            <pc:sldMk cId="2463127679" sldId="724"/>
            <ac:spMk id="19" creationId="{9C339D16-68E4-43C4-A62E-D0146138D23B}"/>
          </ac:spMkLst>
        </pc:spChg>
        <pc:picChg chg="del">
          <ac:chgData name="Nguyen Chi Son" userId="606856d02e9d83ac" providerId="LiveId" clId="{60F999BA-B899-40E7-9C9A-BEACEE2AA221}" dt="2021-10-13T15:01:50.371" v="790" actId="478"/>
          <ac:picMkLst>
            <pc:docMk/>
            <pc:sldMk cId="2463127679" sldId="724"/>
            <ac:picMk id="3" creationId="{73B6171E-2343-4611-9FBE-7A60F5BED847}"/>
          </ac:picMkLst>
        </pc:picChg>
        <pc:picChg chg="add mod">
          <ac:chgData name="Nguyen Chi Son" userId="606856d02e9d83ac" providerId="LiveId" clId="{60F999BA-B899-40E7-9C9A-BEACEE2AA221}" dt="2021-10-13T18:40:13.941" v="7711" actId="1076"/>
          <ac:picMkLst>
            <pc:docMk/>
            <pc:sldMk cId="2463127679" sldId="724"/>
            <ac:picMk id="4" creationId="{A558A3FA-5866-4BA7-953A-111C1ACED532}"/>
          </ac:picMkLst>
        </pc:picChg>
        <pc:cxnChg chg="add mod">
          <ac:chgData name="Nguyen Chi Son" userId="606856d02e9d83ac" providerId="LiveId" clId="{60F999BA-B899-40E7-9C9A-BEACEE2AA221}" dt="2021-10-13T18:40:17.914" v="7732" actId="1036"/>
          <ac:cxnSpMkLst>
            <pc:docMk/>
            <pc:sldMk cId="2463127679" sldId="724"/>
            <ac:cxnSpMk id="16" creationId="{3221896F-54A6-443F-A329-08714C1B97A2}"/>
          </ac:cxnSpMkLst>
        </pc:cxnChg>
        <pc:cxnChg chg="add mod">
          <ac:chgData name="Nguyen Chi Son" userId="606856d02e9d83ac" providerId="LiveId" clId="{60F999BA-B899-40E7-9C9A-BEACEE2AA221}" dt="2021-10-13T18:40:17.914" v="7732" actId="1036"/>
          <ac:cxnSpMkLst>
            <pc:docMk/>
            <pc:sldMk cId="2463127679" sldId="724"/>
            <ac:cxnSpMk id="17" creationId="{9DFDC775-7AC4-4AA5-892A-5BB66FBFC45B}"/>
          </ac:cxnSpMkLst>
        </pc:cxnChg>
        <pc:cxnChg chg="add mod">
          <ac:chgData name="Nguyen Chi Son" userId="606856d02e9d83ac" providerId="LiveId" clId="{60F999BA-B899-40E7-9C9A-BEACEE2AA221}" dt="2021-10-13T18:40:17.914" v="7732" actId="1036"/>
          <ac:cxnSpMkLst>
            <pc:docMk/>
            <pc:sldMk cId="2463127679" sldId="724"/>
            <ac:cxnSpMk id="18" creationId="{FEC8261C-6E9E-473D-8237-002E0E7BE896}"/>
          </ac:cxnSpMkLst>
        </pc:cxnChg>
      </pc:sldChg>
      <pc:sldChg chg="addSp delSp modSp add mod modAnim">
        <pc:chgData name="Nguyen Chi Son" userId="606856d02e9d83ac" providerId="LiveId" clId="{60F999BA-B899-40E7-9C9A-BEACEE2AA221}" dt="2021-10-13T18:40:46.887" v="7798"/>
        <pc:sldMkLst>
          <pc:docMk/>
          <pc:sldMk cId="2868942840" sldId="725"/>
        </pc:sldMkLst>
        <pc:spChg chg="del">
          <ac:chgData name="Nguyen Chi Son" userId="606856d02e9d83ac" providerId="LiveId" clId="{60F999BA-B899-40E7-9C9A-BEACEE2AA221}" dt="2021-10-13T15:13:40.845" v="2212" actId="478"/>
          <ac:spMkLst>
            <pc:docMk/>
            <pc:sldMk cId="2868942840" sldId="725"/>
            <ac:spMk id="10" creationId="{2DEA87A2-0D95-48D5-B5DC-A79069C3756A}"/>
          </ac:spMkLst>
        </pc:spChg>
        <pc:spChg chg="del">
          <ac:chgData name="Nguyen Chi Son" userId="606856d02e9d83ac" providerId="LiveId" clId="{60F999BA-B899-40E7-9C9A-BEACEE2AA221}" dt="2021-10-13T15:13:40.845" v="2212" actId="478"/>
          <ac:spMkLst>
            <pc:docMk/>
            <pc:sldMk cId="2868942840" sldId="725"/>
            <ac:spMk id="11" creationId="{A7C1F49B-1C63-47D1-82ED-903D01476FE3}"/>
          </ac:spMkLst>
        </pc:spChg>
        <pc:spChg chg="del">
          <ac:chgData name="Nguyen Chi Son" userId="606856d02e9d83ac" providerId="LiveId" clId="{60F999BA-B899-40E7-9C9A-BEACEE2AA221}" dt="2021-10-13T15:13:40.845" v="2212" actId="478"/>
          <ac:spMkLst>
            <pc:docMk/>
            <pc:sldMk cId="2868942840" sldId="725"/>
            <ac:spMk id="12" creationId="{7F5DC5B2-858D-4AB4-A0A5-D6C8E4A33B2C}"/>
          </ac:spMkLst>
        </pc:spChg>
        <pc:spChg chg="del">
          <ac:chgData name="Nguyen Chi Son" userId="606856d02e9d83ac" providerId="LiveId" clId="{60F999BA-B899-40E7-9C9A-BEACEE2AA221}" dt="2021-10-13T15:13:40.845" v="2212" actId="478"/>
          <ac:spMkLst>
            <pc:docMk/>
            <pc:sldMk cId="2868942840" sldId="725"/>
            <ac:spMk id="13" creationId="{93A94681-C6E7-4B84-94D3-A2F86D722163}"/>
          </ac:spMkLst>
        </pc:spChg>
        <pc:spChg chg="mod">
          <ac:chgData name="Nguyen Chi Son" userId="606856d02e9d83ac" providerId="LiveId" clId="{60F999BA-B899-40E7-9C9A-BEACEE2AA221}" dt="2021-10-13T18:40:41.137" v="7794" actId="1035"/>
          <ac:spMkLst>
            <pc:docMk/>
            <pc:sldMk cId="2868942840" sldId="725"/>
            <ac:spMk id="14" creationId="{A530074C-9975-4D4F-AC15-005B11433C74}"/>
          </ac:spMkLst>
        </pc:spChg>
        <pc:spChg chg="mod">
          <ac:chgData name="Nguyen Chi Son" userId="606856d02e9d83ac" providerId="LiveId" clId="{60F999BA-B899-40E7-9C9A-BEACEE2AA221}" dt="2021-10-13T18:40:41.137" v="7794" actId="1035"/>
          <ac:spMkLst>
            <pc:docMk/>
            <pc:sldMk cId="2868942840" sldId="725"/>
            <ac:spMk id="15" creationId="{EC5263CE-BE2F-44C4-BD89-2666D2873C33}"/>
          </ac:spMkLst>
        </pc:spChg>
        <pc:spChg chg="mod">
          <ac:chgData name="Nguyen Chi Son" userId="606856d02e9d83ac" providerId="LiveId" clId="{60F999BA-B899-40E7-9C9A-BEACEE2AA221}" dt="2021-10-13T15:14:15.071" v="2347" actId="20577"/>
          <ac:spMkLst>
            <pc:docMk/>
            <pc:sldMk cId="2868942840" sldId="725"/>
            <ac:spMk id="19" creationId="{9C339D16-68E4-43C4-A62E-D0146138D23B}"/>
          </ac:spMkLst>
        </pc:spChg>
        <pc:picChg chg="add mod">
          <ac:chgData name="Nguyen Chi Son" userId="606856d02e9d83ac" providerId="LiveId" clId="{60F999BA-B899-40E7-9C9A-BEACEE2AA221}" dt="2021-10-13T18:40:38.380" v="7780" actId="1076"/>
          <ac:picMkLst>
            <pc:docMk/>
            <pc:sldMk cId="2868942840" sldId="725"/>
            <ac:picMk id="3" creationId="{4818A5A8-BB5C-4F76-B135-B9B1023DFA0D}"/>
          </ac:picMkLst>
        </pc:picChg>
        <pc:picChg chg="del">
          <ac:chgData name="Nguyen Chi Son" userId="606856d02e9d83ac" providerId="LiveId" clId="{60F999BA-B899-40E7-9C9A-BEACEE2AA221}" dt="2021-10-13T15:11:59.831" v="1546" actId="478"/>
          <ac:picMkLst>
            <pc:docMk/>
            <pc:sldMk cId="2868942840" sldId="725"/>
            <ac:picMk id="4" creationId="{A558A3FA-5866-4BA7-953A-111C1ACED532}"/>
          </ac:picMkLst>
        </pc:picChg>
        <pc:cxnChg chg="del">
          <ac:chgData name="Nguyen Chi Son" userId="606856d02e9d83ac" providerId="LiveId" clId="{60F999BA-B899-40E7-9C9A-BEACEE2AA221}" dt="2021-10-13T15:13:40.845" v="2212" actId="478"/>
          <ac:cxnSpMkLst>
            <pc:docMk/>
            <pc:sldMk cId="2868942840" sldId="725"/>
            <ac:cxnSpMk id="16" creationId="{3221896F-54A6-443F-A329-08714C1B97A2}"/>
          </ac:cxnSpMkLst>
        </pc:cxnChg>
        <pc:cxnChg chg="del">
          <ac:chgData name="Nguyen Chi Son" userId="606856d02e9d83ac" providerId="LiveId" clId="{60F999BA-B899-40E7-9C9A-BEACEE2AA221}" dt="2021-10-13T15:13:40.845" v="2212" actId="478"/>
          <ac:cxnSpMkLst>
            <pc:docMk/>
            <pc:sldMk cId="2868942840" sldId="725"/>
            <ac:cxnSpMk id="17" creationId="{9DFDC775-7AC4-4AA5-892A-5BB66FBFC45B}"/>
          </ac:cxnSpMkLst>
        </pc:cxnChg>
        <pc:cxnChg chg="del">
          <ac:chgData name="Nguyen Chi Son" userId="606856d02e9d83ac" providerId="LiveId" clId="{60F999BA-B899-40E7-9C9A-BEACEE2AA221}" dt="2021-10-13T15:13:40.845" v="2212" actId="478"/>
          <ac:cxnSpMkLst>
            <pc:docMk/>
            <pc:sldMk cId="2868942840" sldId="725"/>
            <ac:cxnSpMk id="18" creationId="{FEC8261C-6E9E-473D-8237-002E0E7BE896}"/>
          </ac:cxnSpMkLst>
        </pc:cxnChg>
      </pc:sldChg>
      <pc:sldChg chg="addSp delSp modSp add mod modAnim">
        <pc:chgData name="Nguyen Chi Son" userId="606856d02e9d83ac" providerId="LiveId" clId="{60F999BA-B899-40E7-9C9A-BEACEE2AA221}" dt="2021-10-13T18:41:02.129" v="7803"/>
        <pc:sldMkLst>
          <pc:docMk/>
          <pc:sldMk cId="1177629376" sldId="726"/>
        </pc:sldMkLst>
        <pc:spChg chg="mod">
          <ac:chgData name="Nguyen Chi Son" userId="606856d02e9d83ac" providerId="LiveId" clId="{60F999BA-B899-40E7-9C9A-BEACEE2AA221}" dt="2021-10-13T15:17:36.198" v="3253" actId="20577"/>
          <ac:spMkLst>
            <pc:docMk/>
            <pc:sldMk cId="1177629376" sldId="726"/>
            <ac:spMk id="14" creationId="{A530074C-9975-4D4F-AC15-005B11433C74}"/>
          </ac:spMkLst>
        </pc:spChg>
        <pc:spChg chg="mod">
          <ac:chgData name="Nguyen Chi Son" userId="606856d02e9d83ac" providerId="LiveId" clId="{60F999BA-B899-40E7-9C9A-BEACEE2AA221}" dt="2021-10-13T15:17:21.064" v="3198" actId="1035"/>
          <ac:spMkLst>
            <pc:docMk/>
            <pc:sldMk cId="1177629376" sldId="726"/>
            <ac:spMk id="15" creationId="{EC5263CE-BE2F-44C4-BD89-2666D2873C33}"/>
          </ac:spMkLst>
        </pc:spChg>
        <pc:spChg chg="mod">
          <ac:chgData name="Nguyen Chi Son" userId="606856d02e9d83ac" providerId="LiveId" clId="{60F999BA-B899-40E7-9C9A-BEACEE2AA221}" dt="2021-10-13T15:14:59.656" v="2569" actId="20577"/>
          <ac:spMkLst>
            <pc:docMk/>
            <pc:sldMk cId="1177629376" sldId="726"/>
            <ac:spMk id="19" creationId="{9C339D16-68E4-43C4-A62E-D0146138D23B}"/>
          </ac:spMkLst>
        </pc:spChg>
        <pc:picChg chg="del">
          <ac:chgData name="Nguyen Chi Son" userId="606856d02e9d83ac" providerId="LiveId" clId="{60F999BA-B899-40E7-9C9A-BEACEE2AA221}" dt="2021-10-13T15:14:48.990" v="2460" actId="478"/>
          <ac:picMkLst>
            <pc:docMk/>
            <pc:sldMk cId="1177629376" sldId="726"/>
            <ac:picMk id="3" creationId="{4818A5A8-BB5C-4F76-B135-B9B1023DFA0D}"/>
          </ac:picMkLst>
        </pc:picChg>
        <pc:picChg chg="add mod">
          <ac:chgData name="Nguyen Chi Son" userId="606856d02e9d83ac" providerId="LiveId" clId="{60F999BA-B899-40E7-9C9A-BEACEE2AA221}" dt="2021-10-13T18:40:55.945" v="7800" actId="1076"/>
          <ac:picMkLst>
            <pc:docMk/>
            <pc:sldMk cId="1177629376" sldId="726"/>
            <ac:picMk id="7" creationId="{5B5856EF-5D22-4A80-B895-E063EEE61C63}"/>
          </ac:picMkLst>
        </pc:picChg>
        <pc:picChg chg="add mod">
          <ac:chgData name="Nguyen Chi Son" userId="606856d02e9d83ac" providerId="LiveId" clId="{60F999BA-B899-40E7-9C9A-BEACEE2AA221}" dt="2021-10-13T18:40:56.960" v="7801" actId="1076"/>
          <ac:picMkLst>
            <pc:docMk/>
            <pc:sldMk cId="1177629376" sldId="726"/>
            <ac:picMk id="8" creationId="{72DB94CC-9F5D-4E3F-BDAB-04C0666BDCE9}"/>
          </ac:picMkLst>
        </pc:picChg>
      </pc:sldChg>
      <pc:sldChg chg="delSp modSp add mod modAnim">
        <pc:chgData name="Nguyen Chi Son" userId="606856d02e9d83ac" providerId="LiveId" clId="{60F999BA-B899-40E7-9C9A-BEACEE2AA221}" dt="2021-10-13T15:21:10.612" v="4311" actId="5793"/>
        <pc:sldMkLst>
          <pc:docMk/>
          <pc:sldMk cId="2298416066" sldId="727"/>
        </pc:sldMkLst>
        <pc:spChg chg="mod">
          <ac:chgData name="Nguyen Chi Son" userId="606856d02e9d83ac" providerId="LiveId" clId="{60F999BA-B899-40E7-9C9A-BEACEE2AA221}" dt="2021-10-13T15:21:09.471" v="4310" actId="5793"/>
          <ac:spMkLst>
            <pc:docMk/>
            <pc:sldMk cId="2298416066" sldId="727"/>
            <ac:spMk id="14" creationId="{A530074C-9975-4D4F-AC15-005B11433C74}"/>
          </ac:spMkLst>
        </pc:spChg>
        <pc:spChg chg="mod">
          <ac:chgData name="Nguyen Chi Son" userId="606856d02e9d83ac" providerId="LiveId" clId="{60F999BA-B899-40E7-9C9A-BEACEE2AA221}" dt="2021-10-13T15:18:19.803" v="3293" actId="1036"/>
          <ac:spMkLst>
            <pc:docMk/>
            <pc:sldMk cId="2298416066" sldId="727"/>
            <ac:spMk id="15" creationId="{EC5263CE-BE2F-44C4-BD89-2666D2873C33}"/>
          </ac:spMkLst>
        </pc:spChg>
        <pc:spChg chg="mod">
          <ac:chgData name="Nguyen Chi Son" userId="606856d02e9d83ac" providerId="LiveId" clId="{60F999BA-B899-40E7-9C9A-BEACEE2AA221}" dt="2021-10-13T15:20:02.924" v="4104" actId="20577"/>
          <ac:spMkLst>
            <pc:docMk/>
            <pc:sldMk cId="2298416066" sldId="727"/>
            <ac:spMk id="19" creationId="{9C339D16-68E4-43C4-A62E-D0146138D23B}"/>
          </ac:spMkLst>
        </pc:spChg>
        <pc:picChg chg="del">
          <ac:chgData name="Nguyen Chi Son" userId="606856d02e9d83ac" providerId="LiveId" clId="{60F999BA-B899-40E7-9C9A-BEACEE2AA221}" dt="2021-10-13T15:18:16.078" v="3259" actId="478"/>
          <ac:picMkLst>
            <pc:docMk/>
            <pc:sldMk cId="2298416066" sldId="727"/>
            <ac:picMk id="7" creationId="{5B5856EF-5D22-4A80-B895-E063EEE61C63}"/>
          </ac:picMkLst>
        </pc:picChg>
        <pc:picChg chg="del">
          <ac:chgData name="Nguyen Chi Son" userId="606856d02e9d83ac" providerId="LiveId" clId="{60F999BA-B899-40E7-9C9A-BEACEE2AA221}" dt="2021-10-13T15:18:16.526" v="3260" actId="478"/>
          <ac:picMkLst>
            <pc:docMk/>
            <pc:sldMk cId="2298416066" sldId="727"/>
            <ac:picMk id="8" creationId="{72DB94CC-9F5D-4E3F-BDAB-04C0666BDCE9}"/>
          </ac:picMkLst>
        </pc:picChg>
      </pc:sldChg>
      <pc:sldChg chg="addSp delSp modSp add mod modAnim">
        <pc:chgData name="Nguyen Chi Son" userId="606856d02e9d83ac" providerId="LiveId" clId="{60F999BA-B899-40E7-9C9A-BEACEE2AA221}" dt="2021-10-13T18:42:03.456" v="7841"/>
        <pc:sldMkLst>
          <pc:docMk/>
          <pc:sldMk cId="311276449" sldId="728"/>
        </pc:sldMkLst>
        <pc:spChg chg="del">
          <ac:chgData name="Nguyen Chi Son" userId="606856d02e9d83ac" providerId="LiveId" clId="{60F999BA-B899-40E7-9C9A-BEACEE2AA221}" dt="2021-10-13T17:12:13.192" v="5619" actId="478"/>
          <ac:spMkLst>
            <pc:docMk/>
            <pc:sldMk cId="311276449" sldId="728"/>
            <ac:spMk id="10" creationId="{2DEA87A2-0D95-48D5-B5DC-A79069C3756A}"/>
          </ac:spMkLst>
        </pc:spChg>
        <pc:spChg chg="del">
          <ac:chgData name="Nguyen Chi Son" userId="606856d02e9d83ac" providerId="LiveId" clId="{60F999BA-B899-40E7-9C9A-BEACEE2AA221}" dt="2021-10-13T17:12:13.192" v="5619" actId="478"/>
          <ac:spMkLst>
            <pc:docMk/>
            <pc:sldMk cId="311276449" sldId="728"/>
            <ac:spMk id="11" creationId="{A7C1F49B-1C63-47D1-82ED-903D01476FE3}"/>
          </ac:spMkLst>
        </pc:spChg>
        <pc:spChg chg="del">
          <ac:chgData name="Nguyen Chi Son" userId="606856d02e9d83ac" providerId="LiveId" clId="{60F999BA-B899-40E7-9C9A-BEACEE2AA221}" dt="2021-10-13T17:12:13.192" v="5619" actId="478"/>
          <ac:spMkLst>
            <pc:docMk/>
            <pc:sldMk cId="311276449" sldId="728"/>
            <ac:spMk id="12" creationId="{7F5DC5B2-858D-4AB4-A0A5-D6C8E4A33B2C}"/>
          </ac:spMkLst>
        </pc:spChg>
        <pc:spChg chg="del">
          <ac:chgData name="Nguyen Chi Son" userId="606856d02e9d83ac" providerId="LiveId" clId="{60F999BA-B899-40E7-9C9A-BEACEE2AA221}" dt="2021-10-13T17:12:13.192" v="5619" actId="478"/>
          <ac:spMkLst>
            <pc:docMk/>
            <pc:sldMk cId="311276449" sldId="728"/>
            <ac:spMk id="13" creationId="{93A94681-C6E7-4B84-94D3-A2F86D722163}"/>
          </ac:spMkLst>
        </pc:spChg>
        <pc:spChg chg="mod">
          <ac:chgData name="Nguyen Chi Son" userId="606856d02e9d83ac" providerId="LiveId" clId="{60F999BA-B899-40E7-9C9A-BEACEE2AA221}" dt="2021-10-13T18:41:51.018" v="7836" actId="1036"/>
          <ac:spMkLst>
            <pc:docMk/>
            <pc:sldMk cId="311276449" sldId="728"/>
            <ac:spMk id="14" creationId="{A530074C-9975-4D4F-AC15-005B11433C74}"/>
          </ac:spMkLst>
        </pc:spChg>
        <pc:spChg chg="mod">
          <ac:chgData name="Nguyen Chi Son" userId="606856d02e9d83ac" providerId="LiveId" clId="{60F999BA-B899-40E7-9C9A-BEACEE2AA221}" dt="2021-10-13T18:41:51.018" v="7836" actId="1036"/>
          <ac:spMkLst>
            <pc:docMk/>
            <pc:sldMk cId="311276449" sldId="728"/>
            <ac:spMk id="15" creationId="{EC5263CE-BE2F-44C4-BD89-2666D2873C33}"/>
          </ac:spMkLst>
        </pc:spChg>
        <pc:spChg chg="mod">
          <ac:chgData name="Nguyen Chi Son" userId="606856d02e9d83ac" providerId="LiveId" clId="{60F999BA-B899-40E7-9C9A-BEACEE2AA221}" dt="2021-10-13T17:11:53.383" v="5613" actId="20577"/>
          <ac:spMkLst>
            <pc:docMk/>
            <pc:sldMk cId="311276449" sldId="728"/>
            <ac:spMk id="19" creationId="{9C339D16-68E4-43C4-A62E-D0146138D23B}"/>
          </ac:spMkLst>
        </pc:spChg>
        <pc:picChg chg="add mod">
          <ac:chgData name="Nguyen Chi Son" userId="606856d02e9d83ac" providerId="LiveId" clId="{60F999BA-B899-40E7-9C9A-BEACEE2AA221}" dt="2021-10-13T18:41:47.631" v="7815" actId="1076"/>
          <ac:picMkLst>
            <pc:docMk/>
            <pc:sldMk cId="311276449" sldId="728"/>
            <ac:picMk id="3" creationId="{1436765C-A498-4D45-A33D-A2757ED786A0}"/>
          </ac:picMkLst>
        </pc:picChg>
        <pc:picChg chg="del">
          <ac:chgData name="Nguyen Chi Son" userId="606856d02e9d83ac" providerId="LiveId" clId="{60F999BA-B899-40E7-9C9A-BEACEE2AA221}" dt="2021-10-13T17:11:54.858" v="5614" actId="478"/>
          <ac:picMkLst>
            <pc:docMk/>
            <pc:sldMk cId="311276449" sldId="728"/>
            <ac:picMk id="4" creationId="{A558A3FA-5866-4BA7-953A-111C1ACED532}"/>
          </ac:picMkLst>
        </pc:picChg>
        <pc:cxnChg chg="del">
          <ac:chgData name="Nguyen Chi Son" userId="606856d02e9d83ac" providerId="LiveId" clId="{60F999BA-B899-40E7-9C9A-BEACEE2AA221}" dt="2021-10-13T17:12:13.192" v="5619" actId="478"/>
          <ac:cxnSpMkLst>
            <pc:docMk/>
            <pc:sldMk cId="311276449" sldId="728"/>
            <ac:cxnSpMk id="16" creationId="{3221896F-54A6-443F-A329-08714C1B97A2}"/>
          </ac:cxnSpMkLst>
        </pc:cxnChg>
        <pc:cxnChg chg="del">
          <ac:chgData name="Nguyen Chi Son" userId="606856d02e9d83ac" providerId="LiveId" clId="{60F999BA-B899-40E7-9C9A-BEACEE2AA221}" dt="2021-10-13T17:12:13.192" v="5619" actId="478"/>
          <ac:cxnSpMkLst>
            <pc:docMk/>
            <pc:sldMk cId="311276449" sldId="728"/>
            <ac:cxnSpMk id="17" creationId="{9DFDC775-7AC4-4AA5-892A-5BB66FBFC45B}"/>
          </ac:cxnSpMkLst>
        </pc:cxnChg>
        <pc:cxnChg chg="del">
          <ac:chgData name="Nguyen Chi Son" userId="606856d02e9d83ac" providerId="LiveId" clId="{60F999BA-B899-40E7-9C9A-BEACEE2AA221}" dt="2021-10-13T17:12:13.192" v="5619" actId="478"/>
          <ac:cxnSpMkLst>
            <pc:docMk/>
            <pc:sldMk cId="311276449" sldId="728"/>
            <ac:cxnSpMk id="18" creationId="{FEC8261C-6E9E-473D-8237-002E0E7BE896}"/>
          </ac:cxnSpMkLst>
        </pc:cxnChg>
      </pc:sldChg>
      <pc:sldChg chg="delSp modSp add mod modAnim">
        <pc:chgData name="Nguyen Chi Son" userId="606856d02e9d83ac" providerId="LiveId" clId="{60F999BA-B899-40E7-9C9A-BEACEE2AA221}" dt="2021-10-13T18:39:41.324" v="7707" actId="20577"/>
        <pc:sldMkLst>
          <pc:docMk/>
          <pc:sldMk cId="2416830813" sldId="729"/>
        </pc:sldMkLst>
        <pc:spChg chg="mod">
          <ac:chgData name="Nguyen Chi Son" userId="606856d02e9d83ac" providerId="LiveId" clId="{60F999BA-B899-40E7-9C9A-BEACEE2AA221}" dt="2021-10-13T18:39:41.324" v="7707" actId="20577"/>
          <ac:spMkLst>
            <pc:docMk/>
            <pc:sldMk cId="2416830813" sldId="729"/>
            <ac:spMk id="14" creationId="{A530074C-9975-4D4F-AC15-005B11433C74}"/>
          </ac:spMkLst>
        </pc:spChg>
        <pc:spChg chg="mod">
          <ac:chgData name="Nguyen Chi Son" userId="606856d02e9d83ac" providerId="LiveId" clId="{60F999BA-B899-40E7-9C9A-BEACEE2AA221}" dt="2021-10-13T18:38:12.811" v="7417" actId="1035"/>
          <ac:spMkLst>
            <pc:docMk/>
            <pc:sldMk cId="2416830813" sldId="729"/>
            <ac:spMk id="15" creationId="{EC5263CE-BE2F-44C4-BD89-2666D2873C33}"/>
          </ac:spMkLst>
        </pc:spChg>
        <pc:spChg chg="mod">
          <ac:chgData name="Nguyen Chi Son" userId="606856d02e9d83ac" providerId="LiveId" clId="{60F999BA-B899-40E7-9C9A-BEACEE2AA221}" dt="2021-10-13T18:38:08.342" v="7396" actId="20577"/>
          <ac:spMkLst>
            <pc:docMk/>
            <pc:sldMk cId="2416830813" sldId="729"/>
            <ac:spMk id="19" creationId="{9C339D16-68E4-43C4-A62E-D0146138D23B}"/>
          </ac:spMkLst>
        </pc:spChg>
        <pc:picChg chg="del">
          <ac:chgData name="Nguyen Chi Son" userId="606856d02e9d83ac" providerId="LiveId" clId="{60F999BA-B899-40E7-9C9A-BEACEE2AA221}" dt="2021-10-13T17:14:00.752" v="6077" actId="478"/>
          <ac:picMkLst>
            <pc:docMk/>
            <pc:sldMk cId="2416830813" sldId="729"/>
            <ac:picMk id="3" creationId="{1436765C-A498-4D45-A33D-A2757ED786A0}"/>
          </ac:picMkLst>
        </pc:picChg>
      </pc:sldChg>
      <pc:sldChg chg="addSp delSp modSp add mod modAnim">
        <pc:chgData name="Nguyen Chi Son" userId="606856d02e9d83ac" providerId="LiveId" clId="{60F999BA-B899-40E7-9C9A-BEACEE2AA221}" dt="2021-10-13T18:41:57.161" v="7837"/>
        <pc:sldMkLst>
          <pc:docMk/>
          <pc:sldMk cId="3158567965" sldId="730"/>
        </pc:sldMkLst>
        <pc:spChg chg="mod">
          <ac:chgData name="Nguyen Chi Son" userId="606856d02e9d83ac" providerId="LiveId" clId="{60F999BA-B899-40E7-9C9A-BEACEE2AA221}" dt="2021-10-13T18:41:35.750" v="7811" actId="14100"/>
          <ac:spMkLst>
            <pc:docMk/>
            <pc:sldMk cId="3158567965" sldId="730"/>
            <ac:spMk id="10" creationId="{745A3F19-618D-4648-B35D-B4E959951563}"/>
          </ac:spMkLst>
        </pc:spChg>
        <pc:picChg chg="del">
          <ac:chgData name="Nguyen Chi Son" userId="606856d02e9d83ac" providerId="LiveId" clId="{60F999BA-B899-40E7-9C9A-BEACEE2AA221}" dt="2021-10-13T18:33:13.410" v="6262" actId="478"/>
          <ac:picMkLst>
            <pc:docMk/>
            <pc:sldMk cId="3158567965" sldId="730"/>
            <ac:picMk id="6" creationId="{6E5649AD-F9DB-4AA5-8B18-5BE0099A68F6}"/>
          </ac:picMkLst>
        </pc:picChg>
        <pc:picChg chg="add mod">
          <ac:chgData name="Nguyen Chi Son" userId="606856d02e9d83ac" providerId="LiveId" clId="{60F999BA-B899-40E7-9C9A-BEACEE2AA221}" dt="2021-10-13T18:41:31.883" v="7810" actId="1076"/>
          <ac:picMkLst>
            <pc:docMk/>
            <pc:sldMk cId="3158567965" sldId="730"/>
            <ac:picMk id="7" creationId="{8EE1225A-993F-4941-81D1-A07D57E19AC4}"/>
          </ac:picMkLst>
        </pc:picChg>
        <pc:picChg chg="del">
          <ac:chgData name="Nguyen Chi Son" userId="606856d02e9d83ac" providerId="LiveId" clId="{60F999BA-B899-40E7-9C9A-BEACEE2AA221}" dt="2021-10-13T18:33:12.488" v="6261" actId="478"/>
          <ac:picMkLst>
            <pc:docMk/>
            <pc:sldMk cId="3158567965" sldId="730"/>
            <ac:picMk id="9" creationId="{7112C3ED-24FA-4C1A-87CD-8E01D87269A5}"/>
          </ac:picMkLst>
        </pc:picChg>
      </pc:sldChg>
    </pc:docChg>
  </pc:docChgLst>
  <pc:docChgLst>
    <pc:chgData name="Nguyen Chi Son" userId="606856d02e9d83ac" providerId="LiveId" clId="{8AB6E6D9-5431-4D09-9DA2-2B797A7584F7}"/>
    <pc:docChg chg="undo custSel addSld delSld modSld">
      <pc:chgData name="Nguyen Chi Son" userId="606856d02e9d83ac" providerId="LiveId" clId="{8AB6E6D9-5431-4D09-9DA2-2B797A7584F7}" dt="2021-12-22T12:18:34.698" v="2051" actId="113"/>
      <pc:docMkLst>
        <pc:docMk/>
      </pc:docMkLst>
      <pc:sldChg chg="modSp mod">
        <pc:chgData name="Nguyen Chi Son" userId="606856d02e9d83ac" providerId="LiveId" clId="{8AB6E6D9-5431-4D09-9DA2-2B797A7584F7}" dt="2021-12-22T12:18:34.698" v="2051" actId="113"/>
        <pc:sldMkLst>
          <pc:docMk/>
          <pc:sldMk cId="2922349590" sldId="256"/>
        </pc:sldMkLst>
        <pc:spChg chg="mod">
          <ac:chgData name="Nguyen Chi Son" userId="606856d02e9d83ac" providerId="LiveId" clId="{8AB6E6D9-5431-4D09-9DA2-2B797A7584F7}" dt="2021-12-22T12:18:34.698" v="2051" actId="113"/>
          <ac:spMkLst>
            <pc:docMk/>
            <pc:sldMk cId="2922349590" sldId="256"/>
            <ac:spMk id="5" creationId="{3A9CE0EE-E8A7-485D-B7B9-01588BB75C9D}"/>
          </ac:spMkLst>
        </pc:spChg>
        <pc:spChg chg="mod">
          <ac:chgData name="Nguyen Chi Son" userId="606856d02e9d83ac" providerId="LiveId" clId="{8AB6E6D9-5431-4D09-9DA2-2B797A7584F7}" dt="2021-12-22T12:17:48.012" v="2037" actId="12788"/>
          <ac:spMkLst>
            <pc:docMk/>
            <pc:sldMk cId="2922349590" sldId="256"/>
            <ac:spMk id="136" creationId="{C574B640-0199-463F-87CA-8E3956B46E10}"/>
          </ac:spMkLst>
        </pc:spChg>
      </pc:sldChg>
      <pc:sldChg chg="modSp mod">
        <pc:chgData name="Nguyen Chi Son" userId="606856d02e9d83ac" providerId="LiveId" clId="{8AB6E6D9-5431-4D09-9DA2-2B797A7584F7}" dt="2021-11-02T15:58:08.740" v="1167" actId="20577"/>
        <pc:sldMkLst>
          <pc:docMk/>
          <pc:sldMk cId="3319126272" sldId="622"/>
        </pc:sldMkLst>
        <pc:spChg chg="mod">
          <ac:chgData name="Nguyen Chi Son" userId="606856d02e9d83ac" providerId="LiveId" clId="{8AB6E6D9-5431-4D09-9DA2-2B797A7584F7}" dt="2021-11-02T15:58:08.740" v="1167" actId="20577"/>
          <ac:spMkLst>
            <pc:docMk/>
            <pc:sldMk cId="3319126272" sldId="622"/>
            <ac:spMk id="2" creationId="{DAF08EC2-5D0D-48D9-855C-A59C0E5ED55B}"/>
          </ac:spMkLst>
        </pc:spChg>
      </pc:sldChg>
      <pc:sldChg chg="modSp mod">
        <pc:chgData name="Nguyen Chi Son" userId="606856d02e9d83ac" providerId="LiveId" clId="{8AB6E6D9-5431-4D09-9DA2-2B797A7584F7}" dt="2021-11-02T15:46:00.145" v="36" actId="20577"/>
        <pc:sldMkLst>
          <pc:docMk/>
          <pc:sldMk cId="1033004166" sldId="675"/>
        </pc:sldMkLst>
        <pc:spChg chg="mod">
          <ac:chgData name="Nguyen Chi Son" userId="606856d02e9d83ac" providerId="LiveId" clId="{8AB6E6D9-5431-4D09-9DA2-2B797A7584F7}" dt="2021-11-02T15:46:00.145" v="36" actId="20577"/>
          <ac:spMkLst>
            <pc:docMk/>
            <pc:sldMk cId="1033004166" sldId="675"/>
            <ac:spMk id="2" creationId="{DAF08EC2-5D0D-48D9-855C-A59C0E5ED55B}"/>
          </ac:spMkLst>
        </pc:spChg>
      </pc:sldChg>
      <pc:sldChg chg="addSp delSp modSp mod">
        <pc:chgData name="Nguyen Chi Son" userId="606856d02e9d83ac" providerId="LiveId" clId="{8AB6E6D9-5431-4D09-9DA2-2B797A7584F7}" dt="2021-11-02T15:59:10.452" v="1179" actId="1076"/>
        <pc:sldMkLst>
          <pc:docMk/>
          <pc:sldMk cId="470225863" sldId="691"/>
        </pc:sldMkLst>
        <pc:spChg chg="mod">
          <ac:chgData name="Nguyen Chi Son" userId="606856d02e9d83ac" providerId="LiveId" clId="{8AB6E6D9-5431-4D09-9DA2-2B797A7584F7}" dt="2021-11-02T15:49:55.694" v="300" actId="20577"/>
          <ac:spMkLst>
            <pc:docMk/>
            <pc:sldMk cId="470225863" sldId="691"/>
            <ac:spMk id="2" creationId="{BA8A6260-CA4B-46A9-A06E-C71EE59E6992}"/>
          </ac:spMkLst>
        </pc:spChg>
        <pc:spChg chg="add del mod">
          <ac:chgData name="Nguyen Chi Son" userId="606856d02e9d83ac" providerId="LiveId" clId="{8AB6E6D9-5431-4D09-9DA2-2B797A7584F7}" dt="2021-11-02T15:55:05.085" v="719" actId="478"/>
          <ac:spMkLst>
            <pc:docMk/>
            <pc:sldMk cId="470225863" sldId="691"/>
            <ac:spMk id="7" creationId="{D64EDC84-9FE6-4D5C-9DC9-74804DBC438C}"/>
          </ac:spMkLst>
        </pc:spChg>
        <pc:spChg chg="add mod">
          <ac:chgData name="Nguyen Chi Son" userId="606856d02e9d83ac" providerId="LiveId" clId="{8AB6E6D9-5431-4D09-9DA2-2B797A7584F7}" dt="2021-11-02T15:55:17.898" v="723" actId="1076"/>
          <ac:spMkLst>
            <pc:docMk/>
            <pc:sldMk cId="470225863" sldId="691"/>
            <ac:spMk id="8" creationId="{3CBECDDA-DD7D-40DE-BAEC-AE6A41C5FC24}"/>
          </ac:spMkLst>
        </pc:spChg>
        <pc:picChg chg="del">
          <ac:chgData name="Nguyen Chi Son" userId="606856d02e9d83ac" providerId="LiveId" clId="{8AB6E6D9-5431-4D09-9DA2-2B797A7584F7}" dt="2021-11-02T15:46:02.670" v="37" actId="478"/>
          <ac:picMkLst>
            <pc:docMk/>
            <pc:sldMk cId="470225863" sldId="691"/>
            <ac:picMk id="4" creationId="{AB9335FC-1B1C-4C63-9E9A-B62142D2F866}"/>
          </ac:picMkLst>
        </pc:picChg>
        <pc:picChg chg="add del mod">
          <ac:chgData name="Nguyen Chi Son" userId="606856d02e9d83ac" providerId="LiveId" clId="{8AB6E6D9-5431-4D09-9DA2-2B797A7584F7}" dt="2021-11-02T15:54:37.215" v="708" actId="478"/>
          <ac:picMkLst>
            <pc:docMk/>
            <pc:sldMk cId="470225863" sldId="691"/>
            <ac:picMk id="5" creationId="{BDBDF9C5-3EA0-4184-AC22-E6909AEFB8E3}"/>
          </ac:picMkLst>
        </pc:picChg>
        <pc:picChg chg="add mod">
          <ac:chgData name="Nguyen Chi Son" userId="606856d02e9d83ac" providerId="LiveId" clId="{8AB6E6D9-5431-4D09-9DA2-2B797A7584F7}" dt="2021-11-02T15:59:10.452" v="1179" actId="1076"/>
          <ac:picMkLst>
            <pc:docMk/>
            <pc:sldMk cId="470225863" sldId="691"/>
            <ac:picMk id="6" creationId="{E60DAABF-DA31-4B77-AA30-EA46129E4E17}"/>
          </ac:picMkLst>
        </pc:picChg>
        <pc:picChg chg="add mod">
          <ac:chgData name="Nguyen Chi Son" userId="606856d02e9d83ac" providerId="LiveId" clId="{8AB6E6D9-5431-4D09-9DA2-2B797A7584F7}" dt="2021-11-02T15:59:08.184" v="1178" actId="1076"/>
          <ac:picMkLst>
            <pc:docMk/>
            <pc:sldMk cId="470225863" sldId="691"/>
            <ac:picMk id="10" creationId="{C4EB751C-FC18-4000-837F-174F47DB714B}"/>
          </ac:picMkLst>
        </pc:picChg>
        <pc:picChg chg="add del mod">
          <ac:chgData name="Nguyen Chi Son" userId="606856d02e9d83ac" providerId="LiveId" clId="{8AB6E6D9-5431-4D09-9DA2-2B797A7584F7}" dt="2021-11-02T15:58:58.917" v="1176" actId="478"/>
          <ac:picMkLst>
            <pc:docMk/>
            <pc:sldMk cId="470225863" sldId="691"/>
            <ac:picMk id="1026" creationId="{5E95A664-17B0-47CD-A870-63D38437C256}"/>
          </ac:picMkLst>
        </pc:picChg>
      </pc:sldChg>
      <pc:sldChg chg="addSp delSp modSp mod delAnim modAnim">
        <pc:chgData name="Nguyen Chi Son" userId="606856d02e9d83ac" providerId="LiveId" clId="{8AB6E6D9-5431-4D09-9DA2-2B797A7584F7}" dt="2021-11-02T16:09:46.456" v="2031"/>
        <pc:sldMkLst>
          <pc:docMk/>
          <pc:sldMk cId="3964383563" sldId="722"/>
        </pc:sldMkLst>
        <pc:spChg chg="mod">
          <ac:chgData name="Nguyen Chi Son" userId="606856d02e9d83ac" providerId="LiveId" clId="{8AB6E6D9-5431-4D09-9DA2-2B797A7584F7}" dt="2021-11-02T15:57:55.331" v="1121" actId="20577"/>
          <ac:spMkLst>
            <pc:docMk/>
            <pc:sldMk cId="3964383563" sldId="722"/>
            <ac:spMk id="14" creationId="{A530074C-9975-4D4F-AC15-005B11433C74}"/>
          </ac:spMkLst>
        </pc:spChg>
        <pc:spChg chg="mod">
          <ac:chgData name="Nguyen Chi Son" userId="606856d02e9d83ac" providerId="LiveId" clId="{8AB6E6D9-5431-4D09-9DA2-2B797A7584F7}" dt="2021-11-02T15:57:07.510" v="997" actId="1036"/>
          <ac:spMkLst>
            <pc:docMk/>
            <pc:sldMk cId="3964383563" sldId="722"/>
            <ac:spMk id="15" creationId="{EC5263CE-BE2F-44C4-BD89-2666D2873C33}"/>
          </ac:spMkLst>
        </pc:spChg>
        <pc:spChg chg="mod">
          <ac:chgData name="Nguyen Chi Son" userId="606856d02e9d83ac" providerId="LiveId" clId="{8AB6E6D9-5431-4D09-9DA2-2B797A7584F7}" dt="2021-11-02T15:56:56.314" v="962" actId="20577"/>
          <ac:spMkLst>
            <pc:docMk/>
            <pc:sldMk cId="3964383563" sldId="722"/>
            <ac:spMk id="19" creationId="{9C339D16-68E4-43C4-A62E-D0146138D23B}"/>
          </ac:spMkLst>
        </pc:spChg>
        <pc:picChg chg="add mod">
          <ac:chgData name="Nguyen Chi Son" userId="606856d02e9d83ac" providerId="LiveId" clId="{8AB6E6D9-5431-4D09-9DA2-2B797A7584F7}" dt="2021-11-02T15:57:01.956" v="964" actId="1076"/>
          <ac:picMkLst>
            <pc:docMk/>
            <pc:sldMk cId="3964383563" sldId="722"/>
            <ac:picMk id="7" creationId="{527DD534-EEF8-4ED1-A171-951E7AB10652}"/>
          </ac:picMkLst>
        </pc:picChg>
        <pc:picChg chg="del">
          <ac:chgData name="Nguyen Chi Son" userId="606856d02e9d83ac" providerId="LiveId" clId="{8AB6E6D9-5431-4D09-9DA2-2B797A7584F7}" dt="2021-11-02T15:56:33.446" v="724" actId="478"/>
          <ac:picMkLst>
            <pc:docMk/>
            <pc:sldMk cId="3964383563" sldId="722"/>
            <ac:picMk id="20" creationId="{BD7EDD25-CFB1-4CFD-8903-2DC144EE421E}"/>
          </ac:picMkLst>
        </pc:picChg>
      </pc:sldChg>
      <pc:sldChg chg="del">
        <pc:chgData name="Nguyen Chi Son" userId="606856d02e9d83ac" providerId="LiveId" clId="{8AB6E6D9-5431-4D09-9DA2-2B797A7584F7}" dt="2021-11-02T15:58:12.420" v="1168" actId="47"/>
        <pc:sldMkLst>
          <pc:docMk/>
          <pc:sldMk cId="2023091208" sldId="733"/>
        </pc:sldMkLst>
      </pc:sldChg>
      <pc:sldChg chg="del">
        <pc:chgData name="Nguyen Chi Son" userId="606856d02e9d83ac" providerId="LiveId" clId="{8AB6E6D9-5431-4D09-9DA2-2B797A7584F7}" dt="2021-11-02T15:58:12.420" v="1168" actId="47"/>
        <pc:sldMkLst>
          <pc:docMk/>
          <pc:sldMk cId="833426542" sldId="734"/>
        </pc:sldMkLst>
      </pc:sldChg>
      <pc:sldChg chg="del">
        <pc:chgData name="Nguyen Chi Son" userId="606856d02e9d83ac" providerId="LiveId" clId="{8AB6E6D9-5431-4D09-9DA2-2B797A7584F7}" dt="2021-11-02T15:58:12.420" v="1168" actId="47"/>
        <pc:sldMkLst>
          <pc:docMk/>
          <pc:sldMk cId="2327565518" sldId="736"/>
        </pc:sldMkLst>
      </pc:sldChg>
      <pc:sldChg chg="del">
        <pc:chgData name="Nguyen Chi Son" userId="606856d02e9d83ac" providerId="LiveId" clId="{8AB6E6D9-5431-4D09-9DA2-2B797A7584F7}" dt="2021-11-02T15:58:12.420" v="1168" actId="47"/>
        <pc:sldMkLst>
          <pc:docMk/>
          <pc:sldMk cId="2436188455" sldId="737"/>
        </pc:sldMkLst>
      </pc:sldChg>
      <pc:sldChg chg="del">
        <pc:chgData name="Nguyen Chi Son" userId="606856d02e9d83ac" providerId="LiveId" clId="{8AB6E6D9-5431-4D09-9DA2-2B797A7584F7}" dt="2021-11-02T15:58:12.420" v="1168" actId="47"/>
        <pc:sldMkLst>
          <pc:docMk/>
          <pc:sldMk cId="4158414224" sldId="738"/>
        </pc:sldMkLst>
      </pc:sldChg>
      <pc:sldChg chg="del">
        <pc:chgData name="Nguyen Chi Son" userId="606856d02e9d83ac" providerId="LiveId" clId="{8AB6E6D9-5431-4D09-9DA2-2B797A7584F7}" dt="2021-11-02T15:58:02.466" v="1122" actId="47"/>
        <pc:sldMkLst>
          <pc:docMk/>
          <pc:sldMk cId="4013739178" sldId="742"/>
        </pc:sldMkLst>
      </pc:sldChg>
      <pc:sldChg chg="del">
        <pc:chgData name="Nguyen Chi Son" userId="606856d02e9d83ac" providerId="LiveId" clId="{8AB6E6D9-5431-4D09-9DA2-2B797A7584F7}" dt="2021-11-02T16:09:35.896" v="2027" actId="47"/>
        <pc:sldMkLst>
          <pc:docMk/>
          <pc:sldMk cId="819712432" sldId="743"/>
        </pc:sldMkLst>
      </pc:sldChg>
      <pc:sldChg chg="del">
        <pc:chgData name="Nguyen Chi Son" userId="606856d02e9d83ac" providerId="LiveId" clId="{8AB6E6D9-5431-4D09-9DA2-2B797A7584F7}" dt="2021-11-02T16:09:35.896" v="2027" actId="47"/>
        <pc:sldMkLst>
          <pc:docMk/>
          <pc:sldMk cId="3726639508" sldId="744"/>
        </pc:sldMkLst>
      </pc:sldChg>
      <pc:sldChg chg="del">
        <pc:chgData name="Nguyen Chi Son" userId="606856d02e9d83ac" providerId="LiveId" clId="{8AB6E6D9-5431-4D09-9DA2-2B797A7584F7}" dt="2021-11-02T16:09:35.896" v="2027" actId="47"/>
        <pc:sldMkLst>
          <pc:docMk/>
          <pc:sldMk cId="999547460" sldId="745"/>
        </pc:sldMkLst>
      </pc:sldChg>
      <pc:sldChg chg="addSp delSp modSp mod delAnim modAnim">
        <pc:chgData name="Nguyen Chi Son" userId="606856d02e9d83ac" providerId="LiveId" clId="{8AB6E6D9-5431-4D09-9DA2-2B797A7584F7}" dt="2021-11-02T16:09:54.677" v="2035"/>
        <pc:sldMkLst>
          <pc:docMk/>
          <pc:sldMk cId="51380808" sldId="746"/>
        </pc:sldMkLst>
        <pc:spChg chg="mod">
          <ac:chgData name="Nguyen Chi Son" userId="606856d02e9d83ac" providerId="LiveId" clId="{8AB6E6D9-5431-4D09-9DA2-2B797A7584F7}" dt="2021-11-02T16:09:18.003" v="2024" actId="1036"/>
          <ac:spMkLst>
            <pc:docMk/>
            <pc:sldMk cId="51380808" sldId="746"/>
            <ac:spMk id="14" creationId="{A530074C-9975-4D4F-AC15-005B11433C74}"/>
          </ac:spMkLst>
        </pc:spChg>
        <pc:spChg chg="mod">
          <ac:chgData name="Nguyen Chi Son" userId="606856d02e9d83ac" providerId="LiveId" clId="{8AB6E6D9-5431-4D09-9DA2-2B797A7584F7}" dt="2021-11-02T16:09:18.003" v="2024" actId="1036"/>
          <ac:spMkLst>
            <pc:docMk/>
            <pc:sldMk cId="51380808" sldId="746"/>
            <ac:spMk id="15" creationId="{EC5263CE-BE2F-44C4-BD89-2666D2873C33}"/>
          </ac:spMkLst>
        </pc:spChg>
        <pc:spChg chg="mod">
          <ac:chgData name="Nguyen Chi Son" userId="606856d02e9d83ac" providerId="LiveId" clId="{8AB6E6D9-5431-4D09-9DA2-2B797A7584F7}" dt="2021-11-02T16:03:43.977" v="2000" actId="20577"/>
          <ac:spMkLst>
            <pc:docMk/>
            <pc:sldMk cId="51380808" sldId="746"/>
            <ac:spMk id="19" creationId="{9C339D16-68E4-43C4-A62E-D0146138D23B}"/>
          </ac:spMkLst>
        </pc:spChg>
        <pc:picChg chg="del">
          <ac:chgData name="Nguyen Chi Son" userId="606856d02e9d83ac" providerId="LiveId" clId="{8AB6E6D9-5431-4D09-9DA2-2B797A7584F7}" dt="2021-11-02T16:03:26.932" v="1838" actId="478"/>
          <ac:picMkLst>
            <pc:docMk/>
            <pc:sldMk cId="51380808" sldId="746"/>
            <ac:picMk id="3" creationId="{4E8417A6-57E1-4AE1-ABEE-52BDC8FB7438}"/>
          </ac:picMkLst>
        </pc:picChg>
        <pc:picChg chg="add del mod">
          <ac:chgData name="Nguyen Chi Son" userId="606856d02e9d83ac" providerId="LiveId" clId="{8AB6E6D9-5431-4D09-9DA2-2B797A7584F7}" dt="2021-11-02T16:07:37.041" v="2011" actId="478"/>
          <ac:picMkLst>
            <pc:docMk/>
            <pc:sldMk cId="51380808" sldId="746"/>
            <ac:picMk id="4" creationId="{6C449517-15AF-4886-964A-18B879B45B93}"/>
          </ac:picMkLst>
        </pc:picChg>
        <pc:picChg chg="add mod">
          <ac:chgData name="Nguyen Chi Son" userId="606856d02e9d83ac" providerId="LiveId" clId="{8AB6E6D9-5431-4D09-9DA2-2B797A7584F7}" dt="2021-11-02T16:09:23.379" v="2026" actId="1076"/>
          <ac:picMkLst>
            <pc:docMk/>
            <pc:sldMk cId="51380808" sldId="746"/>
            <ac:picMk id="6" creationId="{7DDA131E-2B5B-441F-B67C-542259DFC298}"/>
          </ac:picMkLst>
        </pc:picChg>
      </pc:sldChg>
      <pc:sldChg chg="addSp delSp modSp add mod">
        <pc:chgData name="Nguyen Chi Son" userId="606856d02e9d83ac" providerId="LiveId" clId="{8AB6E6D9-5431-4D09-9DA2-2B797A7584F7}" dt="2021-11-02T16:03:19.746" v="1837" actId="1076"/>
        <pc:sldMkLst>
          <pc:docMk/>
          <pc:sldMk cId="3267194069" sldId="747"/>
        </pc:sldMkLst>
        <pc:spChg chg="mod">
          <ac:chgData name="Nguyen Chi Son" userId="606856d02e9d83ac" providerId="LiveId" clId="{8AB6E6D9-5431-4D09-9DA2-2B797A7584F7}" dt="2021-11-02T16:01:50.592" v="1526" actId="20577"/>
          <ac:spMkLst>
            <pc:docMk/>
            <pc:sldMk cId="3267194069" sldId="747"/>
            <ac:spMk id="2" creationId="{BA8A6260-CA4B-46A9-A06E-C71EE59E6992}"/>
          </ac:spMkLst>
        </pc:spChg>
        <pc:spChg chg="mod">
          <ac:chgData name="Nguyen Chi Son" userId="606856d02e9d83ac" providerId="LiveId" clId="{8AB6E6D9-5431-4D09-9DA2-2B797A7584F7}" dt="2021-11-02T16:03:19.746" v="1837" actId="1076"/>
          <ac:spMkLst>
            <pc:docMk/>
            <pc:sldMk cId="3267194069" sldId="747"/>
            <ac:spMk id="8" creationId="{3CBECDDA-DD7D-40DE-BAEC-AE6A41C5FC24}"/>
          </ac:spMkLst>
        </pc:spChg>
        <pc:picChg chg="add del mod modCrop">
          <ac:chgData name="Nguyen Chi Son" userId="606856d02e9d83ac" providerId="LiveId" clId="{8AB6E6D9-5431-4D09-9DA2-2B797A7584F7}" dt="2021-11-02T16:02:51.858" v="1826" actId="478"/>
          <ac:picMkLst>
            <pc:docMk/>
            <pc:sldMk cId="3267194069" sldId="747"/>
            <ac:picMk id="4" creationId="{F5D12DAC-9241-4E6B-92A5-EDD18889AD25}"/>
          </ac:picMkLst>
        </pc:picChg>
        <pc:picChg chg="del">
          <ac:chgData name="Nguyen Chi Son" userId="606856d02e9d83ac" providerId="LiveId" clId="{8AB6E6D9-5431-4D09-9DA2-2B797A7584F7}" dt="2021-11-02T15:58:16.624" v="1170" actId="478"/>
          <ac:picMkLst>
            <pc:docMk/>
            <pc:sldMk cId="3267194069" sldId="747"/>
            <ac:picMk id="6" creationId="{E60DAABF-DA31-4B77-AA30-EA46129E4E17}"/>
          </ac:picMkLst>
        </pc:picChg>
        <pc:picChg chg="add mod">
          <ac:chgData name="Nguyen Chi Son" userId="606856d02e9d83ac" providerId="LiveId" clId="{8AB6E6D9-5431-4D09-9DA2-2B797A7584F7}" dt="2021-11-02T16:03:10.237" v="1832" actId="1076"/>
          <ac:picMkLst>
            <pc:docMk/>
            <pc:sldMk cId="3267194069" sldId="747"/>
            <ac:picMk id="9" creationId="{C38C869F-BFDF-46BB-97AF-76F256B3894B}"/>
          </ac:picMkLst>
        </pc:picChg>
        <pc:picChg chg="del">
          <ac:chgData name="Nguyen Chi Son" userId="606856d02e9d83ac" providerId="LiveId" clId="{8AB6E6D9-5431-4D09-9DA2-2B797A7584F7}" dt="2021-11-02T15:58:17.094" v="1171" actId="478"/>
          <ac:picMkLst>
            <pc:docMk/>
            <pc:sldMk cId="3267194069" sldId="747"/>
            <ac:picMk id="1026" creationId="{5E95A664-17B0-47CD-A870-63D38437C256}"/>
          </ac:picMkLst>
        </pc:picChg>
      </pc:sldChg>
    </pc:docChg>
  </pc:docChgLst>
  <pc:docChgLst>
    <pc:chgData name="Nguyen Chi Son" userId="606856d02e9d83ac" providerId="LiveId" clId="{D5C34601-C6BA-4D13-9138-956295C7741D}"/>
    <pc:docChg chg="custSel addSld delSld modSld">
      <pc:chgData name="Nguyen Chi Son" userId="606856d02e9d83ac" providerId="LiveId" clId="{D5C34601-C6BA-4D13-9138-956295C7741D}" dt="2021-09-06T14:51:20.711" v="2113" actId="1035"/>
      <pc:docMkLst>
        <pc:docMk/>
      </pc:docMkLst>
      <pc:sldChg chg="modSp mod">
        <pc:chgData name="Nguyen Chi Son" userId="606856d02e9d83ac" providerId="LiveId" clId="{D5C34601-C6BA-4D13-9138-956295C7741D}" dt="2021-09-06T13:52:31.549" v="50" actId="20577"/>
        <pc:sldMkLst>
          <pc:docMk/>
          <pc:sldMk cId="2922349590" sldId="256"/>
        </pc:sldMkLst>
        <pc:spChg chg="mod">
          <ac:chgData name="Nguyen Chi Son" userId="606856d02e9d83ac" providerId="LiveId" clId="{D5C34601-C6BA-4D13-9138-956295C7741D}" dt="2021-09-06T13:52:31.549" v="50" actId="20577"/>
          <ac:spMkLst>
            <pc:docMk/>
            <pc:sldMk cId="2922349590" sldId="256"/>
            <ac:spMk id="136" creationId="{C574B640-0199-463F-87CA-8E3956B46E10}"/>
          </ac:spMkLst>
        </pc:spChg>
      </pc:sldChg>
      <pc:sldChg chg="modSp mod">
        <pc:chgData name="Nguyen Chi Son" userId="606856d02e9d83ac" providerId="LiveId" clId="{D5C34601-C6BA-4D13-9138-956295C7741D}" dt="2021-09-06T14:23:33.284" v="119" actId="20577"/>
        <pc:sldMkLst>
          <pc:docMk/>
          <pc:sldMk cId="2812505328" sldId="362"/>
        </pc:sldMkLst>
        <pc:spChg chg="mod">
          <ac:chgData name="Nguyen Chi Son" userId="606856d02e9d83ac" providerId="LiveId" clId="{D5C34601-C6BA-4D13-9138-956295C7741D}" dt="2021-09-06T14:23:33.284" v="119" actId="20577"/>
          <ac:spMkLst>
            <pc:docMk/>
            <pc:sldMk cId="2812505328" sldId="362"/>
            <ac:spMk id="2" creationId="{DAF08EC2-5D0D-48D9-855C-A59C0E5ED55B}"/>
          </ac:spMkLst>
        </pc:spChg>
      </pc:sldChg>
      <pc:sldChg chg="del">
        <pc:chgData name="Nguyen Chi Son" userId="606856d02e9d83ac" providerId="LiveId" clId="{D5C34601-C6BA-4D13-9138-956295C7741D}" dt="2021-09-06T14:37:50.332" v="511" actId="47"/>
        <pc:sldMkLst>
          <pc:docMk/>
          <pc:sldMk cId="3904192345" sldId="502"/>
        </pc:sldMkLst>
      </pc:sldChg>
      <pc:sldChg chg="modSp mod">
        <pc:chgData name="Nguyen Chi Son" userId="606856d02e9d83ac" providerId="LiveId" clId="{D5C34601-C6BA-4D13-9138-956295C7741D}" dt="2021-09-06T14:37:52.649" v="513" actId="20577"/>
        <pc:sldMkLst>
          <pc:docMk/>
          <pc:sldMk cId="402592958" sldId="540"/>
        </pc:sldMkLst>
        <pc:spChg chg="mod">
          <ac:chgData name="Nguyen Chi Son" userId="606856d02e9d83ac" providerId="LiveId" clId="{D5C34601-C6BA-4D13-9138-956295C7741D}" dt="2021-09-06T14:37:52.649" v="513" actId="20577"/>
          <ac:spMkLst>
            <pc:docMk/>
            <pc:sldMk cId="402592958" sldId="540"/>
            <ac:spMk id="3" creationId="{8CD51C9F-FCB0-4185-93E6-835FC05E1B10}"/>
          </ac:spMkLst>
        </pc:spChg>
      </pc:sldChg>
      <pc:sldChg chg="addSp delSp modSp mod">
        <pc:chgData name="Nguyen Chi Son" userId="606856d02e9d83ac" providerId="LiveId" clId="{D5C34601-C6BA-4D13-9138-956295C7741D}" dt="2021-09-06T14:29:45.509" v="363" actId="1076"/>
        <pc:sldMkLst>
          <pc:docMk/>
          <pc:sldMk cId="3298182474" sldId="547"/>
        </pc:sldMkLst>
        <pc:spChg chg="mod">
          <ac:chgData name="Nguyen Chi Son" userId="606856d02e9d83ac" providerId="LiveId" clId="{D5C34601-C6BA-4D13-9138-956295C7741D}" dt="2021-09-06T14:28:51.331" v="246" actId="20577"/>
          <ac:spMkLst>
            <pc:docMk/>
            <pc:sldMk cId="3298182474" sldId="547"/>
            <ac:spMk id="2" creationId="{BA8A6260-CA4B-46A9-A06E-C71EE59E6992}"/>
          </ac:spMkLst>
        </pc:spChg>
        <pc:spChg chg="del">
          <ac:chgData name="Nguyen Chi Son" userId="606856d02e9d83ac" providerId="LiveId" clId="{D5C34601-C6BA-4D13-9138-956295C7741D}" dt="2021-09-06T14:27:44.719" v="126" actId="478"/>
          <ac:spMkLst>
            <pc:docMk/>
            <pc:sldMk cId="3298182474" sldId="547"/>
            <ac:spMk id="8" creationId="{B5ECF9DA-747A-416C-815D-4FC1A623870D}"/>
          </ac:spMkLst>
        </pc:spChg>
        <pc:spChg chg="mod">
          <ac:chgData name="Nguyen Chi Son" userId="606856d02e9d83ac" providerId="LiveId" clId="{D5C34601-C6BA-4D13-9138-956295C7741D}" dt="2021-09-06T14:29:32.979" v="360" actId="1076"/>
          <ac:spMkLst>
            <pc:docMk/>
            <pc:sldMk cId="3298182474" sldId="547"/>
            <ac:spMk id="17" creationId="{388493A2-4842-4806-B794-C152AA81A7B8}"/>
          </ac:spMkLst>
        </pc:spChg>
        <pc:picChg chg="del">
          <ac:chgData name="Nguyen Chi Son" userId="606856d02e9d83ac" providerId="LiveId" clId="{D5C34601-C6BA-4D13-9138-956295C7741D}" dt="2021-09-06T14:23:36.207" v="120" actId="478"/>
          <ac:picMkLst>
            <pc:docMk/>
            <pc:sldMk cId="3298182474" sldId="547"/>
            <ac:picMk id="12" creationId="{E86000CD-A106-4EC9-924E-EFE7A5856A97}"/>
          </ac:picMkLst>
        </pc:picChg>
        <pc:picChg chg="del">
          <ac:chgData name="Nguyen Chi Son" userId="606856d02e9d83ac" providerId="LiveId" clId="{D5C34601-C6BA-4D13-9138-956295C7741D}" dt="2021-09-06T14:23:36.622" v="121" actId="478"/>
          <ac:picMkLst>
            <pc:docMk/>
            <pc:sldMk cId="3298182474" sldId="547"/>
            <ac:picMk id="14" creationId="{C3491FA7-778D-47B0-9063-B38D1B25DA3E}"/>
          </ac:picMkLst>
        </pc:picChg>
        <pc:picChg chg="add mod">
          <ac:chgData name="Nguyen Chi Son" userId="606856d02e9d83ac" providerId="LiveId" clId="{D5C34601-C6BA-4D13-9138-956295C7741D}" dt="2021-09-06T14:29:45.509" v="363" actId="1076"/>
          <ac:picMkLst>
            <pc:docMk/>
            <pc:sldMk cId="3298182474" sldId="547"/>
            <ac:picMk id="1026" creationId="{EDD9A895-A809-41BC-986F-C7E7E658DDD5}"/>
          </ac:picMkLst>
        </pc:picChg>
        <pc:cxnChg chg="del">
          <ac:chgData name="Nguyen Chi Son" userId="606856d02e9d83ac" providerId="LiveId" clId="{D5C34601-C6BA-4D13-9138-956295C7741D}" dt="2021-09-06T14:23:37.724" v="122" actId="478"/>
          <ac:cxnSpMkLst>
            <pc:docMk/>
            <pc:sldMk cId="3298182474" sldId="547"/>
            <ac:cxnSpMk id="16" creationId="{95ED8E70-BD19-4A6F-8F88-12DF99EBE0D3}"/>
          </ac:cxnSpMkLst>
        </pc:cxnChg>
      </pc:sldChg>
      <pc:sldChg chg="del">
        <pc:chgData name="Nguyen Chi Son" userId="606856d02e9d83ac" providerId="LiveId" clId="{D5C34601-C6BA-4D13-9138-956295C7741D}" dt="2021-09-06T14:37:50.332" v="511" actId="47"/>
        <pc:sldMkLst>
          <pc:docMk/>
          <pc:sldMk cId="2951639226" sldId="592"/>
        </pc:sldMkLst>
      </pc:sldChg>
      <pc:sldChg chg="modSp mod modAnim">
        <pc:chgData name="Nguyen Chi Son" userId="606856d02e9d83ac" providerId="LiveId" clId="{D5C34601-C6BA-4D13-9138-956295C7741D}" dt="2021-09-06T14:50:48.347" v="2048" actId="1036"/>
        <pc:sldMkLst>
          <pc:docMk/>
          <pc:sldMk cId="1953741841" sldId="596"/>
        </pc:sldMkLst>
        <pc:spChg chg="mod">
          <ac:chgData name="Nguyen Chi Son" userId="606856d02e9d83ac" providerId="LiveId" clId="{D5C34601-C6BA-4D13-9138-956295C7741D}" dt="2021-09-06T14:40:20.771" v="684" actId="20577"/>
          <ac:spMkLst>
            <pc:docMk/>
            <pc:sldMk cId="1953741841" sldId="596"/>
            <ac:spMk id="2" creationId="{BA8A6260-CA4B-46A9-A06E-C71EE59E6992}"/>
          </ac:spMkLst>
        </pc:spChg>
        <pc:spChg chg="mod">
          <ac:chgData name="Nguyen Chi Son" userId="606856d02e9d83ac" providerId="LiveId" clId="{D5C34601-C6BA-4D13-9138-956295C7741D}" dt="2021-09-06T14:50:48.347" v="2048" actId="1036"/>
          <ac:spMkLst>
            <pc:docMk/>
            <pc:sldMk cId="1953741841" sldId="596"/>
            <ac:spMk id="4" creationId="{0D159DDA-BA49-4E92-817D-8988A85A5610}"/>
          </ac:spMkLst>
        </pc:spChg>
        <pc:spChg chg="mod">
          <ac:chgData name="Nguyen Chi Son" userId="606856d02e9d83ac" providerId="LiveId" clId="{D5C34601-C6BA-4D13-9138-956295C7741D}" dt="2021-09-06T14:50:48.347" v="2048" actId="1036"/>
          <ac:spMkLst>
            <pc:docMk/>
            <pc:sldMk cId="1953741841" sldId="596"/>
            <ac:spMk id="5" creationId="{34B18095-2B84-439E-80AD-AC5D4586BEAA}"/>
          </ac:spMkLst>
        </pc:spChg>
        <pc:spChg chg="mod">
          <ac:chgData name="Nguyen Chi Son" userId="606856d02e9d83ac" providerId="LiveId" clId="{D5C34601-C6BA-4D13-9138-956295C7741D}" dt="2021-09-06T14:50:48.347" v="2048" actId="1036"/>
          <ac:spMkLst>
            <pc:docMk/>
            <pc:sldMk cId="1953741841" sldId="596"/>
            <ac:spMk id="11" creationId="{BB94417D-BA64-41A3-A335-F1084FC4EAAB}"/>
          </ac:spMkLst>
        </pc:spChg>
        <pc:spChg chg="mod">
          <ac:chgData name="Nguyen Chi Son" userId="606856d02e9d83ac" providerId="LiveId" clId="{D5C34601-C6BA-4D13-9138-956295C7741D}" dt="2021-09-06T14:50:48.347" v="2048" actId="1036"/>
          <ac:spMkLst>
            <pc:docMk/>
            <pc:sldMk cId="1953741841" sldId="596"/>
            <ac:spMk id="14" creationId="{47690167-AC03-4A6E-8A65-B47A2BE69ACA}"/>
          </ac:spMkLst>
        </pc:spChg>
      </pc:sldChg>
      <pc:sldChg chg="del">
        <pc:chgData name="Nguyen Chi Son" userId="606856d02e9d83ac" providerId="LiveId" clId="{D5C34601-C6BA-4D13-9138-956295C7741D}" dt="2021-09-06T14:37:50.332" v="511" actId="47"/>
        <pc:sldMkLst>
          <pc:docMk/>
          <pc:sldMk cId="3686938130" sldId="606"/>
        </pc:sldMkLst>
      </pc:sldChg>
      <pc:sldChg chg="del">
        <pc:chgData name="Nguyen Chi Son" userId="606856d02e9d83ac" providerId="LiveId" clId="{D5C34601-C6BA-4D13-9138-956295C7741D}" dt="2021-09-06T14:37:50.332" v="511" actId="47"/>
        <pc:sldMkLst>
          <pc:docMk/>
          <pc:sldMk cId="602911421" sldId="607"/>
        </pc:sldMkLst>
      </pc:sldChg>
      <pc:sldChg chg="del">
        <pc:chgData name="Nguyen Chi Son" userId="606856d02e9d83ac" providerId="LiveId" clId="{D5C34601-C6BA-4D13-9138-956295C7741D}" dt="2021-09-06T14:37:50.332" v="511" actId="47"/>
        <pc:sldMkLst>
          <pc:docMk/>
          <pc:sldMk cId="4132042067" sldId="608"/>
        </pc:sldMkLst>
      </pc:sldChg>
      <pc:sldChg chg="del">
        <pc:chgData name="Nguyen Chi Son" userId="606856d02e9d83ac" providerId="LiveId" clId="{D5C34601-C6BA-4D13-9138-956295C7741D}" dt="2021-09-06T14:37:50.332" v="511" actId="47"/>
        <pc:sldMkLst>
          <pc:docMk/>
          <pc:sldMk cId="2821762238" sldId="609"/>
        </pc:sldMkLst>
      </pc:sldChg>
      <pc:sldChg chg="del">
        <pc:chgData name="Nguyen Chi Son" userId="606856d02e9d83ac" providerId="LiveId" clId="{D5C34601-C6BA-4D13-9138-956295C7741D}" dt="2021-09-06T14:37:50.332" v="511" actId="47"/>
        <pc:sldMkLst>
          <pc:docMk/>
          <pc:sldMk cId="49150629" sldId="610"/>
        </pc:sldMkLst>
      </pc:sldChg>
      <pc:sldChg chg="del">
        <pc:chgData name="Nguyen Chi Son" userId="606856d02e9d83ac" providerId="LiveId" clId="{D5C34601-C6BA-4D13-9138-956295C7741D}" dt="2021-09-06T14:37:56.158" v="514" actId="47"/>
        <pc:sldMkLst>
          <pc:docMk/>
          <pc:sldMk cId="4006857089" sldId="611"/>
        </pc:sldMkLst>
      </pc:sldChg>
      <pc:sldChg chg="del">
        <pc:chgData name="Nguyen Chi Son" userId="606856d02e9d83ac" providerId="LiveId" clId="{D5C34601-C6BA-4D13-9138-956295C7741D}" dt="2021-09-06T14:37:56.158" v="514" actId="47"/>
        <pc:sldMkLst>
          <pc:docMk/>
          <pc:sldMk cId="3728400003" sldId="612"/>
        </pc:sldMkLst>
      </pc:sldChg>
      <pc:sldChg chg="del">
        <pc:chgData name="Nguyen Chi Son" userId="606856d02e9d83ac" providerId="LiveId" clId="{D5C34601-C6BA-4D13-9138-956295C7741D}" dt="2021-09-06T14:37:56.158" v="514" actId="47"/>
        <pc:sldMkLst>
          <pc:docMk/>
          <pc:sldMk cId="3553556330" sldId="613"/>
        </pc:sldMkLst>
      </pc:sldChg>
      <pc:sldChg chg="addSp delSp modSp add mod modAnim">
        <pc:chgData name="Nguyen Chi Son" userId="606856d02e9d83ac" providerId="LiveId" clId="{D5C34601-C6BA-4D13-9138-956295C7741D}" dt="2021-09-06T14:50:43.019" v="2009"/>
        <pc:sldMkLst>
          <pc:docMk/>
          <pc:sldMk cId="3023646297" sldId="614"/>
        </pc:sldMkLst>
        <pc:spChg chg="mod">
          <ac:chgData name="Nguyen Chi Son" userId="606856d02e9d83ac" providerId="LiveId" clId="{D5C34601-C6BA-4D13-9138-956295C7741D}" dt="2021-09-06T14:30:02.564" v="459" actId="20577"/>
          <ac:spMkLst>
            <pc:docMk/>
            <pc:sldMk cId="3023646297" sldId="614"/>
            <ac:spMk id="2" creationId="{BA8A6260-CA4B-46A9-A06E-C71EE59E6992}"/>
          </ac:spMkLst>
        </pc:spChg>
        <pc:spChg chg="del mod">
          <ac:chgData name="Nguyen Chi Son" userId="606856d02e9d83ac" providerId="LiveId" clId="{D5C34601-C6BA-4D13-9138-956295C7741D}" dt="2021-09-06T14:34:18.638" v="496" actId="478"/>
          <ac:spMkLst>
            <pc:docMk/>
            <pc:sldMk cId="3023646297" sldId="614"/>
            <ac:spMk id="17" creationId="{388493A2-4842-4806-B794-C152AA81A7B8}"/>
          </ac:spMkLst>
        </pc:spChg>
        <pc:picChg chg="add del mod">
          <ac:chgData name="Nguyen Chi Son" userId="606856d02e9d83ac" providerId="LiveId" clId="{D5C34601-C6BA-4D13-9138-956295C7741D}" dt="2021-09-06T14:32:34.523" v="465" actId="478"/>
          <ac:picMkLst>
            <pc:docMk/>
            <pc:sldMk cId="3023646297" sldId="614"/>
            <ac:picMk id="4" creationId="{372CF798-CA86-41DD-98CB-60775F39EA98}"/>
          </ac:picMkLst>
        </pc:picChg>
        <pc:picChg chg="add mod">
          <ac:chgData name="Nguyen Chi Son" userId="606856d02e9d83ac" providerId="LiveId" clId="{D5C34601-C6BA-4D13-9138-956295C7741D}" dt="2021-09-06T14:33:31.286" v="488" actId="1076"/>
          <ac:picMkLst>
            <pc:docMk/>
            <pc:sldMk cId="3023646297" sldId="614"/>
            <ac:picMk id="6" creationId="{E269BDB8-4EE1-4006-9980-3E5C1A545C65}"/>
          </ac:picMkLst>
        </pc:picChg>
        <pc:picChg chg="add mod">
          <ac:chgData name="Nguyen Chi Son" userId="606856d02e9d83ac" providerId="LiveId" clId="{D5C34601-C6BA-4D13-9138-956295C7741D}" dt="2021-09-06T14:33:43.771" v="493" actId="1076"/>
          <ac:picMkLst>
            <pc:docMk/>
            <pc:sldMk cId="3023646297" sldId="614"/>
            <ac:picMk id="8" creationId="{8D8DE69A-3E4D-4544-9BA1-7158EB0C0C4E}"/>
          </ac:picMkLst>
        </pc:picChg>
        <pc:picChg chg="add del mod">
          <ac:chgData name="Nguyen Chi Son" userId="606856d02e9d83ac" providerId="LiveId" clId="{D5C34601-C6BA-4D13-9138-956295C7741D}" dt="2021-09-06T14:36:45.162" v="504" actId="478"/>
          <ac:picMkLst>
            <pc:docMk/>
            <pc:sldMk cId="3023646297" sldId="614"/>
            <ac:picMk id="10" creationId="{4B3D55A0-D160-4E9D-8EE6-C59025930F1E}"/>
          </ac:picMkLst>
        </pc:picChg>
        <pc:picChg chg="add mod">
          <ac:chgData name="Nguyen Chi Son" userId="606856d02e9d83ac" providerId="LiveId" clId="{D5C34601-C6BA-4D13-9138-956295C7741D}" dt="2021-09-06T14:37:00.062" v="510" actId="1076"/>
          <ac:picMkLst>
            <pc:docMk/>
            <pc:sldMk cId="3023646297" sldId="614"/>
            <ac:picMk id="12" creationId="{9B9EC51C-3591-4FF4-ADDB-1CF1D9A9DD81}"/>
          </ac:picMkLst>
        </pc:picChg>
        <pc:picChg chg="del">
          <ac:chgData name="Nguyen Chi Son" userId="606856d02e9d83ac" providerId="LiveId" clId="{D5C34601-C6BA-4D13-9138-956295C7741D}" dt="2021-09-06T14:30:03.933" v="460" actId="478"/>
          <ac:picMkLst>
            <pc:docMk/>
            <pc:sldMk cId="3023646297" sldId="614"/>
            <ac:picMk id="1026" creationId="{EDD9A895-A809-41BC-986F-C7E7E658DDD5}"/>
          </ac:picMkLst>
        </pc:picChg>
      </pc:sldChg>
      <pc:sldChg chg="addSp modSp add mod modAnim">
        <pc:chgData name="Nguyen Chi Son" userId="606856d02e9d83ac" providerId="LiveId" clId="{D5C34601-C6BA-4D13-9138-956295C7741D}" dt="2021-09-06T14:51:20.711" v="2113" actId="1035"/>
        <pc:sldMkLst>
          <pc:docMk/>
          <pc:sldMk cId="3207193999" sldId="615"/>
        </pc:sldMkLst>
        <pc:spChg chg="mod">
          <ac:chgData name="Nguyen Chi Son" userId="606856d02e9d83ac" providerId="LiveId" clId="{D5C34601-C6BA-4D13-9138-956295C7741D}" dt="2021-09-06T14:50:59.047" v="2051" actId="14100"/>
          <ac:spMkLst>
            <pc:docMk/>
            <pc:sldMk cId="3207193999" sldId="615"/>
            <ac:spMk id="2" creationId="{BA8A6260-CA4B-46A9-A06E-C71EE59E6992}"/>
          </ac:spMkLst>
        </pc:spChg>
        <pc:spChg chg="mod">
          <ac:chgData name="Nguyen Chi Son" userId="606856d02e9d83ac" providerId="LiveId" clId="{D5C34601-C6BA-4D13-9138-956295C7741D}" dt="2021-09-06T14:51:12.642" v="2080" actId="1076"/>
          <ac:spMkLst>
            <pc:docMk/>
            <pc:sldMk cId="3207193999" sldId="615"/>
            <ac:spMk id="4" creationId="{0D159DDA-BA49-4E92-817D-8988A85A5610}"/>
          </ac:spMkLst>
        </pc:spChg>
        <pc:spChg chg="mod">
          <ac:chgData name="Nguyen Chi Son" userId="606856d02e9d83ac" providerId="LiveId" clId="{D5C34601-C6BA-4D13-9138-956295C7741D}" dt="2021-09-06T14:51:17.852" v="2090" actId="1076"/>
          <ac:spMkLst>
            <pc:docMk/>
            <pc:sldMk cId="3207193999" sldId="615"/>
            <ac:spMk id="5" creationId="{34B18095-2B84-439E-80AD-AC5D4586BEAA}"/>
          </ac:spMkLst>
        </pc:spChg>
        <pc:spChg chg="mod">
          <ac:chgData name="Nguyen Chi Son" userId="606856d02e9d83ac" providerId="LiveId" clId="{D5C34601-C6BA-4D13-9138-956295C7741D}" dt="2021-09-06T14:51:14.564" v="2089" actId="1035"/>
          <ac:spMkLst>
            <pc:docMk/>
            <pc:sldMk cId="3207193999" sldId="615"/>
            <ac:spMk id="11" creationId="{BB94417D-BA64-41A3-A335-F1084FC4EAAB}"/>
          </ac:spMkLst>
        </pc:spChg>
        <pc:spChg chg="mod">
          <ac:chgData name="Nguyen Chi Son" userId="606856d02e9d83ac" providerId="LiveId" clId="{D5C34601-C6BA-4D13-9138-956295C7741D}" dt="2021-09-06T14:51:20.711" v="2113" actId="1035"/>
          <ac:spMkLst>
            <pc:docMk/>
            <pc:sldMk cId="3207193999" sldId="615"/>
            <ac:spMk id="14" creationId="{47690167-AC03-4A6E-8A65-B47A2BE69ACA}"/>
          </ac:spMkLst>
        </pc:spChg>
        <pc:picChg chg="add mod">
          <ac:chgData name="Nguyen Chi Son" userId="606856d02e9d83ac" providerId="LiveId" clId="{D5C34601-C6BA-4D13-9138-956295C7741D}" dt="2021-09-06T14:50:55.327" v="2050" actId="1076"/>
          <ac:picMkLst>
            <pc:docMk/>
            <pc:sldMk cId="3207193999" sldId="615"/>
            <ac:picMk id="2050" creationId="{942CB1AA-121F-45BC-A561-D1223C38D2B1}"/>
          </ac:picMkLst>
        </pc:picChg>
      </pc:sldChg>
    </pc:docChg>
  </pc:docChgLst>
  <pc:docChgLst>
    <pc:chgData name="Nguyen Chi Son" userId="606856d02e9d83ac" providerId="LiveId" clId="{0149E54D-9205-4D4C-ACD8-19B636DFBCD6}"/>
    <pc:docChg chg="undo custSel delSld modSld">
      <pc:chgData name="Nguyen Chi Son" userId="606856d02e9d83ac" providerId="LiveId" clId="{0149E54D-9205-4D4C-ACD8-19B636DFBCD6}" dt="2022-05-21T01:10:53.617" v="3210"/>
      <pc:docMkLst>
        <pc:docMk/>
      </pc:docMkLst>
      <pc:sldChg chg="modSp mod">
        <pc:chgData name="Nguyen Chi Son" userId="606856d02e9d83ac" providerId="LiveId" clId="{0149E54D-9205-4D4C-ACD8-19B636DFBCD6}" dt="2022-05-21T00:28:55.355" v="45" actId="20577"/>
        <pc:sldMkLst>
          <pc:docMk/>
          <pc:sldMk cId="2922349590" sldId="256"/>
        </pc:sldMkLst>
        <pc:spChg chg="mod">
          <ac:chgData name="Nguyen Chi Son" userId="606856d02e9d83ac" providerId="LiveId" clId="{0149E54D-9205-4D4C-ACD8-19B636DFBCD6}" dt="2022-05-21T00:28:55.355" v="45" actId="20577"/>
          <ac:spMkLst>
            <pc:docMk/>
            <pc:sldMk cId="2922349590" sldId="256"/>
            <ac:spMk id="136" creationId="{C574B640-0199-463F-87CA-8E3956B46E10}"/>
          </ac:spMkLst>
        </pc:spChg>
      </pc:sldChg>
      <pc:sldChg chg="modSp mod">
        <pc:chgData name="Nguyen Chi Son" userId="606856d02e9d83ac" providerId="LiveId" clId="{0149E54D-9205-4D4C-ACD8-19B636DFBCD6}" dt="2022-05-21T00:48:08.843" v="1074" actId="20577"/>
        <pc:sldMkLst>
          <pc:docMk/>
          <pc:sldMk cId="3319126272" sldId="622"/>
        </pc:sldMkLst>
        <pc:spChg chg="mod">
          <ac:chgData name="Nguyen Chi Son" userId="606856d02e9d83ac" providerId="LiveId" clId="{0149E54D-9205-4D4C-ACD8-19B636DFBCD6}" dt="2022-05-21T00:48:08.843" v="1074" actId="20577"/>
          <ac:spMkLst>
            <pc:docMk/>
            <pc:sldMk cId="3319126272" sldId="622"/>
            <ac:spMk id="2" creationId="{DAF08EC2-5D0D-48D9-855C-A59C0E5ED55B}"/>
          </ac:spMkLst>
        </pc:spChg>
      </pc:sldChg>
      <pc:sldChg chg="modSp mod">
        <pc:chgData name="Nguyen Chi Son" userId="606856d02e9d83ac" providerId="LiveId" clId="{0149E54D-9205-4D4C-ACD8-19B636DFBCD6}" dt="2022-05-21T00:29:05.134" v="82" actId="20577"/>
        <pc:sldMkLst>
          <pc:docMk/>
          <pc:sldMk cId="1033004166" sldId="675"/>
        </pc:sldMkLst>
        <pc:spChg chg="mod">
          <ac:chgData name="Nguyen Chi Son" userId="606856d02e9d83ac" providerId="LiveId" clId="{0149E54D-9205-4D4C-ACD8-19B636DFBCD6}" dt="2022-05-21T00:29:05.134" v="82" actId="20577"/>
          <ac:spMkLst>
            <pc:docMk/>
            <pc:sldMk cId="1033004166" sldId="675"/>
            <ac:spMk id="2" creationId="{DAF08EC2-5D0D-48D9-855C-A59C0E5ED55B}"/>
          </ac:spMkLst>
        </pc:spChg>
      </pc:sldChg>
      <pc:sldChg chg="addSp delSp modSp mod">
        <pc:chgData name="Nguyen Chi Son" userId="606856d02e9d83ac" providerId="LiveId" clId="{0149E54D-9205-4D4C-ACD8-19B636DFBCD6}" dt="2022-05-21T00:56:58.631" v="1460" actId="1076"/>
        <pc:sldMkLst>
          <pc:docMk/>
          <pc:sldMk cId="3014091475" sldId="782"/>
        </pc:sldMkLst>
        <pc:spChg chg="mod">
          <ac:chgData name="Nguyen Chi Son" userId="606856d02e9d83ac" providerId="LiveId" clId="{0149E54D-9205-4D4C-ACD8-19B636DFBCD6}" dt="2022-05-21T00:55:03.616" v="1323" actId="20577"/>
          <ac:spMkLst>
            <pc:docMk/>
            <pc:sldMk cId="3014091475" sldId="782"/>
            <ac:spMk id="2" creationId="{BA8A6260-CA4B-46A9-A06E-C71EE59E6992}"/>
          </ac:spMkLst>
        </pc:spChg>
        <pc:spChg chg="add mod">
          <ac:chgData name="Nguyen Chi Son" userId="606856d02e9d83ac" providerId="LiveId" clId="{0149E54D-9205-4D4C-ACD8-19B636DFBCD6}" dt="2022-05-21T00:56:50.727" v="1459" actId="1076"/>
          <ac:spMkLst>
            <pc:docMk/>
            <pc:sldMk cId="3014091475" sldId="782"/>
            <ac:spMk id="8" creationId="{CBCED125-8E53-ADE2-8F9F-80600B2C144C}"/>
          </ac:spMkLst>
        </pc:spChg>
        <pc:spChg chg="add mod">
          <ac:chgData name="Nguyen Chi Son" userId="606856d02e9d83ac" providerId="LiveId" clId="{0149E54D-9205-4D4C-ACD8-19B636DFBCD6}" dt="2022-05-21T00:56:58.631" v="1460" actId="1076"/>
          <ac:spMkLst>
            <pc:docMk/>
            <pc:sldMk cId="3014091475" sldId="782"/>
            <ac:spMk id="9" creationId="{E3A1964F-4B9E-0EEC-7228-640C17629044}"/>
          </ac:spMkLst>
        </pc:spChg>
        <pc:picChg chg="add mod">
          <ac:chgData name="Nguyen Chi Son" userId="606856d02e9d83ac" providerId="LiveId" clId="{0149E54D-9205-4D4C-ACD8-19B636DFBCD6}" dt="2022-05-21T00:56:47.030" v="1458" actId="554"/>
          <ac:picMkLst>
            <pc:docMk/>
            <pc:sldMk cId="3014091475" sldId="782"/>
            <ac:picMk id="4" creationId="{DF579228-53E5-FD8D-156F-0F2FDEC8D617}"/>
          </ac:picMkLst>
        </pc:picChg>
        <pc:picChg chg="del">
          <ac:chgData name="Nguyen Chi Son" userId="606856d02e9d83ac" providerId="LiveId" clId="{0149E54D-9205-4D4C-ACD8-19B636DFBCD6}" dt="2022-05-21T00:48:11.881" v="1075" actId="478"/>
          <ac:picMkLst>
            <pc:docMk/>
            <pc:sldMk cId="3014091475" sldId="782"/>
            <ac:picMk id="5" creationId="{AA4208F4-211A-0DCD-2D56-84326C70DC42}"/>
          </ac:picMkLst>
        </pc:picChg>
        <pc:picChg chg="add mod">
          <ac:chgData name="Nguyen Chi Son" userId="606856d02e9d83ac" providerId="LiveId" clId="{0149E54D-9205-4D4C-ACD8-19B636DFBCD6}" dt="2022-05-21T00:56:47.030" v="1458" actId="554"/>
          <ac:picMkLst>
            <pc:docMk/>
            <pc:sldMk cId="3014091475" sldId="782"/>
            <ac:picMk id="7" creationId="{822F4E22-9A9F-0CE8-F770-68562A4ACCB3}"/>
          </ac:picMkLst>
        </pc:picChg>
      </pc:sldChg>
      <pc:sldChg chg="addSp delSp modSp mod">
        <pc:chgData name="Nguyen Chi Son" userId="606856d02e9d83ac" providerId="LiveId" clId="{0149E54D-9205-4D4C-ACD8-19B636DFBCD6}" dt="2022-05-21T00:42:04.567" v="1036" actId="1036"/>
        <pc:sldMkLst>
          <pc:docMk/>
          <pc:sldMk cId="4090454743" sldId="854"/>
        </pc:sldMkLst>
        <pc:spChg chg="mod">
          <ac:chgData name="Nguyen Chi Son" userId="606856d02e9d83ac" providerId="LiveId" clId="{0149E54D-9205-4D4C-ACD8-19B636DFBCD6}" dt="2022-05-21T00:30:05.040" v="437" actId="20577"/>
          <ac:spMkLst>
            <pc:docMk/>
            <pc:sldMk cId="4090454743" sldId="854"/>
            <ac:spMk id="2" creationId="{BA8A6260-CA4B-46A9-A06E-C71EE59E6992}"/>
          </ac:spMkLst>
        </pc:spChg>
        <pc:spChg chg="add mod">
          <ac:chgData name="Nguyen Chi Son" userId="606856d02e9d83ac" providerId="LiveId" clId="{0149E54D-9205-4D4C-ACD8-19B636DFBCD6}" dt="2022-05-21T00:39:17.840" v="884" actId="1035"/>
          <ac:spMkLst>
            <pc:docMk/>
            <pc:sldMk cId="4090454743" sldId="854"/>
            <ac:spMk id="18" creationId="{6FB222EC-568D-F1E2-85E2-B2D8E02C5C9F}"/>
          </ac:spMkLst>
        </pc:spChg>
        <pc:spChg chg="add mod">
          <ac:chgData name="Nguyen Chi Son" userId="606856d02e9d83ac" providerId="LiveId" clId="{0149E54D-9205-4D4C-ACD8-19B636DFBCD6}" dt="2022-05-21T00:39:17.840" v="884" actId="1035"/>
          <ac:spMkLst>
            <pc:docMk/>
            <pc:sldMk cId="4090454743" sldId="854"/>
            <ac:spMk id="19" creationId="{AFD59EF4-408B-D470-D0B1-674C61F73410}"/>
          </ac:spMkLst>
        </pc:spChg>
        <pc:spChg chg="add mod">
          <ac:chgData name="Nguyen Chi Son" userId="606856d02e9d83ac" providerId="LiveId" clId="{0149E54D-9205-4D4C-ACD8-19B636DFBCD6}" dt="2022-05-21T00:39:17.840" v="884" actId="1035"/>
          <ac:spMkLst>
            <pc:docMk/>
            <pc:sldMk cId="4090454743" sldId="854"/>
            <ac:spMk id="20" creationId="{517FA567-24D6-B97B-A326-F26D28444A85}"/>
          </ac:spMkLst>
        </pc:spChg>
        <pc:spChg chg="add mod">
          <ac:chgData name="Nguyen Chi Son" userId="606856d02e9d83ac" providerId="LiveId" clId="{0149E54D-9205-4D4C-ACD8-19B636DFBCD6}" dt="2022-05-21T00:39:17.840" v="884" actId="1035"/>
          <ac:spMkLst>
            <pc:docMk/>
            <pc:sldMk cId="4090454743" sldId="854"/>
            <ac:spMk id="21" creationId="{6A27FD37-6709-C90C-F7A6-4F75721055C5}"/>
          </ac:spMkLst>
        </pc:spChg>
        <pc:spChg chg="add mod">
          <ac:chgData name="Nguyen Chi Son" userId="606856d02e9d83ac" providerId="LiveId" clId="{0149E54D-9205-4D4C-ACD8-19B636DFBCD6}" dt="2022-05-21T00:42:04.567" v="1036" actId="1036"/>
          <ac:spMkLst>
            <pc:docMk/>
            <pc:sldMk cId="4090454743" sldId="854"/>
            <ac:spMk id="35" creationId="{86905E33-4D46-8F36-5CEB-D39A3933A9D3}"/>
          </ac:spMkLst>
        </pc:spChg>
        <pc:graphicFrameChg chg="del">
          <ac:chgData name="Nguyen Chi Son" userId="606856d02e9d83ac" providerId="LiveId" clId="{0149E54D-9205-4D4C-ACD8-19B636DFBCD6}" dt="2022-05-21T00:30:21.029" v="438" actId="478"/>
          <ac:graphicFrameMkLst>
            <pc:docMk/>
            <pc:sldMk cId="4090454743" sldId="854"/>
            <ac:graphicFrameMk id="12" creationId="{84185084-70EC-EBD8-5111-9144DBB85E1F}"/>
          </ac:graphicFrameMkLst>
        </pc:graphicFrameChg>
        <pc:graphicFrameChg chg="del">
          <ac:chgData name="Nguyen Chi Son" userId="606856d02e9d83ac" providerId="LiveId" clId="{0149E54D-9205-4D4C-ACD8-19B636DFBCD6}" dt="2022-05-21T00:30:21.029" v="438" actId="478"/>
          <ac:graphicFrameMkLst>
            <pc:docMk/>
            <pc:sldMk cId="4090454743" sldId="854"/>
            <ac:graphicFrameMk id="16" creationId="{D483CCB7-4CCA-0032-63B9-7342789D705F}"/>
          </ac:graphicFrameMkLst>
        </pc:graphicFrameChg>
        <pc:graphicFrameChg chg="del">
          <ac:chgData name="Nguyen Chi Son" userId="606856d02e9d83ac" providerId="LiveId" clId="{0149E54D-9205-4D4C-ACD8-19B636DFBCD6}" dt="2022-05-21T00:29:11.408" v="84" actId="478"/>
          <ac:graphicFrameMkLst>
            <pc:docMk/>
            <pc:sldMk cId="4090454743" sldId="854"/>
            <ac:graphicFrameMk id="17" creationId="{E63F3566-614F-4B24-14CC-8CC106DA0952}"/>
          </ac:graphicFrameMkLst>
        </pc:graphicFrameChg>
        <pc:picChg chg="add mod">
          <ac:chgData name="Nguyen Chi Son" userId="606856d02e9d83ac" providerId="LiveId" clId="{0149E54D-9205-4D4C-ACD8-19B636DFBCD6}" dt="2022-05-21T00:39:17.840" v="884" actId="1035"/>
          <ac:picMkLst>
            <pc:docMk/>
            <pc:sldMk cId="4090454743" sldId="854"/>
            <ac:picMk id="4" creationId="{D071DF63-8F2D-F0EB-3D57-95A46F1CB44D}"/>
          </ac:picMkLst>
        </pc:picChg>
        <pc:picChg chg="add mod">
          <ac:chgData name="Nguyen Chi Son" userId="606856d02e9d83ac" providerId="LiveId" clId="{0149E54D-9205-4D4C-ACD8-19B636DFBCD6}" dt="2022-05-21T00:39:17.840" v="884" actId="1035"/>
          <ac:picMkLst>
            <pc:docMk/>
            <pc:sldMk cId="4090454743" sldId="854"/>
            <ac:picMk id="6" creationId="{26F8150F-F852-9591-C51F-C296A658E4A9}"/>
          </ac:picMkLst>
        </pc:picChg>
        <pc:picChg chg="del">
          <ac:chgData name="Nguyen Chi Son" userId="606856d02e9d83ac" providerId="LiveId" clId="{0149E54D-9205-4D4C-ACD8-19B636DFBCD6}" dt="2022-05-21T00:29:08.163" v="83" actId="478"/>
          <ac:picMkLst>
            <pc:docMk/>
            <pc:sldMk cId="4090454743" sldId="854"/>
            <ac:picMk id="8" creationId="{27D8CBAF-A2BC-C6D2-221A-47A267564E4C}"/>
          </ac:picMkLst>
        </pc:picChg>
        <pc:picChg chg="add mod">
          <ac:chgData name="Nguyen Chi Son" userId="606856d02e9d83ac" providerId="LiveId" clId="{0149E54D-9205-4D4C-ACD8-19B636DFBCD6}" dt="2022-05-21T00:39:17.840" v="884" actId="1035"/>
          <ac:picMkLst>
            <pc:docMk/>
            <pc:sldMk cId="4090454743" sldId="854"/>
            <ac:picMk id="9" creationId="{DA55235F-7765-77AA-DDD6-93A5D4D51A4E}"/>
          </ac:picMkLst>
        </pc:picChg>
        <pc:picChg chg="add mod">
          <ac:chgData name="Nguyen Chi Son" userId="606856d02e9d83ac" providerId="LiveId" clId="{0149E54D-9205-4D4C-ACD8-19B636DFBCD6}" dt="2022-05-21T00:39:17.840" v="884" actId="1035"/>
          <ac:picMkLst>
            <pc:docMk/>
            <pc:sldMk cId="4090454743" sldId="854"/>
            <ac:picMk id="13" creationId="{760D78CD-9463-29C1-BB1B-7761F7C587DA}"/>
          </ac:picMkLst>
        </pc:picChg>
        <pc:picChg chg="add del">
          <ac:chgData name="Nguyen Chi Son" userId="606856d02e9d83ac" providerId="LiveId" clId="{0149E54D-9205-4D4C-ACD8-19B636DFBCD6}" dt="2022-05-21T00:39:25.995" v="886" actId="22"/>
          <ac:picMkLst>
            <pc:docMk/>
            <pc:sldMk cId="4090454743" sldId="854"/>
            <ac:picMk id="22" creationId="{A63E9FAD-14D1-A770-5C0A-8C817ABD458F}"/>
          </ac:picMkLst>
        </pc:picChg>
        <pc:picChg chg="add del mod">
          <ac:chgData name="Nguyen Chi Son" userId="606856d02e9d83ac" providerId="LiveId" clId="{0149E54D-9205-4D4C-ACD8-19B636DFBCD6}" dt="2022-05-21T00:40:23.304" v="902" actId="478"/>
          <ac:picMkLst>
            <pc:docMk/>
            <pc:sldMk cId="4090454743" sldId="854"/>
            <ac:picMk id="24" creationId="{616B53A7-5D36-8542-3F1C-F401D23EF398}"/>
          </ac:picMkLst>
        </pc:picChg>
        <pc:picChg chg="add mod">
          <ac:chgData name="Nguyen Chi Son" userId="606856d02e9d83ac" providerId="LiveId" clId="{0149E54D-9205-4D4C-ACD8-19B636DFBCD6}" dt="2022-05-21T00:41:26.539" v="925" actId="1076"/>
          <ac:picMkLst>
            <pc:docMk/>
            <pc:sldMk cId="4090454743" sldId="854"/>
            <ac:picMk id="26" creationId="{3FF536CC-C04F-AD09-299A-F95325E4CFCE}"/>
          </ac:picMkLst>
        </pc:picChg>
        <pc:picChg chg="add del mod">
          <ac:chgData name="Nguyen Chi Son" userId="606856d02e9d83ac" providerId="LiveId" clId="{0149E54D-9205-4D4C-ACD8-19B636DFBCD6}" dt="2022-05-21T00:40:08.394" v="899" actId="478"/>
          <ac:picMkLst>
            <pc:docMk/>
            <pc:sldMk cId="4090454743" sldId="854"/>
            <ac:picMk id="28" creationId="{24601B07-C917-C308-0E39-1CABA9E6EDAC}"/>
          </ac:picMkLst>
        </pc:picChg>
        <pc:picChg chg="add del mod">
          <ac:chgData name="Nguyen Chi Son" userId="606856d02e9d83ac" providerId="LiveId" clId="{0149E54D-9205-4D4C-ACD8-19B636DFBCD6}" dt="2022-05-21T00:40:51.162" v="916" actId="478"/>
          <ac:picMkLst>
            <pc:docMk/>
            <pc:sldMk cId="4090454743" sldId="854"/>
            <ac:picMk id="30" creationId="{5F76175F-B9D5-724D-D231-79A11370955A}"/>
          </ac:picMkLst>
        </pc:picChg>
        <pc:picChg chg="add del mod">
          <ac:chgData name="Nguyen Chi Son" userId="606856d02e9d83ac" providerId="LiveId" clId="{0149E54D-9205-4D4C-ACD8-19B636DFBCD6}" dt="2022-05-21T00:41:00.379" v="917" actId="478"/>
          <ac:picMkLst>
            <pc:docMk/>
            <pc:sldMk cId="4090454743" sldId="854"/>
            <ac:picMk id="32" creationId="{2CCFC943-9248-970D-ADF1-C2672804A823}"/>
          </ac:picMkLst>
        </pc:picChg>
        <pc:picChg chg="add mod">
          <ac:chgData name="Nguyen Chi Son" userId="606856d02e9d83ac" providerId="LiveId" clId="{0149E54D-9205-4D4C-ACD8-19B636DFBCD6}" dt="2022-05-21T00:41:57.003" v="1031" actId="1076"/>
          <ac:picMkLst>
            <pc:docMk/>
            <pc:sldMk cId="4090454743" sldId="854"/>
            <ac:picMk id="34" creationId="{1C61670B-C49D-2E30-F99B-2F39532066AA}"/>
          </ac:picMkLst>
        </pc:picChg>
        <pc:cxnChg chg="del">
          <ac:chgData name="Nguyen Chi Son" userId="606856d02e9d83ac" providerId="LiveId" clId="{0149E54D-9205-4D4C-ACD8-19B636DFBCD6}" dt="2022-05-21T00:30:21.029" v="438" actId="478"/>
          <ac:cxnSpMkLst>
            <pc:docMk/>
            <pc:sldMk cId="4090454743" sldId="854"/>
            <ac:cxnSpMk id="11" creationId="{7C222C8C-65D6-D4BC-393F-FE48AF9AD69A}"/>
          </ac:cxnSpMkLst>
        </pc:cxnChg>
        <pc:cxnChg chg="del">
          <ac:chgData name="Nguyen Chi Son" userId="606856d02e9d83ac" providerId="LiveId" clId="{0149E54D-9205-4D4C-ACD8-19B636DFBCD6}" dt="2022-05-21T00:30:21.029" v="438" actId="478"/>
          <ac:cxnSpMkLst>
            <pc:docMk/>
            <pc:sldMk cId="4090454743" sldId="854"/>
            <ac:cxnSpMk id="14" creationId="{7C35BDA8-ACA2-295E-15FC-6EEA918DD5D7}"/>
          </ac:cxnSpMkLst>
        </pc:cxnChg>
      </pc:sldChg>
      <pc:sldChg chg="addSp modSp mod">
        <pc:chgData name="Nguyen Chi Son" userId="606856d02e9d83ac" providerId="LiveId" clId="{0149E54D-9205-4D4C-ACD8-19B636DFBCD6}" dt="2022-05-21T00:39:00.532" v="870" actId="20577"/>
        <pc:sldMkLst>
          <pc:docMk/>
          <pc:sldMk cId="3086765662" sldId="871"/>
        </pc:sldMkLst>
        <pc:spChg chg="mod">
          <ac:chgData name="Nguyen Chi Son" userId="606856d02e9d83ac" providerId="LiveId" clId="{0149E54D-9205-4D4C-ACD8-19B636DFBCD6}" dt="2022-05-21T00:38:09.549" v="704" actId="20577"/>
          <ac:spMkLst>
            <pc:docMk/>
            <pc:sldMk cId="3086765662" sldId="871"/>
            <ac:spMk id="19" creationId="{9C339D16-68E4-43C4-A62E-D0146138D23B}"/>
          </ac:spMkLst>
        </pc:spChg>
        <pc:spChg chg="mod">
          <ac:chgData name="Nguyen Chi Son" userId="606856d02e9d83ac" providerId="LiveId" clId="{0149E54D-9205-4D4C-ACD8-19B636DFBCD6}" dt="2022-05-21T00:38:36.785" v="756" actId="1035"/>
          <ac:spMkLst>
            <pc:docMk/>
            <pc:sldMk cId="3086765662" sldId="871"/>
            <ac:spMk id="20" creationId="{AA812A8D-1184-096F-7DA1-2E4382EF0D68}"/>
          </ac:spMkLst>
        </pc:spChg>
        <pc:spChg chg="mod">
          <ac:chgData name="Nguyen Chi Son" userId="606856d02e9d83ac" providerId="LiveId" clId="{0149E54D-9205-4D4C-ACD8-19B636DFBCD6}" dt="2022-05-21T00:39:00.532" v="870" actId="20577"/>
          <ac:spMkLst>
            <pc:docMk/>
            <pc:sldMk cId="3086765662" sldId="871"/>
            <ac:spMk id="21" creationId="{F9E2EBBC-7647-CD87-6AB5-DE097EE238A8}"/>
          </ac:spMkLst>
        </pc:spChg>
        <pc:picChg chg="add mod">
          <ac:chgData name="Nguyen Chi Son" userId="606856d02e9d83ac" providerId="LiveId" clId="{0149E54D-9205-4D4C-ACD8-19B636DFBCD6}" dt="2022-05-21T00:38:32.557" v="735" actId="1035"/>
          <ac:picMkLst>
            <pc:docMk/>
            <pc:sldMk cId="3086765662" sldId="871"/>
            <ac:picMk id="3" creationId="{15130B80-4A63-2A52-A735-A6C8EFB0F1C1}"/>
          </ac:picMkLst>
        </pc:picChg>
      </pc:sldChg>
      <pc:sldChg chg="del">
        <pc:chgData name="Nguyen Chi Son" userId="606856d02e9d83ac" providerId="LiveId" clId="{0149E54D-9205-4D4C-ACD8-19B636DFBCD6}" dt="2022-05-21T00:57:59.723" v="1461" actId="47"/>
        <pc:sldMkLst>
          <pc:docMk/>
          <pc:sldMk cId="2506950628" sldId="872"/>
        </pc:sldMkLst>
      </pc:sldChg>
      <pc:sldChg chg="del">
        <pc:chgData name="Nguyen Chi Son" userId="606856d02e9d83ac" providerId="LiveId" clId="{0149E54D-9205-4D4C-ACD8-19B636DFBCD6}" dt="2022-05-21T01:10:26.186" v="3204" actId="47"/>
        <pc:sldMkLst>
          <pc:docMk/>
          <pc:sldMk cId="499882432" sldId="873"/>
        </pc:sldMkLst>
      </pc:sldChg>
      <pc:sldChg chg="del">
        <pc:chgData name="Nguyen Chi Son" userId="606856d02e9d83ac" providerId="LiveId" clId="{0149E54D-9205-4D4C-ACD8-19B636DFBCD6}" dt="2022-05-21T01:10:26.186" v="3204" actId="47"/>
        <pc:sldMkLst>
          <pc:docMk/>
          <pc:sldMk cId="265803386" sldId="874"/>
        </pc:sldMkLst>
      </pc:sldChg>
      <pc:sldChg chg="addSp delSp modSp mod modAnim">
        <pc:chgData name="Nguyen Chi Son" userId="606856d02e9d83ac" providerId="LiveId" clId="{0149E54D-9205-4D4C-ACD8-19B636DFBCD6}" dt="2022-05-21T01:00:31.457" v="1934" actId="1035"/>
        <pc:sldMkLst>
          <pc:docMk/>
          <pc:sldMk cId="1193280490" sldId="875"/>
        </pc:sldMkLst>
        <pc:spChg chg="mod">
          <ac:chgData name="Nguyen Chi Son" userId="606856d02e9d83ac" providerId="LiveId" clId="{0149E54D-9205-4D4C-ACD8-19B636DFBCD6}" dt="2022-05-21T00:59:34.349" v="1682" actId="20577"/>
          <ac:spMkLst>
            <pc:docMk/>
            <pc:sldMk cId="1193280490" sldId="875"/>
            <ac:spMk id="19" creationId="{9C339D16-68E4-43C4-A62E-D0146138D23B}"/>
          </ac:spMkLst>
        </pc:spChg>
        <pc:spChg chg="mod">
          <ac:chgData name="Nguyen Chi Son" userId="606856d02e9d83ac" providerId="LiveId" clId="{0149E54D-9205-4D4C-ACD8-19B636DFBCD6}" dt="2022-05-21T01:00:31.457" v="1934" actId="1035"/>
          <ac:spMkLst>
            <pc:docMk/>
            <pc:sldMk cId="1193280490" sldId="875"/>
            <ac:spMk id="20" creationId="{AA812A8D-1184-096F-7DA1-2E4382EF0D68}"/>
          </ac:spMkLst>
        </pc:spChg>
        <pc:spChg chg="mod">
          <ac:chgData name="Nguyen Chi Son" userId="606856d02e9d83ac" providerId="LiveId" clId="{0149E54D-9205-4D4C-ACD8-19B636DFBCD6}" dt="2022-05-21T01:00:31.457" v="1934" actId="1035"/>
          <ac:spMkLst>
            <pc:docMk/>
            <pc:sldMk cId="1193280490" sldId="875"/>
            <ac:spMk id="21" creationId="{F9E2EBBC-7647-CD87-6AB5-DE097EE238A8}"/>
          </ac:spMkLst>
        </pc:spChg>
        <pc:picChg chg="add mod">
          <ac:chgData name="Nguyen Chi Son" userId="606856d02e9d83ac" providerId="LiveId" clId="{0149E54D-9205-4D4C-ACD8-19B636DFBCD6}" dt="2022-05-21T00:59:29.278" v="1667" actId="1076"/>
          <ac:picMkLst>
            <pc:docMk/>
            <pc:sldMk cId="1193280490" sldId="875"/>
            <ac:picMk id="3" creationId="{8FC54498-FD53-41A0-BEAC-7C2A0B6294A4}"/>
          </ac:picMkLst>
        </pc:picChg>
        <pc:picChg chg="del">
          <ac:chgData name="Nguyen Chi Son" userId="606856d02e9d83ac" providerId="LiveId" clId="{0149E54D-9205-4D4C-ACD8-19B636DFBCD6}" dt="2022-05-21T00:58:36.555" v="1462" actId="478"/>
          <ac:picMkLst>
            <pc:docMk/>
            <pc:sldMk cId="1193280490" sldId="875"/>
            <ac:picMk id="1026" creationId="{1201A7C3-A1DB-467A-3390-7E545F105B64}"/>
          </ac:picMkLst>
        </pc:picChg>
        <pc:picChg chg="del">
          <ac:chgData name="Nguyen Chi Son" userId="606856d02e9d83ac" providerId="LiveId" clId="{0149E54D-9205-4D4C-ACD8-19B636DFBCD6}" dt="2022-05-21T00:58:37.167" v="1463" actId="478"/>
          <ac:picMkLst>
            <pc:docMk/>
            <pc:sldMk cId="1193280490" sldId="875"/>
            <ac:picMk id="1028" creationId="{C574933C-A5A8-8C1E-C0CA-86C3ED2AE062}"/>
          </ac:picMkLst>
        </pc:picChg>
      </pc:sldChg>
      <pc:sldChg chg="addSp delSp modSp mod delAnim modAnim">
        <pc:chgData name="Nguyen Chi Son" userId="606856d02e9d83ac" providerId="LiveId" clId="{0149E54D-9205-4D4C-ACD8-19B636DFBCD6}" dt="2022-05-21T01:10:45.058" v="3205"/>
        <pc:sldMkLst>
          <pc:docMk/>
          <pc:sldMk cId="2252974847" sldId="876"/>
        </pc:sldMkLst>
        <pc:spChg chg="mod">
          <ac:chgData name="Nguyen Chi Son" userId="606856d02e9d83ac" providerId="LiveId" clId="{0149E54D-9205-4D4C-ACD8-19B636DFBCD6}" dt="2022-05-21T01:01:20.534" v="2101" actId="20577"/>
          <ac:spMkLst>
            <pc:docMk/>
            <pc:sldMk cId="2252974847" sldId="876"/>
            <ac:spMk id="19" creationId="{9C339D16-68E4-43C4-A62E-D0146138D23B}"/>
          </ac:spMkLst>
        </pc:spChg>
        <pc:spChg chg="mod">
          <ac:chgData name="Nguyen Chi Son" userId="606856d02e9d83ac" providerId="LiveId" clId="{0149E54D-9205-4D4C-ACD8-19B636DFBCD6}" dt="2022-05-21T01:01:40.518" v="2141" actId="1035"/>
          <ac:spMkLst>
            <pc:docMk/>
            <pc:sldMk cId="2252974847" sldId="876"/>
            <ac:spMk id="20" creationId="{AA812A8D-1184-096F-7DA1-2E4382EF0D68}"/>
          </ac:spMkLst>
        </pc:spChg>
        <pc:spChg chg="del">
          <ac:chgData name="Nguyen Chi Son" userId="606856d02e9d83ac" providerId="LiveId" clId="{0149E54D-9205-4D4C-ACD8-19B636DFBCD6}" dt="2022-05-21T01:01:34.259" v="2102" actId="478"/>
          <ac:spMkLst>
            <pc:docMk/>
            <pc:sldMk cId="2252974847" sldId="876"/>
            <ac:spMk id="21" creationId="{F9E2EBBC-7647-CD87-6AB5-DE097EE238A8}"/>
          </ac:spMkLst>
        </pc:spChg>
        <pc:picChg chg="del">
          <ac:chgData name="Nguyen Chi Son" userId="606856d02e9d83ac" providerId="LiveId" clId="{0149E54D-9205-4D4C-ACD8-19B636DFBCD6}" dt="2022-05-21T01:00:37.509" v="1935" actId="478"/>
          <ac:picMkLst>
            <pc:docMk/>
            <pc:sldMk cId="2252974847" sldId="876"/>
            <ac:picMk id="3" creationId="{B9C073E3-8021-4252-2A49-B22BF6F3C096}"/>
          </ac:picMkLst>
        </pc:picChg>
        <pc:picChg chg="add mod">
          <ac:chgData name="Nguyen Chi Son" userId="606856d02e9d83ac" providerId="LiveId" clId="{0149E54D-9205-4D4C-ACD8-19B636DFBCD6}" dt="2022-05-21T01:01:15.465" v="2086" actId="1036"/>
          <ac:picMkLst>
            <pc:docMk/>
            <pc:sldMk cId="2252974847" sldId="876"/>
            <ac:picMk id="4" creationId="{A1202F95-6536-CCB7-4962-4FD3D8F54941}"/>
          </ac:picMkLst>
        </pc:picChg>
        <pc:picChg chg="add mod">
          <ac:chgData name="Nguyen Chi Son" userId="606856d02e9d83ac" providerId="LiveId" clId="{0149E54D-9205-4D4C-ACD8-19B636DFBCD6}" dt="2022-05-21T01:01:53.925" v="2146" actId="1076"/>
          <ac:picMkLst>
            <pc:docMk/>
            <pc:sldMk cId="2252974847" sldId="876"/>
            <ac:picMk id="6" creationId="{F5948250-3AAD-4A76-4AAA-40709B943BDF}"/>
          </ac:picMkLst>
        </pc:picChg>
      </pc:sldChg>
      <pc:sldChg chg="addSp delSp modSp mod delAnim modAnim">
        <pc:chgData name="Nguyen Chi Son" userId="606856d02e9d83ac" providerId="LiveId" clId="{0149E54D-9205-4D4C-ACD8-19B636DFBCD6}" dt="2022-05-21T01:10:53.617" v="3210"/>
        <pc:sldMkLst>
          <pc:docMk/>
          <pc:sldMk cId="2807470781" sldId="878"/>
        </pc:sldMkLst>
        <pc:spChg chg="del">
          <ac:chgData name="Nguyen Chi Son" userId="606856d02e9d83ac" providerId="LiveId" clId="{0149E54D-9205-4D4C-ACD8-19B636DFBCD6}" dt="2022-05-21T01:04:52.724" v="2584" actId="478"/>
          <ac:spMkLst>
            <pc:docMk/>
            <pc:sldMk cId="2807470781" sldId="878"/>
            <ac:spMk id="7" creationId="{A080DEFD-489E-988C-0BFE-BBFE71500792}"/>
          </ac:spMkLst>
        </pc:spChg>
        <pc:spChg chg="del">
          <ac:chgData name="Nguyen Chi Son" userId="606856d02e9d83ac" providerId="LiveId" clId="{0149E54D-9205-4D4C-ACD8-19B636DFBCD6}" dt="2022-05-21T01:04:52.724" v="2584" actId="478"/>
          <ac:spMkLst>
            <pc:docMk/>
            <pc:sldMk cId="2807470781" sldId="878"/>
            <ac:spMk id="8" creationId="{244A0E4D-9B81-4897-807D-E1D9457208B5}"/>
          </ac:spMkLst>
        </pc:spChg>
        <pc:spChg chg="del">
          <ac:chgData name="Nguyen Chi Son" userId="606856d02e9d83ac" providerId="LiveId" clId="{0149E54D-9205-4D4C-ACD8-19B636DFBCD6}" dt="2022-05-21T01:04:52.724" v="2584" actId="478"/>
          <ac:spMkLst>
            <pc:docMk/>
            <pc:sldMk cId="2807470781" sldId="878"/>
            <ac:spMk id="10" creationId="{9C465F6D-1B7D-9313-CFF2-AE1334FABFC4}"/>
          </ac:spMkLst>
        </pc:spChg>
        <pc:spChg chg="del">
          <ac:chgData name="Nguyen Chi Son" userId="606856d02e9d83ac" providerId="LiveId" clId="{0149E54D-9205-4D4C-ACD8-19B636DFBCD6}" dt="2022-05-21T01:04:52.724" v="2584" actId="478"/>
          <ac:spMkLst>
            <pc:docMk/>
            <pc:sldMk cId="2807470781" sldId="878"/>
            <ac:spMk id="11" creationId="{2E9206E3-6687-E70E-6A4F-C896033B4B0B}"/>
          </ac:spMkLst>
        </pc:spChg>
        <pc:spChg chg="mod">
          <ac:chgData name="Nguyen Chi Son" userId="606856d02e9d83ac" providerId="LiveId" clId="{0149E54D-9205-4D4C-ACD8-19B636DFBCD6}" dt="2022-05-21T01:07:02.780" v="2808" actId="57"/>
          <ac:spMkLst>
            <pc:docMk/>
            <pc:sldMk cId="2807470781" sldId="878"/>
            <ac:spMk id="19" creationId="{9C339D16-68E4-43C4-A62E-D0146138D23B}"/>
          </ac:spMkLst>
        </pc:spChg>
        <pc:spChg chg="add mod">
          <ac:chgData name="Nguyen Chi Son" userId="606856d02e9d83ac" providerId="LiveId" clId="{0149E54D-9205-4D4C-ACD8-19B636DFBCD6}" dt="2022-05-21T01:06:30.368" v="2717" actId="20577"/>
          <ac:spMkLst>
            <pc:docMk/>
            <pc:sldMk cId="2807470781" sldId="878"/>
            <ac:spMk id="20" creationId="{D44CAD79-A506-7824-5AF2-0BF1B50BC7E5}"/>
          </ac:spMkLst>
        </pc:spChg>
        <pc:spChg chg="add mod">
          <ac:chgData name="Nguyen Chi Son" userId="606856d02e9d83ac" providerId="LiveId" clId="{0149E54D-9205-4D4C-ACD8-19B636DFBCD6}" dt="2022-05-21T01:06:09.587" v="2617" actId="1036"/>
          <ac:spMkLst>
            <pc:docMk/>
            <pc:sldMk cId="2807470781" sldId="878"/>
            <ac:spMk id="21" creationId="{C682610E-3317-4F90-7ECB-773A7D5DF772}"/>
          </ac:spMkLst>
        </pc:spChg>
        <pc:spChg chg="add mod">
          <ac:chgData name="Nguyen Chi Son" userId="606856d02e9d83ac" providerId="LiveId" clId="{0149E54D-9205-4D4C-ACD8-19B636DFBCD6}" dt="2022-05-21T01:07:26.367" v="2835" actId="122"/>
          <ac:spMkLst>
            <pc:docMk/>
            <pc:sldMk cId="2807470781" sldId="878"/>
            <ac:spMk id="23" creationId="{962E3443-2CD8-A1AD-B298-FE27A3F72F74}"/>
          </ac:spMkLst>
        </pc:spChg>
        <pc:spChg chg="add mod">
          <ac:chgData name="Nguyen Chi Son" userId="606856d02e9d83ac" providerId="LiveId" clId="{0149E54D-9205-4D4C-ACD8-19B636DFBCD6}" dt="2022-05-21T01:06:09.587" v="2617" actId="1036"/>
          <ac:spMkLst>
            <pc:docMk/>
            <pc:sldMk cId="2807470781" sldId="878"/>
            <ac:spMk id="24" creationId="{0793D649-36A9-CF33-9D03-2B6473996BC4}"/>
          </ac:spMkLst>
        </pc:spChg>
        <pc:graphicFrameChg chg="del">
          <ac:chgData name="Nguyen Chi Son" userId="606856d02e9d83ac" providerId="LiveId" clId="{0149E54D-9205-4D4C-ACD8-19B636DFBCD6}" dt="2022-05-21T01:04:52.724" v="2584" actId="478"/>
          <ac:graphicFrameMkLst>
            <pc:docMk/>
            <pc:sldMk cId="2807470781" sldId="878"/>
            <ac:graphicFrameMk id="12" creationId="{11900353-71AA-6E9A-0ECA-B65BE49CBCAA}"/>
          </ac:graphicFrameMkLst>
        </pc:graphicFrameChg>
        <pc:graphicFrameChg chg="del">
          <ac:chgData name="Nguyen Chi Son" userId="606856d02e9d83ac" providerId="LiveId" clId="{0149E54D-9205-4D4C-ACD8-19B636DFBCD6}" dt="2022-05-21T01:04:52.724" v="2584" actId="478"/>
          <ac:graphicFrameMkLst>
            <pc:docMk/>
            <pc:sldMk cId="2807470781" sldId="878"/>
            <ac:graphicFrameMk id="13" creationId="{EFF5A6C2-47F1-E82D-C354-A84B737F8D9B}"/>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5" creationId="{E304FA1F-962E-BB2C-3DBD-7BE03B5A2FF6}"/>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6" creationId="{465D2AD2-348D-06FE-96EB-4D8E973F8F8C}"/>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7" creationId="{CEA9C906-3722-C50B-F586-11CC1DA2490C}"/>
          </ac:graphicFrameMkLst>
        </pc:graphicFrameChg>
        <pc:graphicFrameChg chg="add del mod">
          <ac:chgData name="Nguyen Chi Son" userId="606856d02e9d83ac" providerId="LiveId" clId="{0149E54D-9205-4D4C-ACD8-19B636DFBCD6}" dt="2022-05-21T01:06:33.414" v="2718" actId="478"/>
          <ac:graphicFrameMkLst>
            <pc:docMk/>
            <pc:sldMk cId="2807470781" sldId="878"/>
            <ac:graphicFrameMk id="28" creationId="{70D0EBC5-4BE7-4E5E-DAD3-43CC500C0D29}"/>
          </ac:graphicFrameMkLst>
        </pc:graphicFrameChg>
        <pc:graphicFrameChg chg="add del mod">
          <ac:chgData name="Nguyen Chi Son" userId="606856d02e9d83ac" providerId="LiveId" clId="{0149E54D-9205-4D4C-ACD8-19B636DFBCD6}" dt="2022-05-21T01:07:27.358" v="2836" actId="478"/>
          <ac:graphicFrameMkLst>
            <pc:docMk/>
            <pc:sldMk cId="2807470781" sldId="878"/>
            <ac:graphicFrameMk id="29" creationId="{857CC70D-6809-6596-D71E-707E3A40A592}"/>
          </ac:graphicFrameMkLst>
        </pc:graphicFrameChg>
        <pc:picChg chg="add mod">
          <ac:chgData name="Nguyen Chi Son" userId="606856d02e9d83ac" providerId="LiveId" clId="{0149E54D-9205-4D4C-ACD8-19B636DFBCD6}" dt="2022-05-21T01:05:05.708" v="2588" actId="1076"/>
          <ac:picMkLst>
            <pc:docMk/>
            <pc:sldMk cId="2807470781" sldId="878"/>
            <ac:picMk id="3" creationId="{60505387-DF1D-1250-3F44-C4D55C69D19D}"/>
          </ac:picMkLst>
        </pc:picChg>
        <pc:picChg chg="del">
          <ac:chgData name="Nguyen Chi Son" userId="606856d02e9d83ac" providerId="LiveId" clId="{0149E54D-9205-4D4C-ACD8-19B636DFBCD6}" dt="2022-05-21T01:03:40.013" v="2147" actId="478"/>
          <ac:picMkLst>
            <pc:docMk/>
            <pc:sldMk cId="2807470781" sldId="878"/>
            <ac:picMk id="2050" creationId="{83B8755A-A0D8-E70B-1A01-42E3EEE4B589}"/>
          </ac:picMkLst>
        </pc:picChg>
        <pc:cxnChg chg="del">
          <ac:chgData name="Nguyen Chi Son" userId="606856d02e9d83ac" providerId="LiveId" clId="{0149E54D-9205-4D4C-ACD8-19B636DFBCD6}" dt="2022-05-21T01:03:41.498" v="2148" actId="478"/>
          <ac:cxnSpMkLst>
            <pc:docMk/>
            <pc:sldMk cId="2807470781" sldId="878"/>
            <ac:cxnSpMk id="14" creationId="{32D7CA2C-F8D6-BE13-D48B-5FA5D9433803}"/>
          </ac:cxnSpMkLst>
        </pc:cxnChg>
        <pc:cxnChg chg="del">
          <ac:chgData name="Nguyen Chi Son" userId="606856d02e9d83ac" providerId="LiveId" clId="{0149E54D-9205-4D4C-ACD8-19B636DFBCD6}" dt="2022-05-21T01:03:41.498" v="2148" actId="478"/>
          <ac:cxnSpMkLst>
            <pc:docMk/>
            <pc:sldMk cId="2807470781" sldId="878"/>
            <ac:cxnSpMk id="16" creationId="{EB7F06F7-A66B-A1CB-A87A-BC5FBD07F023}"/>
          </ac:cxnSpMkLst>
        </pc:cxnChg>
        <pc:cxnChg chg="del">
          <ac:chgData name="Nguyen Chi Son" userId="606856d02e9d83ac" providerId="LiveId" clId="{0149E54D-9205-4D4C-ACD8-19B636DFBCD6}" dt="2022-05-21T01:03:41.498" v="2148" actId="478"/>
          <ac:cxnSpMkLst>
            <pc:docMk/>
            <pc:sldMk cId="2807470781" sldId="878"/>
            <ac:cxnSpMk id="22" creationId="{4C2DE7AD-BBFB-63E1-6DE0-334A641B00DD}"/>
          </ac:cxnSpMkLst>
        </pc:cxnChg>
        <pc:cxnChg chg="del">
          <ac:chgData name="Nguyen Chi Son" userId="606856d02e9d83ac" providerId="LiveId" clId="{0149E54D-9205-4D4C-ACD8-19B636DFBCD6}" dt="2022-05-21T01:04:52.724" v="2584" actId="478"/>
          <ac:cxnSpMkLst>
            <pc:docMk/>
            <pc:sldMk cId="2807470781" sldId="878"/>
            <ac:cxnSpMk id="30" creationId="{50A9BD6F-B616-1CEC-02A4-2DF1A3ED3833}"/>
          </ac:cxnSpMkLst>
        </pc:cxnChg>
        <pc:cxnChg chg="add del mod">
          <ac:chgData name="Nguyen Chi Son" userId="606856d02e9d83ac" providerId="LiveId" clId="{0149E54D-9205-4D4C-ACD8-19B636DFBCD6}" dt="2022-05-21T01:06:33.911" v="2719" actId="478"/>
          <ac:cxnSpMkLst>
            <pc:docMk/>
            <pc:sldMk cId="2807470781" sldId="878"/>
            <ac:cxnSpMk id="31" creationId="{F24B9A90-260D-4041-39C7-4F3F062778E1}"/>
          </ac:cxnSpMkLst>
        </pc:cxnChg>
      </pc:sldChg>
      <pc:sldChg chg="addSp delSp modSp mod delAnim modAnim">
        <pc:chgData name="Nguyen Chi Son" userId="606856d02e9d83ac" providerId="LiveId" clId="{0149E54D-9205-4D4C-ACD8-19B636DFBCD6}" dt="2022-05-21T01:10:23.193" v="3203" actId="20577"/>
        <pc:sldMkLst>
          <pc:docMk/>
          <pc:sldMk cId="1325680507" sldId="879"/>
        </pc:sldMkLst>
        <pc:spChg chg="del">
          <ac:chgData name="Nguyen Chi Son" userId="606856d02e9d83ac" providerId="LiveId" clId="{0149E54D-9205-4D4C-ACD8-19B636DFBCD6}" dt="2022-05-21T01:07:54.840" v="2940" actId="478"/>
          <ac:spMkLst>
            <pc:docMk/>
            <pc:sldMk cId="1325680507" sldId="879"/>
            <ac:spMk id="7" creationId="{A080DEFD-489E-988C-0BFE-BBFE71500792}"/>
          </ac:spMkLst>
        </pc:spChg>
        <pc:spChg chg="del">
          <ac:chgData name="Nguyen Chi Son" userId="606856d02e9d83ac" providerId="LiveId" clId="{0149E54D-9205-4D4C-ACD8-19B636DFBCD6}" dt="2022-05-21T01:07:54.840" v="2940" actId="478"/>
          <ac:spMkLst>
            <pc:docMk/>
            <pc:sldMk cId="1325680507" sldId="879"/>
            <ac:spMk id="8" creationId="{244A0E4D-9B81-4897-807D-E1D9457208B5}"/>
          </ac:spMkLst>
        </pc:spChg>
        <pc:spChg chg="del">
          <ac:chgData name="Nguyen Chi Son" userId="606856d02e9d83ac" providerId="LiveId" clId="{0149E54D-9205-4D4C-ACD8-19B636DFBCD6}" dt="2022-05-21T01:07:54.840" v="2940" actId="478"/>
          <ac:spMkLst>
            <pc:docMk/>
            <pc:sldMk cId="1325680507" sldId="879"/>
            <ac:spMk id="10" creationId="{9C465F6D-1B7D-9313-CFF2-AE1334FABFC4}"/>
          </ac:spMkLst>
        </pc:spChg>
        <pc:spChg chg="del">
          <ac:chgData name="Nguyen Chi Son" userId="606856d02e9d83ac" providerId="LiveId" clId="{0149E54D-9205-4D4C-ACD8-19B636DFBCD6}" dt="2022-05-21T01:07:54.840" v="2940" actId="478"/>
          <ac:spMkLst>
            <pc:docMk/>
            <pc:sldMk cId="1325680507" sldId="879"/>
            <ac:spMk id="11" creationId="{2E9206E3-6687-E70E-6A4F-C896033B4B0B}"/>
          </ac:spMkLst>
        </pc:spChg>
        <pc:spChg chg="add mod">
          <ac:chgData name="Nguyen Chi Son" userId="606856d02e9d83ac" providerId="LiveId" clId="{0149E54D-9205-4D4C-ACD8-19B636DFBCD6}" dt="2022-05-21T01:08:08.624" v="2964" actId="1035"/>
          <ac:spMkLst>
            <pc:docMk/>
            <pc:sldMk cId="1325680507" sldId="879"/>
            <ac:spMk id="18" creationId="{8F8070FA-C01D-84FA-68E6-059DD60FCDBD}"/>
          </ac:spMkLst>
        </pc:spChg>
        <pc:spChg chg="mod">
          <ac:chgData name="Nguyen Chi Son" userId="606856d02e9d83ac" providerId="LiveId" clId="{0149E54D-9205-4D4C-ACD8-19B636DFBCD6}" dt="2022-05-21T01:07:49.021" v="2939" actId="20577"/>
          <ac:spMkLst>
            <pc:docMk/>
            <pc:sldMk cId="1325680507" sldId="879"/>
            <ac:spMk id="19" creationId="{9C339D16-68E4-43C4-A62E-D0146138D23B}"/>
          </ac:spMkLst>
        </pc:spChg>
        <pc:spChg chg="add mod">
          <ac:chgData name="Nguyen Chi Son" userId="606856d02e9d83ac" providerId="LiveId" clId="{0149E54D-9205-4D4C-ACD8-19B636DFBCD6}" dt="2022-05-21T01:10:23.193" v="3203" actId="20577"/>
          <ac:spMkLst>
            <pc:docMk/>
            <pc:sldMk cId="1325680507" sldId="879"/>
            <ac:spMk id="20" creationId="{0E605013-FBBF-1F2F-036B-9C446145EFBE}"/>
          </ac:spMkLst>
        </pc:spChg>
        <pc:graphicFrameChg chg="del">
          <ac:chgData name="Nguyen Chi Son" userId="606856d02e9d83ac" providerId="LiveId" clId="{0149E54D-9205-4D4C-ACD8-19B636DFBCD6}" dt="2022-05-21T01:07:54.840" v="2940" actId="478"/>
          <ac:graphicFrameMkLst>
            <pc:docMk/>
            <pc:sldMk cId="1325680507" sldId="879"/>
            <ac:graphicFrameMk id="12" creationId="{11900353-71AA-6E9A-0ECA-B65BE49CBCAA}"/>
          </ac:graphicFrameMkLst>
        </pc:graphicFrameChg>
        <pc:graphicFrameChg chg="del">
          <ac:chgData name="Nguyen Chi Son" userId="606856d02e9d83ac" providerId="LiveId" clId="{0149E54D-9205-4D4C-ACD8-19B636DFBCD6}" dt="2022-05-21T01:07:54.840" v="2940" actId="478"/>
          <ac:graphicFrameMkLst>
            <pc:docMk/>
            <pc:sldMk cId="1325680507" sldId="879"/>
            <ac:graphicFrameMk id="13" creationId="{EFF5A6C2-47F1-E82D-C354-A84B737F8D9B}"/>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5" creationId="{E304FA1F-962E-BB2C-3DBD-7BE03B5A2FF6}"/>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6" creationId="{465D2AD2-348D-06FE-96EB-4D8E973F8F8C}"/>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7" creationId="{CEA9C906-3722-C50B-F586-11CC1DA2490C}"/>
          </ac:graphicFrameMkLst>
        </pc:graphicFrameChg>
        <pc:picChg chg="del">
          <ac:chgData name="Nguyen Chi Son" userId="606856d02e9d83ac" providerId="LiveId" clId="{0149E54D-9205-4D4C-ACD8-19B636DFBCD6}" dt="2022-05-21T01:07:35.677" v="2837" actId="478"/>
          <ac:picMkLst>
            <pc:docMk/>
            <pc:sldMk cId="1325680507" sldId="879"/>
            <ac:picMk id="2050" creationId="{83B8755A-A0D8-E70B-1A01-42E3EEE4B589}"/>
          </ac:picMkLst>
        </pc:picChg>
        <pc:cxnChg chg="del">
          <ac:chgData name="Nguyen Chi Son" userId="606856d02e9d83ac" providerId="LiveId" clId="{0149E54D-9205-4D4C-ACD8-19B636DFBCD6}" dt="2022-05-21T01:07:35.677" v="2837" actId="478"/>
          <ac:cxnSpMkLst>
            <pc:docMk/>
            <pc:sldMk cId="1325680507" sldId="879"/>
            <ac:cxnSpMk id="14" creationId="{32D7CA2C-F8D6-BE13-D48B-5FA5D9433803}"/>
          </ac:cxnSpMkLst>
        </pc:cxnChg>
        <pc:cxnChg chg="del">
          <ac:chgData name="Nguyen Chi Son" userId="606856d02e9d83ac" providerId="LiveId" clId="{0149E54D-9205-4D4C-ACD8-19B636DFBCD6}" dt="2022-05-21T01:07:35.677" v="2837" actId="478"/>
          <ac:cxnSpMkLst>
            <pc:docMk/>
            <pc:sldMk cId="1325680507" sldId="879"/>
            <ac:cxnSpMk id="16" creationId="{EB7F06F7-A66B-A1CB-A87A-BC5FBD07F023}"/>
          </ac:cxnSpMkLst>
        </pc:cxnChg>
        <pc:cxnChg chg="del">
          <ac:chgData name="Nguyen Chi Son" userId="606856d02e9d83ac" providerId="LiveId" clId="{0149E54D-9205-4D4C-ACD8-19B636DFBCD6}" dt="2022-05-21T01:07:35.677" v="2837" actId="478"/>
          <ac:cxnSpMkLst>
            <pc:docMk/>
            <pc:sldMk cId="1325680507" sldId="879"/>
            <ac:cxnSpMk id="22" creationId="{4C2DE7AD-BBFB-63E1-6DE0-334A641B00DD}"/>
          </ac:cxnSpMkLst>
        </pc:cxnChg>
        <pc:cxnChg chg="del">
          <ac:chgData name="Nguyen Chi Son" userId="606856d02e9d83ac" providerId="LiveId" clId="{0149E54D-9205-4D4C-ACD8-19B636DFBCD6}" dt="2022-05-21T01:07:54.840" v="2940" actId="478"/>
          <ac:cxnSpMkLst>
            <pc:docMk/>
            <pc:sldMk cId="1325680507" sldId="879"/>
            <ac:cxnSpMk id="30" creationId="{50A9BD6F-B616-1CEC-02A4-2DF1A3ED3833}"/>
          </ac:cxnSpMkLst>
        </pc:cxnChg>
      </pc:sldChg>
      <pc:sldChg chg="del">
        <pc:chgData name="Nguyen Chi Son" userId="606856d02e9d83ac" providerId="LiveId" clId="{0149E54D-9205-4D4C-ACD8-19B636DFBCD6}" dt="2022-05-21T01:10:26.186" v="3204" actId="47"/>
        <pc:sldMkLst>
          <pc:docMk/>
          <pc:sldMk cId="1878154910" sldId="880"/>
        </pc:sldMkLst>
      </pc:sldChg>
      <pc:sldChg chg="del">
        <pc:chgData name="Nguyen Chi Son" userId="606856d02e9d83ac" providerId="LiveId" clId="{0149E54D-9205-4D4C-ACD8-19B636DFBCD6}" dt="2022-05-21T00:57:59.723" v="1461" actId="47"/>
        <pc:sldMkLst>
          <pc:docMk/>
          <pc:sldMk cId="3029192842" sldId="881"/>
        </pc:sldMkLst>
      </pc:sldChg>
      <pc:sldChg chg="del">
        <pc:chgData name="Nguyen Chi Son" userId="606856d02e9d83ac" providerId="LiveId" clId="{0149E54D-9205-4D4C-ACD8-19B636DFBCD6}" dt="2022-05-21T01:10:26.186" v="3204" actId="47"/>
        <pc:sldMkLst>
          <pc:docMk/>
          <pc:sldMk cId="2473169954" sldId="882"/>
        </pc:sldMkLst>
      </pc:sldChg>
    </pc:docChg>
  </pc:docChgLst>
  <pc:docChgLst>
    <pc:chgData name="Nguyen Chi Son" userId="606856d02e9d83ac" providerId="LiveId" clId="{535D56C2-29D4-4783-B3A8-BBBAFFA5C379}"/>
    <pc:docChg chg="undo custSel addSld delSld modSld sldOrd">
      <pc:chgData name="Nguyen Chi Son" userId="606856d02e9d83ac" providerId="LiveId" clId="{535D56C2-29D4-4783-B3A8-BBBAFFA5C379}" dt="2022-05-28T16:26:57.645" v="6812" actId="1076"/>
      <pc:docMkLst>
        <pc:docMk/>
      </pc:docMkLst>
      <pc:sldChg chg="modSp mod">
        <pc:chgData name="Nguyen Chi Son" userId="606856d02e9d83ac" providerId="LiveId" clId="{535D56C2-29D4-4783-B3A8-BBBAFFA5C379}" dt="2022-05-27T06:15:35.478" v="36" actId="255"/>
        <pc:sldMkLst>
          <pc:docMk/>
          <pc:sldMk cId="2922349590" sldId="256"/>
        </pc:sldMkLst>
        <pc:spChg chg="mod">
          <ac:chgData name="Nguyen Chi Son" userId="606856d02e9d83ac" providerId="LiveId" clId="{535D56C2-29D4-4783-B3A8-BBBAFFA5C379}" dt="2022-05-27T06:15:35.478" v="36" actId="255"/>
          <ac:spMkLst>
            <pc:docMk/>
            <pc:sldMk cId="2922349590" sldId="256"/>
            <ac:spMk id="136" creationId="{C574B640-0199-463F-87CA-8E3956B46E10}"/>
          </ac:spMkLst>
        </pc:spChg>
      </pc:sldChg>
      <pc:sldChg chg="modSp mod">
        <pc:chgData name="Nguyen Chi Son" userId="606856d02e9d83ac" providerId="LiveId" clId="{535D56C2-29D4-4783-B3A8-BBBAFFA5C379}" dt="2022-05-27T06:15:51.489" v="131" actId="1036"/>
        <pc:sldMkLst>
          <pc:docMk/>
          <pc:sldMk cId="1033004166" sldId="675"/>
        </pc:sldMkLst>
        <pc:spChg chg="mod">
          <ac:chgData name="Nguyen Chi Son" userId="606856d02e9d83ac" providerId="LiveId" clId="{535D56C2-29D4-4783-B3A8-BBBAFFA5C379}" dt="2022-05-27T06:15:47.371" v="114" actId="20577"/>
          <ac:spMkLst>
            <pc:docMk/>
            <pc:sldMk cId="1033004166" sldId="675"/>
            <ac:spMk id="2" creationId="{DAF08EC2-5D0D-48D9-855C-A59C0E5ED55B}"/>
          </ac:spMkLst>
        </pc:spChg>
        <pc:spChg chg="mod">
          <ac:chgData name="Nguyen Chi Son" userId="606856d02e9d83ac" providerId="LiveId" clId="{535D56C2-29D4-4783-B3A8-BBBAFFA5C379}" dt="2022-05-27T06:15:51.489" v="131" actId="1036"/>
          <ac:spMkLst>
            <pc:docMk/>
            <pc:sldMk cId="1033004166" sldId="675"/>
            <ac:spMk id="3" creationId="{8CD51C9F-FCB0-4185-93E6-835FC05E1B10}"/>
          </ac:spMkLst>
        </pc:spChg>
      </pc:sldChg>
      <pc:sldChg chg="addSp delSp modSp mod delAnim">
        <pc:chgData name="Nguyen Chi Son" userId="606856d02e9d83ac" providerId="LiveId" clId="{535D56C2-29D4-4783-B3A8-BBBAFFA5C379}" dt="2022-05-28T16:03:20.431" v="6198" actId="1076"/>
        <pc:sldMkLst>
          <pc:docMk/>
          <pc:sldMk cId="1696484547" sldId="885"/>
        </pc:sldMkLst>
        <pc:spChg chg="mod">
          <ac:chgData name="Nguyen Chi Son" userId="606856d02e9d83ac" providerId="LiveId" clId="{535D56C2-29D4-4783-B3A8-BBBAFFA5C379}" dt="2022-05-27T14:01:25.496" v="3227" actId="20577"/>
          <ac:spMkLst>
            <pc:docMk/>
            <pc:sldMk cId="1696484547" sldId="885"/>
            <ac:spMk id="2" creationId="{BA8A6260-CA4B-46A9-A06E-C71EE59E6992}"/>
          </ac:spMkLst>
        </pc:spChg>
        <pc:spChg chg="del">
          <ac:chgData name="Nguyen Chi Son" userId="606856d02e9d83ac" providerId="LiveId" clId="{535D56C2-29D4-4783-B3A8-BBBAFFA5C379}" dt="2022-05-27T14:00:10.307" v="3081" actId="478"/>
          <ac:spMkLst>
            <pc:docMk/>
            <pc:sldMk cId="1696484547" sldId="885"/>
            <ac:spMk id="16" creationId="{71788A15-B4EA-BA9D-BA4B-5B95C45474E4}"/>
          </ac:spMkLst>
        </pc:spChg>
        <pc:spChg chg="del">
          <ac:chgData name="Nguyen Chi Son" userId="606856d02e9d83ac" providerId="LiveId" clId="{535D56C2-29D4-4783-B3A8-BBBAFFA5C379}" dt="2022-05-27T14:00:10.307" v="3081" actId="478"/>
          <ac:spMkLst>
            <pc:docMk/>
            <pc:sldMk cId="1696484547" sldId="885"/>
            <ac:spMk id="18" creationId="{F2D05B33-81D1-6F6C-1776-AC19225EB884}"/>
          </ac:spMkLst>
        </pc:spChg>
        <pc:spChg chg="del">
          <ac:chgData name="Nguyen Chi Son" userId="606856d02e9d83ac" providerId="LiveId" clId="{535D56C2-29D4-4783-B3A8-BBBAFFA5C379}" dt="2022-05-27T14:00:10.307" v="3081" actId="478"/>
          <ac:spMkLst>
            <pc:docMk/>
            <pc:sldMk cId="1696484547" sldId="885"/>
            <ac:spMk id="20" creationId="{BFD3C2B7-667F-5A01-4833-B917FA22EEC9}"/>
          </ac:spMkLst>
        </pc:spChg>
        <pc:spChg chg="del">
          <ac:chgData name="Nguyen Chi Son" userId="606856d02e9d83ac" providerId="LiveId" clId="{535D56C2-29D4-4783-B3A8-BBBAFFA5C379}" dt="2022-05-27T14:00:10.307" v="3081" actId="478"/>
          <ac:spMkLst>
            <pc:docMk/>
            <pc:sldMk cId="1696484547" sldId="885"/>
            <ac:spMk id="21" creationId="{80B2877D-F938-20C8-72DB-96F7D9ED9FC1}"/>
          </ac:spMkLst>
        </pc:spChg>
        <pc:spChg chg="del">
          <ac:chgData name="Nguyen Chi Son" userId="606856d02e9d83ac" providerId="LiveId" clId="{535D56C2-29D4-4783-B3A8-BBBAFFA5C379}" dt="2022-05-27T14:00:10.307" v="3081" actId="478"/>
          <ac:spMkLst>
            <pc:docMk/>
            <pc:sldMk cId="1696484547" sldId="885"/>
            <ac:spMk id="22" creationId="{C3CBA653-6FC5-4D9D-BA0D-A12950CEC4F1}"/>
          </ac:spMkLst>
        </pc:spChg>
        <pc:spChg chg="del">
          <ac:chgData name="Nguyen Chi Son" userId="606856d02e9d83ac" providerId="LiveId" clId="{535D56C2-29D4-4783-B3A8-BBBAFFA5C379}" dt="2022-05-27T14:00:10.307" v="3081" actId="478"/>
          <ac:spMkLst>
            <pc:docMk/>
            <pc:sldMk cId="1696484547" sldId="885"/>
            <ac:spMk id="23" creationId="{217B0068-44BC-11AA-97F2-1F224D8415C4}"/>
          </ac:spMkLst>
        </pc:spChg>
        <pc:spChg chg="del">
          <ac:chgData name="Nguyen Chi Son" userId="606856d02e9d83ac" providerId="LiveId" clId="{535D56C2-29D4-4783-B3A8-BBBAFFA5C379}" dt="2022-05-27T14:00:10.307" v="3081" actId="478"/>
          <ac:spMkLst>
            <pc:docMk/>
            <pc:sldMk cId="1696484547" sldId="885"/>
            <ac:spMk id="31" creationId="{7D409D71-0511-E19C-0484-250779BFD63B}"/>
          </ac:spMkLst>
        </pc:spChg>
        <pc:spChg chg="del mod">
          <ac:chgData name="Nguyen Chi Son" userId="606856d02e9d83ac" providerId="LiveId" clId="{535D56C2-29D4-4783-B3A8-BBBAFFA5C379}" dt="2022-05-27T14:03:27.633" v="3236" actId="478"/>
          <ac:spMkLst>
            <pc:docMk/>
            <pc:sldMk cId="1696484547" sldId="885"/>
            <ac:spMk id="47" creationId="{F4B6C007-E71A-0AD6-E507-28B7A93C3B53}"/>
          </ac:spMkLst>
        </pc:spChg>
        <pc:graphicFrameChg chg="add mod">
          <ac:chgData name="Nguyen Chi Son" userId="606856d02e9d83ac" providerId="LiveId" clId="{535D56C2-29D4-4783-B3A8-BBBAFFA5C379}" dt="2022-05-28T16:03:20.431" v="6198" actId="1076"/>
          <ac:graphicFrameMkLst>
            <pc:docMk/>
            <pc:sldMk cId="1696484547" sldId="885"/>
            <ac:graphicFrameMk id="28" creationId="{3DE31332-5924-09BF-B3C0-11F1E936801F}"/>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2" creationId="{922FC141-6B18-E913-654D-ECE31B29093F}"/>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3" creationId="{E8FA6337-96E1-216E-CEDA-754048F0FBD4}"/>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6" creationId="{2D691943-2614-1045-A7A9-9210E271CC8E}"/>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9" creationId="{CE26AB42-F221-89AC-E75D-0F80CBB84EEB}"/>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52" creationId="{7EFC71AB-E2F4-44B5-1AC7-BEC7E53BD463}"/>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57" creationId="{8BE6F147-A575-0F0B-5F0F-7A348DC5A40A}"/>
          </ac:graphicFrameMkLst>
        </pc:graphicFrameChg>
        <pc:picChg chg="del">
          <ac:chgData name="Nguyen Chi Son" userId="606856d02e9d83ac" providerId="LiveId" clId="{535D56C2-29D4-4783-B3A8-BBBAFFA5C379}" dt="2022-05-27T14:00:08.970" v="3080" actId="478"/>
          <ac:picMkLst>
            <pc:docMk/>
            <pc:sldMk cId="1696484547" sldId="885"/>
            <ac:picMk id="5124" creationId="{5A5FCD3E-7A8E-9717-E2A8-23870C495B35}"/>
          </ac:picMkLst>
        </pc:picChg>
        <pc:cxnChg chg="del">
          <ac:chgData name="Nguyen Chi Son" userId="606856d02e9d83ac" providerId="LiveId" clId="{535D56C2-29D4-4783-B3A8-BBBAFFA5C379}" dt="2022-05-27T14:00:10.307" v="3081" actId="478"/>
          <ac:cxnSpMkLst>
            <pc:docMk/>
            <pc:sldMk cId="1696484547" sldId="885"/>
            <ac:cxnSpMk id="14" creationId="{CFDC0752-2C2A-ABD9-9F06-66B0432F1C70}"/>
          </ac:cxnSpMkLst>
        </pc:cxnChg>
        <pc:cxnChg chg="del">
          <ac:chgData name="Nguyen Chi Son" userId="606856d02e9d83ac" providerId="LiveId" clId="{535D56C2-29D4-4783-B3A8-BBBAFFA5C379}" dt="2022-05-27T14:00:10.307" v="3081" actId="478"/>
          <ac:cxnSpMkLst>
            <pc:docMk/>
            <pc:sldMk cId="1696484547" sldId="885"/>
            <ac:cxnSpMk id="15" creationId="{BC7C0EC1-1B71-A778-A617-6FD3BF33E7EE}"/>
          </ac:cxnSpMkLst>
        </pc:cxnChg>
        <pc:cxnChg chg="del">
          <ac:chgData name="Nguyen Chi Son" userId="606856d02e9d83ac" providerId="LiveId" clId="{535D56C2-29D4-4783-B3A8-BBBAFFA5C379}" dt="2022-05-27T14:00:10.307" v="3081" actId="478"/>
          <ac:cxnSpMkLst>
            <pc:docMk/>
            <pc:sldMk cId="1696484547" sldId="885"/>
            <ac:cxnSpMk id="17" creationId="{3CB63F24-8012-2229-9D86-848D3069D537}"/>
          </ac:cxnSpMkLst>
        </pc:cxnChg>
        <pc:cxnChg chg="del">
          <ac:chgData name="Nguyen Chi Son" userId="606856d02e9d83ac" providerId="LiveId" clId="{535D56C2-29D4-4783-B3A8-BBBAFFA5C379}" dt="2022-05-27T14:00:10.307" v="3081" actId="478"/>
          <ac:cxnSpMkLst>
            <pc:docMk/>
            <pc:sldMk cId="1696484547" sldId="885"/>
            <ac:cxnSpMk id="19" creationId="{D7B6E531-D5FA-E997-CEFD-1F6092C6EC15}"/>
          </ac:cxnSpMkLst>
        </pc:cxnChg>
        <pc:cxnChg chg="del">
          <ac:chgData name="Nguyen Chi Son" userId="606856d02e9d83ac" providerId="LiveId" clId="{535D56C2-29D4-4783-B3A8-BBBAFFA5C379}" dt="2022-05-27T14:00:10.307" v="3081" actId="478"/>
          <ac:cxnSpMkLst>
            <pc:docMk/>
            <pc:sldMk cId="1696484547" sldId="885"/>
            <ac:cxnSpMk id="25" creationId="{F36B29D0-8ED9-3616-FEC4-C3D05167F39F}"/>
          </ac:cxnSpMkLst>
        </pc:cxnChg>
        <pc:cxnChg chg="del">
          <ac:chgData name="Nguyen Chi Son" userId="606856d02e9d83ac" providerId="LiveId" clId="{535D56C2-29D4-4783-B3A8-BBBAFFA5C379}" dt="2022-05-27T14:00:10.307" v="3081" actId="478"/>
          <ac:cxnSpMkLst>
            <pc:docMk/>
            <pc:sldMk cId="1696484547" sldId="885"/>
            <ac:cxnSpMk id="35" creationId="{1618C6E5-849E-931E-7DC6-FE8F4DFEFE6E}"/>
          </ac:cxnSpMkLst>
        </pc:cxnChg>
        <pc:cxnChg chg="del">
          <ac:chgData name="Nguyen Chi Son" userId="606856d02e9d83ac" providerId="LiveId" clId="{535D56C2-29D4-4783-B3A8-BBBAFFA5C379}" dt="2022-05-27T14:00:10.307" v="3081" actId="478"/>
          <ac:cxnSpMkLst>
            <pc:docMk/>
            <pc:sldMk cId="1696484547" sldId="885"/>
            <ac:cxnSpMk id="38" creationId="{BF2248F9-8D38-ED34-A0A3-04EEC5118F2B}"/>
          </ac:cxnSpMkLst>
        </pc:cxnChg>
        <pc:cxnChg chg="del">
          <ac:chgData name="Nguyen Chi Son" userId="606856d02e9d83ac" providerId="LiveId" clId="{535D56C2-29D4-4783-B3A8-BBBAFFA5C379}" dt="2022-05-27T14:00:10.307" v="3081" actId="478"/>
          <ac:cxnSpMkLst>
            <pc:docMk/>
            <pc:sldMk cId="1696484547" sldId="885"/>
            <ac:cxnSpMk id="48" creationId="{CB6BF336-2DF6-661E-C2C3-F9DC951D7B46}"/>
          </ac:cxnSpMkLst>
        </pc:cxnChg>
        <pc:cxnChg chg="del">
          <ac:chgData name="Nguyen Chi Son" userId="606856d02e9d83ac" providerId="LiveId" clId="{535D56C2-29D4-4783-B3A8-BBBAFFA5C379}" dt="2022-05-27T14:00:10.307" v="3081" actId="478"/>
          <ac:cxnSpMkLst>
            <pc:docMk/>
            <pc:sldMk cId="1696484547" sldId="885"/>
            <ac:cxnSpMk id="50" creationId="{980ACA24-5266-87F9-60C7-8E59A07D7009}"/>
          </ac:cxnSpMkLst>
        </pc:cxnChg>
        <pc:cxnChg chg="del mod">
          <ac:chgData name="Nguyen Chi Son" userId="606856d02e9d83ac" providerId="LiveId" clId="{535D56C2-29D4-4783-B3A8-BBBAFFA5C379}" dt="2022-05-27T14:00:10.307" v="3081" actId="478"/>
          <ac:cxnSpMkLst>
            <pc:docMk/>
            <pc:sldMk cId="1696484547" sldId="885"/>
            <ac:cxnSpMk id="53" creationId="{E50B532A-42D6-D620-C0E0-86EBC9263CF7}"/>
          </ac:cxnSpMkLst>
        </pc:cxnChg>
      </pc:sldChg>
      <pc:sldChg chg="modSp mod">
        <pc:chgData name="Nguyen Chi Son" userId="606856d02e9d83ac" providerId="LiveId" clId="{535D56C2-29D4-4783-B3A8-BBBAFFA5C379}" dt="2022-05-27T14:00:05.969" v="3079" actId="20577"/>
        <pc:sldMkLst>
          <pc:docMk/>
          <pc:sldMk cId="2094527133" sldId="894"/>
        </pc:sldMkLst>
        <pc:spChg chg="mod">
          <ac:chgData name="Nguyen Chi Son" userId="606856d02e9d83ac" providerId="LiveId" clId="{535D56C2-29D4-4783-B3A8-BBBAFFA5C379}" dt="2022-05-27T14:00:05.969" v="3079" actId="20577"/>
          <ac:spMkLst>
            <pc:docMk/>
            <pc:sldMk cId="2094527133" sldId="894"/>
            <ac:spMk id="2" creationId="{DAF08EC2-5D0D-48D9-855C-A59C0E5ED55B}"/>
          </ac:spMkLst>
        </pc:spChg>
      </pc:sldChg>
      <pc:sldChg chg="addSp delSp modSp mod addAnim delAnim modAnim">
        <pc:chgData name="Nguyen Chi Son" userId="606856d02e9d83ac" providerId="LiveId" clId="{535D56C2-29D4-4783-B3A8-BBBAFFA5C379}" dt="2022-05-28T16:20:24.830" v="6549"/>
        <pc:sldMkLst>
          <pc:docMk/>
          <pc:sldMk cId="743094264" sldId="895"/>
        </pc:sldMkLst>
        <pc:spChg chg="del">
          <ac:chgData name="Nguyen Chi Son" userId="606856d02e9d83ac" providerId="LiveId" clId="{535D56C2-29D4-4783-B3A8-BBBAFFA5C379}" dt="2022-05-27T14:04:09.689" v="3239" actId="478"/>
          <ac:spMkLst>
            <pc:docMk/>
            <pc:sldMk cId="743094264" sldId="895"/>
            <ac:spMk id="14" creationId="{B8E466FC-77BB-2CF9-2AF7-3F39CDF534A3}"/>
          </ac:spMkLst>
        </pc:spChg>
        <pc:spChg chg="del">
          <ac:chgData name="Nguyen Chi Son" userId="606856d02e9d83ac" providerId="LiveId" clId="{535D56C2-29D4-4783-B3A8-BBBAFFA5C379}" dt="2022-05-27T14:04:09.689" v="3239" actId="478"/>
          <ac:spMkLst>
            <pc:docMk/>
            <pc:sldMk cId="743094264" sldId="895"/>
            <ac:spMk id="16" creationId="{3F8F6EAA-A402-7CD9-1997-3F88E2EBD1CE}"/>
          </ac:spMkLst>
        </pc:spChg>
        <pc:spChg chg="del">
          <ac:chgData name="Nguyen Chi Son" userId="606856d02e9d83ac" providerId="LiveId" clId="{535D56C2-29D4-4783-B3A8-BBBAFFA5C379}" dt="2022-05-27T14:04:09.689" v="3239" actId="478"/>
          <ac:spMkLst>
            <pc:docMk/>
            <pc:sldMk cId="743094264" sldId="895"/>
            <ac:spMk id="17" creationId="{F4539AF0-9691-804C-DB5B-69CC7B27989A}"/>
          </ac:spMkLst>
        </pc:spChg>
        <pc:spChg chg="del">
          <ac:chgData name="Nguyen Chi Son" userId="606856d02e9d83ac" providerId="LiveId" clId="{535D56C2-29D4-4783-B3A8-BBBAFFA5C379}" dt="2022-05-27T14:04:09.689" v="3239" actId="478"/>
          <ac:spMkLst>
            <pc:docMk/>
            <pc:sldMk cId="743094264" sldId="895"/>
            <ac:spMk id="18" creationId="{2CF0306D-2FAF-2461-516C-8FD3F65B2B94}"/>
          </ac:spMkLst>
        </pc:spChg>
        <pc:spChg chg="mod">
          <ac:chgData name="Nguyen Chi Son" userId="606856d02e9d83ac" providerId="LiveId" clId="{535D56C2-29D4-4783-B3A8-BBBAFFA5C379}" dt="2022-05-27T14:06:21.245" v="3948" actId="20577"/>
          <ac:spMkLst>
            <pc:docMk/>
            <pc:sldMk cId="743094264" sldId="895"/>
            <ac:spMk id="19" creationId="{9C339D16-68E4-43C4-A62E-D0146138D23B}"/>
          </ac:spMkLst>
        </pc:spChg>
        <pc:spChg chg="add mod">
          <ac:chgData name="Nguyen Chi Son" userId="606856d02e9d83ac" providerId="LiveId" clId="{535D56C2-29D4-4783-B3A8-BBBAFFA5C379}" dt="2022-05-28T16:05:17.838" v="6287" actId="5793"/>
          <ac:spMkLst>
            <pc:docMk/>
            <pc:sldMk cId="743094264" sldId="895"/>
            <ac:spMk id="25" creationId="{407C8FF9-F086-A5F4-7969-1E391844AB21}"/>
          </ac:spMkLst>
        </pc:spChg>
        <pc:spChg chg="add mod">
          <ac:chgData name="Nguyen Chi Son" userId="606856d02e9d83ac" providerId="LiveId" clId="{535D56C2-29D4-4783-B3A8-BBBAFFA5C379}" dt="2022-05-28T16:02:09.753" v="6187" actId="1036"/>
          <ac:spMkLst>
            <pc:docMk/>
            <pc:sldMk cId="743094264" sldId="895"/>
            <ac:spMk id="26" creationId="{12026ACF-9BCB-6A4F-ECBB-02BF296255C4}"/>
          </ac:spMkLst>
        </pc:spChg>
        <pc:spChg chg="add mod">
          <ac:chgData name="Nguyen Chi Son" userId="606856d02e9d83ac" providerId="LiveId" clId="{535D56C2-29D4-4783-B3A8-BBBAFFA5C379}" dt="2022-05-28T16:02:09.753" v="6187" actId="1036"/>
          <ac:spMkLst>
            <pc:docMk/>
            <pc:sldMk cId="743094264" sldId="895"/>
            <ac:spMk id="28" creationId="{2A1F86F2-B939-5FBA-9D4D-8B3D7BE45015}"/>
          </ac:spMkLst>
        </pc:spChg>
        <pc:spChg chg="add mod">
          <ac:chgData name="Nguyen Chi Son" userId="606856d02e9d83ac" providerId="LiveId" clId="{535D56C2-29D4-4783-B3A8-BBBAFFA5C379}" dt="2022-05-28T16:16:13.988" v="6502" actId="20577"/>
          <ac:spMkLst>
            <pc:docMk/>
            <pc:sldMk cId="743094264" sldId="895"/>
            <ac:spMk id="29" creationId="{1CD2A143-50CC-D7FA-BC18-E3B9BA01F7F5}"/>
          </ac:spMkLst>
        </pc:spChg>
        <pc:spChg chg="add mod">
          <ac:chgData name="Nguyen Chi Son" userId="606856d02e9d83ac" providerId="LiveId" clId="{535D56C2-29D4-4783-B3A8-BBBAFFA5C379}" dt="2022-05-28T16:04:48.323" v="6262" actId="1038"/>
          <ac:spMkLst>
            <pc:docMk/>
            <pc:sldMk cId="743094264" sldId="895"/>
            <ac:spMk id="30" creationId="{80F3EBDA-CCEA-9DAE-883E-AAA46B02865C}"/>
          </ac:spMkLst>
        </pc:spChg>
        <pc:spChg chg="add mod">
          <ac:chgData name="Nguyen Chi Son" userId="606856d02e9d83ac" providerId="LiveId" clId="{535D56C2-29D4-4783-B3A8-BBBAFFA5C379}" dt="2022-05-28T16:04:50.739" v="6264" actId="571"/>
          <ac:spMkLst>
            <pc:docMk/>
            <pc:sldMk cId="743094264" sldId="895"/>
            <ac:spMk id="32" creationId="{3808432C-93B3-D875-1049-69513AD040CF}"/>
          </ac:spMkLst>
        </pc:spChg>
        <pc:spChg chg="add mod">
          <ac:chgData name="Nguyen Chi Son" userId="606856d02e9d83ac" providerId="LiveId" clId="{535D56C2-29D4-4783-B3A8-BBBAFFA5C379}" dt="2022-05-28T16:05:03.941" v="6269" actId="1076"/>
          <ac:spMkLst>
            <pc:docMk/>
            <pc:sldMk cId="743094264" sldId="895"/>
            <ac:spMk id="33" creationId="{EF3FE154-FABE-3F41-B6A9-76ABDF52F997}"/>
          </ac:spMkLst>
        </pc:spChg>
        <pc:graphicFrameChg chg="del">
          <ac:chgData name="Nguyen Chi Son" userId="606856d02e9d83ac" providerId="LiveId" clId="{535D56C2-29D4-4783-B3A8-BBBAFFA5C379}" dt="2022-05-27T14:04:09.689" v="3239" actId="478"/>
          <ac:graphicFrameMkLst>
            <pc:docMk/>
            <pc:sldMk cId="743094264" sldId="895"/>
            <ac:graphicFrameMk id="12" creationId="{0655AF49-396E-D296-BF31-9107E692CA39}"/>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13" creationId="{EFA6855E-DEA8-7A8B-2DE5-3D497D63F74B}"/>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15" creationId="{B43CD235-8A4A-0D09-8D63-21AD67B981AC}"/>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20" creationId="{E5AF8D45-C500-A7EB-03F5-DD031C1833AA}"/>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21" creationId="{6947974C-BA5E-7CAA-7351-840DF27ACAA0}"/>
          </ac:graphicFrameMkLst>
        </pc:graphicFrameChg>
        <pc:graphicFrameChg chg="add mod">
          <ac:chgData name="Nguyen Chi Son" userId="606856d02e9d83ac" providerId="LiveId" clId="{535D56C2-29D4-4783-B3A8-BBBAFFA5C379}" dt="2022-05-28T16:19:21.372" v="6533" actId="1076"/>
          <ac:graphicFrameMkLst>
            <pc:docMk/>
            <pc:sldMk cId="743094264" sldId="895"/>
            <ac:graphicFrameMk id="34" creationId="{A2734E9C-1C65-160C-A794-C4DD6C0C93C6}"/>
          </ac:graphicFrameMkLst>
        </pc:graphicFrameChg>
        <pc:graphicFrameChg chg="add del mod">
          <ac:chgData name="Nguyen Chi Son" userId="606856d02e9d83ac" providerId="LiveId" clId="{535D56C2-29D4-4783-B3A8-BBBAFFA5C379}" dt="2022-05-28T16:15:31.997" v="6340" actId="478"/>
          <ac:graphicFrameMkLst>
            <pc:docMk/>
            <pc:sldMk cId="743094264" sldId="895"/>
            <ac:graphicFrameMk id="35" creationId="{C8E2EC44-B9AD-0E89-584C-DBDBAEF8442A}"/>
          </ac:graphicFrameMkLst>
        </pc:graphicFrameChg>
        <pc:graphicFrameChg chg="add mod">
          <ac:chgData name="Nguyen Chi Son" userId="606856d02e9d83ac" providerId="LiveId" clId="{535D56C2-29D4-4783-B3A8-BBBAFFA5C379}" dt="2022-05-28T16:19:16.603" v="6531" actId="1076"/>
          <ac:graphicFrameMkLst>
            <pc:docMk/>
            <pc:sldMk cId="743094264" sldId="895"/>
            <ac:graphicFrameMk id="36" creationId="{D3A44AE7-E340-4012-AB03-61F90C5F6A22}"/>
          </ac:graphicFrameMkLst>
        </pc:graphicFrameChg>
        <pc:picChg chg="del">
          <ac:chgData name="Nguyen Chi Son" userId="606856d02e9d83ac" providerId="LiveId" clId="{535D56C2-29D4-4783-B3A8-BBBAFFA5C379}" dt="2022-05-27T14:04:07.034" v="3238" actId="478"/>
          <ac:picMkLst>
            <pc:docMk/>
            <pc:sldMk cId="743094264" sldId="895"/>
            <ac:picMk id="3" creationId="{2E7AFA18-2BFA-530D-4103-DF357CBBBF84}"/>
          </ac:picMkLst>
        </pc:picChg>
        <pc:picChg chg="add mod">
          <ac:chgData name="Nguyen Chi Son" userId="606856d02e9d83ac" providerId="LiveId" clId="{535D56C2-29D4-4783-B3A8-BBBAFFA5C379}" dt="2022-05-28T16:04:59.886" v="6268" actId="1076"/>
          <ac:picMkLst>
            <pc:docMk/>
            <pc:sldMk cId="743094264" sldId="895"/>
            <ac:picMk id="4" creationId="{22BC2F56-B5D2-8735-A51A-5E477BFEBD69}"/>
          </ac:picMkLst>
        </pc:picChg>
        <pc:picChg chg="add mod">
          <ac:chgData name="Nguyen Chi Son" userId="606856d02e9d83ac" providerId="LiveId" clId="{535D56C2-29D4-4783-B3A8-BBBAFFA5C379}" dt="2022-05-28T16:04:50.739" v="6264" actId="571"/>
          <ac:picMkLst>
            <pc:docMk/>
            <pc:sldMk cId="743094264" sldId="895"/>
            <ac:picMk id="31" creationId="{B4F0EC46-9DFF-FFB7-BB26-4763F8CDE82D}"/>
          </ac:picMkLst>
        </pc:picChg>
        <pc:cxnChg chg="del">
          <ac:chgData name="Nguyen Chi Son" userId="606856d02e9d83ac" providerId="LiveId" clId="{535D56C2-29D4-4783-B3A8-BBBAFFA5C379}" dt="2022-05-27T14:04:09.689" v="3239" actId="478"/>
          <ac:cxnSpMkLst>
            <pc:docMk/>
            <pc:sldMk cId="743094264" sldId="895"/>
            <ac:cxnSpMk id="22" creationId="{F2B222C6-3192-5824-0CE3-48E3FB166B35}"/>
          </ac:cxnSpMkLst>
        </pc:cxnChg>
        <pc:cxnChg chg="del">
          <ac:chgData name="Nguyen Chi Son" userId="606856d02e9d83ac" providerId="LiveId" clId="{535D56C2-29D4-4783-B3A8-BBBAFFA5C379}" dt="2022-05-27T14:04:09.689" v="3239" actId="478"/>
          <ac:cxnSpMkLst>
            <pc:docMk/>
            <pc:sldMk cId="743094264" sldId="895"/>
            <ac:cxnSpMk id="23" creationId="{C40BFAD3-A7B2-9DB9-781F-28E17CB084AF}"/>
          </ac:cxnSpMkLst>
        </pc:cxnChg>
        <pc:cxnChg chg="del">
          <ac:chgData name="Nguyen Chi Son" userId="606856d02e9d83ac" providerId="LiveId" clId="{535D56C2-29D4-4783-B3A8-BBBAFFA5C379}" dt="2022-05-27T14:04:09.689" v="3239" actId="478"/>
          <ac:cxnSpMkLst>
            <pc:docMk/>
            <pc:sldMk cId="743094264" sldId="895"/>
            <ac:cxnSpMk id="24" creationId="{CC28370F-74F1-E265-AEA4-9B8A2F94B169}"/>
          </ac:cxnSpMkLst>
        </pc:cxnChg>
        <pc:cxnChg chg="add del mod">
          <ac:chgData name="Nguyen Chi Son" userId="606856d02e9d83ac" providerId="LiveId" clId="{535D56C2-29D4-4783-B3A8-BBBAFFA5C379}" dt="2022-05-28T16:02:11.452" v="6188" actId="478"/>
          <ac:cxnSpMkLst>
            <pc:docMk/>
            <pc:sldMk cId="743094264" sldId="895"/>
            <ac:cxnSpMk id="27" creationId="{E690D083-1AE8-B9FD-5F97-22213DD5C120}"/>
          </ac:cxnSpMkLst>
        </pc:cxnChg>
        <pc:cxnChg chg="add del mod">
          <ac:chgData name="Nguyen Chi Son" userId="606856d02e9d83ac" providerId="LiveId" clId="{535D56C2-29D4-4783-B3A8-BBBAFFA5C379}" dt="2022-05-28T16:20:24.830" v="6549"/>
          <ac:cxnSpMkLst>
            <pc:docMk/>
            <pc:sldMk cId="743094264" sldId="895"/>
            <ac:cxnSpMk id="37" creationId="{C21B0348-EC3E-1BCB-DCC9-8DA3D0A08815}"/>
          </ac:cxnSpMkLst>
        </pc:cxnChg>
      </pc:sldChg>
      <pc:sldChg chg="del">
        <pc:chgData name="Nguyen Chi Son" userId="606856d02e9d83ac" providerId="LiveId" clId="{535D56C2-29D4-4783-B3A8-BBBAFFA5C379}" dt="2022-05-27T06:41:06.409" v="457" actId="47"/>
        <pc:sldMkLst>
          <pc:docMk/>
          <pc:sldMk cId="3716057380" sldId="899"/>
        </pc:sldMkLst>
      </pc:sldChg>
      <pc:sldChg chg="delSp modSp mod modAnim">
        <pc:chgData name="Nguyen Chi Son" userId="606856d02e9d83ac" providerId="LiveId" clId="{535D56C2-29D4-4783-B3A8-BBBAFFA5C379}" dt="2022-05-27T06:42:56.004" v="1244" actId="1035"/>
        <pc:sldMkLst>
          <pc:docMk/>
          <pc:sldMk cId="2460070583" sldId="900"/>
        </pc:sldMkLst>
        <pc:spChg chg="mod">
          <ac:chgData name="Nguyen Chi Son" userId="606856d02e9d83ac" providerId="LiveId" clId="{535D56C2-29D4-4783-B3A8-BBBAFFA5C379}" dt="2022-05-27T06:42:56.004" v="1244" actId="1035"/>
          <ac:spMkLst>
            <pc:docMk/>
            <pc:sldMk cId="2460070583" sldId="900"/>
            <ac:spMk id="13" creationId="{B0E76534-40CC-7B0E-60C6-05E6103601BA}"/>
          </ac:spMkLst>
        </pc:spChg>
        <pc:spChg chg="mod">
          <ac:chgData name="Nguyen Chi Son" userId="606856d02e9d83ac" providerId="LiveId" clId="{535D56C2-29D4-4783-B3A8-BBBAFFA5C379}" dt="2022-05-27T06:42:56.004" v="1244" actId="1035"/>
          <ac:spMkLst>
            <pc:docMk/>
            <pc:sldMk cId="2460070583" sldId="900"/>
            <ac:spMk id="15" creationId="{832FFACD-4AC8-1314-5A81-9394A6ED8908}"/>
          </ac:spMkLst>
        </pc:spChg>
        <pc:spChg chg="mod">
          <ac:chgData name="Nguyen Chi Son" userId="606856d02e9d83ac" providerId="LiveId" clId="{535D56C2-29D4-4783-B3A8-BBBAFFA5C379}" dt="2022-05-27T06:42:05.843" v="911" actId="20577"/>
          <ac:spMkLst>
            <pc:docMk/>
            <pc:sldMk cId="2460070583" sldId="900"/>
            <ac:spMk id="19" creationId="{9C339D16-68E4-43C4-A62E-D0146138D23B}"/>
          </ac:spMkLst>
        </pc:spChg>
        <pc:picChg chg="del">
          <ac:chgData name="Nguyen Chi Son" userId="606856d02e9d83ac" providerId="LiveId" clId="{535D56C2-29D4-4783-B3A8-BBBAFFA5C379}" dt="2022-05-27T06:41:07.466" v="458" actId="478"/>
          <ac:picMkLst>
            <pc:docMk/>
            <pc:sldMk cId="2460070583" sldId="900"/>
            <ac:picMk id="3" creationId="{B2C20CA0-02F6-7EFE-4865-AEDD58395CA0}"/>
          </ac:picMkLst>
        </pc:picChg>
      </pc:sldChg>
      <pc:sldChg chg="del">
        <pc:chgData name="Nguyen Chi Son" userId="606856d02e9d83ac" providerId="LiveId" clId="{535D56C2-29D4-4783-B3A8-BBBAFFA5C379}" dt="2022-05-27T14:04:05.333" v="3237" actId="47"/>
        <pc:sldMkLst>
          <pc:docMk/>
          <pc:sldMk cId="4202886892" sldId="903"/>
        </pc:sldMkLst>
      </pc:sldChg>
      <pc:sldChg chg="addSp delSp modSp mod delAnim modAnim">
        <pc:chgData name="Nguyen Chi Son" userId="606856d02e9d83ac" providerId="LiveId" clId="{535D56C2-29D4-4783-B3A8-BBBAFFA5C379}" dt="2022-05-27T15:28:32.329" v="6138"/>
        <pc:sldMkLst>
          <pc:docMk/>
          <pc:sldMk cId="3927825265" sldId="904"/>
        </pc:sldMkLst>
        <pc:spChg chg="del">
          <ac:chgData name="Nguyen Chi Son" userId="606856d02e9d83ac" providerId="LiveId" clId="{535D56C2-29D4-4783-B3A8-BBBAFFA5C379}" dt="2022-05-27T15:12:17.684" v="4926" actId="478"/>
          <ac:spMkLst>
            <pc:docMk/>
            <pc:sldMk cId="3927825265" sldId="904"/>
            <ac:spMk id="6" creationId="{1067562F-CC3A-AA7C-EEA0-9EF37C3D41AB}"/>
          </ac:spMkLst>
        </pc:spChg>
        <pc:spChg chg="del">
          <ac:chgData name="Nguyen Chi Son" userId="606856d02e9d83ac" providerId="LiveId" clId="{535D56C2-29D4-4783-B3A8-BBBAFFA5C379}" dt="2022-05-27T15:12:17.684" v="4926" actId="478"/>
          <ac:spMkLst>
            <pc:docMk/>
            <pc:sldMk cId="3927825265" sldId="904"/>
            <ac:spMk id="11" creationId="{C1F704CA-851C-D357-3544-DCFDCC744D3C}"/>
          </ac:spMkLst>
        </pc:spChg>
        <pc:spChg chg="del">
          <ac:chgData name="Nguyen Chi Son" userId="606856d02e9d83ac" providerId="LiveId" clId="{535D56C2-29D4-4783-B3A8-BBBAFFA5C379}" dt="2022-05-27T15:12:17.684" v="4926" actId="478"/>
          <ac:spMkLst>
            <pc:docMk/>
            <pc:sldMk cId="3927825265" sldId="904"/>
            <ac:spMk id="12" creationId="{6C5307C4-A1B8-DBD3-C541-F9FFA5883DDF}"/>
          </ac:spMkLst>
        </pc:spChg>
        <pc:spChg chg="del">
          <ac:chgData name="Nguyen Chi Son" userId="606856d02e9d83ac" providerId="LiveId" clId="{535D56C2-29D4-4783-B3A8-BBBAFFA5C379}" dt="2022-05-27T15:12:17.684" v="4926" actId="478"/>
          <ac:spMkLst>
            <pc:docMk/>
            <pc:sldMk cId="3927825265" sldId="904"/>
            <ac:spMk id="13" creationId="{CD09D070-18B9-BCAF-0DFD-9E17F81E7EC7}"/>
          </ac:spMkLst>
        </pc:spChg>
        <pc:spChg chg="del">
          <ac:chgData name="Nguyen Chi Son" userId="606856d02e9d83ac" providerId="LiveId" clId="{535D56C2-29D4-4783-B3A8-BBBAFFA5C379}" dt="2022-05-27T15:12:17.684" v="4926" actId="478"/>
          <ac:spMkLst>
            <pc:docMk/>
            <pc:sldMk cId="3927825265" sldId="904"/>
            <ac:spMk id="14" creationId="{862CFA1A-E3CA-7343-A75F-1814FC07FB0A}"/>
          </ac:spMkLst>
        </pc:spChg>
        <pc:spChg chg="del">
          <ac:chgData name="Nguyen Chi Son" userId="606856d02e9d83ac" providerId="LiveId" clId="{535D56C2-29D4-4783-B3A8-BBBAFFA5C379}" dt="2022-05-27T15:12:17.684" v="4926" actId="478"/>
          <ac:spMkLst>
            <pc:docMk/>
            <pc:sldMk cId="3927825265" sldId="904"/>
            <ac:spMk id="15" creationId="{DAD6644C-DE40-7805-2B3D-0180D9802C0C}"/>
          </ac:spMkLst>
        </pc:spChg>
        <pc:spChg chg="del">
          <ac:chgData name="Nguyen Chi Son" userId="606856d02e9d83ac" providerId="LiveId" clId="{535D56C2-29D4-4783-B3A8-BBBAFFA5C379}" dt="2022-05-27T15:12:17.684" v="4926" actId="478"/>
          <ac:spMkLst>
            <pc:docMk/>
            <pc:sldMk cId="3927825265" sldId="904"/>
            <ac:spMk id="16" creationId="{764B223D-F073-AED5-B5FA-BB98206A4EFF}"/>
          </ac:spMkLst>
        </pc:spChg>
        <pc:spChg chg="add mod">
          <ac:chgData name="Nguyen Chi Son" userId="606856d02e9d83ac" providerId="LiveId" clId="{535D56C2-29D4-4783-B3A8-BBBAFFA5C379}" dt="2022-05-27T15:17:25.674" v="5548" actId="122"/>
          <ac:spMkLst>
            <pc:docMk/>
            <pc:sldMk cId="3927825265" sldId="904"/>
            <ac:spMk id="18" creationId="{22998F3B-7B80-99A9-D673-B4769CC9B44A}"/>
          </ac:spMkLst>
        </pc:spChg>
        <pc:spChg chg="mod">
          <ac:chgData name="Nguyen Chi Son" userId="606856d02e9d83ac" providerId="LiveId" clId="{535D56C2-29D4-4783-B3A8-BBBAFFA5C379}" dt="2022-05-27T15:13:34.121" v="5465" actId="20577"/>
          <ac:spMkLst>
            <pc:docMk/>
            <pc:sldMk cId="3927825265" sldId="904"/>
            <ac:spMk id="19" creationId="{9C339D16-68E4-43C4-A62E-D0146138D23B}"/>
          </ac:spMkLst>
        </pc:spChg>
        <pc:spChg chg="add mod">
          <ac:chgData name="Nguyen Chi Son" userId="606856d02e9d83ac" providerId="LiveId" clId="{535D56C2-29D4-4783-B3A8-BBBAFFA5C379}" dt="2022-05-27T15:13:45.568" v="5498" actId="1036"/>
          <ac:spMkLst>
            <pc:docMk/>
            <pc:sldMk cId="3927825265" sldId="904"/>
            <ac:spMk id="20" creationId="{0F2DE7D5-7A02-1F34-6C84-B9B7DD595BEC}"/>
          </ac:spMkLst>
        </pc:spChg>
        <pc:spChg chg="del">
          <ac:chgData name="Nguyen Chi Son" userId="606856d02e9d83ac" providerId="LiveId" clId="{535D56C2-29D4-4783-B3A8-BBBAFFA5C379}" dt="2022-05-27T15:12:17.684" v="4926" actId="478"/>
          <ac:spMkLst>
            <pc:docMk/>
            <pc:sldMk cId="3927825265" sldId="904"/>
            <ac:spMk id="25" creationId="{8919CF43-53DE-EBE0-6913-7EF317CC36DC}"/>
          </ac:spMkLst>
        </pc:spChg>
        <pc:spChg chg="del">
          <ac:chgData name="Nguyen Chi Son" userId="606856d02e9d83ac" providerId="LiveId" clId="{535D56C2-29D4-4783-B3A8-BBBAFFA5C379}" dt="2022-05-27T15:12:17.684" v="4926" actId="478"/>
          <ac:spMkLst>
            <pc:docMk/>
            <pc:sldMk cId="3927825265" sldId="904"/>
            <ac:spMk id="26" creationId="{86FE388F-0935-6ABF-8038-4E5EED764BB2}"/>
          </ac:spMkLst>
        </pc:spChg>
        <pc:spChg chg="add mod">
          <ac:chgData name="Nguyen Chi Son" userId="606856d02e9d83ac" providerId="LiveId" clId="{535D56C2-29D4-4783-B3A8-BBBAFFA5C379}" dt="2022-05-27T15:21:07.324" v="5614" actId="1076"/>
          <ac:spMkLst>
            <pc:docMk/>
            <pc:sldMk cId="3927825265" sldId="904"/>
            <ac:spMk id="33" creationId="{C0FCDC9A-4DAA-3C2A-DADF-4E9439532E10}"/>
          </ac:spMkLst>
        </pc:spChg>
        <pc:spChg chg="add mod">
          <ac:chgData name="Nguyen Chi Son" userId="606856d02e9d83ac" providerId="LiveId" clId="{535D56C2-29D4-4783-B3A8-BBBAFFA5C379}" dt="2022-05-27T15:26:56.002" v="5988" actId="20577"/>
          <ac:spMkLst>
            <pc:docMk/>
            <pc:sldMk cId="3927825265" sldId="904"/>
            <ac:spMk id="34" creationId="{66041F0B-AF66-C9F9-7CA4-38B8D17CEF77}"/>
          </ac:spMkLst>
        </pc:spChg>
        <pc:graphicFrameChg chg="del">
          <ac:chgData name="Nguyen Chi Son" userId="606856d02e9d83ac" providerId="LiveId" clId="{535D56C2-29D4-4783-B3A8-BBBAFFA5C379}" dt="2022-05-27T15:12:17.684" v="4926" actId="478"/>
          <ac:graphicFrameMkLst>
            <pc:docMk/>
            <pc:sldMk cId="3927825265" sldId="904"/>
            <ac:graphicFrameMk id="17" creationId="{841101F2-F9A1-84C2-D40D-675DE110B425}"/>
          </ac:graphicFrameMkLst>
        </pc:graphicFrameChg>
        <pc:graphicFrameChg chg="add mod">
          <ac:chgData name="Nguyen Chi Son" userId="606856d02e9d83ac" providerId="LiveId" clId="{535D56C2-29D4-4783-B3A8-BBBAFFA5C379}" dt="2022-05-27T15:26:06.267" v="5984"/>
          <ac:graphicFrameMkLst>
            <pc:docMk/>
            <pc:sldMk cId="3927825265" sldId="904"/>
            <ac:graphicFrameMk id="21" creationId="{E21A8EFF-1DE5-7ED3-47E1-4A66721614BC}"/>
          </ac:graphicFrameMkLst>
        </pc:graphicFrameChg>
        <pc:graphicFrameChg chg="add mod">
          <ac:chgData name="Nguyen Chi Son" userId="606856d02e9d83ac" providerId="LiveId" clId="{535D56C2-29D4-4783-B3A8-BBBAFFA5C379}" dt="2022-05-27T15:20:10.037" v="5578" actId="1076"/>
          <ac:graphicFrameMkLst>
            <pc:docMk/>
            <pc:sldMk cId="3927825265" sldId="904"/>
            <ac:graphicFrameMk id="22" creationId="{9A90A11D-E20F-827E-A116-9C4B185D4FEF}"/>
          </ac:graphicFrameMkLst>
        </pc:graphicFrameChg>
        <pc:graphicFrameChg chg="add mod">
          <ac:chgData name="Nguyen Chi Son" userId="606856d02e9d83ac" providerId="LiveId" clId="{535D56C2-29D4-4783-B3A8-BBBAFFA5C379}" dt="2022-05-27T15:20:12.109" v="5579" actId="1076"/>
          <ac:graphicFrameMkLst>
            <pc:docMk/>
            <pc:sldMk cId="3927825265" sldId="904"/>
            <ac:graphicFrameMk id="23" creationId="{FDFF1713-C04C-65D6-9EF1-D47E69BC4C20}"/>
          </ac:graphicFrameMkLst>
        </pc:graphicFrameChg>
        <pc:graphicFrameChg chg="add mod">
          <ac:chgData name="Nguyen Chi Son" userId="606856d02e9d83ac" providerId="LiveId" clId="{535D56C2-29D4-4783-B3A8-BBBAFFA5C379}" dt="2022-05-27T15:20:14.013" v="5580" actId="1076"/>
          <ac:graphicFrameMkLst>
            <pc:docMk/>
            <pc:sldMk cId="3927825265" sldId="904"/>
            <ac:graphicFrameMk id="24" creationId="{80E62B5F-1EAF-B79E-1AC5-1C0A5531A37F}"/>
          </ac:graphicFrameMkLst>
        </pc:graphicFrameChg>
        <pc:graphicFrameChg chg="del">
          <ac:chgData name="Nguyen Chi Son" userId="606856d02e9d83ac" providerId="LiveId" clId="{535D56C2-29D4-4783-B3A8-BBBAFFA5C379}" dt="2022-05-27T15:12:17.684" v="4926" actId="478"/>
          <ac:graphicFrameMkLst>
            <pc:docMk/>
            <pc:sldMk cId="3927825265" sldId="904"/>
            <ac:graphicFrameMk id="28" creationId="{B23BABAC-5B81-EF46-A347-050E89A9F1BF}"/>
          </ac:graphicFrameMkLst>
        </pc:graphicFrameChg>
        <pc:graphicFrameChg chg="add del mod">
          <ac:chgData name="Nguyen Chi Son" userId="606856d02e9d83ac" providerId="LiveId" clId="{535D56C2-29D4-4783-B3A8-BBBAFFA5C379}" dt="2022-05-27T15:22:17.567" v="5710" actId="478"/>
          <ac:graphicFrameMkLst>
            <pc:docMk/>
            <pc:sldMk cId="3927825265" sldId="904"/>
            <ac:graphicFrameMk id="35" creationId="{634D8888-B366-D4C0-75E2-729603C9933C}"/>
          </ac:graphicFrameMkLst>
        </pc:graphicFrameChg>
        <pc:graphicFrameChg chg="add mod">
          <ac:chgData name="Nguyen Chi Son" userId="606856d02e9d83ac" providerId="LiveId" clId="{535D56C2-29D4-4783-B3A8-BBBAFFA5C379}" dt="2022-05-27T15:26:59.167" v="5997" actId="1035"/>
          <ac:graphicFrameMkLst>
            <pc:docMk/>
            <pc:sldMk cId="3927825265" sldId="904"/>
            <ac:graphicFrameMk id="36" creationId="{765D9FD6-6128-B47D-D574-6256228845F8}"/>
          </ac:graphicFrameMkLst>
        </pc:graphicFrameChg>
        <pc:graphicFrameChg chg="add mod">
          <ac:chgData name="Nguyen Chi Son" userId="606856d02e9d83ac" providerId="LiveId" clId="{535D56C2-29D4-4783-B3A8-BBBAFFA5C379}" dt="2022-05-27T15:28:32.329" v="6138"/>
          <ac:graphicFrameMkLst>
            <pc:docMk/>
            <pc:sldMk cId="3927825265" sldId="904"/>
            <ac:graphicFrameMk id="37" creationId="{F88C623E-A2A5-E631-DEBA-9EE19C656A27}"/>
          </ac:graphicFrameMkLst>
        </pc:graphicFrameChg>
        <pc:cxnChg chg="del">
          <ac:chgData name="Nguyen Chi Son" userId="606856d02e9d83ac" providerId="LiveId" clId="{535D56C2-29D4-4783-B3A8-BBBAFFA5C379}" dt="2022-05-27T15:12:17.684" v="4926" actId="478"/>
          <ac:cxnSpMkLst>
            <pc:docMk/>
            <pc:sldMk cId="3927825265" sldId="904"/>
            <ac:cxnSpMk id="4" creationId="{8E4CA6BF-9AED-F1E4-F6F6-68EE0FD42B6C}"/>
          </ac:cxnSpMkLst>
        </pc:cxnChg>
        <pc:cxnChg chg="del">
          <ac:chgData name="Nguyen Chi Son" userId="606856d02e9d83ac" providerId="LiveId" clId="{535D56C2-29D4-4783-B3A8-BBBAFFA5C379}" dt="2022-05-27T15:12:17.684" v="4926" actId="478"/>
          <ac:cxnSpMkLst>
            <pc:docMk/>
            <pc:sldMk cId="3927825265" sldId="904"/>
            <ac:cxnSpMk id="5" creationId="{19519E60-07FF-9A99-9B79-8975EA5BE5F3}"/>
          </ac:cxnSpMkLst>
        </pc:cxnChg>
        <pc:cxnChg chg="add mod">
          <ac:chgData name="Nguyen Chi Son" userId="606856d02e9d83ac" providerId="LiveId" clId="{535D56C2-29D4-4783-B3A8-BBBAFFA5C379}" dt="2022-05-27T15:20:33.333" v="5585" actId="14100"/>
          <ac:cxnSpMkLst>
            <pc:docMk/>
            <pc:sldMk cId="3927825265" sldId="904"/>
            <ac:cxnSpMk id="27" creationId="{5D04AEA9-30A3-5DAD-7A51-01DC4F4F2CFE}"/>
          </ac:cxnSpMkLst>
        </pc:cxnChg>
        <pc:cxnChg chg="add mod">
          <ac:chgData name="Nguyen Chi Son" userId="606856d02e9d83ac" providerId="LiveId" clId="{535D56C2-29D4-4783-B3A8-BBBAFFA5C379}" dt="2022-05-27T15:20:40.652" v="5588" actId="14100"/>
          <ac:cxnSpMkLst>
            <pc:docMk/>
            <pc:sldMk cId="3927825265" sldId="904"/>
            <ac:cxnSpMk id="29" creationId="{3F1EDD5F-D238-BB2D-F5DF-082C94CEC435}"/>
          </ac:cxnSpMkLst>
        </pc:cxnChg>
        <pc:cxnChg chg="add mod">
          <ac:chgData name="Nguyen Chi Son" userId="606856d02e9d83ac" providerId="LiveId" clId="{535D56C2-29D4-4783-B3A8-BBBAFFA5C379}" dt="2022-05-27T15:20:48.189" v="5590" actId="14100"/>
          <ac:cxnSpMkLst>
            <pc:docMk/>
            <pc:sldMk cId="3927825265" sldId="904"/>
            <ac:cxnSpMk id="30" creationId="{9635DE29-4455-7535-D62B-44101FECA6D1}"/>
          </ac:cxnSpMkLst>
        </pc:cxnChg>
        <pc:cxnChg chg="add mod">
          <ac:chgData name="Nguyen Chi Son" userId="606856d02e9d83ac" providerId="LiveId" clId="{535D56C2-29D4-4783-B3A8-BBBAFFA5C379}" dt="2022-05-27T15:20:52.669" v="5592" actId="14100"/>
          <ac:cxnSpMkLst>
            <pc:docMk/>
            <pc:sldMk cId="3927825265" sldId="904"/>
            <ac:cxnSpMk id="31" creationId="{9000E703-530D-EAFB-CDFC-ECF4DA43E3DB}"/>
          </ac:cxnSpMkLst>
        </pc:cxnChg>
      </pc:sldChg>
      <pc:sldChg chg="addSp delSp modSp mod">
        <pc:chgData name="Nguyen Chi Son" userId="606856d02e9d83ac" providerId="LiveId" clId="{535D56C2-29D4-4783-B3A8-BBBAFFA5C379}" dt="2022-05-27T06:18:21.140" v="456" actId="20577"/>
        <pc:sldMkLst>
          <pc:docMk/>
          <pc:sldMk cId="1394142104" sldId="908"/>
        </pc:sldMkLst>
        <pc:spChg chg="mod">
          <ac:chgData name="Nguyen Chi Son" userId="606856d02e9d83ac" providerId="LiveId" clId="{535D56C2-29D4-4783-B3A8-BBBAFFA5C379}" dt="2022-05-27T06:17:39.295" v="380" actId="20577"/>
          <ac:spMkLst>
            <pc:docMk/>
            <pc:sldMk cId="1394142104" sldId="908"/>
            <ac:spMk id="2" creationId="{BA8A6260-CA4B-46A9-A06E-C71EE59E6992}"/>
          </ac:spMkLst>
        </pc:spChg>
        <pc:spChg chg="add mod">
          <ac:chgData name="Nguyen Chi Son" userId="606856d02e9d83ac" providerId="LiveId" clId="{535D56C2-29D4-4783-B3A8-BBBAFFA5C379}" dt="2022-05-27T06:18:21.140" v="456" actId="20577"/>
          <ac:spMkLst>
            <pc:docMk/>
            <pc:sldMk cId="1394142104" sldId="908"/>
            <ac:spMk id="5" creationId="{957C37AD-3F43-5E69-5E91-49F369A46297}"/>
          </ac:spMkLst>
        </pc:spChg>
        <pc:spChg chg="add mod">
          <ac:chgData name="Nguyen Chi Son" userId="606856d02e9d83ac" providerId="LiveId" clId="{535D56C2-29D4-4783-B3A8-BBBAFFA5C379}" dt="2022-05-27T06:18:03.963" v="404" actId="1036"/>
          <ac:spMkLst>
            <pc:docMk/>
            <pc:sldMk cId="1394142104" sldId="908"/>
            <ac:spMk id="15" creationId="{DDC2D138-1FEF-75A5-3890-173195541351}"/>
          </ac:spMkLst>
        </pc:spChg>
        <pc:spChg chg="add mod">
          <ac:chgData name="Nguyen Chi Son" userId="606856d02e9d83ac" providerId="LiveId" clId="{535D56C2-29D4-4783-B3A8-BBBAFFA5C379}" dt="2022-05-27T06:18:03.963" v="404" actId="1036"/>
          <ac:spMkLst>
            <pc:docMk/>
            <pc:sldMk cId="1394142104" sldId="908"/>
            <ac:spMk id="16" creationId="{DD25141A-08FF-C8ED-E3CE-0F7386DD5C94}"/>
          </ac:spMkLst>
        </pc:spChg>
        <pc:spChg chg="add mod">
          <ac:chgData name="Nguyen Chi Son" userId="606856d02e9d83ac" providerId="LiveId" clId="{535D56C2-29D4-4783-B3A8-BBBAFFA5C379}" dt="2022-05-27T06:18:03.963" v="404" actId="1036"/>
          <ac:spMkLst>
            <pc:docMk/>
            <pc:sldMk cId="1394142104" sldId="908"/>
            <ac:spMk id="17" creationId="{CB4CFE27-DC55-D310-024F-9CE9C11A5C90}"/>
          </ac:spMkLst>
        </pc:spChg>
        <pc:spChg chg="add mod">
          <ac:chgData name="Nguyen Chi Son" userId="606856d02e9d83ac" providerId="LiveId" clId="{535D56C2-29D4-4783-B3A8-BBBAFFA5C379}" dt="2022-05-27T06:18:03.963" v="404" actId="1036"/>
          <ac:spMkLst>
            <pc:docMk/>
            <pc:sldMk cId="1394142104" sldId="908"/>
            <ac:spMk id="18" creationId="{C3F755C4-AB83-9927-C4C4-FDE307D2D26C}"/>
          </ac:spMkLst>
        </pc:spChg>
        <pc:spChg chg="add mod">
          <ac:chgData name="Nguyen Chi Son" userId="606856d02e9d83ac" providerId="LiveId" clId="{535D56C2-29D4-4783-B3A8-BBBAFFA5C379}" dt="2022-05-27T06:18:03.963" v="404" actId="1036"/>
          <ac:spMkLst>
            <pc:docMk/>
            <pc:sldMk cId="1394142104" sldId="908"/>
            <ac:spMk id="19" creationId="{E679691D-F176-1850-14A2-497F215B800F}"/>
          </ac:spMkLst>
        </pc:spChg>
        <pc:spChg chg="add mod">
          <ac:chgData name="Nguyen Chi Son" userId="606856d02e9d83ac" providerId="LiveId" clId="{535D56C2-29D4-4783-B3A8-BBBAFFA5C379}" dt="2022-05-27T06:18:03.963" v="404" actId="1036"/>
          <ac:spMkLst>
            <pc:docMk/>
            <pc:sldMk cId="1394142104" sldId="908"/>
            <ac:spMk id="20" creationId="{01DFB49F-829E-3DAF-0482-4D27C58AF1BA}"/>
          </ac:spMkLst>
        </pc:spChg>
        <pc:spChg chg="add mod">
          <ac:chgData name="Nguyen Chi Son" userId="606856d02e9d83ac" providerId="LiveId" clId="{535D56C2-29D4-4783-B3A8-BBBAFFA5C379}" dt="2022-05-27T06:18:03.963" v="404" actId="1036"/>
          <ac:spMkLst>
            <pc:docMk/>
            <pc:sldMk cId="1394142104" sldId="908"/>
            <ac:spMk id="21" creationId="{92B353A5-963B-03E6-C777-1EDB4357F44B}"/>
          </ac:spMkLst>
        </pc:spChg>
        <pc:graphicFrameChg chg="del">
          <ac:chgData name="Nguyen Chi Son" userId="606856d02e9d83ac" providerId="LiveId" clId="{535D56C2-29D4-4783-B3A8-BBBAFFA5C379}" dt="2022-05-27T06:17:40.681" v="381" actId="478"/>
          <ac:graphicFrameMkLst>
            <pc:docMk/>
            <pc:sldMk cId="1394142104" sldId="908"/>
            <ac:graphicFrameMk id="12" creationId="{424EEAB6-013F-EDB5-B346-BEC2F6E8678F}"/>
          </ac:graphicFrameMkLst>
        </pc:graphicFrameChg>
        <pc:picChg chg="add mod">
          <ac:chgData name="Nguyen Chi Son" userId="606856d02e9d83ac" providerId="LiveId" clId="{535D56C2-29D4-4783-B3A8-BBBAFFA5C379}" dt="2022-05-27T06:18:03.963" v="404" actId="1036"/>
          <ac:picMkLst>
            <pc:docMk/>
            <pc:sldMk cId="1394142104" sldId="908"/>
            <ac:picMk id="6" creationId="{6B695617-3D3B-B39F-ACE8-592A4256ECED}"/>
          </ac:picMkLst>
        </pc:picChg>
        <pc:picChg chg="del">
          <ac:chgData name="Nguyen Chi Son" userId="606856d02e9d83ac" providerId="LiveId" clId="{535D56C2-29D4-4783-B3A8-BBBAFFA5C379}" dt="2022-05-27T06:15:54.084" v="132" actId="478"/>
          <ac:picMkLst>
            <pc:docMk/>
            <pc:sldMk cId="1394142104" sldId="908"/>
            <ac:picMk id="4098" creationId="{8628410B-CEAB-DD4D-ADA3-E11372EAB365}"/>
          </ac:picMkLst>
        </pc:picChg>
        <pc:cxnChg chg="add mod">
          <ac:chgData name="Nguyen Chi Son" userId="606856d02e9d83ac" providerId="LiveId" clId="{535D56C2-29D4-4783-B3A8-BBBAFFA5C379}" dt="2022-05-27T06:18:03.963" v="404" actId="1036"/>
          <ac:cxnSpMkLst>
            <pc:docMk/>
            <pc:sldMk cId="1394142104" sldId="908"/>
            <ac:cxnSpMk id="7" creationId="{8215137F-FEB0-AE53-80E0-DA1C13AB2E01}"/>
          </ac:cxnSpMkLst>
        </pc:cxnChg>
        <pc:cxnChg chg="add mod">
          <ac:chgData name="Nguyen Chi Son" userId="606856d02e9d83ac" providerId="LiveId" clId="{535D56C2-29D4-4783-B3A8-BBBAFFA5C379}" dt="2022-05-27T06:18:03.963" v="404" actId="1036"/>
          <ac:cxnSpMkLst>
            <pc:docMk/>
            <pc:sldMk cId="1394142104" sldId="908"/>
            <ac:cxnSpMk id="8" creationId="{D70BBD8F-0A6B-04B5-B6CF-B51C6DBE2C58}"/>
          </ac:cxnSpMkLst>
        </pc:cxnChg>
        <pc:cxnChg chg="add mod">
          <ac:chgData name="Nguyen Chi Son" userId="606856d02e9d83ac" providerId="LiveId" clId="{535D56C2-29D4-4783-B3A8-BBBAFFA5C379}" dt="2022-05-27T06:18:03.963" v="404" actId="1036"/>
          <ac:cxnSpMkLst>
            <pc:docMk/>
            <pc:sldMk cId="1394142104" sldId="908"/>
            <ac:cxnSpMk id="9" creationId="{27D372BF-EAE0-4FE1-730A-13B66AD15E99}"/>
          </ac:cxnSpMkLst>
        </pc:cxnChg>
        <pc:cxnChg chg="add mod">
          <ac:chgData name="Nguyen Chi Son" userId="606856d02e9d83ac" providerId="LiveId" clId="{535D56C2-29D4-4783-B3A8-BBBAFFA5C379}" dt="2022-05-27T06:18:03.963" v="404" actId="1036"/>
          <ac:cxnSpMkLst>
            <pc:docMk/>
            <pc:sldMk cId="1394142104" sldId="908"/>
            <ac:cxnSpMk id="10" creationId="{F670E8E9-1FE8-1320-4B9E-ADECB992EBA2}"/>
          </ac:cxnSpMkLst>
        </pc:cxnChg>
        <pc:cxnChg chg="add mod">
          <ac:chgData name="Nguyen Chi Son" userId="606856d02e9d83ac" providerId="LiveId" clId="{535D56C2-29D4-4783-B3A8-BBBAFFA5C379}" dt="2022-05-27T06:18:03.963" v="404" actId="1036"/>
          <ac:cxnSpMkLst>
            <pc:docMk/>
            <pc:sldMk cId="1394142104" sldId="908"/>
            <ac:cxnSpMk id="11" creationId="{5E15B4EE-33B9-906E-FB9C-2AB18FDC344F}"/>
          </ac:cxnSpMkLst>
        </pc:cxnChg>
        <pc:cxnChg chg="add mod">
          <ac:chgData name="Nguyen Chi Son" userId="606856d02e9d83ac" providerId="LiveId" clId="{535D56C2-29D4-4783-B3A8-BBBAFFA5C379}" dt="2022-05-27T06:18:03.963" v="404" actId="1036"/>
          <ac:cxnSpMkLst>
            <pc:docMk/>
            <pc:sldMk cId="1394142104" sldId="908"/>
            <ac:cxnSpMk id="13" creationId="{CC67658F-CC40-AB4D-A756-2769C1266268}"/>
          </ac:cxnSpMkLst>
        </pc:cxnChg>
        <pc:cxnChg chg="add mod">
          <ac:chgData name="Nguyen Chi Son" userId="606856d02e9d83ac" providerId="LiveId" clId="{535D56C2-29D4-4783-B3A8-BBBAFFA5C379}" dt="2022-05-27T06:18:03.963" v="404" actId="1036"/>
          <ac:cxnSpMkLst>
            <pc:docMk/>
            <pc:sldMk cId="1394142104" sldId="908"/>
            <ac:cxnSpMk id="14" creationId="{1519A998-704F-5BDD-C338-5094C0D745F9}"/>
          </ac:cxnSpMkLst>
        </pc:cxnChg>
      </pc:sldChg>
      <pc:sldChg chg="addSp delSp modSp mod delAnim modAnim">
        <pc:chgData name="Nguyen Chi Son" userId="606856d02e9d83ac" providerId="LiveId" clId="{535D56C2-29D4-4783-B3A8-BBBAFFA5C379}" dt="2022-05-27T15:12:07.081" v="4924" actId="1035"/>
        <pc:sldMkLst>
          <pc:docMk/>
          <pc:sldMk cId="2747924667" sldId="909"/>
        </pc:sldMkLst>
        <pc:spChg chg="del">
          <ac:chgData name="Nguyen Chi Son" userId="606856d02e9d83ac" providerId="LiveId" clId="{535D56C2-29D4-4783-B3A8-BBBAFFA5C379}" dt="2022-05-27T15:07:32.533" v="3951" actId="478"/>
          <ac:spMkLst>
            <pc:docMk/>
            <pc:sldMk cId="2747924667" sldId="909"/>
            <ac:spMk id="14" creationId="{B8E466FC-77BB-2CF9-2AF7-3F39CDF534A3}"/>
          </ac:spMkLst>
        </pc:spChg>
        <pc:spChg chg="del">
          <ac:chgData name="Nguyen Chi Son" userId="606856d02e9d83ac" providerId="LiveId" clId="{535D56C2-29D4-4783-B3A8-BBBAFFA5C379}" dt="2022-05-27T15:07:32.533" v="3951" actId="478"/>
          <ac:spMkLst>
            <pc:docMk/>
            <pc:sldMk cId="2747924667" sldId="909"/>
            <ac:spMk id="16" creationId="{3F8F6EAA-A402-7CD9-1997-3F88E2EBD1CE}"/>
          </ac:spMkLst>
        </pc:spChg>
        <pc:spChg chg="del">
          <ac:chgData name="Nguyen Chi Son" userId="606856d02e9d83ac" providerId="LiveId" clId="{535D56C2-29D4-4783-B3A8-BBBAFFA5C379}" dt="2022-05-27T15:07:32.533" v="3951" actId="478"/>
          <ac:spMkLst>
            <pc:docMk/>
            <pc:sldMk cId="2747924667" sldId="909"/>
            <ac:spMk id="17" creationId="{F4539AF0-9691-804C-DB5B-69CC7B27989A}"/>
          </ac:spMkLst>
        </pc:spChg>
        <pc:spChg chg="del">
          <ac:chgData name="Nguyen Chi Son" userId="606856d02e9d83ac" providerId="LiveId" clId="{535D56C2-29D4-4783-B3A8-BBBAFFA5C379}" dt="2022-05-27T15:07:32.533" v="3951" actId="478"/>
          <ac:spMkLst>
            <pc:docMk/>
            <pc:sldMk cId="2747924667" sldId="909"/>
            <ac:spMk id="18" creationId="{2CF0306D-2FAF-2461-516C-8FD3F65B2B94}"/>
          </ac:spMkLst>
        </pc:spChg>
        <pc:spChg chg="mod">
          <ac:chgData name="Nguyen Chi Son" userId="606856d02e9d83ac" providerId="LiveId" clId="{535D56C2-29D4-4783-B3A8-BBBAFFA5C379}" dt="2022-05-27T15:12:02.624" v="4882" actId="20577"/>
          <ac:spMkLst>
            <pc:docMk/>
            <pc:sldMk cId="2747924667" sldId="909"/>
            <ac:spMk id="19" creationId="{9C339D16-68E4-43C4-A62E-D0146138D23B}"/>
          </ac:spMkLst>
        </pc:spChg>
        <pc:spChg chg="add mod">
          <ac:chgData name="Nguyen Chi Son" userId="606856d02e9d83ac" providerId="LiveId" clId="{535D56C2-29D4-4783-B3A8-BBBAFFA5C379}" dt="2022-05-27T15:12:07.081" v="4924" actId="1035"/>
          <ac:spMkLst>
            <pc:docMk/>
            <pc:sldMk cId="2747924667" sldId="909"/>
            <ac:spMk id="20" creationId="{85F29DE6-4FB1-C3C7-E6D6-9DB676F46438}"/>
          </ac:spMkLst>
        </pc:spChg>
        <pc:spChg chg="add mod">
          <ac:chgData name="Nguyen Chi Son" userId="606856d02e9d83ac" providerId="LiveId" clId="{535D56C2-29D4-4783-B3A8-BBBAFFA5C379}" dt="2022-05-27T15:12:07.081" v="4924" actId="1035"/>
          <ac:spMkLst>
            <pc:docMk/>
            <pc:sldMk cId="2747924667" sldId="909"/>
            <ac:spMk id="26" creationId="{AF45806E-6E8C-95B8-C22E-D67189805AF5}"/>
          </ac:spMkLst>
        </pc:spChg>
        <pc:graphicFrameChg chg="del">
          <ac:chgData name="Nguyen Chi Son" userId="606856d02e9d83ac" providerId="LiveId" clId="{535D56C2-29D4-4783-B3A8-BBBAFFA5C379}" dt="2022-05-27T15:07:32.533" v="3951" actId="478"/>
          <ac:graphicFrameMkLst>
            <pc:docMk/>
            <pc:sldMk cId="2747924667" sldId="909"/>
            <ac:graphicFrameMk id="12" creationId="{0655AF49-396E-D296-BF31-9107E692CA39}"/>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13" creationId="{EFA6855E-DEA8-7A8B-2DE5-3D497D63F74B}"/>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15" creationId="{B43CD235-8A4A-0D09-8D63-21AD67B981AC}"/>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21" creationId="{6947974C-BA5E-7CAA-7351-840DF27ACAA0}"/>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25" creationId="{E4D29957-293D-0C3B-F8FF-8615DDBF7CC0}"/>
          </ac:graphicFrameMkLst>
        </pc:graphicFrameChg>
        <pc:picChg chg="del">
          <ac:chgData name="Nguyen Chi Son" userId="606856d02e9d83ac" providerId="LiveId" clId="{535D56C2-29D4-4783-B3A8-BBBAFFA5C379}" dt="2022-05-27T15:07:30.702" v="3950" actId="478"/>
          <ac:picMkLst>
            <pc:docMk/>
            <pc:sldMk cId="2747924667" sldId="909"/>
            <ac:picMk id="3" creationId="{2E7AFA18-2BFA-530D-4103-DF357CBBBF84}"/>
          </ac:picMkLst>
        </pc:picChg>
        <pc:picChg chg="add del mod">
          <ac:chgData name="Nguyen Chi Son" userId="606856d02e9d83ac" providerId="LiveId" clId="{535D56C2-29D4-4783-B3A8-BBBAFFA5C379}" dt="2022-05-27T15:10:26.768" v="4138" actId="478"/>
          <ac:picMkLst>
            <pc:docMk/>
            <pc:sldMk cId="2747924667" sldId="909"/>
            <ac:picMk id="4" creationId="{F2151AEE-8677-76C1-9FD6-B2E01953383A}"/>
          </ac:picMkLst>
        </pc:picChg>
        <pc:cxnChg chg="del">
          <ac:chgData name="Nguyen Chi Son" userId="606856d02e9d83ac" providerId="LiveId" clId="{535D56C2-29D4-4783-B3A8-BBBAFFA5C379}" dt="2022-05-27T15:07:32.533" v="3951" actId="478"/>
          <ac:cxnSpMkLst>
            <pc:docMk/>
            <pc:sldMk cId="2747924667" sldId="909"/>
            <ac:cxnSpMk id="22" creationId="{F2B222C6-3192-5824-0CE3-48E3FB166B35}"/>
          </ac:cxnSpMkLst>
        </pc:cxnChg>
        <pc:cxnChg chg="del">
          <ac:chgData name="Nguyen Chi Son" userId="606856d02e9d83ac" providerId="LiveId" clId="{535D56C2-29D4-4783-B3A8-BBBAFFA5C379}" dt="2022-05-27T15:07:32.533" v="3951" actId="478"/>
          <ac:cxnSpMkLst>
            <pc:docMk/>
            <pc:sldMk cId="2747924667" sldId="909"/>
            <ac:cxnSpMk id="23" creationId="{C40BFAD3-A7B2-9DB9-781F-28E17CB084AF}"/>
          </ac:cxnSpMkLst>
        </pc:cxnChg>
        <pc:cxnChg chg="del">
          <ac:chgData name="Nguyen Chi Son" userId="606856d02e9d83ac" providerId="LiveId" clId="{535D56C2-29D4-4783-B3A8-BBBAFFA5C379}" dt="2022-05-27T15:07:32.533" v="3951" actId="478"/>
          <ac:cxnSpMkLst>
            <pc:docMk/>
            <pc:sldMk cId="2747924667" sldId="909"/>
            <ac:cxnSpMk id="24" creationId="{CC28370F-74F1-E265-AEA4-9B8A2F94B169}"/>
          </ac:cxnSpMkLst>
        </pc:cxnChg>
      </pc:sldChg>
      <pc:sldChg chg="del">
        <pc:chgData name="Nguyen Chi Son" userId="606856d02e9d83ac" providerId="LiveId" clId="{535D56C2-29D4-4783-B3A8-BBBAFFA5C379}" dt="2022-05-27T15:29:35.683" v="6148" actId="47"/>
        <pc:sldMkLst>
          <pc:docMk/>
          <pc:sldMk cId="3054991725" sldId="910"/>
        </pc:sldMkLst>
      </pc:sldChg>
      <pc:sldChg chg="modSp add mod modAnim">
        <pc:chgData name="Nguyen Chi Son" userId="606856d02e9d83ac" providerId="LiveId" clId="{535D56C2-29D4-4783-B3A8-BBBAFFA5C379}" dt="2022-05-27T06:46:30.742" v="2099" actId="20577"/>
        <pc:sldMkLst>
          <pc:docMk/>
          <pc:sldMk cId="176415327" sldId="911"/>
        </pc:sldMkLst>
        <pc:spChg chg="mod">
          <ac:chgData name="Nguyen Chi Son" userId="606856d02e9d83ac" providerId="LiveId" clId="{535D56C2-29D4-4783-B3A8-BBBAFFA5C379}" dt="2022-05-27T06:46:30.742" v="2099" actId="20577"/>
          <ac:spMkLst>
            <pc:docMk/>
            <pc:sldMk cId="176415327" sldId="911"/>
            <ac:spMk id="15" creationId="{832FFACD-4AC8-1314-5A81-9394A6ED8908}"/>
          </ac:spMkLst>
        </pc:spChg>
        <pc:spChg chg="mod">
          <ac:chgData name="Nguyen Chi Son" userId="606856d02e9d83ac" providerId="LiveId" clId="{535D56C2-29D4-4783-B3A8-BBBAFFA5C379}" dt="2022-05-27T06:43:50.678" v="1658" actId="20577"/>
          <ac:spMkLst>
            <pc:docMk/>
            <pc:sldMk cId="176415327" sldId="911"/>
            <ac:spMk id="19" creationId="{9C339D16-68E4-43C4-A62E-D0146138D23B}"/>
          </ac:spMkLst>
        </pc:spChg>
      </pc:sldChg>
      <pc:sldChg chg="modSp add mod modAnim">
        <pc:chgData name="Nguyen Chi Son" userId="606856d02e9d83ac" providerId="LiveId" clId="{535D56C2-29D4-4783-B3A8-BBBAFFA5C379}" dt="2022-05-27T13:59:56.474" v="3057" actId="20577"/>
        <pc:sldMkLst>
          <pc:docMk/>
          <pc:sldMk cId="3229223629" sldId="912"/>
        </pc:sldMkLst>
        <pc:spChg chg="mod">
          <ac:chgData name="Nguyen Chi Son" userId="606856d02e9d83ac" providerId="LiveId" clId="{535D56C2-29D4-4783-B3A8-BBBAFFA5C379}" dt="2022-05-27T13:58:15.782" v="2526" actId="1036"/>
          <ac:spMkLst>
            <pc:docMk/>
            <pc:sldMk cId="3229223629" sldId="912"/>
            <ac:spMk id="13" creationId="{B0E76534-40CC-7B0E-60C6-05E6103601BA}"/>
          </ac:spMkLst>
        </pc:spChg>
        <pc:spChg chg="mod">
          <ac:chgData name="Nguyen Chi Son" userId="606856d02e9d83ac" providerId="LiveId" clId="{535D56C2-29D4-4783-B3A8-BBBAFFA5C379}" dt="2022-05-27T13:59:56.474" v="3057" actId="20577"/>
          <ac:spMkLst>
            <pc:docMk/>
            <pc:sldMk cId="3229223629" sldId="912"/>
            <ac:spMk id="15" creationId="{832FFACD-4AC8-1314-5A81-9394A6ED8908}"/>
          </ac:spMkLst>
        </pc:spChg>
        <pc:spChg chg="mod">
          <ac:chgData name="Nguyen Chi Son" userId="606856d02e9d83ac" providerId="LiveId" clId="{535D56C2-29D4-4783-B3A8-BBBAFFA5C379}" dt="2022-05-27T13:59:42.472" v="2946" actId="20577"/>
          <ac:spMkLst>
            <pc:docMk/>
            <pc:sldMk cId="3229223629" sldId="912"/>
            <ac:spMk id="19" creationId="{9C339D16-68E4-43C4-A62E-D0146138D23B}"/>
          </ac:spMkLst>
        </pc:spChg>
      </pc:sldChg>
      <pc:sldChg chg="delSp modSp add mod delAnim modAnim">
        <pc:chgData name="Nguyen Chi Son" userId="606856d02e9d83ac" providerId="LiveId" clId="{535D56C2-29D4-4783-B3A8-BBBAFFA5C379}" dt="2022-05-27T15:29:21.030" v="6147" actId="1076"/>
        <pc:sldMkLst>
          <pc:docMk/>
          <pc:sldMk cId="4277145252" sldId="913"/>
        </pc:sldMkLst>
        <pc:spChg chg="mod">
          <ac:chgData name="Nguyen Chi Son" userId="606856d02e9d83ac" providerId="LiveId" clId="{535D56C2-29D4-4783-B3A8-BBBAFFA5C379}" dt="2022-05-27T15:29:16.333" v="6146" actId="20577"/>
          <ac:spMkLst>
            <pc:docMk/>
            <pc:sldMk cId="4277145252" sldId="913"/>
            <ac:spMk id="34" creationId="{66041F0B-AF66-C9F9-7CA4-38B8D17CEF77}"/>
          </ac:spMkLst>
        </pc:spChg>
        <pc:graphicFrameChg chg="del">
          <ac:chgData name="Nguyen Chi Son" userId="606856d02e9d83ac" providerId="LiveId" clId="{535D56C2-29D4-4783-B3A8-BBBAFFA5C379}" dt="2022-05-27T15:27:24.326" v="6095" actId="478"/>
          <ac:graphicFrameMkLst>
            <pc:docMk/>
            <pc:sldMk cId="4277145252" sldId="913"/>
            <ac:graphicFrameMk id="36" creationId="{765D9FD6-6128-B47D-D574-6256228845F8}"/>
          </ac:graphicFrameMkLst>
        </pc:graphicFrameChg>
        <pc:graphicFrameChg chg="mod">
          <ac:chgData name="Nguyen Chi Son" userId="606856d02e9d83ac" providerId="LiveId" clId="{535D56C2-29D4-4783-B3A8-BBBAFFA5C379}" dt="2022-05-27T15:29:21.030" v="6147" actId="1076"/>
          <ac:graphicFrameMkLst>
            <pc:docMk/>
            <pc:sldMk cId="4277145252" sldId="913"/>
            <ac:graphicFrameMk id="37" creationId="{F88C623E-A2A5-E631-DEBA-9EE19C656A27}"/>
          </ac:graphicFrameMkLst>
        </pc:graphicFrameChg>
      </pc:sldChg>
      <pc:sldChg chg="addSp delSp modSp add mod ord addAnim delAnim modAnim">
        <pc:chgData name="Nguyen Chi Son" userId="606856d02e9d83ac" providerId="LiveId" clId="{535D56C2-29D4-4783-B3A8-BBBAFFA5C379}" dt="2022-05-28T16:21:03.373" v="6558"/>
        <pc:sldMkLst>
          <pc:docMk/>
          <pc:sldMk cId="3643987355" sldId="914"/>
        </pc:sldMkLst>
        <pc:spChg chg="add del mod">
          <ac:chgData name="Nguyen Chi Son" userId="606856d02e9d83ac" providerId="LiveId" clId="{535D56C2-29D4-4783-B3A8-BBBAFFA5C379}" dt="2022-05-28T16:20:25.198" v="6550"/>
          <ac:spMkLst>
            <pc:docMk/>
            <pc:sldMk cId="3643987355" sldId="914"/>
            <ac:spMk id="13" creationId="{41D7ADEC-65C4-71B8-B3CF-1E6E67F0587E}"/>
          </ac:spMkLst>
        </pc:spChg>
        <pc:spChg chg="add del mod">
          <ac:chgData name="Nguyen Chi Son" userId="606856d02e9d83ac" providerId="LiveId" clId="{535D56C2-29D4-4783-B3A8-BBBAFFA5C379}" dt="2022-05-28T16:20:25.198" v="6550"/>
          <ac:spMkLst>
            <pc:docMk/>
            <pc:sldMk cId="3643987355" sldId="914"/>
            <ac:spMk id="14" creationId="{B5CF361E-D2F0-DB60-FD26-25D7F443DA73}"/>
          </ac:spMkLst>
        </pc:spChg>
        <pc:spChg chg="add del">
          <ac:chgData name="Nguyen Chi Son" userId="606856d02e9d83ac" providerId="LiveId" clId="{535D56C2-29D4-4783-B3A8-BBBAFFA5C379}" dt="2022-05-28T16:20:25.800" v="6551" actId="478"/>
          <ac:spMkLst>
            <pc:docMk/>
            <pc:sldMk cId="3643987355" sldId="914"/>
            <ac:spMk id="25" creationId="{407C8FF9-F086-A5F4-7969-1E391844AB21}"/>
          </ac:spMkLst>
        </pc:spChg>
        <pc:spChg chg="add del">
          <ac:chgData name="Nguyen Chi Son" userId="606856d02e9d83ac" providerId="LiveId" clId="{535D56C2-29D4-4783-B3A8-BBBAFFA5C379}" dt="2022-05-28T16:20:25.800" v="6551" actId="478"/>
          <ac:spMkLst>
            <pc:docMk/>
            <pc:sldMk cId="3643987355" sldId="914"/>
            <ac:spMk id="26" creationId="{12026ACF-9BCB-6A4F-ECBB-02BF296255C4}"/>
          </ac:spMkLst>
        </pc:spChg>
        <pc:graphicFrameChg chg="add del mod">
          <ac:chgData name="Nguyen Chi Son" userId="606856d02e9d83ac" providerId="LiveId" clId="{535D56C2-29D4-4783-B3A8-BBBAFFA5C379}" dt="2022-05-28T16:20:25.198" v="6550"/>
          <ac:graphicFrameMkLst>
            <pc:docMk/>
            <pc:sldMk cId="3643987355" sldId="914"/>
            <ac:graphicFrameMk id="15" creationId="{B14233A6-9DF7-A3E8-DE03-DF8B13964977}"/>
          </ac:graphicFrameMkLst>
        </pc:graphicFrameChg>
        <pc:graphicFrameChg chg="add mod">
          <ac:chgData name="Nguyen Chi Son" userId="606856d02e9d83ac" providerId="LiveId" clId="{535D56C2-29D4-4783-B3A8-BBBAFFA5C379}" dt="2022-05-28T16:21:03.373" v="6558"/>
          <ac:graphicFrameMkLst>
            <pc:docMk/>
            <pc:sldMk cId="3643987355" sldId="914"/>
            <ac:graphicFrameMk id="17" creationId="{09857D69-3F95-1814-E61C-3969B605B88C}"/>
          </ac:graphicFrameMkLst>
        </pc:graphicFrameChg>
        <pc:graphicFrameChg chg="add del mod">
          <ac:chgData name="Nguyen Chi Son" userId="606856d02e9d83ac" providerId="LiveId" clId="{535D56C2-29D4-4783-B3A8-BBBAFFA5C379}" dt="2022-05-28T16:20:58.537" v="6557" actId="478"/>
          <ac:graphicFrameMkLst>
            <pc:docMk/>
            <pc:sldMk cId="3643987355" sldId="914"/>
            <ac:graphicFrameMk id="34" creationId="{A2734E9C-1C65-160C-A794-C4DD6C0C93C6}"/>
          </ac:graphicFrameMkLst>
        </pc:graphicFrameChg>
        <pc:graphicFrameChg chg="mod">
          <ac:chgData name="Nguyen Chi Son" userId="606856d02e9d83ac" providerId="LiveId" clId="{535D56C2-29D4-4783-B3A8-BBBAFFA5C379}" dt="2022-05-28T16:20:56.858" v="6556" actId="1076"/>
          <ac:graphicFrameMkLst>
            <pc:docMk/>
            <pc:sldMk cId="3643987355" sldId="914"/>
            <ac:graphicFrameMk id="36" creationId="{D3A44AE7-E340-4012-AB03-61F90C5F6A22}"/>
          </ac:graphicFrameMkLst>
        </pc:graphicFrameChg>
        <pc:cxnChg chg="add del mod">
          <ac:chgData name="Nguyen Chi Son" userId="606856d02e9d83ac" providerId="LiveId" clId="{535D56C2-29D4-4783-B3A8-BBBAFFA5C379}" dt="2022-05-28T16:20:23.087" v="6545"/>
          <ac:cxnSpMkLst>
            <pc:docMk/>
            <pc:sldMk cId="3643987355" sldId="914"/>
            <ac:cxnSpMk id="16" creationId="{D0953D5B-3187-EB6F-51ED-BDC0227DFF99}"/>
          </ac:cxnSpMkLst>
        </pc:cxnChg>
      </pc:sldChg>
      <pc:sldChg chg="addSp delSp modSp add mod delAnim modAnim">
        <pc:chgData name="Nguyen Chi Son" userId="606856d02e9d83ac" providerId="LiveId" clId="{535D56C2-29D4-4783-B3A8-BBBAFFA5C379}" dt="2022-05-28T16:26:57.645" v="6812" actId="1076"/>
        <pc:sldMkLst>
          <pc:docMk/>
          <pc:sldMk cId="1223316939" sldId="915"/>
        </pc:sldMkLst>
        <pc:spChg chg="mod">
          <ac:chgData name="Nguyen Chi Son" userId="606856d02e9d83ac" providerId="LiveId" clId="{535D56C2-29D4-4783-B3A8-BBBAFFA5C379}" dt="2022-05-28T16:21:33.392" v="6583" actId="20577"/>
          <ac:spMkLst>
            <pc:docMk/>
            <pc:sldMk cId="1223316939" sldId="915"/>
            <ac:spMk id="25" creationId="{407C8FF9-F086-A5F4-7969-1E391844AB21}"/>
          </ac:spMkLst>
        </pc:spChg>
        <pc:spChg chg="mod">
          <ac:chgData name="Nguyen Chi Son" userId="606856d02e9d83ac" providerId="LiveId" clId="{535D56C2-29D4-4783-B3A8-BBBAFFA5C379}" dt="2022-05-28T16:25:02.695" v="6778" actId="20577"/>
          <ac:spMkLst>
            <pc:docMk/>
            <pc:sldMk cId="1223316939" sldId="915"/>
            <ac:spMk id="29" creationId="{1CD2A143-50CC-D7FA-BC18-E3B9BA01F7F5}"/>
          </ac:spMkLst>
        </pc:spChg>
        <pc:graphicFrameChg chg="add mod">
          <ac:chgData name="Nguyen Chi Son" userId="606856d02e9d83ac" providerId="LiveId" clId="{535D56C2-29D4-4783-B3A8-BBBAFFA5C379}" dt="2022-05-28T16:26:57.645" v="6812" actId="1076"/>
          <ac:graphicFrameMkLst>
            <pc:docMk/>
            <pc:sldMk cId="1223316939" sldId="915"/>
            <ac:graphicFrameMk id="13" creationId="{553B7037-7AC3-D20A-6D24-92F75C8BCD60}"/>
          </ac:graphicFrameMkLst>
        </pc:graphicFrameChg>
        <pc:graphicFrameChg chg="add mod">
          <ac:chgData name="Nguyen Chi Son" userId="606856d02e9d83ac" providerId="LiveId" clId="{535D56C2-29D4-4783-B3A8-BBBAFFA5C379}" dt="2022-05-28T16:26:52.030" v="6809" actId="1076"/>
          <ac:graphicFrameMkLst>
            <pc:docMk/>
            <pc:sldMk cId="1223316939" sldId="915"/>
            <ac:graphicFrameMk id="14" creationId="{F5144ECC-A546-04F9-B963-5DCBC2CD13CE}"/>
          </ac:graphicFrameMkLst>
        </pc:graphicFrameChg>
        <pc:graphicFrameChg chg="add mod">
          <ac:chgData name="Nguyen Chi Son" userId="606856d02e9d83ac" providerId="LiveId" clId="{535D56C2-29D4-4783-B3A8-BBBAFFA5C379}" dt="2022-05-28T16:26:37.149" v="6786" actId="1076"/>
          <ac:graphicFrameMkLst>
            <pc:docMk/>
            <pc:sldMk cId="1223316939" sldId="915"/>
            <ac:graphicFrameMk id="20" creationId="{3F6736EA-BFD8-DA40-7105-EC56EF350794}"/>
          </ac:graphicFrameMkLst>
        </pc:graphicFrameChg>
        <pc:graphicFrameChg chg="mod">
          <ac:chgData name="Nguyen Chi Son" userId="606856d02e9d83ac" providerId="LiveId" clId="{535D56C2-29D4-4783-B3A8-BBBAFFA5C379}" dt="2022-05-28T16:26:47.318" v="6806" actId="1037"/>
          <ac:graphicFrameMkLst>
            <pc:docMk/>
            <pc:sldMk cId="1223316939" sldId="915"/>
            <ac:graphicFrameMk id="34" creationId="{A2734E9C-1C65-160C-A794-C4DD6C0C93C6}"/>
          </ac:graphicFrameMkLst>
        </pc:graphicFrameChg>
        <pc:graphicFrameChg chg="del">
          <ac:chgData name="Nguyen Chi Son" userId="606856d02e9d83ac" providerId="LiveId" clId="{535D56C2-29D4-4783-B3A8-BBBAFFA5C379}" dt="2022-05-28T16:22:35.997" v="6591" actId="478"/>
          <ac:graphicFrameMkLst>
            <pc:docMk/>
            <pc:sldMk cId="1223316939" sldId="915"/>
            <ac:graphicFrameMk id="36" creationId="{D3A44AE7-E340-4012-AB03-61F90C5F6A22}"/>
          </ac:graphicFrameMkLst>
        </pc:graphicFrameChg>
        <pc:cxnChg chg="add mod">
          <ac:chgData name="Nguyen Chi Son" userId="606856d02e9d83ac" providerId="LiveId" clId="{535D56C2-29D4-4783-B3A8-BBBAFFA5C379}" dt="2022-05-28T16:26:50.421" v="6808" actId="14100"/>
          <ac:cxnSpMkLst>
            <pc:docMk/>
            <pc:sldMk cId="1223316939" sldId="915"/>
            <ac:cxnSpMk id="15" creationId="{82F8BD9A-521A-1711-6BC3-31BDDD1EBCF2}"/>
          </ac:cxnSpMkLst>
        </pc:cxnChg>
        <pc:cxnChg chg="add mod">
          <ac:chgData name="Nguyen Chi Son" userId="606856d02e9d83ac" providerId="LiveId" clId="{535D56C2-29D4-4783-B3A8-BBBAFFA5C379}" dt="2022-05-28T16:26:55.389" v="6811" actId="14100"/>
          <ac:cxnSpMkLst>
            <pc:docMk/>
            <pc:sldMk cId="1223316939" sldId="915"/>
            <ac:cxnSpMk id="18" creationId="{B4F178FE-5764-C4CA-37BB-F138353801D9}"/>
          </ac:cxnSpMkLst>
        </pc:cxnChg>
      </pc:sldChg>
    </pc:docChg>
  </pc:docChgLst>
  <pc:docChgLst>
    <pc:chgData name="Nguyen Chi Son" userId="606856d02e9d83ac" providerId="LiveId" clId="{62612F46-B7AC-4126-B3DE-A443E45E9457}"/>
    <pc:docChg chg="custSel addSld delSld modSld">
      <pc:chgData name="Nguyen Chi Son" userId="606856d02e9d83ac" providerId="LiveId" clId="{62612F46-B7AC-4126-B3DE-A443E45E9457}" dt="2021-11-01T13:26:11.854" v="2903"/>
      <pc:docMkLst>
        <pc:docMk/>
      </pc:docMkLst>
      <pc:sldChg chg="modSp mod">
        <pc:chgData name="Nguyen Chi Son" userId="606856d02e9d83ac" providerId="LiveId" clId="{62612F46-B7AC-4126-B3DE-A443E45E9457}" dt="2021-11-01T13:07:10.140" v="27" actId="20577"/>
        <pc:sldMkLst>
          <pc:docMk/>
          <pc:sldMk cId="2922349590" sldId="256"/>
        </pc:sldMkLst>
        <pc:spChg chg="mod">
          <ac:chgData name="Nguyen Chi Son" userId="606856d02e9d83ac" providerId="LiveId" clId="{62612F46-B7AC-4126-B3DE-A443E45E9457}" dt="2021-11-01T13:07:10.140" v="27" actId="20577"/>
          <ac:spMkLst>
            <pc:docMk/>
            <pc:sldMk cId="2922349590" sldId="256"/>
            <ac:spMk id="136" creationId="{C574B640-0199-463F-87CA-8E3956B46E10}"/>
          </ac:spMkLst>
        </pc:spChg>
      </pc:sldChg>
      <pc:sldChg chg="modSp mod">
        <pc:chgData name="Nguyen Chi Son" userId="606856d02e9d83ac" providerId="LiveId" clId="{62612F46-B7AC-4126-B3DE-A443E45E9457}" dt="2021-11-01T13:15:44.452" v="1601" actId="1036"/>
        <pc:sldMkLst>
          <pc:docMk/>
          <pc:sldMk cId="3319126272" sldId="622"/>
        </pc:sldMkLst>
        <pc:spChg chg="mod">
          <ac:chgData name="Nguyen Chi Son" userId="606856d02e9d83ac" providerId="LiveId" clId="{62612F46-B7AC-4126-B3DE-A443E45E9457}" dt="2021-11-01T13:15:37.859" v="1581" actId="20577"/>
          <ac:spMkLst>
            <pc:docMk/>
            <pc:sldMk cId="3319126272" sldId="622"/>
            <ac:spMk id="2" creationId="{DAF08EC2-5D0D-48D9-855C-A59C0E5ED55B}"/>
          </ac:spMkLst>
        </pc:spChg>
        <pc:spChg chg="mod">
          <ac:chgData name="Nguyen Chi Son" userId="606856d02e9d83ac" providerId="LiveId" clId="{62612F46-B7AC-4126-B3DE-A443E45E9457}" dt="2021-11-01T13:15:44.452" v="1601" actId="1036"/>
          <ac:spMkLst>
            <pc:docMk/>
            <pc:sldMk cId="3319126272" sldId="622"/>
            <ac:spMk id="3" creationId="{8CD51C9F-FCB0-4185-93E6-835FC05E1B10}"/>
          </ac:spMkLst>
        </pc:spChg>
      </pc:sldChg>
      <pc:sldChg chg="modSp mod">
        <pc:chgData name="Nguyen Chi Son" userId="606856d02e9d83ac" providerId="LiveId" clId="{62612F46-B7AC-4126-B3DE-A443E45E9457}" dt="2021-11-01T13:07:19.639" v="55" actId="20577"/>
        <pc:sldMkLst>
          <pc:docMk/>
          <pc:sldMk cId="1033004166" sldId="675"/>
        </pc:sldMkLst>
        <pc:spChg chg="mod">
          <ac:chgData name="Nguyen Chi Son" userId="606856d02e9d83ac" providerId="LiveId" clId="{62612F46-B7AC-4126-B3DE-A443E45E9457}" dt="2021-11-01T13:07:19.639" v="55" actId="20577"/>
          <ac:spMkLst>
            <pc:docMk/>
            <pc:sldMk cId="1033004166" sldId="675"/>
            <ac:spMk id="2" creationId="{DAF08EC2-5D0D-48D9-855C-A59C0E5ED55B}"/>
          </ac:spMkLst>
        </pc:spChg>
      </pc:sldChg>
      <pc:sldChg chg="addSp delSp modSp mod">
        <pc:chgData name="Nguyen Chi Son" userId="606856d02e9d83ac" providerId="LiveId" clId="{62612F46-B7AC-4126-B3DE-A443E45E9457}" dt="2021-11-01T13:09:42.697" v="504" actId="1076"/>
        <pc:sldMkLst>
          <pc:docMk/>
          <pc:sldMk cId="470225863" sldId="691"/>
        </pc:sldMkLst>
        <pc:spChg chg="mod">
          <ac:chgData name="Nguyen Chi Son" userId="606856d02e9d83ac" providerId="LiveId" clId="{62612F46-B7AC-4126-B3DE-A443E45E9457}" dt="2021-11-01T13:09:33.370" v="502" actId="20577"/>
          <ac:spMkLst>
            <pc:docMk/>
            <pc:sldMk cId="470225863" sldId="691"/>
            <ac:spMk id="2" creationId="{BA8A6260-CA4B-46A9-A06E-C71EE59E6992}"/>
          </ac:spMkLst>
        </pc:spChg>
        <pc:picChg chg="add mod">
          <ac:chgData name="Nguyen Chi Son" userId="606856d02e9d83ac" providerId="LiveId" clId="{62612F46-B7AC-4126-B3DE-A443E45E9457}" dt="2021-11-01T13:09:42.697" v="504" actId="1076"/>
          <ac:picMkLst>
            <pc:docMk/>
            <pc:sldMk cId="470225863" sldId="691"/>
            <ac:picMk id="4" creationId="{AB9335FC-1B1C-4C63-9E9A-B62142D2F866}"/>
          </ac:picMkLst>
        </pc:picChg>
        <pc:picChg chg="del">
          <ac:chgData name="Nguyen Chi Son" userId="606856d02e9d83ac" providerId="LiveId" clId="{62612F46-B7AC-4126-B3DE-A443E45E9457}" dt="2021-11-01T13:08:29.012" v="357" actId="478"/>
          <ac:picMkLst>
            <pc:docMk/>
            <pc:sldMk cId="470225863" sldId="691"/>
            <ac:picMk id="5" creationId="{EECB857D-87EA-4AA3-BCCC-8FFB2263A8DF}"/>
          </ac:picMkLst>
        </pc:picChg>
        <pc:picChg chg="del">
          <ac:chgData name="Nguyen Chi Son" userId="606856d02e9d83ac" providerId="LiveId" clId="{62612F46-B7AC-4126-B3DE-A443E45E9457}" dt="2021-11-01T13:08:28.418" v="356" actId="478"/>
          <ac:picMkLst>
            <pc:docMk/>
            <pc:sldMk cId="470225863" sldId="691"/>
            <ac:picMk id="1026" creationId="{BD052236-8C9C-4644-9B56-0A7A5EC523BE}"/>
          </ac:picMkLst>
        </pc:picChg>
      </pc:sldChg>
      <pc:sldChg chg="addSp delSp modSp mod delAnim modAnim">
        <pc:chgData name="Nguyen Chi Son" userId="606856d02e9d83ac" providerId="LiveId" clId="{62612F46-B7AC-4126-B3DE-A443E45E9457}" dt="2021-11-01T13:26:02.026" v="2899"/>
        <pc:sldMkLst>
          <pc:docMk/>
          <pc:sldMk cId="3964383563" sldId="722"/>
        </pc:sldMkLst>
        <pc:spChg chg="del">
          <ac:chgData name="Nguyen Chi Son" userId="606856d02e9d83ac" providerId="LiveId" clId="{62612F46-B7AC-4126-B3DE-A443E45E9457}" dt="2021-11-01T13:10:07.478" v="624" actId="478"/>
          <ac:spMkLst>
            <pc:docMk/>
            <pc:sldMk cId="3964383563" sldId="722"/>
            <ac:spMk id="8" creationId="{DD66AC26-ABC1-445C-BCC6-73B3E78B51B5}"/>
          </ac:spMkLst>
        </pc:spChg>
        <pc:spChg chg="del">
          <ac:chgData name="Nguyen Chi Son" userId="606856d02e9d83ac" providerId="LiveId" clId="{62612F46-B7AC-4126-B3DE-A443E45E9457}" dt="2021-11-01T13:10:07.478" v="624" actId="478"/>
          <ac:spMkLst>
            <pc:docMk/>
            <pc:sldMk cId="3964383563" sldId="722"/>
            <ac:spMk id="10" creationId="{1EF6E1EB-2752-494E-8938-BF0FB37D9303}"/>
          </ac:spMkLst>
        </pc:spChg>
        <pc:spChg chg="del">
          <ac:chgData name="Nguyen Chi Son" userId="606856d02e9d83ac" providerId="LiveId" clId="{62612F46-B7AC-4126-B3DE-A443E45E9457}" dt="2021-11-01T13:10:07.478" v="624" actId="478"/>
          <ac:spMkLst>
            <pc:docMk/>
            <pc:sldMk cId="3964383563" sldId="722"/>
            <ac:spMk id="11" creationId="{F0D070B8-264A-4FFD-AD77-E2CBFF89622B}"/>
          </ac:spMkLst>
        </pc:spChg>
        <pc:spChg chg="del">
          <ac:chgData name="Nguyen Chi Son" userId="606856d02e9d83ac" providerId="LiveId" clId="{62612F46-B7AC-4126-B3DE-A443E45E9457}" dt="2021-11-01T13:10:07.478" v="624" actId="478"/>
          <ac:spMkLst>
            <pc:docMk/>
            <pc:sldMk cId="3964383563" sldId="722"/>
            <ac:spMk id="12" creationId="{27BF2373-85B0-4470-8563-2E54D85806F6}"/>
          </ac:spMkLst>
        </pc:spChg>
        <pc:spChg chg="del">
          <ac:chgData name="Nguyen Chi Son" userId="606856d02e9d83ac" providerId="LiveId" clId="{62612F46-B7AC-4126-B3DE-A443E45E9457}" dt="2021-11-01T13:10:07.478" v="624" actId="478"/>
          <ac:spMkLst>
            <pc:docMk/>
            <pc:sldMk cId="3964383563" sldId="722"/>
            <ac:spMk id="13" creationId="{DD355E48-A90C-4F99-BC76-BF9E1585273E}"/>
          </ac:spMkLst>
        </pc:spChg>
        <pc:spChg chg="mod">
          <ac:chgData name="Nguyen Chi Son" userId="606856d02e9d83ac" providerId="LiveId" clId="{62612F46-B7AC-4126-B3DE-A443E45E9457}" dt="2021-11-01T13:13:38.268" v="814" actId="1035"/>
          <ac:spMkLst>
            <pc:docMk/>
            <pc:sldMk cId="3964383563" sldId="722"/>
            <ac:spMk id="14" creationId="{A530074C-9975-4D4F-AC15-005B11433C74}"/>
          </ac:spMkLst>
        </pc:spChg>
        <pc:spChg chg="mod">
          <ac:chgData name="Nguyen Chi Son" userId="606856d02e9d83ac" providerId="LiveId" clId="{62612F46-B7AC-4126-B3DE-A443E45E9457}" dt="2021-11-01T13:13:38.268" v="814" actId="1035"/>
          <ac:spMkLst>
            <pc:docMk/>
            <pc:sldMk cId="3964383563" sldId="722"/>
            <ac:spMk id="15" creationId="{EC5263CE-BE2F-44C4-BD89-2666D2873C33}"/>
          </ac:spMkLst>
        </pc:spChg>
        <pc:spChg chg="del">
          <ac:chgData name="Nguyen Chi Son" userId="606856d02e9d83ac" providerId="LiveId" clId="{62612F46-B7AC-4126-B3DE-A443E45E9457}" dt="2021-11-01T13:10:07.478" v="624" actId="478"/>
          <ac:spMkLst>
            <pc:docMk/>
            <pc:sldMk cId="3964383563" sldId="722"/>
            <ac:spMk id="16" creationId="{44F3ED1A-FBB3-4931-BAFB-40D4CD1A00ED}"/>
          </ac:spMkLst>
        </pc:spChg>
        <pc:spChg chg="del">
          <ac:chgData name="Nguyen Chi Son" userId="606856d02e9d83ac" providerId="LiveId" clId="{62612F46-B7AC-4126-B3DE-A443E45E9457}" dt="2021-11-01T13:10:07.478" v="624" actId="478"/>
          <ac:spMkLst>
            <pc:docMk/>
            <pc:sldMk cId="3964383563" sldId="722"/>
            <ac:spMk id="17" creationId="{50DAF8D3-8A2D-43F4-866B-F21C7D87011C}"/>
          </ac:spMkLst>
        </pc:spChg>
        <pc:spChg chg="del">
          <ac:chgData name="Nguyen Chi Son" userId="606856d02e9d83ac" providerId="LiveId" clId="{62612F46-B7AC-4126-B3DE-A443E45E9457}" dt="2021-11-01T13:10:07.478" v="624" actId="478"/>
          <ac:spMkLst>
            <pc:docMk/>
            <pc:sldMk cId="3964383563" sldId="722"/>
            <ac:spMk id="18" creationId="{3EF77CDA-8BAC-4020-8FD6-BA8F93C67FBD}"/>
          </ac:spMkLst>
        </pc:spChg>
        <pc:spChg chg="mod">
          <ac:chgData name="Nguyen Chi Son" userId="606856d02e9d83ac" providerId="LiveId" clId="{62612F46-B7AC-4126-B3DE-A443E45E9457}" dt="2021-11-01T13:10:04.212" v="623" actId="20577"/>
          <ac:spMkLst>
            <pc:docMk/>
            <pc:sldMk cId="3964383563" sldId="722"/>
            <ac:spMk id="19" creationId="{9C339D16-68E4-43C4-A62E-D0146138D23B}"/>
          </ac:spMkLst>
        </pc:spChg>
        <pc:picChg chg="del">
          <ac:chgData name="Nguyen Chi Son" userId="606856d02e9d83ac" providerId="LiveId" clId="{62612F46-B7AC-4126-B3DE-A443E45E9457}" dt="2021-11-01T13:10:07.478" v="624" actId="478"/>
          <ac:picMkLst>
            <pc:docMk/>
            <pc:sldMk cId="3964383563" sldId="722"/>
            <ac:picMk id="7" creationId="{EF59C926-E75D-4C7D-A502-8294CA70E302}"/>
          </ac:picMkLst>
        </pc:picChg>
        <pc:picChg chg="add mod">
          <ac:chgData name="Nguyen Chi Son" userId="606856d02e9d83ac" providerId="LiveId" clId="{62612F46-B7AC-4126-B3DE-A443E45E9457}" dt="2021-11-01T13:13:34.753" v="806" actId="1076"/>
          <ac:picMkLst>
            <pc:docMk/>
            <pc:sldMk cId="3964383563" sldId="722"/>
            <ac:picMk id="20" creationId="{BD7EDD25-CFB1-4CFD-8903-2DC144EE421E}"/>
          </ac:picMkLst>
        </pc:picChg>
      </pc:sldChg>
      <pc:sldChg chg="del">
        <pc:chgData name="Nguyen Chi Son" userId="606856d02e9d83ac" providerId="LiveId" clId="{62612F46-B7AC-4126-B3DE-A443E45E9457}" dt="2021-11-01T13:15:51.251" v="1602" actId="47"/>
        <pc:sldMkLst>
          <pc:docMk/>
          <pc:sldMk cId="2892549664" sldId="726"/>
        </pc:sldMkLst>
      </pc:sldChg>
      <pc:sldChg chg="del">
        <pc:chgData name="Nguyen Chi Son" userId="606856d02e9d83ac" providerId="LiveId" clId="{62612F46-B7AC-4126-B3DE-A443E45E9457}" dt="2021-11-01T13:15:51.251" v="1602" actId="47"/>
        <pc:sldMkLst>
          <pc:docMk/>
          <pc:sldMk cId="34617006" sldId="730"/>
        </pc:sldMkLst>
      </pc:sldChg>
      <pc:sldChg chg="del">
        <pc:chgData name="Nguyen Chi Son" userId="606856d02e9d83ac" providerId="LiveId" clId="{62612F46-B7AC-4126-B3DE-A443E45E9457}" dt="2021-11-01T13:15:51.251" v="1602" actId="47"/>
        <pc:sldMkLst>
          <pc:docMk/>
          <pc:sldMk cId="3752595071" sldId="731"/>
        </pc:sldMkLst>
      </pc:sldChg>
      <pc:sldChg chg="add">
        <pc:chgData name="Nguyen Chi Son" userId="606856d02e9d83ac" providerId="LiveId" clId="{62612F46-B7AC-4126-B3DE-A443E45E9457}" dt="2021-11-01T13:16:18.455" v="1603"/>
        <pc:sldMkLst>
          <pc:docMk/>
          <pc:sldMk cId="2023091208" sldId="733"/>
        </pc:sldMkLst>
      </pc:sldChg>
      <pc:sldChg chg="add">
        <pc:chgData name="Nguyen Chi Son" userId="606856d02e9d83ac" providerId="LiveId" clId="{62612F46-B7AC-4126-B3DE-A443E45E9457}" dt="2021-11-01T13:16:18.455" v="1603"/>
        <pc:sldMkLst>
          <pc:docMk/>
          <pc:sldMk cId="833426542" sldId="734"/>
        </pc:sldMkLst>
      </pc:sldChg>
      <pc:sldChg chg="add">
        <pc:chgData name="Nguyen Chi Son" userId="606856d02e9d83ac" providerId="LiveId" clId="{62612F46-B7AC-4126-B3DE-A443E45E9457}" dt="2021-11-01T13:16:18.455" v="1603"/>
        <pc:sldMkLst>
          <pc:docMk/>
          <pc:sldMk cId="2327565518" sldId="736"/>
        </pc:sldMkLst>
      </pc:sldChg>
      <pc:sldChg chg="add">
        <pc:chgData name="Nguyen Chi Son" userId="606856d02e9d83ac" providerId="LiveId" clId="{62612F46-B7AC-4126-B3DE-A443E45E9457}" dt="2021-11-01T13:16:18.455" v="1603"/>
        <pc:sldMkLst>
          <pc:docMk/>
          <pc:sldMk cId="2436188455" sldId="737"/>
        </pc:sldMkLst>
      </pc:sldChg>
      <pc:sldChg chg="add">
        <pc:chgData name="Nguyen Chi Son" userId="606856d02e9d83ac" providerId="LiveId" clId="{62612F46-B7AC-4126-B3DE-A443E45E9457}" dt="2021-11-01T13:16:18.455" v="1603"/>
        <pc:sldMkLst>
          <pc:docMk/>
          <pc:sldMk cId="4158414224" sldId="738"/>
        </pc:sldMkLst>
      </pc:sldChg>
      <pc:sldChg chg="delSp modSp mod delAnim">
        <pc:chgData name="Nguyen Chi Son" userId="606856d02e9d83ac" providerId="LiveId" clId="{62612F46-B7AC-4126-B3DE-A443E45E9457}" dt="2021-11-01T13:15:22.593" v="1523" actId="1035"/>
        <pc:sldMkLst>
          <pc:docMk/>
          <pc:sldMk cId="4013739178" sldId="742"/>
        </pc:sldMkLst>
        <pc:spChg chg="del">
          <ac:chgData name="Nguyen Chi Son" userId="606856d02e9d83ac" providerId="LiveId" clId="{62612F46-B7AC-4126-B3DE-A443E45E9457}" dt="2021-11-01T13:13:50.674" v="815" actId="478"/>
          <ac:spMkLst>
            <pc:docMk/>
            <pc:sldMk cId="4013739178" sldId="742"/>
            <ac:spMk id="10" creationId="{3F5334AF-1A55-4CFE-8ADA-EF60ACBD200F}"/>
          </ac:spMkLst>
        </pc:spChg>
        <pc:spChg chg="del">
          <ac:chgData name="Nguyen Chi Son" userId="606856d02e9d83ac" providerId="LiveId" clId="{62612F46-B7AC-4126-B3DE-A443E45E9457}" dt="2021-11-01T13:13:53.205" v="816" actId="478"/>
          <ac:spMkLst>
            <pc:docMk/>
            <pc:sldMk cId="4013739178" sldId="742"/>
            <ac:spMk id="11" creationId="{19DEFDEC-BF90-4787-8E5F-066D06B672D7}"/>
          </ac:spMkLst>
        </pc:spChg>
        <pc:spChg chg="del">
          <ac:chgData name="Nguyen Chi Son" userId="606856d02e9d83ac" providerId="LiveId" clId="{62612F46-B7AC-4126-B3DE-A443E45E9457}" dt="2021-11-01T13:13:50.674" v="815" actId="478"/>
          <ac:spMkLst>
            <pc:docMk/>
            <pc:sldMk cId="4013739178" sldId="742"/>
            <ac:spMk id="12" creationId="{899CC4CE-AF6C-4B62-8350-E5EC3021E944}"/>
          </ac:spMkLst>
        </pc:spChg>
        <pc:spChg chg="del">
          <ac:chgData name="Nguyen Chi Son" userId="606856d02e9d83ac" providerId="LiveId" clId="{62612F46-B7AC-4126-B3DE-A443E45E9457}" dt="2021-11-01T13:13:53.205" v="816" actId="478"/>
          <ac:spMkLst>
            <pc:docMk/>
            <pc:sldMk cId="4013739178" sldId="742"/>
            <ac:spMk id="13" creationId="{6C6ECA58-769D-4722-B51B-3DF7B44ECE0C}"/>
          </ac:spMkLst>
        </pc:spChg>
        <pc:spChg chg="mod">
          <ac:chgData name="Nguyen Chi Son" userId="606856d02e9d83ac" providerId="LiveId" clId="{62612F46-B7AC-4126-B3DE-A443E45E9457}" dt="2021-11-01T13:15:22.593" v="1523" actId="1035"/>
          <ac:spMkLst>
            <pc:docMk/>
            <pc:sldMk cId="4013739178" sldId="742"/>
            <ac:spMk id="14" creationId="{A530074C-9975-4D4F-AC15-005B11433C74}"/>
          </ac:spMkLst>
        </pc:spChg>
        <pc:spChg chg="mod">
          <ac:chgData name="Nguyen Chi Son" userId="606856d02e9d83ac" providerId="LiveId" clId="{62612F46-B7AC-4126-B3DE-A443E45E9457}" dt="2021-11-01T13:15:22.593" v="1523" actId="1035"/>
          <ac:spMkLst>
            <pc:docMk/>
            <pc:sldMk cId="4013739178" sldId="742"/>
            <ac:spMk id="15" creationId="{EC5263CE-BE2F-44C4-BD89-2666D2873C33}"/>
          </ac:spMkLst>
        </pc:spChg>
        <pc:spChg chg="del">
          <ac:chgData name="Nguyen Chi Son" userId="606856d02e9d83ac" providerId="LiveId" clId="{62612F46-B7AC-4126-B3DE-A443E45E9457}" dt="2021-11-01T13:13:50.674" v="815" actId="478"/>
          <ac:spMkLst>
            <pc:docMk/>
            <pc:sldMk cId="4013739178" sldId="742"/>
            <ac:spMk id="16" creationId="{CD0B2DD5-451F-4B1F-BE02-8E89BD8C3DE5}"/>
          </ac:spMkLst>
        </pc:spChg>
        <pc:spChg chg="del">
          <ac:chgData name="Nguyen Chi Son" userId="606856d02e9d83ac" providerId="LiveId" clId="{62612F46-B7AC-4126-B3DE-A443E45E9457}" dt="2021-11-01T13:13:53.205" v="816" actId="478"/>
          <ac:spMkLst>
            <pc:docMk/>
            <pc:sldMk cId="4013739178" sldId="742"/>
            <ac:spMk id="17" creationId="{0CB102D9-EF7A-4F61-AD04-48D7E6A49478}"/>
          </ac:spMkLst>
        </pc:spChg>
        <pc:spChg chg="del">
          <ac:chgData name="Nguyen Chi Son" userId="606856d02e9d83ac" providerId="LiveId" clId="{62612F46-B7AC-4126-B3DE-A443E45E9457}" dt="2021-11-01T13:13:50.674" v="815" actId="478"/>
          <ac:spMkLst>
            <pc:docMk/>
            <pc:sldMk cId="4013739178" sldId="742"/>
            <ac:spMk id="18" creationId="{17D8010F-DE70-4942-B939-2425FCB1BF4C}"/>
          </ac:spMkLst>
        </pc:spChg>
        <pc:spChg chg="mod">
          <ac:chgData name="Nguyen Chi Son" userId="606856d02e9d83ac" providerId="LiveId" clId="{62612F46-B7AC-4126-B3DE-A443E45E9457}" dt="2021-11-01T13:14:50.891" v="1247" actId="20577"/>
          <ac:spMkLst>
            <pc:docMk/>
            <pc:sldMk cId="4013739178" sldId="742"/>
            <ac:spMk id="19" creationId="{9C339D16-68E4-43C4-A62E-D0146138D23B}"/>
          </ac:spMkLst>
        </pc:spChg>
        <pc:spChg chg="del">
          <ac:chgData name="Nguyen Chi Son" userId="606856d02e9d83ac" providerId="LiveId" clId="{62612F46-B7AC-4126-B3DE-A443E45E9457}" dt="2021-11-01T13:13:54.846" v="817" actId="478"/>
          <ac:spMkLst>
            <pc:docMk/>
            <pc:sldMk cId="4013739178" sldId="742"/>
            <ac:spMk id="20" creationId="{C9975E97-A7E6-4A75-82F5-332191A3812D}"/>
          </ac:spMkLst>
        </pc:spChg>
        <pc:spChg chg="del">
          <ac:chgData name="Nguyen Chi Son" userId="606856d02e9d83ac" providerId="LiveId" clId="{62612F46-B7AC-4126-B3DE-A443E45E9457}" dt="2021-11-01T13:13:50.674" v="815" actId="478"/>
          <ac:spMkLst>
            <pc:docMk/>
            <pc:sldMk cId="4013739178" sldId="742"/>
            <ac:spMk id="21" creationId="{6FA495A0-B5EB-49BD-8893-82B6FB17A1E0}"/>
          </ac:spMkLst>
        </pc:spChg>
        <pc:spChg chg="del mod">
          <ac:chgData name="Nguyen Chi Son" userId="606856d02e9d83ac" providerId="LiveId" clId="{62612F46-B7AC-4126-B3DE-A443E45E9457}" dt="2021-11-01T13:13:56.112" v="819" actId="478"/>
          <ac:spMkLst>
            <pc:docMk/>
            <pc:sldMk cId="4013739178" sldId="742"/>
            <ac:spMk id="22" creationId="{BBDD33B4-02D1-4031-B2C5-A11458A42105}"/>
          </ac:spMkLst>
        </pc:spChg>
        <pc:picChg chg="del">
          <ac:chgData name="Nguyen Chi Son" userId="606856d02e9d83ac" providerId="LiveId" clId="{62612F46-B7AC-4126-B3DE-A443E45E9457}" dt="2021-11-01T13:13:50.674" v="815" actId="478"/>
          <ac:picMkLst>
            <pc:docMk/>
            <pc:sldMk cId="4013739178" sldId="742"/>
            <ac:picMk id="8" creationId="{AED9B85A-6E10-4497-8064-99440C48D1C7}"/>
          </ac:picMkLst>
        </pc:picChg>
      </pc:sldChg>
      <pc:sldChg chg="delSp modSp add mod">
        <pc:chgData name="Nguyen Chi Son" userId="606856d02e9d83ac" providerId="LiveId" clId="{62612F46-B7AC-4126-B3DE-A443E45E9457}" dt="2021-11-01T13:25:25.683" v="2893" actId="20577"/>
        <pc:sldMkLst>
          <pc:docMk/>
          <pc:sldMk cId="819712432" sldId="743"/>
        </pc:sldMkLst>
        <pc:spChg chg="mod">
          <ac:chgData name="Nguyen Chi Son" userId="606856d02e9d83ac" providerId="LiveId" clId="{62612F46-B7AC-4126-B3DE-A443E45E9457}" dt="2021-11-01T13:21:13.363" v="2075" actId="1035"/>
          <ac:spMkLst>
            <pc:docMk/>
            <pc:sldMk cId="819712432" sldId="743"/>
            <ac:spMk id="14" creationId="{A530074C-9975-4D4F-AC15-005B11433C74}"/>
          </ac:spMkLst>
        </pc:spChg>
        <pc:spChg chg="mod">
          <ac:chgData name="Nguyen Chi Son" userId="606856d02e9d83ac" providerId="LiveId" clId="{62612F46-B7AC-4126-B3DE-A443E45E9457}" dt="2021-11-01T13:21:13.363" v="2075" actId="1035"/>
          <ac:spMkLst>
            <pc:docMk/>
            <pc:sldMk cId="819712432" sldId="743"/>
            <ac:spMk id="15" creationId="{EC5263CE-BE2F-44C4-BD89-2666D2873C33}"/>
          </ac:spMkLst>
        </pc:spChg>
        <pc:spChg chg="mod">
          <ac:chgData name="Nguyen Chi Son" userId="606856d02e9d83ac" providerId="LiveId" clId="{62612F46-B7AC-4126-B3DE-A443E45E9457}" dt="2021-11-01T13:25:25.683" v="2893" actId="20577"/>
          <ac:spMkLst>
            <pc:docMk/>
            <pc:sldMk cId="819712432" sldId="743"/>
            <ac:spMk id="19" creationId="{9C339D16-68E4-43C4-A62E-D0146138D23B}"/>
          </ac:spMkLst>
        </pc:spChg>
        <pc:picChg chg="del">
          <ac:chgData name="Nguyen Chi Son" userId="606856d02e9d83ac" providerId="LiveId" clId="{62612F46-B7AC-4126-B3DE-A443E45E9457}" dt="2021-11-01T13:20:06.256" v="1605" actId="478"/>
          <ac:picMkLst>
            <pc:docMk/>
            <pc:sldMk cId="819712432" sldId="743"/>
            <ac:picMk id="20" creationId="{BD7EDD25-CFB1-4CFD-8903-2DC144EE421E}"/>
          </ac:picMkLst>
        </pc:picChg>
      </pc:sldChg>
      <pc:sldChg chg="del">
        <pc:chgData name="Nguyen Chi Son" userId="606856d02e9d83ac" providerId="LiveId" clId="{62612F46-B7AC-4126-B3DE-A443E45E9457}" dt="2021-11-01T13:15:51.251" v="1602" actId="47"/>
        <pc:sldMkLst>
          <pc:docMk/>
          <pc:sldMk cId="3063874512" sldId="743"/>
        </pc:sldMkLst>
      </pc:sldChg>
      <pc:sldChg chg="addSp modSp add mod modAnim">
        <pc:chgData name="Nguyen Chi Son" userId="606856d02e9d83ac" providerId="LiveId" clId="{62612F46-B7AC-4126-B3DE-A443E45E9457}" dt="2021-11-01T13:25:28.355" v="2894" actId="20577"/>
        <pc:sldMkLst>
          <pc:docMk/>
          <pc:sldMk cId="3726639508" sldId="744"/>
        </pc:sldMkLst>
        <pc:spChg chg="mod">
          <ac:chgData name="Nguyen Chi Son" userId="606856d02e9d83ac" providerId="LiveId" clId="{62612F46-B7AC-4126-B3DE-A443E45E9457}" dt="2021-11-01T13:22:07.971" v="2229" actId="20577"/>
          <ac:spMkLst>
            <pc:docMk/>
            <pc:sldMk cId="3726639508" sldId="744"/>
            <ac:spMk id="14" creationId="{A530074C-9975-4D4F-AC15-005B11433C74}"/>
          </ac:spMkLst>
        </pc:spChg>
        <pc:spChg chg="mod">
          <ac:chgData name="Nguyen Chi Son" userId="606856d02e9d83ac" providerId="LiveId" clId="{62612F46-B7AC-4126-B3DE-A443E45E9457}" dt="2021-11-01T13:25:28.355" v="2894" actId="20577"/>
          <ac:spMkLst>
            <pc:docMk/>
            <pc:sldMk cId="3726639508" sldId="744"/>
            <ac:spMk id="19" creationId="{9C339D16-68E4-43C4-A62E-D0146138D23B}"/>
          </ac:spMkLst>
        </pc:spChg>
        <pc:picChg chg="add mod">
          <ac:chgData name="Nguyen Chi Son" userId="606856d02e9d83ac" providerId="LiveId" clId="{62612F46-B7AC-4126-B3DE-A443E45E9457}" dt="2021-11-01T13:22:25.330" v="2234" actId="1076"/>
          <ac:picMkLst>
            <pc:docMk/>
            <pc:sldMk cId="3726639508" sldId="744"/>
            <ac:picMk id="6" creationId="{42C941ED-CBCB-4FC5-B7A2-E082C4544EED}"/>
          </ac:picMkLst>
        </pc:picChg>
      </pc:sldChg>
      <pc:sldChg chg="delSp modSp add mod delAnim">
        <pc:chgData name="Nguyen Chi Son" userId="606856d02e9d83ac" providerId="LiveId" clId="{62612F46-B7AC-4126-B3DE-A443E45E9457}" dt="2021-11-01T13:25:31.058" v="2895" actId="20577"/>
        <pc:sldMkLst>
          <pc:docMk/>
          <pc:sldMk cId="999547460" sldId="745"/>
        </pc:sldMkLst>
        <pc:spChg chg="mod">
          <ac:chgData name="Nguyen Chi Son" userId="606856d02e9d83ac" providerId="LiveId" clId="{62612F46-B7AC-4126-B3DE-A443E45E9457}" dt="2021-11-01T13:23:27.125" v="2517" actId="20577"/>
          <ac:spMkLst>
            <pc:docMk/>
            <pc:sldMk cId="999547460" sldId="745"/>
            <ac:spMk id="14" creationId="{A530074C-9975-4D4F-AC15-005B11433C74}"/>
          </ac:spMkLst>
        </pc:spChg>
        <pc:spChg chg="mod">
          <ac:chgData name="Nguyen Chi Son" userId="606856d02e9d83ac" providerId="LiveId" clId="{62612F46-B7AC-4126-B3DE-A443E45E9457}" dt="2021-11-01T13:25:31.058" v="2895" actId="20577"/>
          <ac:spMkLst>
            <pc:docMk/>
            <pc:sldMk cId="999547460" sldId="745"/>
            <ac:spMk id="19" creationId="{9C339D16-68E4-43C4-A62E-D0146138D23B}"/>
          </ac:spMkLst>
        </pc:spChg>
        <pc:picChg chg="del">
          <ac:chgData name="Nguyen Chi Son" userId="606856d02e9d83ac" providerId="LiveId" clId="{62612F46-B7AC-4126-B3DE-A443E45E9457}" dt="2021-11-01T13:22:33.251" v="2236" actId="478"/>
          <ac:picMkLst>
            <pc:docMk/>
            <pc:sldMk cId="999547460" sldId="745"/>
            <ac:picMk id="6" creationId="{42C941ED-CBCB-4FC5-B7A2-E082C4544EED}"/>
          </ac:picMkLst>
        </pc:picChg>
      </pc:sldChg>
      <pc:sldChg chg="addSp modSp add mod modAnim">
        <pc:chgData name="Nguyen Chi Son" userId="606856d02e9d83ac" providerId="LiveId" clId="{62612F46-B7AC-4126-B3DE-A443E45E9457}" dt="2021-11-01T13:26:11.854" v="2903"/>
        <pc:sldMkLst>
          <pc:docMk/>
          <pc:sldMk cId="51380808" sldId="746"/>
        </pc:sldMkLst>
        <pc:spChg chg="mod">
          <ac:chgData name="Nguyen Chi Son" userId="606856d02e9d83ac" providerId="LiveId" clId="{62612F46-B7AC-4126-B3DE-A443E45E9457}" dt="2021-11-01T13:25:04.075" v="2890" actId="20577"/>
          <ac:spMkLst>
            <pc:docMk/>
            <pc:sldMk cId="51380808" sldId="746"/>
            <ac:spMk id="14" creationId="{A530074C-9975-4D4F-AC15-005B11433C74}"/>
          </ac:spMkLst>
        </pc:spChg>
        <pc:spChg chg="mod">
          <ac:chgData name="Nguyen Chi Son" userId="606856d02e9d83ac" providerId="LiveId" clId="{62612F46-B7AC-4126-B3DE-A443E45E9457}" dt="2021-11-01T13:24:52.700" v="2873" actId="1035"/>
          <ac:spMkLst>
            <pc:docMk/>
            <pc:sldMk cId="51380808" sldId="746"/>
            <ac:spMk id="15" creationId="{EC5263CE-BE2F-44C4-BD89-2666D2873C33}"/>
          </ac:spMkLst>
        </pc:spChg>
        <pc:spChg chg="mod">
          <ac:chgData name="Nguyen Chi Son" userId="606856d02e9d83ac" providerId="LiveId" clId="{62612F46-B7AC-4126-B3DE-A443E45E9457}" dt="2021-11-01T13:24:46.950" v="2832" actId="20577"/>
          <ac:spMkLst>
            <pc:docMk/>
            <pc:sldMk cId="51380808" sldId="746"/>
            <ac:spMk id="19" creationId="{9C339D16-68E4-43C4-A62E-D0146138D23B}"/>
          </ac:spMkLst>
        </pc:spChg>
        <pc:picChg chg="add mod">
          <ac:chgData name="Nguyen Chi Son" userId="606856d02e9d83ac" providerId="LiveId" clId="{62612F46-B7AC-4126-B3DE-A443E45E9457}" dt="2021-11-01T13:25:20.418" v="2892" actId="1076"/>
          <ac:picMkLst>
            <pc:docMk/>
            <pc:sldMk cId="51380808" sldId="746"/>
            <ac:picMk id="3" creationId="{4E8417A6-57E1-4AE1-ABEE-52BDC8FB7438}"/>
          </ac:picMkLst>
        </pc:picChg>
      </pc:sldChg>
      <pc:sldChg chg="del">
        <pc:chgData name="Nguyen Chi Son" userId="606856d02e9d83ac" providerId="LiveId" clId="{62612F46-B7AC-4126-B3DE-A443E45E9457}" dt="2021-11-01T13:09:50.275" v="505" actId="47"/>
        <pc:sldMkLst>
          <pc:docMk/>
          <pc:sldMk cId="1095701691" sldId="749"/>
        </pc:sldMkLst>
      </pc:sldChg>
      <pc:sldChg chg="del">
        <pc:chgData name="Nguyen Chi Son" userId="606856d02e9d83ac" providerId="LiveId" clId="{62612F46-B7AC-4126-B3DE-A443E45E9457}" dt="2021-11-01T13:15:51.251" v="1602" actId="47"/>
        <pc:sldMkLst>
          <pc:docMk/>
          <pc:sldMk cId="1689561130" sldId="750"/>
        </pc:sldMkLst>
      </pc:sldChg>
      <pc:sldChg chg="del">
        <pc:chgData name="Nguyen Chi Son" userId="606856d02e9d83ac" providerId="LiveId" clId="{62612F46-B7AC-4126-B3DE-A443E45E9457}" dt="2021-11-01T13:15:51.251" v="1602" actId="47"/>
        <pc:sldMkLst>
          <pc:docMk/>
          <pc:sldMk cId="3471225653" sldId="751"/>
        </pc:sldMkLst>
      </pc:sldChg>
    </pc:docChg>
  </pc:docChgLst>
  <pc:docChgLst>
    <pc:chgData name="Nguyen Chi Son" userId="606856d02e9d83ac" providerId="LiveId" clId="{DE131E17-2CEB-49E6-B296-21C59D96C1A2}"/>
    <pc:docChg chg="undo custSel addSld delSld modSld">
      <pc:chgData name="Nguyen Chi Son" userId="606856d02e9d83ac" providerId="LiveId" clId="{DE131E17-2CEB-49E6-B296-21C59D96C1A2}" dt="2022-05-13T03:33:37.602" v="5908"/>
      <pc:docMkLst>
        <pc:docMk/>
      </pc:docMkLst>
      <pc:sldChg chg="modSp mod">
        <pc:chgData name="Nguyen Chi Son" userId="606856d02e9d83ac" providerId="LiveId" clId="{DE131E17-2CEB-49E6-B296-21C59D96C1A2}" dt="2022-05-13T00:26:09.423" v="38" actId="20577"/>
        <pc:sldMkLst>
          <pc:docMk/>
          <pc:sldMk cId="2922349590" sldId="256"/>
        </pc:sldMkLst>
        <pc:spChg chg="mod">
          <ac:chgData name="Nguyen Chi Son" userId="606856d02e9d83ac" providerId="LiveId" clId="{DE131E17-2CEB-49E6-B296-21C59D96C1A2}" dt="2022-05-13T00:26:09.423" v="38" actId="20577"/>
          <ac:spMkLst>
            <pc:docMk/>
            <pc:sldMk cId="2922349590" sldId="256"/>
            <ac:spMk id="136" creationId="{C574B640-0199-463F-87CA-8E3956B46E10}"/>
          </ac:spMkLst>
        </pc:spChg>
      </pc:sldChg>
      <pc:sldChg chg="modSp mod">
        <pc:chgData name="Nguyen Chi Son" userId="606856d02e9d83ac" providerId="LiveId" clId="{DE131E17-2CEB-49E6-B296-21C59D96C1A2}" dt="2022-05-13T01:03:07.178" v="548" actId="1035"/>
        <pc:sldMkLst>
          <pc:docMk/>
          <pc:sldMk cId="3319126272" sldId="622"/>
        </pc:sldMkLst>
        <pc:spChg chg="mod">
          <ac:chgData name="Nguyen Chi Son" userId="606856d02e9d83ac" providerId="LiveId" clId="{DE131E17-2CEB-49E6-B296-21C59D96C1A2}" dt="2022-05-13T01:03:02.765" v="530" actId="20577"/>
          <ac:spMkLst>
            <pc:docMk/>
            <pc:sldMk cId="3319126272" sldId="622"/>
            <ac:spMk id="2" creationId="{DAF08EC2-5D0D-48D9-855C-A59C0E5ED55B}"/>
          </ac:spMkLst>
        </pc:spChg>
        <pc:spChg chg="mod">
          <ac:chgData name="Nguyen Chi Son" userId="606856d02e9d83ac" providerId="LiveId" clId="{DE131E17-2CEB-49E6-B296-21C59D96C1A2}" dt="2022-05-13T01:03:07.178" v="548" actId="1035"/>
          <ac:spMkLst>
            <pc:docMk/>
            <pc:sldMk cId="3319126272" sldId="622"/>
            <ac:spMk id="3" creationId="{8CD51C9F-FCB0-4185-93E6-835FC05E1B10}"/>
          </ac:spMkLst>
        </pc:spChg>
      </pc:sldChg>
      <pc:sldChg chg="modSp mod">
        <pc:chgData name="Nguyen Chi Son" userId="606856d02e9d83ac" providerId="LiveId" clId="{DE131E17-2CEB-49E6-B296-21C59D96C1A2}" dt="2022-05-13T00:26:31.973" v="92" actId="1036"/>
        <pc:sldMkLst>
          <pc:docMk/>
          <pc:sldMk cId="1033004166" sldId="675"/>
        </pc:sldMkLst>
        <pc:spChg chg="mod">
          <ac:chgData name="Nguyen Chi Son" userId="606856d02e9d83ac" providerId="LiveId" clId="{DE131E17-2CEB-49E6-B296-21C59D96C1A2}" dt="2022-05-13T00:26:27.375" v="71" actId="20577"/>
          <ac:spMkLst>
            <pc:docMk/>
            <pc:sldMk cId="1033004166" sldId="675"/>
            <ac:spMk id="2" creationId="{DAF08EC2-5D0D-48D9-855C-A59C0E5ED55B}"/>
          </ac:spMkLst>
        </pc:spChg>
        <pc:spChg chg="mod">
          <ac:chgData name="Nguyen Chi Son" userId="606856d02e9d83ac" providerId="LiveId" clId="{DE131E17-2CEB-49E6-B296-21C59D96C1A2}" dt="2022-05-13T00:26:31.973" v="92" actId="1036"/>
          <ac:spMkLst>
            <pc:docMk/>
            <pc:sldMk cId="1033004166" sldId="675"/>
            <ac:spMk id="3" creationId="{8CD51C9F-FCB0-4185-93E6-835FC05E1B10}"/>
          </ac:spMkLst>
        </pc:spChg>
      </pc:sldChg>
      <pc:sldChg chg="addSp delSp modSp mod">
        <pc:chgData name="Nguyen Chi Son" userId="606856d02e9d83ac" providerId="LiveId" clId="{DE131E17-2CEB-49E6-B296-21C59D96C1A2}" dt="2022-05-13T01:02:17.277" v="504" actId="1076"/>
        <pc:sldMkLst>
          <pc:docMk/>
          <pc:sldMk cId="1219282801" sldId="781"/>
        </pc:sldMkLst>
        <pc:spChg chg="mod">
          <ac:chgData name="Nguyen Chi Son" userId="606856d02e9d83ac" providerId="LiveId" clId="{DE131E17-2CEB-49E6-B296-21C59D96C1A2}" dt="2022-05-13T01:01:17.698" v="497" actId="20577"/>
          <ac:spMkLst>
            <pc:docMk/>
            <pc:sldMk cId="1219282801" sldId="781"/>
            <ac:spMk id="2" creationId="{BA8A6260-CA4B-46A9-A06E-C71EE59E6992}"/>
          </ac:spMkLst>
        </pc:spChg>
        <pc:spChg chg="del">
          <ac:chgData name="Nguyen Chi Son" userId="606856d02e9d83ac" providerId="LiveId" clId="{DE131E17-2CEB-49E6-B296-21C59D96C1A2}" dt="2022-05-13T00:26:37.396" v="94" actId="478"/>
          <ac:spMkLst>
            <pc:docMk/>
            <pc:sldMk cId="1219282801" sldId="781"/>
            <ac:spMk id="19" creationId="{39E0EABF-EE70-EE00-5057-8F5016221B93}"/>
          </ac:spMkLst>
        </pc:spChg>
        <pc:spChg chg="del">
          <ac:chgData name="Nguyen Chi Son" userId="606856d02e9d83ac" providerId="LiveId" clId="{DE131E17-2CEB-49E6-B296-21C59D96C1A2}" dt="2022-05-13T00:26:37.396" v="94" actId="478"/>
          <ac:spMkLst>
            <pc:docMk/>
            <pc:sldMk cId="1219282801" sldId="781"/>
            <ac:spMk id="20" creationId="{E04C24A6-F497-2C2C-DF6D-104323203BC9}"/>
          </ac:spMkLst>
        </pc:spChg>
        <pc:spChg chg="del">
          <ac:chgData name="Nguyen Chi Son" userId="606856d02e9d83ac" providerId="LiveId" clId="{DE131E17-2CEB-49E6-B296-21C59D96C1A2}" dt="2022-05-13T00:26:37.396" v="94" actId="478"/>
          <ac:spMkLst>
            <pc:docMk/>
            <pc:sldMk cId="1219282801" sldId="781"/>
            <ac:spMk id="21" creationId="{428D360F-7A1A-8638-8EF5-48F1DFAE2DD1}"/>
          </ac:spMkLst>
        </pc:spChg>
        <pc:spChg chg="mod">
          <ac:chgData name="Nguyen Chi Son" userId="606856d02e9d83ac" providerId="LiveId" clId="{DE131E17-2CEB-49E6-B296-21C59D96C1A2}" dt="2022-05-13T01:02:17.277" v="504" actId="1076"/>
          <ac:spMkLst>
            <pc:docMk/>
            <pc:sldMk cId="1219282801" sldId="781"/>
            <ac:spMk id="22" creationId="{55D724EA-7150-898C-440D-DC2E56266347}"/>
          </ac:spMkLst>
        </pc:spChg>
        <pc:spChg chg="add mod">
          <ac:chgData name="Nguyen Chi Son" userId="606856d02e9d83ac" providerId="LiveId" clId="{DE131E17-2CEB-49E6-B296-21C59D96C1A2}" dt="2022-05-13T01:00:14.943" v="284" actId="1076"/>
          <ac:spMkLst>
            <pc:docMk/>
            <pc:sldMk cId="1219282801" sldId="781"/>
            <ac:spMk id="23" creationId="{8BAAF0F3-0638-D42B-1670-DAD82F3A1B1F}"/>
          </ac:spMkLst>
        </pc:spChg>
        <pc:spChg chg="add del mod">
          <ac:chgData name="Nguyen Chi Son" userId="606856d02e9d83ac" providerId="LiveId" clId="{DE131E17-2CEB-49E6-B296-21C59D96C1A2}" dt="2022-05-13T01:01:02.756" v="343" actId="478"/>
          <ac:spMkLst>
            <pc:docMk/>
            <pc:sldMk cId="1219282801" sldId="781"/>
            <ac:spMk id="24" creationId="{D387E43B-056D-9961-D756-A3498C48E2DA}"/>
          </ac:spMkLst>
        </pc:spChg>
        <pc:grpChg chg="add mod">
          <ac:chgData name="Nguyen Chi Son" userId="606856d02e9d83ac" providerId="LiveId" clId="{DE131E17-2CEB-49E6-B296-21C59D96C1A2}" dt="2022-05-13T01:01:43.078" v="502" actId="1076"/>
          <ac:grpSpMkLst>
            <pc:docMk/>
            <pc:sldMk cId="1219282801" sldId="781"/>
            <ac:grpSpMk id="7" creationId="{1A79CF66-6DE7-6CF9-AB58-C67996C76204}"/>
          </ac:grpSpMkLst>
        </pc:grpChg>
        <pc:grpChg chg="del">
          <ac:chgData name="Nguyen Chi Son" userId="606856d02e9d83ac" providerId="LiveId" clId="{DE131E17-2CEB-49E6-B296-21C59D96C1A2}" dt="2022-05-13T00:26:35.478" v="93" actId="478"/>
          <ac:grpSpMkLst>
            <pc:docMk/>
            <pc:sldMk cId="1219282801" sldId="781"/>
            <ac:grpSpMk id="16" creationId="{D4276E5D-D1BA-7C47-C2B1-C8219461DA60}"/>
          </ac:grpSpMkLst>
        </pc:grpChg>
        <pc:graphicFrameChg chg="del">
          <ac:chgData name="Nguyen Chi Son" userId="606856d02e9d83ac" providerId="LiveId" clId="{DE131E17-2CEB-49E6-B296-21C59D96C1A2}" dt="2022-05-13T00:26:37.396" v="94" actId="478"/>
          <ac:graphicFrameMkLst>
            <pc:docMk/>
            <pc:sldMk cId="1219282801" sldId="781"/>
            <ac:graphicFrameMk id="9" creationId="{F36DA388-4413-A3F7-73A6-F9CF32B78706}"/>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7" creationId="{D4C7C2BD-A0C8-B614-2144-EE92F6666219}"/>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8" creationId="{74FFEF5B-7719-1CE8-2561-C199DFAFD03E}"/>
          </ac:graphicFrameMkLst>
        </pc:graphicFrameChg>
        <pc:picChg chg="add mod modCrop">
          <ac:chgData name="Nguyen Chi Son" userId="606856d02e9d83ac" providerId="LiveId" clId="{DE131E17-2CEB-49E6-B296-21C59D96C1A2}" dt="2022-05-13T00:57:14.477" v="247" actId="164"/>
          <ac:picMkLst>
            <pc:docMk/>
            <pc:sldMk cId="1219282801" sldId="781"/>
            <ac:picMk id="4" creationId="{95759B6C-734D-CACD-E2B6-2B6AF3731262}"/>
          </ac:picMkLst>
        </pc:picChg>
        <pc:picChg chg="add mod modCrop">
          <ac:chgData name="Nguyen Chi Son" userId="606856d02e9d83ac" providerId="LiveId" clId="{DE131E17-2CEB-49E6-B296-21C59D96C1A2}" dt="2022-05-13T00:57:14.477" v="247" actId="164"/>
          <ac:picMkLst>
            <pc:docMk/>
            <pc:sldMk cId="1219282801" sldId="781"/>
            <ac:picMk id="6" creationId="{D242F97E-636A-D2FE-189B-4969C8632E74}"/>
          </ac:picMkLst>
        </pc:picChg>
        <pc:picChg chg="mod modCrop">
          <ac:chgData name="Nguyen Chi Son" userId="606856d02e9d83ac" providerId="LiveId" clId="{DE131E17-2CEB-49E6-B296-21C59D96C1A2}" dt="2022-05-13T01:01:38.270" v="501" actId="1076"/>
          <ac:picMkLst>
            <pc:docMk/>
            <pc:sldMk cId="1219282801" sldId="781"/>
            <ac:picMk id="8" creationId="{A77A0A51-9EF0-B599-872F-7656FF835321}"/>
          </ac:picMkLst>
        </pc:picChg>
      </pc:sldChg>
      <pc:sldChg chg="addSp delSp modSp mod">
        <pc:chgData name="Nguyen Chi Son" userId="606856d02e9d83ac" providerId="LiveId" clId="{DE131E17-2CEB-49E6-B296-21C59D96C1A2}" dt="2022-05-13T01:09:30.058" v="1415" actId="1076"/>
        <pc:sldMkLst>
          <pc:docMk/>
          <pc:sldMk cId="3014091475" sldId="782"/>
        </pc:sldMkLst>
        <pc:spChg chg="mod">
          <ac:chgData name="Nguyen Chi Son" userId="606856d02e9d83ac" providerId="LiveId" clId="{DE131E17-2CEB-49E6-B296-21C59D96C1A2}" dt="2022-05-13T01:04:09.010" v="863" actId="20577"/>
          <ac:spMkLst>
            <pc:docMk/>
            <pc:sldMk cId="3014091475" sldId="782"/>
            <ac:spMk id="2" creationId="{BA8A6260-CA4B-46A9-A06E-C71EE59E6992}"/>
          </ac:spMkLst>
        </pc:spChg>
        <pc:spChg chg="mod">
          <ac:chgData name="Nguyen Chi Son" userId="606856d02e9d83ac" providerId="LiveId" clId="{DE131E17-2CEB-49E6-B296-21C59D96C1A2}" dt="2022-05-13T01:09:30.058" v="1415" actId="1076"/>
          <ac:spMkLst>
            <pc:docMk/>
            <pc:sldMk cId="3014091475" sldId="782"/>
            <ac:spMk id="21" creationId="{425AB926-2872-8554-BFA0-0E01F8BD9EAC}"/>
          </ac:spMkLst>
        </pc:spChg>
        <pc:spChg chg="del">
          <ac:chgData name="Nguyen Chi Son" userId="606856d02e9d83ac" providerId="LiveId" clId="{DE131E17-2CEB-49E6-B296-21C59D96C1A2}" dt="2022-05-13T01:03:10.608" v="549" actId="478"/>
          <ac:spMkLst>
            <pc:docMk/>
            <pc:sldMk cId="3014091475" sldId="782"/>
            <ac:spMk id="24" creationId="{FC9CEA46-495D-BC8F-DBC4-D2DDB97BF596}"/>
          </ac:spMkLst>
        </pc:spChg>
        <pc:spChg chg="del">
          <ac:chgData name="Nguyen Chi Son" userId="606856d02e9d83ac" providerId="LiveId" clId="{DE131E17-2CEB-49E6-B296-21C59D96C1A2}" dt="2022-05-13T01:03:10.608" v="549" actId="478"/>
          <ac:spMkLst>
            <pc:docMk/>
            <pc:sldMk cId="3014091475" sldId="782"/>
            <ac:spMk id="26" creationId="{CEE52A54-881D-E69D-54D3-3CF96C55A5BB}"/>
          </ac:spMkLst>
        </pc:spChg>
        <pc:spChg chg="del">
          <ac:chgData name="Nguyen Chi Son" userId="606856d02e9d83ac" providerId="LiveId" clId="{DE131E17-2CEB-49E6-B296-21C59D96C1A2}" dt="2022-05-13T01:03:10.608" v="549" actId="478"/>
          <ac:spMkLst>
            <pc:docMk/>
            <pc:sldMk cId="3014091475" sldId="782"/>
            <ac:spMk id="27" creationId="{4D6C33DE-5DCD-AE29-EC90-1DD15337576A}"/>
          </ac:spMkLst>
        </pc:spChg>
        <pc:spChg chg="del">
          <ac:chgData name="Nguyen Chi Son" userId="606856d02e9d83ac" providerId="LiveId" clId="{DE131E17-2CEB-49E6-B296-21C59D96C1A2}" dt="2022-05-13T01:03:10.608" v="549" actId="478"/>
          <ac:spMkLst>
            <pc:docMk/>
            <pc:sldMk cId="3014091475" sldId="782"/>
            <ac:spMk id="28" creationId="{806412A8-F6E0-0450-F828-82D3AE56F892}"/>
          </ac:spMkLst>
        </pc:spChg>
        <pc:spChg chg="del">
          <ac:chgData name="Nguyen Chi Son" userId="606856d02e9d83ac" providerId="LiveId" clId="{DE131E17-2CEB-49E6-B296-21C59D96C1A2}" dt="2022-05-13T01:03:10.608" v="549" actId="478"/>
          <ac:spMkLst>
            <pc:docMk/>
            <pc:sldMk cId="3014091475" sldId="782"/>
            <ac:spMk id="36" creationId="{5E6ADA4D-CE1A-D929-80E1-DC482445615A}"/>
          </ac:spMkLst>
        </pc:spChg>
        <pc:spChg chg="del">
          <ac:chgData name="Nguyen Chi Son" userId="606856d02e9d83ac" providerId="LiveId" clId="{DE131E17-2CEB-49E6-B296-21C59D96C1A2}" dt="2022-05-13T01:03:10.608" v="549" actId="478"/>
          <ac:spMkLst>
            <pc:docMk/>
            <pc:sldMk cId="3014091475" sldId="782"/>
            <ac:spMk id="37" creationId="{F4D49C95-A65E-DBFA-A8C0-63FFD8F3202D}"/>
          </ac:spMkLst>
        </pc:spChg>
        <pc:spChg chg="del">
          <ac:chgData name="Nguyen Chi Son" userId="606856d02e9d83ac" providerId="LiveId" clId="{DE131E17-2CEB-49E6-B296-21C59D96C1A2}" dt="2022-05-13T01:03:10.608" v="549" actId="478"/>
          <ac:spMkLst>
            <pc:docMk/>
            <pc:sldMk cId="3014091475" sldId="782"/>
            <ac:spMk id="41" creationId="{C532BD09-BE20-71C2-875A-ECAF37F618A1}"/>
          </ac:spMkLst>
        </pc:spChg>
        <pc:spChg chg="del">
          <ac:chgData name="Nguyen Chi Son" userId="606856d02e9d83ac" providerId="LiveId" clId="{DE131E17-2CEB-49E6-B296-21C59D96C1A2}" dt="2022-05-13T01:03:10.608" v="549" actId="478"/>
          <ac:spMkLst>
            <pc:docMk/>
            <pc:sldMk cId="3014091475" sldId="782"/>
            <ac:spMk id="42" creationId="{B3F7CCE8-8224-8584-5BCA-EF3D599B55C7}"/>
          </ac:spMkLst>
        </pc:spChg>
        <pc:spChg chg="del">
          <ac:chgData name="Nguyen Chi Son" userId="606856d02e9d83ac" providerId="LiveId" clId="{DE131E17-2CEB-49E6-B296-21C59D96C1A2}" dt="2022-05-13T01:03:10.608" v="549" actId="478"/>
          <ac:spMkLst>
            <pc:docMk/>
            <pc:sldMk cId="3014091475" sldId="782"/>
            <ac:spMk id="43" creationId="{EADADA49-EEE7-179A-A5F6-587939402AEC}"/>
          </ac:spMkLst>
        </pc:spChg>
        <pc:spChg chg="del">
          <ac:chgData name="Nguyen Chi Son" userId="606856d02e9d83ac" providerId="LiveId" clId="{DE131E17-2CEB-49E6-B296-21C59D96C1A2}" dt="2022-05-13T01:03:10.608" v="549" actId="478"/>
          <ac:spMkLst>
            <pc:docMk/>
            <pc:sldMk cId="3014091475" sldId="782"/>
            <ac:spMk id="50" creationId="{9497CFEB-CE86-22F6-3CB6-9EF6FBDD57CE}"/>
          </ac:spMkLst>
        </pc:spChg>
        <pc:graphicFrameChg chg="del">
          <ac:chgData name="Nguyen Chi Son" userId="606856d02e9d83ac" providerId="LiveId" clId="{DE131E17-2CEB-49E6-B296-21C59D96C1A2}" dt="2022-05-13T01:03:11.497" v="550" actId="478"/>
          <ac:graphicFrameMkLst>
            <pc:docMk/>
            <pc:sldMk cId="3014091475" sldId="782"/>
            <ac:graphicFrameMk id="20" creationId="{929F31DF-C580-187C-006F-C9927E35706C}"/>
          </ac:graphicFrameMkLst>
        </pc:graphicFrameChg>
        <pc:graphicFrameChg chg="del">
          <ac:chgData name="Nguyen Chi Son" userId="606856d02e9d83ac" providerId="LiveId" clId="{DE131E17-2CEB-49E6-B296-21C59D96C1A2}" dt="2022-05-13T01:03:10.608" v="549" actId="478"/>
          <ac:graphicFrameMkLst>
            <pc:docMk/>
            <pc:sldMk cId="3014091475" sldId="782"/>
            <ac:graphicFrameMk id="44" creationId="{A24FFF87-5E20-A5EC-2393-85FDA62E2635}"/>
          </ac:graphicFrameMkLst>
        </pc:graphicFrameChg>
        <pc:picChg chg="add mod">
          <ac:chgData name="Nguyen Chi Son" userId="606856d02e9d83ac" providerId="LiveId" clId="{DE131E17-2CEB-49E6-B296-21C59D96C1A2}" dt="2022-05-13T01:09:26.722" v="1414" actId="1076"/>
          <ac:picMkLst>
            <pc:docMk/>
            <pc:sldMk cId="3014091475" sldId="782"/>
            <ac:picMk id="19" creationId="{2B9FB28B-4704-4E44-AC92-17712A49E53F}"/>
          </ac:picMkLst>
        </pc:picChg>
        <pc:picChg chg="del">
          <ac:chgData name="Nguyen Chi Son" userId="606856d02e9d83ac" providerId="LiveId" clId="{DE131E17-2CEB-49E6-B296-21C59D96C1A2}" dt="2022-05-13T01:03:10.608" v="549" actId="478"/>
          <ac:picMkLst>
            <pc:docMk/>
            <pc:sldMk cId="3014091475" sldId="782"/>
            <ac:picMk id="25" creationId="{5BBA4A62-FCCF-BF6D-52E7-2D3E83A4DE0C}"/>
          </ac:picMkLst>
        </pc:picChg>
        <pc:cxnChg chg="del">
          <ac:chgData name="Nguyen Chi Son" userId="606856d02e9d83ac" providerId="LiveId" clId="{DE131E17-2CEB-49E6-B296-21C59D96C1A2}" dt="2022-05-13T01:03:10.608" v="549" actId="478"/>
          <ac:cxnSpMkLst>
            <pc:docMk/>
            <pc:sldMk cId="3014091475" sldId="782"/>
            <ac:cxnSpMk id="23" creationId="{BCD23D5E-5EC9-3550-907C-0FAAC99950FA}"/>
          </ac:cxnSpMkLst>
        </pc:cxnChg>
        <pc:cxnChg chg="del">
          <ac:chgData name="Nguyen Chi Son" userId="606856d02e9d83ac" providerId="LiveId" clId="{DE131E17-2CEB-49E6-B296-21C59D96C1A2}" dt="2022-05-13T01:03:10.608" v="549" actId="478"/>
          <ac:cxnSpMkLst>
            <pc:docMk/>
            <pc:sldMk cId="3014091475" sldId="782"/>
            <ac:cxnSpMk id="38" creationId="{53C36F27-9D9E-208B-C22F-03D49CE4443E}"/>
          </ac:cxnSpMkLst>
        </pc:cxnChg>
      </pc:sldChg>
      <pc:sldChg chg="del">
        <pc:chgData name="Nguyen Chi Son" userId="606856d02e9d83ac" providerId="LiveId" clId="{DE131E17-2CEB-49E6-B296-21C59D96C1A2}" dt="2022-05-13T03:25:27.474" v="5655" actId="47"/>
        <pc:sldMkLst>
          <pc:docMk/>
          <pc:sldMk cId="2420333236" sldId="800"/>
        </pc:sldMkLst>
      </pc:sldChg>
      <pc:sldChg chg="del">
        <pc:chgData name="Nguyen Chi Son" userId="606856d02e9d83ac" providerId="LiveId" clId="{DE131E17-2CEB-49E6-B296-21C59D96C1A2}" dt="2022-05-13T03:25:27.474" v="5655" actId="47"/>
        <pc:sldMkLst>
          <pc:docMk/>
          <pc:sldMk cId="2582018195" sldId="801"/>
        </pc:sldMkLst>
      </pc:sldChg>
      <pc:sldChg chg="delSp del mod">
        <pc:chgData name="Nguyen Chi Son" userId="606856d02e9d83ac" providerId="LiveId" clId="{DE131E17-2CEB-49E6-B296-21C59D96C1A2}" dt="2022-05-13T01:02:40.726" v="507" actId="47"/>
        <pc:sldMkLst>
          <pc:docMk/>
          <pc:sldMk cId="3151879484" sldId="809"/>
        </pc:sldMkLst>
        <pc:spChg chg="del">
          <ac:chgData name="Nguyen Chi Son" userId="606856d02e9d83ac" providerId="LiveId" clId="{DE131E17-2CEB-49E6-B296-21C59D96C1A2}" dt="2022-05-13T01:02:32.307" v="506" actId="478"/>
          <ac:spMkLst>
            <pc:docMk/>
            <pc:sldMk cId="3151879484" sldId="809"/>
            <ac:spMk id="8" creationId="{635ECAB3-1C35-1C87-33BE-F5E8AC256FCD}"/>
          </ac:spMkLst>
        </pc:spChg>
        <pc:spChg chg="del">
          <ac:chgData name="Nguyen Chi Son" userId="606856d02e9d83ac" providerId="LiveId" clId="{DE131E17-2CEB-49E6-B296-21C59D96C1A2}" dt="2022-05-13T01:02:32.307" v="506" actId="478"/>
          <ac:spMkLst>
            <pc:docMk/>
            <pc:sldMk cId="3151879484" sldId="809"/>
            <ac:spMk id="13" creationId="{4F6A4772-4664-FFBC-15E4-A2DB3B10F52D}"/>
          </ac:spMkLst>
        </pc:spChg>
        <pc:spChg chg="del">
          <ac:chgData name="Nguyen Chi Son" userId="606856d02e9d83ac" providerId="LiveId" clId="{DE131E17-2CEB-49E6-B296-21C59D96C1A2}" dt="2022-05-13T01:02:32.307" v="506" actId="478"/>
          <ac:spMkLst>
            <pc:docMk/>
            <pc:sldMk cId="3151879484" sldId="809"/>
            <ac:spMk id="14" creationId="{6AED6BA2-E724-C363-C3EB-A119985EBBA8}"/>
          </ac:spMkLst>
        </pc:spChg>
        <pc:spChg chg="del">
          <ac:chgData name="Nguyen Chi Son" userId="606856d02e9d83ac" providerId="LiveId" clId="{DE131E17-2CEB-49E6-B296-21C59D96C1A2}" dt="2022-05-13T01:02:32.307" v="506" actId="478"/>
          <ac:spMkLst>
            <pc:docMk/>
            <pc:sldMk cId="3151879484" sldId="809"/>
            <ac:spMk id="15" creationId="{49119AC2-4658-57E6-D4E6-59DA5E62E0F8}"/>
          </ac:spMkLst>
        </pc:spChg>
        <pc:graphicFrameChg chg="del">
          <ac:chgData name="Nguyen Chi Son" userId="606856d02e9d83ac" providerId="LiveId" clId="{DE131E17-2CEB-49E6-B296-21C59D96C1A2}" dt="2022-05-13T01:02:32.307" v="506" actId="478"/>
          <ac:graphicFrameMkLst>
            <pc:docMk/>
            <pc:sldMk cId="3151879484" sldId="809"/>
            <ac:graphicFrameMk id="6" creationId="{2BF36108-61B8-A82C-5CF6-0354B64020E6}"/>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0" creationId="{D6B9BE29-FE56-DA09-67D4-E9838A81E440}"/>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2" creationId="{FC179D6D-5BA2-F69A-8935-25A09490738E}"/>
          </ac:graphicFrameMkLst>
        </pc:graphicFrameChg>
        <pc:picChg chg="del">
          <ac:chgData name="Nguyen Chi Son" userId="606856d02e9d83ac" providerId="LiveId" clId="{DE131E17-2CEB-49E6-B296-21C59D96C1A2}" dt="2022-05-13T01:02:30.810" v="505" actId="478"/>
          <ac:picMkLst>
            <pc:docMk/>
            <pc:sldMk cId="3151879484" sldId="809"/>
            <ac:picMk id="7" creationId="{B0B572AF-FEC1-2FBE-689A-CF45CE9FB2D8}"/>
          </ac:picMkLst>
        </pc:picChg>
      </pc:sldChg>
      <pc:sldChg chg="del">
        <pc:chgData name="Nguyen Chi Son" userId="606856d02e9d83ac" providerId="LiveId" clId="{DE131E17-2CEB-49E6-B296-21C59D96C1A2}" dt="2022-05-13T03:25:27.474" v="5655" actId="47"/>
        <pc:sldMkLst>
          <pc:docMk/>
          <pc:sldMk cId="3660016765" sldId="810"/>
        </pc:sldMkLst>
      </pc:sldChg>
      <pc:sldChg chg="del">
        <pc:chgData name="Nguyen Chi Son" userId="606856d02e9d83ac" providerId="LiveId" clId="{DE131E17-2CEB-49E6-B296-21C59D96C1A2}" dt="2022-05-13T03:25:27.474" v="5655" actId="47"/>
        <pc:sldMkLst>
          <pc:docMk/>
          <pc:sldMk cId="741517295" sldId="811"/>
        </pc:sldMkLst>
      </pc:sldChg>
      <pc:sldChg chg="del">
        <pc:chgData name="Nguyen Chi Son" userId="606856d02e9d83ac" providerId="LiveId" clId="{DE131E17-2CEB-49E6-B296-21C59D96C1A2}" dt="2022-05-13T03:25:27.474" v="5655" actId="47"/>
        <pc:sldMkLst>
          <pc:docMk/>
          <pc:sldMk cId="88451268" sldId="812"/>
        </pc:sldMkLst>
      </pc:sldChg>
      <pc:sldChg chg="del">
        <pc:chgData name="Nguyen Chi Son" userId="606856d02e9d83ac" providerId="LiveId" clId="{DE131E17-2CEB-49E6-B296-21C59D96C1A2}" dt="2022-05-13T03:25:27.474" v="5655" actId="47"/>
        <pc:sldMkLst>
          <pc:docMk/>
          <pc:sldMk cId="1152862462" sldId="813"/>
        </pc:sldMkLst>
      </pc:sldChg>
      <pc:sldChg chg="del">
        <pc:chgData name="Nguyen Chi Son" userId="606856d02e9d83ac" providerId="LiveId" clId="{DE131E17-2CEB-49E6-B296-21C59D96C1A2}" dt="2022-05-13T03:25:27.474" v="5655" actId="47"/>
        <pc:sldMkLst>
          <pc:docMk/>
          <pc:sldMk cId="1896799062" sldId="814"/>
        </pc:sldMkLst>
      </pc:sldChg>
      <pc:sldChg chg="del">
        <pc:chgData name="Nguyen Chi Son" userId="606856d02e9d83ac" providerId="LiveId" clId="{DE131E17-2CEB-49E6-B296-21C59D96C1A2}" dt="2022-05-13T03:25:27.474" v="5655" actId="47"/>
        <pc:sldMkLst>
          <pc:docMk/>
          <pc:sldMk cId="3282336197" sldId="815"/>
        </pc:sldMkLst>
      </pc:sldChg>
      <pc:sldChg chg="del">
        <pc:chgData name="Nguyen Chi Son" userId="606856d02e9d83ac" providerId="LiveId" clId="{DE131E17-2CEB-49E6-B296-21C59D96C1A2}" dt="2022-05-13T03:25:27.474" v="5655" actId="47"/>
        <pc:sldMkLst>
          <pc:docMk/>
          <pc:sldMk cId="3541577497" sldId="817"/>
        </pc:sldMkLst>
      </pc:sldChg>
      <pc:sldChg chg="del">
        <pc:chgData name="Nguyen Chi Son" userId="606856d02e9d83ac" providerId="LiveId" clId="{DE131E17-2CEB-49E6-B296-21C59D96C1A2}" dt="2022-05-13T03:25:27.474" v="5655" actId="47"/>
        <pc:sldMkLst>
          <pc:docMk/>
          <pc:sldMk cId="3977683269" sldId="818"/>
        </pc:sldMkLst>
      </pc:sldChg>
      <pc:sldChg chg="del">
        <pc:chgData name="Nguyen Chi Son" userId="606856d02e9d83ac" providerId="LiveId" clId="{DE131E17-2CEB-49E6-B296-21C59D96C1A2}" dt="2022-05-13T03:25:27.474" v="5655" actId="47"/>
        <pc:sldMkLst>
          <pc:docMk/>
          <pc:sldMk cId="2452262777" sldId="819"/>
        </pc:sldMkLst>
      </pc:sldChg>
      <pc:sldChg chg="del">
        <pc:chgData name="Nguyen Chi Son" userId="606856d02e9d83ac" providerId="LiveId" clId="{DE131E17-2CEB-49E6-B296-21C59D96C1A2}" dt="2022-05-13T03:25:27.474" v="5655" actId="47"/>
        <pc:sldMkLst>
          <pc:docMk/>
          <pc:sldMk cId="4114116366" sldId="822"/>
        </pc:sldMkLst>
      </pc:sldChg>
      <pc:sldChg chg="del">
        <pc:chgData name="Nguyen Chi Son" userId="606856d02e9d83ac" providerId="LiveId" clId="{DE131E17-2CEB-49E6-B296-21C59D96C1A2}" dt="2022-05-13T03:25:27.474" v="5655" actId="47"/>
        <pc:sldMkLst>
          <pc:docMk/>
          <pc:sldMk cId="2038862627" sldId="823"/>
        </pc:sldMkLst>
      </pc:sldChg>
      <pc:sldChg chg="del">
        <pc:chgData name="Nguyen Chi Son" userId="606856d02e9d83ac" providerId="LiveId" clId="{DE131E17-2CEB-49E6-B296-21C59D96C1A2}" dt="2022-05-13T03:25:27.474" v="5655" actId="47"/>
        <pc:sldMkLst>
          <pc:docMk/>
          <pc:sldMk cId="3830709042" sldId="824"/>
        </pc:sldMkLst>
      </pc:sldChg>
      <pc:sldChg chg="del">
        <pc:chgData name="Nguyen Chi Son" userId="606856d02e9d83ac" providerId="LiveId" clId="{DE131E17-2CEB-49E6-B296-21C59D96C1A2}" dt="2022-05-13T03:25:27.474" v="5655" actId="47"/>
        <pc:sldMkLst>
          <pc:docMk/>
          <pc:sldMk cId="3706217874" sldId="825"/>
        </pc:sldMkLst>
      </pc:sldChg>
      <pc:sldChg chg="del">
        <pc:chgData name="Nguyen Chi Son" userId="606856d02e9d83ac" providerId="LiveId" clId="{DE131E17-2CEB-49E6-B296-21C59D96C1A2}" dt="2022-05-13T03:25:27.474" v="5655" actId="47"/>
        <pc:sldMkLst>
          <pc:docMk/>
          <pc:sldMk cId="708831908" sldId="826"/>
        </pc:sldMkLst>
      </pc:sldChg>
      <pc:sldChg chg="del">
        <pc:chgData name="Nguyen Chi Son" userId="606856d02e9d83ac" providerId="LiveId" clId="{DE131E17-2CEB-49E6-B296-21C59D96C1A2}" dt="2022-05-13T03:25:27.474" v="5655" actId="47"/>
        <pc:sldMkLst>
          <pc:docMk/>
          <pc:sldMk cId="176765850" sldId="827"/>
        </pc:sldMkLst>
      </pc:sldChg>
      <pc:sldChg chg="del">
        <pc:chgData name="Nguyen Chi Son" userId="606856d02e9d83ac" providerId="LiveId" clId="{DE131E17-2CEB-49E6-B296-21C59D96C1A2}" dt="2022-05-13T03:25:27.474" v="5655" actId="47"/>
        <pc:sldMkLst>
          <pc:docMk/>
          <pc:sldMk cId="1740394861" sldId="828"/>
        </pc:sldMkLst>
      </pc:sldChg>
      <pc:sldChg chg="del">
        <pc:chgData name="Nguyen Chi Son" userId="606856d02e9d83ac" providerId="LiveId" clId="{DE131E17-2CEB-49E6-B296-21C59D96C1A2}" dt="2022-05-13T03:25:27.474" v="5655" actId="47"/>
        <pc:sldMkLst>
          <pc:docMk/>
          <pc:sldMk cId="1451218854" sldId="829"/>
        </pc:sldMkLst>
      </pc:sldChg>
      <pc:sldChg chg="addSp delSp modSp add mod">
        <pc:chgData name="Nguyen Chi Son" userId="606856d02e9d83ac" providerId="LiveId" clId="{DE131E17-2CEB-49E6-B296-21C59D96C1A2}" dt="2022-05-13T02:04:51.068" v="1998" actId="1076"/>
        <pc:sldMkLst>
          <pc:docMk/>
          <pc:sldMk cId="838600339" sldId="830"/>
        </pc:sldMkLst>
        <pc:spChg chg="mod">
          <ac:chgData name="Nguyen Chi Son" userId="606856d02e9d83ac" providerId="LiveId" clId="{DE131E17-2CEB-49E6-B296-21C59D96C1A2}" dt="2022-05-13T02:04:37.401" v="1996" actId="57"/>
          <ac:spMkLst>
            <pc:docMk/>
            <pc:sldMk cId="838600339" sldId="830"/>
            <ac:spMk id="2" creationId="{BA8A6260-CA4B-46A9-A06E-C71EE59E6992}"/>
          </ac:spMkLst>
        </pc:spChg>
        <pc:spChg chg="mod">
          <ac:chgData name="Nguyen Chi Son" userId="606856d02e9d83ac" providerId="LiveId" clId="{DE131E17-2CEB-49E6-B296-21C59D96C1A2}" dt="2022-05-13T02:04:51.068" v="1998" actId="1076"/>
          <ac:spMkLst>
            <pc:docMk/>
            <pc:sldMk cId="838600339" sldId="830"/>
            <ac:spMk id="21" creationId="{425AB926-2872-8554-BFA0-0E01F8BD9EAC}"/>
          </ac:spMkLst>
        </pc:spChg>
        <pc:picChg chg="add del mod">
          <ac:chgData name="Nguyen Chi Son" userId="606856d02e9d83ac" providerId="LiveId" clId="{DE131E17-2CEB-49E6-B296-21C59D96C1A2}" dt="2022-05-13T01:19:19.354" v="1631" actId="478"/>
          <ac:picMkLst>
            <pc:docMk/>
            <pc:sldMk cId="838600339" sldId="830"/>
            <ac:picMk id="4" creationId="{063AC145-435F-C349-626F-0ED52A84EABE}"/>
          </ac:picMkLst>
        </pc:picChg>
        <pc:picChg chg="add mod">
          <ac:chgData name="Nguyen Chi Son" userId="606856d02e9d83ac" providerId="LiveId" clId="{DE131E17-2CEB-49E6-B296-21C59D96C1A2}" dt="2022-05-13T02:04:48.629" v="1997" actId="1076"/>
          <ac:picMkLst>
            <pc:docMk/>
            <pc:sldMk cId="838600339" sldId="830"/>
            <ac:picMk id="6" creationId="{A3300116-4B1F-6E31-DBDF-D9C872DFDFC0}"/>
          </ac:picMkLst>
        </pc:picChg>
        <pc:picChg chg="del">
          <ac:chgData name="Nguyen Chi Son" userId="606856d02e9d83ac" providerId="LiveId" clId="{DE131E17-2CEB-49E6-B296-21C59D96C1A2}" dt="2022-05-13T01:13:56.156" v="1417" actId="478"/>
          <ac:picMkLst>
            <pc:docMk/>
            <pc:sldMk cId="838600339" sldId="830"/>
            <ac:picMk id="19" creationId="{2B9FB28B-4704-4E44-AC92-17712A49E53F}"/>
          </ac:picMkLst>
        </pc:picChg>
      </pc:sldChg>
      <pc:sldChg chg="addSp delSp modSp add mod">
        <pc:chgData name="Nguyen Chi Son" userId="606856d02e9d83ac" providerId="LiveId" clId="{DE131E17-2CEB-49E6-B296-21C59D96C1A2}" dt="2022-05-13T02:10:55.063" v="2231" actId="1037"/>
        <pc:sldMkLst>
          <pc:docMk/>
          <pc:sldMk cId="2716760091" sldId="831"/>
        </pc:sldMkLst>
        <pc:spChg chg="mod">
          <ac:chgData name="Nguyen Chi Son" userId="606856d02e9d83ac" providerId="LiveId" clId="{DE131E17-2CEB-49E6-B296-21C59D96C1A2}" dt="2022-05-13T02:05:35.461" v="2059" actId="20577"/>
          <ac:spMkLst>
            <pc:docMk/>
            <pc:sldMk cId="2716760091" sldId="831"/>
            <ac:spMk id="2" creationId="{BA8A6260-CA4B-46A9-A06E-C71EE59E6992}"/>
          </ac:spMkLst>
        </pc:spChg>
        <pc:spChg chg="add mod">
          <ac:chgData name="Nguyen Chi Son" userId="606856d02e9d83ac" providerId="LiveId" clId="{DE131E17-2CEB-49E6-B296-21C59D96C1A2}" dt="2022-05-13T02:10:08.914" v="2199" actId="1076"/>
          <ac:spMkLst>
            <pc:docMk/>
            <pc:sldMk cId="2716760091" sldId="831"/>
            <ac:spMk id="5" creationId="{E629B508-C132-3A42-1F50-CCC3681717B4}"/>
          </ac:spMkLst>
        </pc:spChg>
        <pc:spChg chg="mod">
          <ac:chgData name="Nguyen Chi Son" userId="606856d02e9d83ac" providerId="LiveId" clId="{DE131E17-2CEB-49E6-B296-21C59D96C1A2}" dt="2022-05-13T02:10:01.442" v="2198" actId="1076"/>
          <ac:spMkLst>
            <pc:docMk/>
            <pc:sldMk cId="2716760091" sldId="831"/>
            <ac:spMk id="21" creationId="{425AB926-2872-8554-BFA0-0E01F8BD9EAC}"/>
          </ac:spMkLst>
        </pc:spChg>
        <pc:graphicFrameChg chg="add mod">
          <ac:chgData name="Nguyen Chi Son" userId="606856d02e9d83ac" providerId="LiveId" clId="{DE131E17-2CEB-49E6-B296-21C59D96C1A2}" dt="2022-05-13T02:10:52.472" v="2229" actId="1037"/>
          <ac:graphicFrameMkLst>
            <pc:docMk/>
            <pc:sldMk cId="2716760091" sldId="831"/>
            <ac:graphicFrameMk id="7" creationId="{19B2E392-A65F-C5A5-00FA-E0D13F6E8B3B}"/>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8" creationId="{3BC6E15A-8B49-64EF-2E21-6EDD121D3EAE}"/>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9" creationId="{1AE1D563-442D-407E-9FCE-FBB8688B9B98}"/>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0" creationId="{55E3FF54-9DAF-0B92-9A34-F179E559301A}"/>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1" creationId="{787C63D1-1B8A-A781-412A-E6FB991E9623}"/>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2" creationId="{B97D7F0F-46CE-C286-2747-AA667348BBEE}"/>
          </ac:graphicFrameMkLst>
        </pc:graphicFrameChg>
        <pc:picChg chg="del">
          <ac:chgData name="Nguyen Chi Son" userId="606856d02e9d83ac" providerId="LiveId" clId="{DE131E17-2CEB-49E6-B296-21C59D96C1A2}" dt="2022-05-13T02:04:59.629" v="2000" actId="478"/>
          <ac:picMkLst>
            <pc:docMk/>
            <pc:sldMk cId="2716760091" sldId="831"/>
            <ac:picMk id="6" creationId="{A3300116-4B1F-6E31-DBDF-D9C872DFDFC0}"/>
          </ac:picMkLst>
        </pc:picChg>
      </pc:sldChg>
      <pc:sldChg chg="addSp delSp modSp add mod delAnim modAnim">
        <pc:chgData name="Nguyen Chi Son" userId="606856d02e9d83ac" providerId="LiveId" clId="{DE131E17-2CEB-49E6-B296-21C59D96C1A2}" dt="2022-05-13T03:25:50.149" v="5659"/>
        <pc:sldMkLst>
          <pc:docMk/>
          <pc:sldMk cId="1200193823" sldId="832"/>
        </pc:sldMkLst>
        <pc:spChg chg="add mod">
          <ac:chgData name="Nguyen Chi Son" userId="606856d02e9d83ac" providerId="LiveId" clId="{DE131E17-2CEB-49E6-B296-21C59D96C1A2}" dt="2022-05-13T02:55:26.140" v="2651" actId="20577"/>
          <ac:spMkLst>
            <pc:docMk/>
            <pc:sldMk cId="1200193823" sldId="832"/>
            <ac:spMk id="10" creationId="{CA7A7645-A7F6-FF0F-6CE7-F7954F96AD24}"/>
          </ac:spMkLst>
        </pc:spChg>
        <pc:spChg chg="add mod">
          <ac:chgData name="Nguyen Chi Son" userId="606856d02e9d83ac" providerId="LiveId" clId="{DE131E17-2CEB-49E6-B296-21C59D96C1A2}" dt="2022-05-13T02:55:14.401" v="2648" actId="1035"/>
          <ac:spMkLst>
            <pc:docMk/>
            <pc:sldMk cId="1200193823" sldId="832"/>
            <ac:spMk id="11" creationId="{0E84CBE1-4AB0-CA68-65C2-AC68692AACAA}"/>
          </ac:spMkLst>
        </pc:spChg>
        <pc:spChg chg="add mod">
          <ac:chgData name="Nguyen Chi Son" userId="606856d02e9d83ac" providerId="LiveId" clId="{DE131E17-2CEB-49E6-B296-21C59D96C1A2}" dt="2022-05-13T02:58:33.790" v="2921" actId="20577"/>
          <ac:spMkLst>
            <pc:docMk/>
            <pc:sldMk cId="1200193823" sldId="832"/>
            <ac:spMk id="12" creationId="{5B8A6D26-E571-DC15-930E-F272FC43E0DD}"/>
          </ac:spMkLst>
        </pc:spChg>
        <pc:spChg chg="add mod">
          <ac:chgData name="Nguyen Chi Son" userId="606856d02e9d83ac" providerId="LiveId" clId="{DE131E17-2CEB-49E6-B296-21C59D96C1A2}" dt="2022-05-13T02:55:14.401" v="2648" actId="1035"/>
          <ac:spMkLst>
            <pc:docMk/>
            <pc:sldMk cId="1200193823" sldId="832"/>
            <ac:spMk id="13" creationId="{1E14587E-DEDE-55E8-CE0F-8FA8A72C11BC}"/>
          </ac:spMkLst>
        </pc:spChg>
        <pc:spChg chg="del">
          <ac:chgData name="Nguyen Chi Son" userId="606856d02e9d83ac" providerId="LiveId" clId="{DE131E17-2CEB-49E6-B296-21C59D96C1A2}" dt="2022-05-13T02:52:56.679" v="2233" actId="478"/>
          <ac:spMkLst>
            <pc:docMk/>
            <pc:sldMk cId="1200193823" sldId="832"/>
            <ac:spMk id="17" creationId="{8D2FAFB8-D2F8-FAF6-0203-2CDBE543D601}"/>
          </ac:spMkLst>
        </pc:spChg>
        <pc:spChg chg="del">
          <ac:chgData name="Nguyen Chi Son" userId="606856d02e9d83ac" providerId="LiveId" clId="{DE131E17-2CEB-49E6-B296-21C59D96C1A2}" dt="2022-05-13T02:52:56.679" v="2233" actId="478"/>
          <ac:spMkLst>
            <pc:docMk/>
            <pc:sldMk cId="1200193823" sldId="832"/>
            <ac:spMk id="18" creationId="{3431909F-68C2-30C2-C986-033CB7BD278B}"/>
          </ac:spMkLst>
        </pc:spChg>
        <pc:spChg chg="mod">
          <ac:chgData name="Nguyen Chi Son" userId="606856d02e9d83ac" providerId="LiveId" clId="{DE131E17-2CEB-49E6-B296-21C59D96C1A2}" dt="2022-05-13T02:55:03.952" v="2618" actId="20577"/>
          <ac:spMkLst>
            <pc:docMk/>
            <pc:sldMk cId="1200193823" sldId="832"/>
            <ac:spMk id="19" creationId="{9C339D16-68E4-43C4-A62E-D0146138D23B}"/>
          </ac:spMkLst>
        </pc:spChg>
        <pc:spChg chg="del">
          <ac:chgData name="Nguyen Chi Son" userId="606856d02e9d83ac" providerId="LiveId" clId="{DE131E17-2CEB-49E6-B296-21C59D96C1A2}" dt="2022-05-13T02:52:56.679" v="2233" actId="478"/>
          <ac:spMkLst>
            <pc:docMk/>
            <pc:sldMk cId="1200193823" sldId="832"/>
            <ac:spMk id="20" creationId="{2A075A00-5E6D-58F1-AC4E-F6D3BABB2326}"/>
          </ac:spMkLst>
        </pc:spChg>
        <pc:spChg chg="del">
          <ac:chgData name="Nguyen Chi Son" userId="606856d02e9d83ac" providerId="LiveId" clId="{DE131E17-2CEB-49E6-B296-21C59D96C1A2}" dt="2022-05-13T02:52:56.679" v="2233" actId="478"/>
          <ac:spMkLst>
            <pc:docMk/>
            <pc:sldMk cId="1200193823" sldId="832"/>
            <ac:spMk id="21" creationId="{677772C1-7229-6733-3B64-50D22D18E871}"/>
          </ac:spMkLst>
        </pc:spChg>
        <pc:picChg chg="del">
          <ac:chgData name="Nguyen Chi Son" userId="606856d02e9d83ac" providerId="LiveId" clId="{DE131E17-2CEB-49E6-B296-21C59D96C1A2}" dt="2022-05-13T02:52:56.679" v="2233" actId="478"/>
          <ac:picMkLst>
            <pc:docMk/>
            <pc:sldMk cId="1200193823" sldId="832"/>
            <ac:picMk id="16" creationId="{1FCB3711-B41B-3E36-425A-1A3112F0888F}"/>
          </ac:picMkLst>
        </pc:picChg>
      </pc:sldChg>
      <pc:sldChg chg="add del">
        <pc:chgData name="Nguyen Chi Son" userId="606856d02e9d83ac" providerId="LiveId" clId="{DE131E17-2CEB-49E6-B296-21C59D96C1A2}" dt="2022-05-13T03:25:59.421" v="5660" actId="47"/>
        <pc:sldMkLst>
          <pc:docMk/>
          <pc:sldMk cId="3029577027" sldId="833"/>
        </pc:sldMkLst>
      </pc:sldChg>
      <pc:sldChg chg="modSp add mod modAnim">
        <pc:chgData name="Nguyen Chi Son" userId="606856d02e9d83ac" providerId="LiveId" clId="{DE131E17-2CEB-49E6-B296-21C59D96C1A2}" dt="2022-05-13T03:26:10.861" v="5664"/>
        <pc:sldMkLst>
          <pc:docMk/>
          <pc:sldMk cId="2496222901" sldId="834"/>
        </pc:sldMkLst>
        <pc:spChg chg="mod">
          <ac:chgData name="Nguyen Chi Son" userId="606856d02e9d83ac" providerId="LiveId" clId="{DE131E17-2CEB-49E6-B296-21C59D96C1A2}" dt="2022-05-13T03:03:27.120" v="3604" actId="1035"/>
          <ac:spMkLst>
            <pc:docMk/>
            <pc:sldMk cId="2496222901" sldId="834"/>
            <ac:spMk id="10" creationId="{CA7A7645-A7F6-FF0F-6CE7-F7954F96AD24}"/>
          </ac:spMkLst>
        </pc:spChg>
        <pc:spChg chg="mod">
          <ac:chgData name="Nguyen Chi Son" userId="606856d02e9d83ac" providerId="LiveId" clId="{DE131E17-2CEB-49E6-B296-21C59D96C1A2}" dt="2022-05-13T03:03:27.120" v="3604" actId="1035"/>
          <ac:spMkLst>
            <pc:docMk/>
            <pc:sldMk cId="2496222901" sldId="834"/>
            <ac:spMk id="11" creationId="{0E84CBE1-4AB0-CA68-65C2-AC68692AACAA}"/>
          </ac:spMkLst>
        </pc:spChg>
        <pc:spChg chg="mod">
          <ac:chgData name="Nguyen Chi Son" userId="606856d02e9d83ac" providerId="LiveId" clId="{DE131E17-2CEB-49E6-B296-21C59D96C1A2}" dt="2022-05-13T03:03:27.120" v="3604" actId="1035"/>
          <ac:spMkLst>
            <pc:docMk/>
            <pc:sldMk cId="2496222901" sldId="834"/>
            <ac:spMk id="12" creationId="{5B8A6D26-E571-DC15-930E-F272FC43E0DD}"/>
          </ac:spMkLst>
        </pc:spChg>
        <pc:spChg chg="mod">
          <ac:chgData name="Nguyen Chi Son" userId="606856d02e9d83ac" providerId="LiveId" clId="{DE131E17-2CEB-49E6-B296-21C59D96C1A2}" dt="2022-05-13T03:03:27.120" v="3604" actId="1035"/>
          <ac:spMkLst>
            <pc:docMk/>
            <pc:sldMk cId="2496222901" sldId="834"/>
            <ac:spMk id="13" creationId="{1E14587E-DEDE-55E8-CE0F-8FA8A72C11BC}"/>
          </ac:spMkLst>
        </pc:spChg>
        <pc:spChg chg="mod">
          <ac:chgData name="Nguyen Chi Son" userId="606856d02e9d83ac" providerId="LiveId" clId="{DE131E17-2CEB-49E6-B296-21C59D96C1A2}" dt="2022-05-13T03:02:47.621" v="3272" actId="20577"/>
          <ac:spMkLst>
            <pc:docMk/>
            <pc:sldMk cId="2496222901" sldId="834"/>
            <ac:spMk id="19" creationId="{9C339D16-68E4-43C4-A62E-D0146138D23B}"/>
          </ac:spMkLst>
        </pc:spChg>
      </pc:sldChg>
      <pc:sldChg chg="addSp modSp add mod modAnim">
        <pc:chgData name="Nguyen Chi Son" userId="606856d02e9d83ac" providerId="LiveId" clId="{DE131E17-2CEB-49E6-B296-21C59D96C1A2}" dt="2022-05-13T03:33:37.602" v="5908"/>
        <pc:sldMkLst>
          <pc:docMk/>
          <pc:sldMk cId="649689337" sldId="835"/>
        </pc:sldMkLst>
        <pc:spChg chg="mod">
          <ac:chgData name="Nguyen Chi Son" userId="606856d02e9d83ac" providerId="LiveId" clId="{DE131E17-2CEB-49E6-B296-21C59D96C1A2}" dt="2022-05-13T03:32:17.134" v="5891" actId="20577"/>
          <ac:spMkLst>
            <pc:docMk/>
            <pc:sldMk cId="649689337" sldId="835"/>
            <ac:spMk id="10" creationId="{CA7A7645-A7F6-FF0F-6CE7-F7954F96AD24}"/>
          </ac:spMkLst>
        </pc:spChg>
        <pc:spChg chg="mod">
          <ac:chgData name="Nguyen Chi Son" userId="606856d02e9d83ac" providerId="LiveId" clId="{DE131E17-2CEB-49E6-B296-21C59D96C1A2}" dt="2022-05-13T03:07:23.427" v="4417" actId="1035"/>
          <ac:spMkLst>
            <pc:docMk/>
            <pc:sldMk cId="649689337" sldId="835"/>
            <ac:spMk id="11" creationId="{0E84CBE1-4AB0-CA68-65C2-AC68692AACAA}"/>
          </ac:spMkLst>
        </pc:spChg>
        <pc:spChg chg="mod">
          <ac:chgData name="Nguyen Chi Son" userId="606856d02e9d83ac" providerId="LiveId" clId="{DE131E17-2CEB-49E6-B296-21C59D96C1A2}" dt="2022-05-13T03:07:23.427" v="4417" actId="1035"/>
          <ac:spMkLst>
            <pc:docMk/>
            <pc:sldMk cId="649689337" sldId="835"/>
            <ac:spMk id="12" creationId="{5B8A6D26-E571-DC15-930E-F272FC43E0DD}"/>
          </ac:spMkLst>
        </pc:spChg>
        <pc:spChg chg="mod">
          <ac:chgData name="Nguyen Chi Son" userId="606856d02e9d83ac" providerId="LiveId" clId="{DE131E17-2CEB-49E6-B296-21C59D96C1A2}" dt="2022-05-13T03:07:23.427" v="4417" actId="1035"/>
          <ac:spMkLst>
            <pc:docMk/>
            <pc:sldMk cId="649689337" sldId="835"/>
            <ac:spMk id="13" creationId="{1E14587E-DEDE-55E8-CE0F-8FA8A72C11BC}"/>
          </ac:spMkLst>
        </pc:spChg>
        <pc:spChg chg="add mod">
          <ac:chgData name="Nguyen Chi Son" userId="606856d02e9d83ac" providerId="LiveId" clId="{DE131E17-2CEB-49E6-B296-21C59D96C1A2}" dt="2022-05-13T03:32:41.474" v="5892" actId="1076"/>
          <ac:spMkLst>
            <pc:docMk/>
            <pc:sldMk cId="649689337" sldId="835"/>
            <ac:spMk id="16" creationId="{34DE1EF3-C00C-7101-F845-C8B67EA0C340}"/>
          </ac:spMkLst>
        </pc:spChg>
        <pc:spChg chg="mod">
          <ac:chgData name="Nguyen Chi Son" userId="606856d02e9d83ac" providerId="LiveId" clId="{DE131E17-2CEB-49E6-B296-21C59D96C1A2}" dt="2022-05-13T03:04:25.822" v="3891" actId="20577"/>
          <ac:spMkLst>
            <pc:docMk/>
            <pc:sldMk cId="649689337" sldId="835"/>
            <ac:spMk id="19" creationId="{9C339D16-68E4-43C4-A62E-D0146138D23B}"/>
          </ac:spMkLst>
        </pc:spChg>
        <pc:cxnChg chg="add mod">
          <ac:chgData name="Nguyen Chi Son" userId="606856d02e9d83ac" providerId="LiveId" clId="{DE131E17-2CEB-49E6-B296-21C59D96C1A2}" dt="2022-05-13T03:32:41.474" v="5892" actId="1076"/>
          <ac:cxnSpMkLst>
            <pc:docMk/>
            <pc:sldMk cId="649689337" sldId="835"/>
            <ac:cxnSpMk id="8" creationId="{A9BDD529-2810-1735-1FED-93CADBCE96EE}"/>
          </ac:cxnSpMkLst>
        </pc:cxnChg>
        <pc:cxnChg chg="add mod">
          <ac:chgData name="Nguyen Chi Son" userId="606856d02e9d83ac" providerId="LiveId" clId="{DE131E17-2CEB-49E6-B296-21C59D96C1A2}" dt="2022-05-13T03:32:41.474" v="5892" actId="1076"/>
          <ac:cxnSpMkLst>
            <pc:docMk/>
            <pc:sldMk cId="649689337" sldId="835"/>
            <ac:cxnSpMk id="14" creationId="{AC77C708-E796-E613-1FC3-A750D59F7052}"/>
          </ac:cxnSpMkLst>
        </pc:cxnChg>
        <pc:cxnChg chg="add mod">
          <ac:chgData name="Nguyen Chi Son" userId="606856d02e9d83ac" providerId="LiveId" clId="{DE131E17-2CEB-49E6-B296-21C59D96C1A2}" dt="2022-05-13T03:32:41.474" v="5892" actId="1076"/>
          <ac:cxnSpMkLst>
            <pc:docMk/>
            <pc:sldMk cId="649689337" sldId="835"/>
            <ac:cxnSpMk id="15" creationId="{89877F6E-A773-1175-3899-45D03E2DA578}"/>
          </ac:cxnSpMkLst>
        </pc:cxnChg>
        <pc:cxnChg chg="add mod">
          <ac:chgData name="Nguyen Chi Son" userId="606856d02e9d83ac" providerId="LiveId" clId="{DE131E17-2CEB-49E6-B296-21C59D96C1A2}" dt="2022-05-13T03:32:41.474" v="5892" actId="1076"/>
          <ac:cxnSpMkLst>
            <pc:docMk/>
            <pc:sldMk cId="649689337" sldId="835"/>
            <ac:cxnSpMk id="17" creationId="{DCB5F7C0-95B7-AEC9-9A0B-6FA63DAEE5D9}"/>
          </ac:cxnSpMkLst>
        </pc:cxnChg>
        <pc:cxnChg chg="add mod ord">
          <ac:chgData name="Nguyen Chi Son" userId="606856d02e9d83ac" providerId="LiveId" clId="{DE131E17-2CEB-49E6-B296-21C59D96C1A2}" dt="2022-05-13T03:32:41.474" v="5892" actId="1076"/>
          <ac:cxnSpMkLst>
            <pc:docMk/>
            <pc:sldMk cId="649689337" sldId="835"/>
            <ac:cxnSpMk id="18" creationId="{93FE59EA-7961-BCFC-A973-028CD3F28BA0}"/>
          </ac:cxnSpMkLst>
        </pc:cxnChg>
        <pc:cxnChg chg="add mod">
          <ac:chgData name="Nguyen Chi Son" userId="606856d02e9d83ac" providerId="LiveId" clId="{DE131E17-2CEB-49E6-B296-21C59D96C1A2}" dt="2022-05-13T03:32:41.474" v="5892" actId="1076"/>
          <ac:cxnSpMkLst>
            <pc:docMk/>
            <pc:sldMk cId="649689337" sldId="835"/>
            <ac:cxnSpMk id="20" creationId="{1EE1F858-3786-D09F-672D-BC31C9D3373B}"/>
          </ac:cxnSpMkLst>
        </pc:cxnChg>
      </pc:sldChg>
      <pc:sldChg chg="addSp delSp modSp add mod modAnim">
        <pc:chgData name="Nguyen Chi Son" userId="606856d02e9d83ac" providerId="LiveId" clId="{DE131E17-2CEB-49E6-B296-21C59D96C1A2}" dt="2022-05-13T03:28:09.787" v="5695"/>
        <pc:sldMkLst>
          <pc:docMk/>
          <pc:sldMk cId="1683730622" sldId="836"/>
        </pc:sldMkLst>
        <pc:spChg chg="add mod">
          <ac:chgData name="Nguyen Chi Son" userId="606856d02e9d83ac" providerId="LiveId" clId="{DE131E17-2CEB-49E6-B296-21C59D96C1A2}" dt="2022-05-13T03:23:25.705" v="5589" actId="1076"/>
          <ac:spMkLst>
            <pc:docMk/>
            <pc:sldMk cId="1683730622" sldId="836"/>
            <ac:spMk id="2" creationId="{9FEF3E90-3D7A-5061-57B0-83C47BCD9271}"/>
          </ac:spMkLst>
        </pc:spChg>
        <pc:spChg chg="add mod">
          <ac:chgData name="Nguyen Chi Son" userId="606856d02e9d83ac" providerId="LiveId" clId="{DE131E17-2CEB-49E6-B296-21C59D96C1A2}" dt="2022-05-13T03:26:59.773" v="5679" actId="20577"/>
          <ac:spMkLst>
            <pc:docMk/>
            <pc:sldMk cId="1683730622" sldId="836"/>
            <ac:spMk id="8" creationId="{6ED820A3-61F5-633B-5CD6-99B5283A2632}"/>
          </ac:spMkLst>
        </pc:spChg>
        <pc:spChg chg="del">
          <ac:chgData name="Nguyen Chi Son" userId="606856d02e9d83ac" providerId="LiveId" clId="{DE131E17-2CEB-49E6-B296-21C59D96C1A2}" dt="2022-05-13T03:09:04.129" v="4419" actId="478"/>
          <ac:spMkLst>
            <pc:docMk/>
            <pc:sldMk cId="1683730622" sldId="836"/>
            <ac:spMk id="10" creationId="{CA7A7645-A7F6-FF0F-6CE7-F7954F96AD24}"/>
          </ac:spMkLst>
        </pc:spChg>
        <pc:spChg chg="del">
          <ac:chgData name="Nguyen Chi Son" userId="606856d02e9d83ac" providerId="LiveId" clId="{DE131E17-2CEB-49E6-B296-21C59D96C1A2}" dt="2022-05-13T03:09:04.129" v="4419" actId="478"/>
          <ac:spMkLst>
            <pc:docMk/>
            <pc:sldMk cId="1683730622" sldId="836"/>
            <ac:spMk id="11" creationId="{0E84CBE1-4AB0-CA68-65C2-AC68692AACAA}"/>
          </ac:spMkLst>
        </pc:spChg>
        <pc:spChg chg="del">
          <ac:chgData name="Nguyen Chi Son" userId="606856d02e9d83ac" providerId="LiveId" clId="{DE131E17-2CEB-49E6-B296-21C59D96C1A2}" dt="2022-05-13T03:09:04.129" v="4419" actId="478"/>
          <ac:spMkLst>
            <pc:docMk/>
            <pc:sldMk cId="1683730622" sldId="836"/>
            <ac:spMk id="12" creationId="{5B8A6D26-E571-DC15-930E-F272FC43E0DD}"/>
          </ac:spMkLst>
        </pc:spChg>
        <pc:spChg chg="del">
          <ac:chgData name="Nguyen Chi Son" userId="606856d02e9d83ac" providerId="LiveId" clId="{DE131E17-2CEB-49E6-B296-21C59D96C1A2}" dt="2022-05-13T03:09:04.129" v="4419" actId="478"/>
          <ac:spMkLst>
            <pc:docMk/>
            <pc:sldMk cId="1683730622" sldId="836"/>
            <ac:spMk id="13" creationId="{1E14587E-DEDE-55E8-CE0F-8FA8A72C11BC}"/>
          </ac:spMkLst>
        </pc:spChg>
        <pc:spChg chg="add mod">
          <ac:chgData name="Nguyen Chi Son" userId="606856d02e9d83ac" providerId="LiveId" clId="{DE131E17-2CEB-49E6-B296-21C59D96C1A2}" dt="2022-05-13T03:10:21.688" v="4940" actId="1036"/>
          <ac:spMkLst>
            <pc:docMk/>
            <pc:sldMk cId="1683730622" sldId="836"/>
            <ac:spMk id="14" creationId="{0ED29669-34DD-5A4E-EC58-9C00699DD204}"/>
          </ac:spMkLst>
        </pc:spChg>
        <pc:spChg chg="add mod">
          <ac:chgData name="Nguyen Chi Son" userId="606856d02e9d83ac" providerId="LiveId" clId="{DE131E17-2CEB-49E6-B296-21C59D96C1A2}" dt="2022-05-13T03:17:49.823" v="5442" actId="20577"/>
          <ac:spMkLst>
            <pc:docMk/>
            <pc:sldMk cId="1683730622" sldId="836"/>
            <ac:spMk id="15" creationId="{F0A0B9BD-0209-C55E-E6ED-C72CAD5ABFA8}"/>
          </ac:spMkLst>
        </pc:spChg>
        <pc:spChg chg="add mod">
          <ac:chgData name="Nguyen Chi Son" userId="606856d02e9d83ac" providerId="LiveId" clId="{DE131E17-2CEB-49E6-B296-21C59D96C1A2}" dt="2022-05-13T03:10:21.688" v="4940" actId="1036"/>
          <ac:spMkLst>
            <pc:docMk/>
            <pc:sldMk cId="1683730622" sldId="836"/>
            <ac:spMk id="16" creationId="{EC32CD34-DDF5-52E8-8C3C-EC7DB9DE7F60}"/>
          </ac:spMkLst>
        </pc:spChg>
        <pc:spChg chg="mod">
          <ac:chgData name="Nguyen Chi Son" userId="606856d02e9d83ac" providerId="LiveId" clId="{DE131E17-2CEB-49E6-B296-21C59D96C1A2}" dt="2022-05-13T03:10:11.064" v="4924" actId="57"/>
          <ac:spMkLst>
            <pc:docMk/>
            <pc:sldMk cId="1683730622" sldId="836"/>
            <ac:spMk id="19" creationId="{9C339D16-68E4-43C4-A62E-D0146138D23B}"/>
          </ac:spMkLst>
        </pc:spChg>
        <pc:spChg chg="add mod">
          <ac:chgData name="Nguyen Chi Son" userId="606856d02e9d83ac" providerId="LiveId" clId="{DE131E17-2CEB-49E6-B296-21C59D96C1A2}" dt="2022-05-13T03:24:12.102" v="5595" actId="14100"/>
          <ac:spMkLst>
            <pc:docMk/>
            <pc:sldMk cId="1683730622" sldId="836"/>
            <ac:spMk id="23" creationId="{ECFD2584-D160-B820-3921-DF15A7306B04}"/>
          </ac:spMkLst>
        </pc:spChg>
        <pc:spChg chg="add mod">
          <ac:chgData name="Nguyen Chi Son" userId="606856d02e9d83ac" providerId="LiveId" clId="{DE131E17-2CEB-49E6-B296-21C59D96C1A2}" dt="2022-05-13T03:24:25.142" v="5635" actId="14100"/>
          <ac:spMkLst>
            <pc:docMk/>
            <pc:sldMk cId="1683730622" sldId="836"/>
            <ac:spMk id="24" creationId="{9115A0A7-7D4F-8E37-802D-EA14CB7573BB}"/>
          </ac:spMkLst>
        </pc:spChg>
        <pc:spChg chg="add mod">
          <ac:chgData name="Nguyen Chi Son" userId="606856d02e9d83ac" providerId="LiveId" clId="{DE131E17-2CEB-49E6-B296-21C59D96C1A2}" dt="2022-05-13T03:24:51.886" v="5646" actId="1076"/>
          <ac:spMkLst>
            <pc:docMk/>
            <pc:sldMk cId="1683730622" sldId="836"/>
            <ac:spMk id="25" creationId="{CEC959CD-3417-0D14-56DF-6634EBDF537B}"/>
          </ac:spMkLst>
        </pc:spChg>
        <pc:spChg chg="add mod">
          <ac:chgData name="Nguyen Chi Son" userId="606856d02e9d83ac" providerId="LiveId" clId="{DE131E17-2CEB-49E6-B296-21C59D96C1A2}" dt="2022-05-13T03:25:06.461" v="5653" actId="1076"/>
          <ac:spMkLst>
            <pc:docMk/>
            <pc:sldMk cId="1683730622" sldId="836"/>
            <ac:spMk id="26" creationId="{870ED43F-B1B3-C3AA-CEBD-2D84F18830FE}"/>
          </ac:spMkLst>
        </pc:spChg>
        <pc:graphicFrameChg chg="add mod">
          <ac:chgData name="Nguyen Chi Son" userId="606856d02e9d83ac" providerId="LiveId" clId="{DE131E17-2CEB-49E6-B296-21C59D96C1A2}" dt="2022-05-13T03:12:10.060" v="4963" actId="1076"/>
          <ac:graphicFrameMkLst>
            <pc:docMk/>
            <pc:sldMk cId="1683730622" sldId="836"/>
            <ac:graphicFrameMk id="17" creationId="{CB52F174-13FE-A941-8364-EDC4335A5531}"/>
          </ac:graphicFrameMkLst>
        </pc:graphicFrameChg>
        <pc:graphicFrameChg chg="add mod">
          <ac:chgData name="Nguyen Chi Son" userId="606856d02e9d83ac" providerId="LiveId" clId="{DE131E17-2CEB-49E6-B296-21C59D96C1A2}" dt="2022-05-13T03:17:39.714" v="5437" actId="1035"/>
          <ac:graphicFrameMkLst>
            <pc:docMk/>
            <pc:sldMk cId="1683730622" sldId="836"/>
            <ac:graphicFrameMk id="18" creationId="{63C2A697-AAAD-1A83-5282-D11107869B91}"/>
          </ac:graphicFrameMkLst>
        </pc:graphicFrameChg>
        <pc:graphicFrameChg chg="add mod">
          <ac:chgData name="Nguyen Chi Son" userId="606856d02e9d83ac" providerId="LiveId" clId="{DE131E17-2CEB-49E6-B296-21C59D96C1A2}" dt="2022-05-13T03:17:52.354" v="5444" actId="1035"/>
          <ac:graphicFrameMkLst>
            <pc:docMk/>
            <pc:sldMk cId="1683730622" sldId="836"/>
            <ac:graphicFrameMk id="20" creationId="{9ECCBF80-D084-A499-923D-F9A41662DF9D}"/>
          </ac:graphicFrameMkLst>
        </pc:graphicFrameChg>
        <pc:cxnChg chg="add mod">
          <ac:chgData name="Nguyen Chi Son" userId="606856d02e9d83ac" providerId="LiveId" clId="{DE131E17-2CEB-49E6-B296-21C59D96C1A2}" dt="2022-05-13T03:23:25.705" v="5589" actId="1076"/>
          <ac:cxnSpMkLst>
            <pc:docMk/>
            <pc:sldMk cId="1683730622" sldId="836"/>
            <ac:cxnSpMk id="4" creationId="{7E315ECF-686D-FE94-DE18-E1071594A606}"/>
          </ac:cxnSpMkLst>
        </pc:cxnChg>
        <pc:cxnChg chg="add mod">
          <ac:chgData name="Nguyen Chi Son" userId="606856d02e9d83ac" providerId="LiveId" clId="{DE131E17-2CEB-49E6-B296-21C59D96C1A2}" dt="2022-05-13T03:23:25.705" v="5589" actId="1076"/>
          <ac:cxnSpMkLst>
            <pc:docMk/>
            <pc:sldMk cId="1683730622" sldId="836"/>
            <ac:cxnSpMk id="6" creationId="{C0CB7565-7327-1E45-5940-3EF2D197C129}"/>
          </ac:cxnSpMkLst>
        </pc:cxnChg>
        <pc:cxnChg chg="add mod ord">
          <ac:chgData name="Nguyen Chi Son" userId="606856d02e9d83ac" providerId="LiveId" clId="{DE131E17-2CEB-49E6-B296-21C59D96C1A2}" dt="2022-05-13T03:25:14.785" v="5654" actId="693"/>
          <ac:cxnSpMkLst>
            <pc:docMk/>
            <pc:sldMk cId="1683730622" sldId="836"/>
            <ac:cxnSpMk id="22" creationId="{DB916FA6-68FF-B644-D912-5D3B43A03DBE}"/>
          </ac:cxnSpMkLst>
        </pc:cxnChg>
      </pc:sldChg>
    </pc:docChg>
  </pc:docChgLst>
  <pc:docChgLst>
    <pc:chgData name="Nguyen Chi Son" userId="606856d02e9d83ac" providerId="LiveId" clId="{EBE80330-3139-4433-B4E3-A12BD067AE14}"/>
    <pc:docChg chg="undo custSel addSld delSld modSld">
      <pc:chgData name="Nguyen Chi Son" userId="606856d02e9d83ac" providerId="LiveId" clId="{EBE80330-3139-4433-B4E3-A12BD067AE14}" dt="2022-05-23T11:49:52.523" v="6039"/>
      <pc:docMkLst>
        <pc:docMk/>
      </pc:docMkLst>
      <pc:sldChg chg="modSp mod">
        <pc:chgData name="Nguyen Chi Son" userId="606856d02e9d83ac" providerId="LiveId" clId="{EBE80330-3139-4433-B4E3-A12BD067AE14}" dt="2022-05-23T06:49:40.062" v="76" actId="20577"/>
        <pc:sldMkLst>
          <pc:docMk/>
          <pc:sldMk cId="2922349590" sldId="256"/>
        </pc:sldMkLst>
        <pc:spChg chg="mod">
          <ac:chgData name="Nguyen Chi Son" userId="606856d02e9d83ac" providerId="LiveId" clId="{EBE80330-3139-4433-B4E3-A12BD067AE14}" dt="2022-05-23T06:49:40.062" v="76" actId="20577"/>
          <ac:spMkLst>
            <pc:docMk/>
            <pc:sldMk cId="2922349590" sldId="256"/>
            <ac:spMk id="136" creationId="{C574B640-0199-463F-87CA-8E3956B46E10}"/>
          </ac:spMkLst>
        </pc:spChg>
      </pc:sldChg>
      <pc:sldChg chg="modSp mod">
        <pc:chgData name="Nguyen Chi Son" userId="606856d02e9d83ac" providerId="LiveId" clId="{EBE80330-3139-4433-B4E3-A12BD067AE14}" dt="2022-05-23T07:55:20.889" v="1990" actId="20577"/>
        <pc:sldMkLst>
          <pc:docMk/>
          <pc:sldMk cId="3319126272" sldId="622"/>
        </pc:sldMkLst>
        <pc:spChg chg="mod">
          <ac:chgData name="Nguyen Chi Son" userId="606856d02e9d83ac" providerId="LiveId" clId="{EBE80330-3139-4433-B4E3-A12BD067AE14}" dt="2022-05-23T07:55:20.889" v="1990" actId="20577"/>
          <ac:spMkLst>
            <pc:docMk/>
            <pc:sldMk cId="3319126272" sldId="622"/>
            <ac:spMk id="2" creationId="{DAF08EC2-5D0D-48D9-855C-A59C0E5ED55B}"/>
          </ac:spMkLst>
        </pc:spChg>
      </pc:sldChg>
      <pc:sldChg chg="modSp mod">
        <pc:chgData name="Nguyen Chi Son" userId="606856d02e9d83ac" providerId="LiveId" clId="{EBE80330-3139-4433-B4E3-A12BD067AE14}" dt="2022-05-23T06:49:45.678" v="91" actId="20577"/>
        <pc:sldMkLst>
          <pc:docMk/>
          <pc:sldMk cId="1033004166" sldId="675"/>
        </pc:sldMkLst>
        <pc:spChg chg="mod">
          <ac:chgData name="Nguyen Chi Son" userId="606856d02e9d83ac" providerId="LiveId" clId="{EBE80330-3139-4433-B4E3-A12BD067AE14}" dt="2022-05-23T06:49:45.678" v="91" actId="20577"/>
          <ac:spMkLst>
            <pc:docMk/>
            <pc:sldMk cId="1033004166" sldId="675"/>
            <ac:spMk id="2" creationId="{DAF08EC2-5D0D-48D9-855C-A59C0E5ED55B}"/>
          </ac:spMkLst>
        </pc:spChg>
      </pc:sldChg>
      <pc:sldChg chg="addSp delSp modSp mod">
        <pc:chgData name="Nguyen Chi Son" userId="606856d02e9d83ac" providerId="LiveId" clId="{EBE80330-3139-4433-B4E3-A12BD067AE14}" dt="2022-05-23T08:07:36.564" v="3308" actId="1076"/>
        <pc:sldMkLst>
          <pc:docMk/>
          <pc:sldMk cId="3014091475" sldId="782"/>
        </pc:sldMkLst>
        <pc:spChg chg="mod">
          <ac:chgData name="Nguyen Chi Son" userId="606856d02e9d83ac" providerId="LiveId" clId="{EBE80330-3139-4433-B4E3-A12BD067AE14}" dt="2022-05-23T07:58:17.632" v="2430" actId="20577"/>
          <ac:spMkLst>
            <pc:docMk/>
            <pc:sldMk cId="3014091475" sldId="782"/>
            <ac:spMk id="2" creationId="{BA8A6260-CA4B-46A9-A06E-C71EE59E6992}"/>
          </ac:spMkLst>
        </pc:spChg>
        <pc:spChg chg="del">
          <ac:chgData name="Nguyen Chi Son" userId="606856d02e9d83ac" providerId="LiveId" clId="{EBE80330-3139-4433-B4E3-A12BD067AE14}" dt="2022-05-23T07:59:48.379" v="2433" actId="478"/>
          <ac:spMkLst>
            <pc:docMk/>
            <pc:sldMk cId="3014091475" sldId="782"/>
            <ac:spMk id="8" creationId="{CBCED125-8E53-ADE2-8F9F-80600B2C144C}"/>
          </ac:spMkLst>
        </pc:spChg>
        <pc:spChg chg="mod">
          <ac:chgData name="Nguyen Chi Son" userId="606856d02e9d83ac" providerId="LiveId" clId="{EBE80330-3139-4433-B4E3-A12BD067AE14}" dt="2022-05-23T08:07:36.564" v="3308" actId="1076"/>
          <ac:spMkLst>
            <pc:docMk/>
            <pc:sldMk cId="3014091475" sldId="782"/>
            <ac:spMk id="9" creationId="{E3A1964F-4B9E-0EEC-7228-640C17629044}"/>
          </ac:spMkLst>
        </pc:spChg>
        <pc:picChg chg="del">
          <ac:chgData name="Nguyen Chi Son" userId="606856d02e9d83ac" providerId="LiveId" clId="{EBE80330-3139-4433-B4E3-A12BD067AE14}" dt="2022-05-23T07:55:23.716" v="1992" actId="478"/>
          <ac:picMkLst>
            <pc:docMk/>
            <pc:sldMk cId="3014091475" sldId="782"/>
            <ac:picMk id="4" creationId="{DF579228-53E5-FD8D-156F-0F2FDEC8D617}"/>
          </ac:picMkLst>
        </pc:picChg>
        <pc:picChg chg="add mod">
          <ac:chgData name="Nguyen Chi Son" userId="606856d02e9d83ac" providerId="LiveId" clId="{EBE80330-3139-4433-B4E3-A12BD067AE14}" dt="2022-05-23T08:05:06.985" v="2683" actId="1076"/>
          <ac:picMkLst>
            <pc:docMk/>
            <pc:sldMk cId="3014091475" sldId="782"/>
            <ac:picMk id="5" creationId="{112F8B35-5FAD-4B0E-ACFC-72BAFBF5BE8B}"/>
          </ac:picMkLst>
        </pc:picChg>
        <pc:picChg chg="del">
          <ac:chgData name="Nguyen Chi Son" userId="606856d02e9d83ac" providerId="LiveId" clId="{EBE80330-3139-4433-B4E3-A12BD067AE14}" dt="2022-05-23T07:55:23.302" v="1991" actId="478"/>
          <ac:picMkLst>
            <pc:docMk/>
            <pc:sldMk cId="3014091475" sldId="782"/>
            <ac:picMk id="7" creationId="{822F4E22-9A9F-0CE8-F770-68562A4ACCB3}"/>
          </ac:picMkLst>
        </pc:picChg>
      </pc:sldChg>
      <pc:sldChg chg="addSp delSp modSp mod modAnim">
        <pc:chgData name="Nguyen Chi Son" userId="606856d02e9d83ac" providerId="LiveId" clId="{EBE80330-3139-4433-B4E3-A12BD067AE14}" dt="2022-05-23T11:48:59.240" v="6027"/>
        <pc:sldMkLst>
          <pc:docMk/>
          <pc:sldMk cId="4090454743" sldId="854"/>
        </pc:sldMkLst>
        <pc:spChg chg="mod">
          <ac:chgData name="Nguyen Chi Son" userId="606856d02e9d83ac" providerId="LiveId" clId="{EBE80330-3139-4433-B4E3-A12BD067AE14}" dt="2022-05-23T07:25:34.638" v="368" actId="20577"/>
          <ac:spMkLst>
            <pc:docMk/>
            <pc:sldMk cId="4090454743" sldId="854"/>
            <ac:spMk id="2" creationId="{BA8A6260-CA4B-46A9-A06E-C71EE59E6992}"/>
          </ac:spMkLst>
        </pc:spChg>
        <pc:spChg chg="add mod">
          <ac:chgData name="Nguyen Chi Son" userId="606856d02e9d83ac" providerId="LiveId" clId="{EBE80330-3139-4433-B4E3-A12BD067AE14}" dt="2022-05-23T07:46:03.450" v="969" actId="1076"/>
          <ac:spMkLst>
            <pc:docMk/>
            <pc:sldMk cId="4090454743" sldId="854"/>
            <ac:spMk id="15" creationId="{7FC42C4A-791D-D439-93DD-4F8CDED36158}"/>
          </ac:spMkLst>
        </pc:spChg>
        <pc:spChg chg="add del mod">
          <ac:chgData name="Nguyen Chi Son" userId="606856d02e9d83ac" providerId="LiveId" clId="{EBE80330-3139-4433-B4E3-A12BD067AE14}" dt="2022-05-23T07:42:00.576" v="843"/>
          <ac:spMkLst>
            <pc:docMk/>
            <pc:sldMk cId="4090454743" sldId="854"/>
            <ac:spMk id="17" creationId="{A688CC7E-24B5-43F1-F917-E8A8DC5A33E5}"/>
          </ac:spMkLst>
        </pc:spChg>
        <pc:spChg chg="del">
          <ac:chgData name="Nguyen Chi Son" userId="606856d02e9d83ac" providerId="LiveId" clId="{EBE80330-3139-4433-B4E3-A12BD067AE14}" dt="2022-05-23T06:49:51.704" v="92" actId="478"/>
          <ac:spMkLst>
            <pc:docMk/>
            <pc:sldMk cId="4090454743" sldId="854"/>
            <ac:spMk id="18" creationId="{6FB222EC-568D-F1E2-85E2-B2D8E02C5C9F}"/>
          </ac:spMkLst>
        </pc:spChg>
        <pc:spChg chg="del">
          <ac:chgData name="Nguyen Chi Son" userId="606856d02e9d83ac" providerId="LiveId" clId="{EBE80330-3139-4433-B4E3-A12BD067AE14}" dt="2022-05-23T06:49:51.704" v="92" actId="478"/>
          <ac:spMkLst>
            <pc:docMk/>
            <pc:sldMk cId="4090454743" sldId="854"/>
            <ac:spMk id="19" creationId="{AFD59EF4-408B-D470-D0B1-674C61F73410}"/>
          </ac:spMkLst>
        </pc:spChg>
        <pc:spChg chg="del">
          <ac:chgData name="Nguyen Chi Son" userId="606856d02e9d83ac" providerId="LiveId" clId="{EBE80330-3139-4433-B4E3-A12BD067AE14}" dt="2022-05-23T06:49:51.704" v="92" actId="478"/>
          <ac:spMkLst>
            <pc:docMk/>
            <pc:sldMk cId="4090454743" sldId="854"/>
            <ac:spMk id="20" creationId="{517FA567-24D6-B97B-A326-F26D28444A85}"/>
          </ac:spMkLst>
        </pc:spChg>
        <pc:spChg chg="del">
          <ac:chgData name="Nguyen Chi Son" userId="606856d02e9d83ac" providerId="LiveId" clId="{EBE80330-3139-4433-B4E3-A12BD067AE14}" dt="2022-05-23T06:49:53.439" v="93" actId="478"/>
          <ac:spMkLst>
            <pc:docMk/>
            <pc:sldMk cId="4090454743" sldId="854"/>
            <ac:spMk id="21" creationId="{6A27FD37-6709-C90C-F7A6-4F75721055C5}"/>
          </ac:spMkLst>
        </pc:spChg>
        <pc:spChg chg="add del mod">
          <ac:chgData name="Nguyen Chi Son" userId="606856d02e9d83ac" providerId="LiveId" clId="{EBE80330-3139-4433-B4E3-A12BD067AE14}" dt="2022-05-23T07:42:00.576" v="843"/>
          <ac:spMkLst>
            <pc:docMk/>
            <pc:sldMk cId="4090454743" sldId="854"/>
            <ac:spMk id="27" creationId="{178823CE-0ADA-CE9A-19CA-B91CBC52D3EC}"/>
          </ac:spMkLst>
        </pc:spChg>
        <pc:spChg chg="add del mod">
          <ac:chgData name="Nguyen Chi Son" userId="606856d02e9d83ac" providerId="LiveId" clId="{EBE80330-3139-4433-B4E3-A12BD067AE14}" dt="2022-05-23T07:42:00.576" v="843"/>
          <ac:spMkLst>
            <pc:docMk/>
            <pc:sldMk cId="4090454743" sldId="854"/>
            <ac:spMk id="28" creationId="{1370700B-7136-728A-F74C-60E703593270}"/>
          </ac:spMkLst>
        </pc:spChg>
        <pc:spChg chg="add del mod">
          <ac:chgData name="Nguyen Chi Son" userId="606856d02e9d83ac" providerId="LiveId" clId="{EBE80330-3139-4433-B4E3-A12BD067AE14}" dt="2022-05-23T07:42:00.576" v="843"/>
          <ac:spMkLst>
            <pc:docMk/>
            <pc:sldMk cId="4090454743" sldId="854"/>
            <ac:spMk id="30" creationId="{6D21F4B9-779C-2EC9-9639-E1B2A03A896B}"/>
          </ac:spMkLst>
        </pc:spChg>
        <pc:spChg chg="add del mod">
          <ac:chgData name="Nguyen Chi Son" userId="606856d02e9d83ac" providerId="LiveId" clId="{EBE80330-3139-4433-B4E3-A12BD067AE14}" dt="2022-05-23T07:42:27.044" v="914" actId="478"/>
          <ac:spMkLst>
            <pc:docMk/>
            <pc:sldMk cId="4090454743" sldId="854"/>
            <ac:spMk id="32" creationId="{8A2099D1-C1F4-EBDF-5FDF-B65F0275F693}"/>
          </ac:spMkLst>
        </pc:spChg>
        <pc:spChg chg="del">
          <ac:chgData name="Nguyen Chi Son" userId="606856d02e9d83ac" providerId="LiveId" clId="{EBE80330-3139-4433-B4E3-A12BD067AE14}" dt="2022-05-23T07:41:31.123" v="831" actId="478"/>
          <ac:spMkLst>
            <pc:docMk/>
            <pc:sldMk cId="4090454743" sldId="854"/>
            <ac:spMk id="35" creationId="{86905E33-4D46-8F36-5CEB-D39A3933A9D3}"/>
          </ac:spMkLst>
        </pc:spChg>
        <pc:spChg chg="add mod">
          <ac:chgData name="Nguyen Chi Son" userId="606856d02e9d83ac" providerId="LiveId" clId="{EBE80330-3139-4433-B4E3-A12BD067AE14}" dt="2022-05-23T07:46:45.058" v="976" actId="207"/>
          <ac:spMkLst>
            <pc:docMk/>
            <pc:sldMk cId="4090454743" sldId="854"/>
            <ac:spMk id="39" creationId="{F1EEC23D-627E-0314-526D-74174DA106DA}"/>
          </ac:spMkLst>
        </pc:spChg>
        <pc:spChg chg="add mod">
          <ac:chgData name="Nguyen Chi Son" userId="606856d02e9d83ac" providerId="LiveId" clId="{EBE80330-3139-4433-B4E3-A12BD067AE14}" dt="2022-05-23T07:46:20.987" v="971" actId="208"/>
          <ac:spMkLst>
            <pc:docMk/>
            <pc:sldMk cId="4090454743" sldId="854"/>
            <ac:spMk id="40" creationId="{358E7EC0-D8F4-7164-A354-E4A80A2D7E3D}"/>
          </ac:spMkLst>
        </pc:spChg>
        <pc:spChg chg="add del mod">
          <ac:chgData name="Nguyen Chi Son" userId="606856d02e9d83ac" providerId="LiveId" clId="{EBE80330-3139-4433-B4E3-A12BD067AE14}" dt="2022-05-23T07:42:35.496" v="916" actId="478"/>
          <ac:spMkLst>
            <pc:docMk/>
            <pc:sldMk cId="4090454743" sldId="854"/>
            <ac:spMk id="42" creationId="{CC05F1D5-6D43-1A53-1E40-0B0E1F19D78B}"/>
          </ac:spMkLst>
        </pc:spChg>
        <pc:spChg chg="add mod">
          <ac:chgData name="Nguyen Chi Son" userId="606856d02e9d83ac" providerId="LiveId" clId="{EBE80330-3139-4433-B4E3-A12BD067AE14}" dt="2022-05-23T07:45:50.051" v="967" actId="1076"/>
          <ac:spMkLst>
            <pc:docMk/>
            <pc:sldMk cId="4090454743" sldId="854"/>
            <ac:spMk id="47" creationId="{D1C68BFA-1AAB-3693-62EE-9547755F3D1F}"/>
          </ac:spMkLst>
        </pc:spChg>
        <pc:spChg chg="add del mod">
          <ac:chgData name="Nguyen Chi Son" userId="606856d02e9d83ac" providerId="LiveId" clId="{EBE80330-3139-4433-B4E3-A12BD067AE14}" dt="2022-05-23T07:45:27.575" v="965" actId="478"/>
          <ac:spMkLst>
            <pc:docMk/>
            <pc:sldMk cId="4090454743" sldId="854"/>
            <ac:spMk id="48" creationId="{7BE41F23-29E1-AADF-9A4D-FD71F92B156B}"/>
          </ac:spMkLst>
        </pc:spChg>
        <pc:spChg chg="add mod">
          <ac:chgData name="Nguyen Chi Son" userId="606856d02e9d83ac" providerId="LiveId" clId="{EBE80330-3139-4433-B4E3-A12BD067AE14}" dt="2022-05-23T07:47:37.640" v="983" actId="688"/>
          <ac:spMkLst>
            <pc:docMk/>
            <pc:sldMk cId="4090454743" sldId="854"/>
            <ac:spMk id="54" creationId="{DF36A575-5C89-0CF2-F8FD-0F8A949903E6}"/>
          </ac:spMkLst>
        </pc:spChg>
        <pc:graphicFrameChg chg="add mod">
          <ac:chgData name="Nguyen Chi Son" userId="606856d02e9d83ac" providerId="LiveId" clId="{EBE80330-3139-4433-B4E3-A12BD067AE14}" dt="2022-05-23T07:47:46.033" v="984" actId="1076"/>
          <ac:graphicFrameMkLst>
            <pc:docMk/>
            <pc:sldMk cId="4090454743" sldId="854"/>
            <ac:graphicFrameMk id="14" creationId="{596BA76F-D322-8907-68E3-C6D58B2623A7}"/>
          </ac:graphicFrameMkLst>
        </pc:graphicFrameChg>
        <pc:graphicFrameChg chg="add del mod">
          <ac:chgData name="Nguyen Chi Son" userId="606856d02e9d83ac" providerId="LiveId" clId="{EBE80330-3139-4433-B4E3-A12BD067AE14}" dt="2022-05-23T07:42:00.576" v="843"/>
          <ac:graphicFrameMkLst>
            <pc:docMk/>
            <pc:sldMk cId="4090454743" sldId="854"/>
            <ac:graphicFrameMk id="24" creationId="{8E1A8C5E-6502-C589-467D-01F870875BF2}"/>
          </ac:graphicFrameMkLst>
        </pc:graphicFrameChg>
        <pc:graphicFrameChg chg="add mod">
          <ac:chgData name="Nguyen Chi Son" userId="606856d02e9d83ac" providerId="LiveId" clId="{EBE80330-3139-4433-B4E3-A12BD067AE14}" dt="2022-05-23T07:46:37.866" v="975" actId="1076"/>
          <ac:graphicFrameMkLst>
            <pc:docMk/>
            <pc:sldMk cId="4090454743" sldId="854"/>
            <ac:graphicFrameMk id="37" creationId="{D566E9DA-8F5A-EB52-E03F-D142E255CF5E}"/>
          </ac:graphicFrameMkLst>
        </pc:graphicFrameChg>
        <pc:graphicFrameChg chg="add mod">
          <ac:chgData name="Nguyen Chi Son" userId="606856d02e9d83ac" providerId="LiveId" clId="{EBE80330-3139-4433-B4E3-A12BD067AE14}" dt="2022-05-23T07:46:56.800" v="979"/>
          <ac:graphicFrameMkLst>
            <pc:docMk/>
            <pc:sldMk cId="4090454743" sldId="854"/>
            <ac:graphicFrameMk id="46" creationId="{D37D4F31-87D3-2556-3BFD-F14AD9B4E4D9}"/>
          </ac:graphicFrameMkLst>
        </pc:graphicFrameChg>
        <pc:picChg chg="del">
          <ac:chgData name="Nguyen Chi Son" userId="606856d02e9d83ac" providerId="LiveId" clId="{EBE80330-3139-4433-B4E3-A12BD067AE14}" dt="2022-05-23T06:49:51.704" v="92" actId="478"/>
          <ac:picMkLst>
            <pc:docMk/>
            <pc:sldMk cId="4090454743" sldId="854"/>
            <ac:picMk id="4" creationId="{D071DF63-8F2D-F0EB-3D57-95A46F1CB44D}"/>
          </ac:picMkLst>
        </pc:picChg>
        <pc:picChg chg="del">
          <ac:chgData name="Nguyen Chi Son" userId="606856d02e9d83ac" providerId="LiveId" clId="{EBE80330-3139-4433-B4E3-A12BD067AE14}" dt="2022-05-23T06:49:51.704" v="92" actId="478"/>
          <ac:picMkLst>
            <pc:docMk/>
            <pc:sldMk cId="4090454743" sldId="854"/>
            <ac:picMk id="6" creationId="{26F8150F-F852-9591-C51F-C296A658E4A9}"/>
          </ac:picMkLst>
        </pc:picChg>
        <pc:picChg chg="del">
          <ac:chgData name="Nguyen Chi Son" userId="606856d02e9d83ac" providerId="LiveId" clId="{EBE80330-3139-4433-B4E3-A12BD067AE14}" dt="2022-05-23T06:49:51.704" v="92" actId="478"/>
          <ac:picMkLst>
            <pc:docMk/>
            <pc:sldMk cId="4090454743" sldId="854"/>
            <ac:picMk id="9" creationId="{DA55235F-7765-77AA-DDD6-93A5D4D51A4E}"/>
          </ac:picMkLst>
        </pc:picChg>
        <pc:picChg chg="del">
          <ac:chgData name="Nguyen Chi Son" userId="606856d02e9d83ac" providerId="LiveId" clId="{EBE80330-3139-4433-B4E3-A12BD067AE14}" dt="2022-05-23T06:49:51.704" v="92" actId="478"/>
          <ac:picMkLst>
            <pc:docMk/>
            <pc:sldMk cId="4090454743" sldId="854"/>
            <ac:picMk id="13" creationId="{760D78CD-9463-29C1-BB1B-7761F7C587DA}"/>
          </ac:picMkLst>
        </pc:picChg>
        <pc:picChg chg="add del mod">
          <ac:chgData name="Nguyen Chi Son" userId="606856d02e9d83ac" providerId="LiveId" clId="{EBE80330-3139-4433-B4E3-A12BD067AE14}" dt="2022-05-23T07:42:00.576" v="843"/>
          <ac:picMkLst>
            <pc:docMk/>
            <pc:sldMk cId="4090454743" sldId="854"/>
            <ac:picMk id="16" creationId="{F848ED50-C6DC-1A71-5CBC-3E45A866BB09}"/>
          </ac:picMkLst>
        </pc:picChg>
        <pc:picChg chg="del">
          <ac:chgData name="Nguyen Chi Son" userId="606856d02e9d83ac" providerId="LiveId" clId="{EBE80330-3139-4433-B4E3-A12BD067AE14}" dt="2022-05-23T06:49:51.704" v="92" actId="478"/>
          <ac:picMkLst>
            <pc:docMk/>
            <pc:sldMk cId="4090454743" sldId="854"/>
            <ac:picMk id="26" creationId="{3FF536CC-C04F-AD09-299A-F95325E4CFCE}"/>
          </ac:picMkLst>
        </pc:picChg>
        <pc:picChg chg="add mod">
          <ac:chgData name="Nguyen Chi Son" userId="606856d02e9d83ac" providerId="LiveId" clId="{EBE80330-3139-4433-B4E3-A12BD067AE14}" dt="2022-05-23T07:43:26.028" v="936" actId="1076"/>
          <ac:picMkLst>
            <pc:docMk/>
            <pc:sldMk cId="4090454743" sldId="854"/>
            <ac:picMk id="31" creationId="{9DA55954-7D70-92C7-5896-2A4C403D9B5A}"/>
          </ac:picMkLst>
        </pc:picChg>
        <pc:picChg chg="del">
          <ac:chgData name="Nguyen Chi Son" userId="606856d02e9d83ac" providerId="LiveId" clId="{EBE80330-3139-4433-B4E3-A12BD067AE14}" dt="2022-05-23T06:49:51.704" v="92" actId="478"/>
          <ac:picMkLst>
            <pc:docMk/>
            <pc:sldMk cId="4090454743" sldId="854"/>
            <ac:picMk id="34" creationId="{1C61670B-C49D-2E30-F99B-2F39532066AA}"/>
          </ac:picMkLst>
        </pc:picChg>
        <pc:picChg chg="add mod">
          <ac:chgData name="Nguyen Chi Son" userId="606856d02e9d83ac" providerId="LiveId" clId="{EBE80330-3139-4433-B4E3-A12BD067AE14}" dt="2022-05-23T07:45:50.051" v="967" actId="1076"/>
          <ac:picMkLst>
            <pc:docMk/>
            <pc:sldMk cId="4090454743" sldId="854"/>
            <ac:picMk id="43" creationId="{491D6FD6-4210-4B82-D6D3-56B2ADEA3B92}"/>
          </ac:picMkLst>
        </pc:picChg>
        <pc:cxnChg chg="add del mod">
          <ac:chgData name="Nguyen Chi Son" userId="606856d02e9d83ac" providerId="LiveId" clId="{EBE80330-3139-4433-B4E3-A12BD067AE14}" dt="2022-05-23T07:42:00.576" v="843"/>
          <ac:cxnSpMkLst>
            <pc:docMk/>
            <pc:sldMk cId="4090454743" sldId="854"/>
            <ac:cxnSpMk id="22" creationId="{9B0515E1-711F-866E-0EA6-1DD1B7B1A9F9}"/>
          </ac:cxnSpMkLst>
        </pc:cxnChg>
        <pc:cxnChg chg="add del mod">
          <ac:chgData name="Nguyen Chi Son" userId="606856d02e9d83ac" providerId="LiveId" clId="{EBE80330-3139-4433-B4E3-A12BD067AE14}" dt="2022-05-23T07:42:00.576" v="843"/>
          <ac:cxnSpMkLst>
            <pc:docMk/>
            <pc:sldMk cId="4090454743" sldId="854"/>
            <ac:cxnSpMk id="23" creationId="{CE088832-0F24-894F-1D6C-C43DE1585E3E}"/>
          </ac:cxnSpMkLst>
        </pc:cxnChg>
        <pc:cxnChg chg="add del mod">
          <ac:chgData name="Nguyen Chi Son" userId="606856d02e9d83ac" providerId="LiveId" clId="{EBE80330-3139-4433-B4E3-A12BD067AE14}" dt="2022-05-23T07:42:00.576" v="843"/>
          <ac:cxnSpMkLst>
            <pc:docMk/>
            <pc:sldMk cId="4090454743" sldId="854"/>
            <ac:cxnSpMk id="25" creationId="{DD043251-14EC-8247-DE82-BC4EA885662C}"/>
          </ac:cxnSpMkLst>
        </pc:cxnChg>
        <pc:cxnChg chg="add del mod">
          <ac:chgData name="Nguyen Chi Son" userId="606856d02e9d83ac" providerId="LiveId" clId="{EBE80330-3139-4433-B4E3-A12BD067AE14}" dt="2022-05-23T07:42:00.576" v="843"/>
          <ac:cxnSpMkLst>
            <pc:docMk/>
            <pc:sldMk cId="4090454743" sldId="854"/>
            <ac:cxnSpMk id="29" creationId="{0D42E4C1-5ED3-A18C-C027-F7E20C93EBFE}"/>
          </ac:cxnSpMkLst>
        </pc:cxnChg>
        <pc:cxnChg chg="add mod">
          <ac:chgData name="Nguyen Chi Son" userId="606856d02e9d83ac" providerId="LiveId" clId="{EBE80330-3139-4433-B4E3-A12BD067AE14}" dt="2022-05-23T07:46:20.987" v="971" actId="208"/>
          <ac:cxnSpMkLst>
            <pc:docMk/>
            <pc:sldMk cId="4090454743" sldId="854"/>
            <ac:cxnSpMk id="33" creationId="{FC4E776E-DD73-6DAC-FCFF-CD1BBC422D77}"/>
          </ac:cxnSpMkLst>
        </pc:cxnChg>
        <pc:cxnChg chg="add mod">
          <ac:chgData name="Nguyen Chi Son" userId="606856d02e9d83ac" providerId="LiveId" clId="{EBE80330-3139-4433-B4E3-A12BD067AE14}" dt="2022-05-23T07:46:10.643" v="970" actId="208"/>
          <ac:cxnSpMkLst>
            <pc:docMk/>
            <pc:sldMk cId="4090454743" sldId="854"/>
            <ac:cxnSpMk id="36" creationId="{EA261DFE-9642-FF1E-1A28-13D38DA6AD4D}"/>
          </ac:cxnSpMkLst>
        </pc:cxnChg>
        <pc:cxnChg chg="add del mod">
          <ac:chgData name="Nguyen Chi Son" userId="606856d02e9d83ac" providerId="LiveId" clId="{EBE80330-3139-4433-B4E3-A12BD067AE14}" dt="2022-05-23T07:42:26.343" v="913" actId="478"/>
          <ac:cxnSpMkLst>
            <pc:docMk/>
            <pc:sldMk cId="4090454743" sldId="854"/>
            <ac:cxnSpMk id="38" creationId="{F2F09B55-5A1F-5D95-89D1-D56738FF6E68}"/>
          </ac:cxnSpMkLst>
        </pc:cxnChg>
        <pc:cxnChg chg="add mod">
          <ac:chgData name="Nguyen Chi Son" userId="606856d02e9d83ac" providerId="LiveId" clId="{EBE80330-3139-4433-B4E3-A12BD067AE14}" dt="2022-05-23T07:46:20.987" v="971" actId="208"/>
          <ac:cxnSpMkLst>
            <pc:docMk/>
            <pc:sldMk cId="4090454743" sldId="854"/>
            <ac:cxnSpMk id="41" creationId="{C9E088C1-8E6D-135E-FF34-DBAA703B1112}"/>
          </ac:cxnSpMkLst>
        </pc:cxnChg>
        <pc:cxnChg chg="add mod">
          <ac:chgData name="Nguyen Chi Son" userId="606856d02e9d83ac" providerId="LiveId" clId="{EBE80330-3139-4433-B4E3-A12BD067AE14}" dt="2022-05-23T07:46:52.050" v="977" actId="208"/>
          <ac:cxnSpMkLst>
            <pc:docMk/>
            <pc:sldMk cId="4090454743" sldId="854"/>
            <ac:cxnSpMk id="44" creationId="{2700CA92-403F-CF1E-1BE2-604C490E0930}"/>
          </ac:cxnSpMkLst>
        </pc:cxnChg>
        <pc:cxnChg chg="add mod">
          <ac:chgData name="Nguyen Chi Son" userId="606856d02e9d83ac" providerId="LiveId" clId="{EBE80330-3139-4433-B4E3-A12BD067AE14}" dt="2022-05-23T07:46:52.050" v="977" actId="208"/>
          <ac:cxnSpMkLst>
            <pc:docMk/>
            <pc:sldMk cId="4090454743" sldId="854"/>
            <ac:cxnSpMk id="45" creationId="{C4150935-3456-F577-A9A7-9B8DB489402F}"/>
          </ac:cxnSpMkLst>
        </pc:cxnChg>
        <pc:cxnChg chg="add del mod">
          <ac:chgData name="Nguyen Chi Son" userId="606856d02e9d83ac" providerId="LiveId" clId="{EBE80330-3139-4433-B4E3-A12BD067AE14}" dt="2022-05-23T07:43:42.807" v="940" actId="478"/>
          <ac:cxnSpMkLst>
            <pc:docMk/>
            <pc:sldMk cId="4090454743" sldId="854"/>
            <ac:cxnSpMk id="49" creationId="{46A58C43-2A5D-AA8B-D415-A85D02BB6DCD}"/>
          </ac:cxnSpMkLst>
        </pc:cxnChg>
        <pc:cxnChg chg="add mod">
          <ac:chgData name="Nguyen Chi Son" userId="606856d02e9d83ac" providerId="LiveId" clId="{EBE80330-3139-4433-B4E3-A12BD067AE14}" dt="2022-05-23T07:46:52.050" v="977" actId="208"/>
          <ac:cxnSpMkLst>
            <pc:docMk/>
            <pc:sldMk cId="4090454743" sldId="854"/>
            <ac:cxnSpMk id="50" creationId="{094E4570-9774-4F50-6DF2-FEB657159DE3}"/>
          </ac:cxnSpMkLst>
        </pc:cxnChg>
        <pc:cxnChg chg="add mod">
          <ac:chgData name="Nguyen Chi Son" userId="606856d02e9d83ac" providerId="LiveId" clId="{EBE80330-3139-4433-B4E3-A12BD067AE14}" dt="2022-05-23T07:45:50.051" v="967" actId="1076"/>
          <ac:cxnSpMkLst>
            <pc:docMk/>
            <pc:sldMk cId="4090454743" sldId="854"/>
            <ac:cxnSpMk id="51" creationId="{B0CFC144-0BF5-BCCB-5070-56E7AF776322}"/>
          </ac:cxnSpMkLst>
        </pc:cxnChg>
      </pc:sldChg>
      <pc:sldChg chg="addSp delSp modSp mod addAnim delAnim modAnim">
        <pc:chgData name="Nguyen Chi Son" userId="606856d02e9d83ac" providerId="LiveId" clId="{EBE80330-3139-4433-B4E3-A12BD067AE14}" dt="2022-05-23T07:54:54.981" v="1961" actId="1035"/>
        <pc:sldMkLst>
          <pc:docMk/>
          <pc:sldMk cId="3086765662" sldId="871"/>
        </pc:sldMkLst>
        <pc:spChg chg="add mod">
          <ac:chgData name="Nguyen Chi Son" userId="606856d02e9d83ac" providerId="LiveId" clId="{EBE80330-3139-4433-B4E3-A12BD067AE14}" dt="2022-05-23T07:54:54.981" v="1961" actId="1035"/>
          <ac:spMkLst>
            <pc:docMk/>
            <pc:sldMk cId="3086765662" sldId="871"/>
            <ac:spMk id="10" creationId="{CF0C9446-2F26-D40E-C1C6-5F5C203DDE36}"/>
          </ac:spMkLst>
        </pc:spChg>
        <pc:spChg chg="add mod">
          <ac:chgData name="Nguyen Chi Son" userId="606856d02e9d83ac" providerId="LiveId" clId="{EBE80330-3139-4433-B4E3-A12BD067AE14}" dt="2022-05-23T07:54:54.981" v="1961" actId="1035"/>
          <ac:spMkLst>
            <pc:docMk/>
            <pc:sldMk cId="3086765662" sldId="871"/>
            <ac:spMk id="11" creationId="{782A46CE-0E90-1D77-1860-B2FF85583504}"/>
          </ac:spMkLst>
        </pc:spChg>
        <pc:spChg chg="add mod">
          <ac:chgData name="Nguyen Chi Son" userId="606856d02e9d83ac" providerId="LiveId" clId="{EBE80330-3139-4433-B4E3-A12BD067AE14}" dt="2022-05-23T07:54:54.981" v="1961" actId="1035"/>
          <ac:spMkLst>
            <pc:docMk/>
            <pc:sldMk cId="3086765662" sldId="871"/>
            <ac:spMk id="12" creationId="{064DFD11-7DE4-9735-5E71-34E806CCF01F}"/>
          </ac:spMkLst>
        </pc:spChg>
        <pc:spChg chg="add mod">
          <ac:chgData name="Nguyen Chi Son" userId="606856d02e9d83ac" providerId="LiveId" clId="{EBE80330-3139-4433-B4E3-A12BD067AE14}" dt="2022-05-23T07:54:54.981" v="1961" actId="1035"/>
          <ac:spMkLst>
            <pc:docMk/>
            <pc:sldMk cId="3086765662" sldId="871"/>
            <ac:spMk id="13" creationId="{0A928B56-61A0-E917-8C51-3338CF1DF709}"/>
          </ac:spMkLst>
        </pc:spChg>
        <pc:spChg chg="mod">
          <ac:chgData name="Nguyen Chi Son" userId="606856d02e9d83ac" providerId="LiveId" clId="{EBE80330-3139-4433-B4E3-A12BD067AE14}" dt="2022-05-23T07:50:26.152" v="1559" actId="5793"/>
          <ac:spMkLst>
            <pc:docMk/>
            <pc:sldMk cId="3086765662" sldId="871"/>
            <ac:spMk id="19" creationId="{9C339D16-68E4-43C4-A62E-D0146138D23B}"/>
          </ac:spMkLst>
        </pc:spChg>
        <pc:spChg chg="del">
          <ac:chgData name="Nguyen Chi Son" userId="606856d02e9d83ac" providerId="LiveId" clId="{EBE80330-3139-4433-B4E3-A12BD067AE14}" dt="2022-05-23T07:50:47.977" v="1560" actId="478"/>
          <ac:spMkLst>
            <pc:docMk/>
            <pc:sldMk cId="3086765662" sldId="871"/>
            <ac:spMk id="20" creationId="{AA812A8D-1184-096F-7DA1-2E4382EF0D68}"/>
          </ac:spMkLst>
        </pc:spChg>
        <pc:spChg chg="del">
          <ac:chgData name="Nguyen Chi Son" userId="606856d02e9d83ac" providerId="LiveId" clId="{EBE80330-3139-4433-B4E3-A12BD067AE14}" dt="2022-05-23T07:50:47.977" v="1560" actId="478"/>
          <ac:spMkLst>
            <pc:docMk/>
            <pc:sldMk cId="3086765662" sldId="871"/>
            <ac:spMk id="21" creationId="{F9E2EBBC-7647-CD87-6AB5-DE097EE238A8}"/>
          </ac:spMkLst>
        </pc:spChg>
        <pc:graphicFrameChg chg="add del mod">
          <ac:chgData name="Nguyen Chi Son" userId="606856d02e9d83ac" providerId="LiveId" clId="{EBE80330-3139-4433-B4E3-A12BD067AE14}" dt="2022-05-23T07:54:41.083" v="1947" actId="478"/>
          <ac:graphicFrameMkLst>
            <pc:docMk/>
            <pc:sldMk cId="3086765662" sldId="871"/>
            <ac:graphicFrameMk id="14" creationId="{458D7C2D-3FCA-FC03-B969-E65EDCE045A3}"/>
          </ac:graphicFrameMkLst>
        </pc:graphicFrameChg>
        <pc:graphicFrameChg chg="add del mod">
          <ac:chgData name="Nguyen Chi Son" userId="606856d02e9d83ac" providerId="LiveId" clId="{EBE80330-3139-4433-B4E3-A12BD067AE14}" dt="2022-05-23T07:54:40.508" v="1946" actId="478"/>
          <ac:graphicFrameMkLst>
            <pc:docMk/>
            <pc:sldMk cId="3086765662" sldId="871"/>
            <ac:graphicFrameMk id="15" creationId="{61C181A3-1E18-A67E-8FDA-A0DB85F0F9E0}"/>
          </ac:graphicFrameMkLst>
        </pc:graphicFrameChg>
        <pc:graphicFrameChg chg="add del mod">
          <ac:chgData name="Nguyen Chi Son" userId="606856d02e9d83ac" providerId="LiveId" clId="{EBE80330-3139-4433-B4E3-A12BD067AE14}" dt="2022-05-23T07:51:44.933" v="1660" actId="478"/>
          <ac:graphicFrameMkLst>
            <pc:docMk/>
            <pc:sldMk cId="3086765662" sldId="871"/>
            <ac:graphicFrameMk id="16" creationId="{D7BFCBCE-4062-55B2-CF97-CC9E62DC8C04}"/>
          </ac:graphicFrameMkLst>
        </pc:graphicFrameChg>
        <pc:graphicFrameChg chg="add del mod">
          <ac:chgData name="Nguyen Chi Son" userId="606856d02e9d83ac" providerId="LiveId" clId="{EBE80330-3139-4433-B4E3-A12BD067AE14}" dt="2022-05-23T07:51:44.307" v="1659" actId="478"/>
          <ac:graphicFrameMkLst>
            <pc:docMk/>
            <pc:sldMk cId="3086765662" sldId="871"/>
            <ac:graphicFrameMk id="17" creationId="{B8DFADB0-3054-CD73-4608-A70B8BCCCD9B}"/>
          </ac:graphicFrameMkLst>
        </pc:graphicFrameChg>
        <pc:picChg chg="del">
          <ac:chgData name="Nguyen Chi Son" userId="606856d02e9d83ac" providerId="LiveId" clId="{EBE80330-3139-4433-B4E3-A12BD067AE14}" dt="2022-05-23T07:48:13.460" v="985" actId="478"/>
          <ac:picMkLst>
            <pc:docMk/>
            <pc:sldMk cId="3086765662" sldId="871"/>
            <ac:picMk id="3" creationId="{15130B80-4A63-2A52-A735-A6C8EFB0F1C1}"/>
          </ac:picMkLst>
        </pc:picChg>
        <pc:picChg chg="add mod">
          <ac:chgData name="Nguyen Chi Son" userId="606856d02e9d83ac" providerId="LiveId" clId="{EBE80330-3139-4433-B4E3-A12BD067AE14}" dt="2022-05-23T07:50:16.864" v="1541" actId="1076"/>
          <ac:picMkLst>
            <pc:docMk/>
            <pc:sldMk cId="3086765662" sldId="871"/>
            <ac:picMk id="4" creationId="{5C3D952B-62DC-C026-71BE-1A340835EC3B}"/>
          </ac:picMkLst>
        </pc:picChg>
      </pc:sldChg>
      <pc:sldChg chg="addSp delSp modSp mod delAnim modAnim">
        <pc:chgData name="Nguyen Chi Son" userId="606856d02e9d83ac" providerId="LiveId" clId="{EBE80330-3139-4433-B4E3-A12BD067AE14}" dt="2022-05-23T11:49:52.523" v="6039"/>
        <pc:sldMkLst>
          <pc:docMk/>
          <pc:sldMk cId="1193280490" sldId="875"/>
        </pc:sldMkLst>
        <pc:spChg chg="add mod">
          <ac:chgData name="Nguyen Chi Son" userId="606856d02e9d83ac" providerId="LiveId" clId="{EBE80330-3139-4433-B4E3-A12BD067AE14}" dt="2022-05-23T08:12:45.349" v="3874" actId="20577"/>
          <ac:spMkLst>
            <pc:docMk/>
            <pc:sldMk cId="1193280490" sldId="875"/>
            <ac:spMk id="10" creationId="{F4205AE1-636D-BDDB-4225-92233C151819}"/>
          </ac:spMkLst>
        </pc:spChg>
        <pc:spChg chg="add mod">
          <ac:chgData name="Nguyen Chi Son" userId="606856d02e9d83ac" providerId="LiveId" clId="{EBE80330-3139-4433-B4E3-A12BD067AE14}" dt="2022-05-23T08:08:46.401" v="3358" actId="1036"/>
          <ac:spMkLst>
            <pc:docMk/>
            <pc:sldMk cId="1193280490" sldId="875"/>
            <ac:spMk id="11" creationId="{37FD3D5F-6F2A-B0D9-413D-61A29CD4E631}"/>
          </ac:spMkLst>
        </pc:spChg>
        <pc:spChg chg="add mod">
          <ac:chgData name="Nguyen Chi Son" userId="606856d02e9d83ac" providerId="LiveId" clId="{EBE80330-3139-4433-B4E3-A12BD067AE14}" dt="2022-05-23T08:13:13.722" v="3892" actId="58"/>
          <ac:spMkLst>
            <pc:docMk/>
            <pc:sldMk cId="1193280490" sldId="875"/>
            <ac:spMk id="12" creationId="{A09936E7-D4EC-50C5-E56D-BC010AD323C0}"/>
          </ac:spMkLst>
        </pc:spChg>
        <pc:spChg chg="add mod">
          <ac:chgData name="Nguyen Chi Son" userId="606856d02e9d83ac" providerId="LiveId" clId="{EBE80330-3139-4433-B4E3-A12BD067AE14}" dt="2022-05-23T08:08:46.401" v="3358" actId="1036"/>
          <ac:spMkLst>
            <pc:docMk/>
            <pc:sldMk cId="1193280490" sldId="875"/>
            <ac:spMk id="13" creationId="{1689C147-E1D9-D170-B80A-E08C63BA3A52}"/>
          </ac:spMkLst>
        </pc:spChg>
        <pc:spChg chg="mod">
          <ac:chgData name="Nguyen Chi Son" userId="606856d02e9d83ac" providerId="LiveId" clId="{EBE80330-3139-4433-B4E3-A12BD067AE14}" dt="2022-05-23T08:08:33.470" v="3335" actId="20577"/>
          <ac:spMkLst>
            <pc:docMk/>
            <pc:sldMk cId="1193280490" sldId="875"/>
            <ac:spMk id="19" creationId="{9C339D16-68E4-43C4-A62E-D0146138D23B}"/>
          </ac:spMkLst>
        </pc:spChg>
        <pc:spChg chg="del">
          <ac:chgData name="Nguyen Chi Son" userId="606856d02e9d83ac" providerId="LiveId" clId="{EBE80330-3139-4433-B4E3-A12BD067AE14}" dt="2022-05-23T08:07:41.200" v="3309" actId="478"/>
          <ac:spMkLst>
            <pc:docMk/>
            <pc:sldMk cId="1193280490" sldId="875"/>
            <ac:spMk id="20" creationId="{AA812A8D-1184-096F-7DA1-2E4382EF0D68}"/>
          </ac:spMkLst>
        </pc:spChg>
        <pc:spChg chg="del">
          <ac:chgData name="Nguyen Chi Son" userId="606856d02e9d83ac" providerId="LiveId" clId="{EBE80330-3139-4433-B4E3-A12BD067AE14}" dt="2022-05-23T08:07:41.200" v="3309" actId="478"/>
          <ac:spMkLst>
            <pc:docMk/>
            <pc:sldMk cId="1193280490" sldId="875"/>
            <ac:spMk id="21" creationId="{F9E2EBBC-7647-CD87-6AB5-DE097EE238A8}"/>
          </ac:spMkLst>
        </pc:spChg>
        <pc:graphicFrameChg chg="add mod">
          <ac:chgData name="Nguyen Chi Son" userId="606856d02e9d83ac" providerId="LiveId" clId="{EBE80330-3139-4433-B4E3-A12BD067AE14}" dt="2022-05-23T08:10:16.691" v="3467" actId="1076"/>
          <ac:graphicFrameMkLst>
            <pc:docMk/>
            <pc:sldMk cId="1193280490" sldId="875"/>
            <ac:graphicFrameMk id="17" creationId="{8F7E92AE-1962-F9EE-9C1D-008AD59EE0C3}"/>
          </ac:graphicFrameMkLst>
        </pc:graphicFrameChg>
        <pc:graphicFrameChg chg="add mod">
          <ac:chgData name="Nguyen Chi Son" userId="606856d02e9d83ac" providerId="LiveId" clId="{EBE80330-3139-4433-B4E3-A12BD067AE14}" dt="2022-05-23T08:10:30.242" v="3474" actId="1037"/>
          <ac:graphicFrameMkLst>
            <pc:docMk/>
            <pc:sldMk cId="1193280490" sldId="875"/>
            <ac:graphicFrameMk id="18" creationId="{E02672A3-DC99-32FC-0D05-5B1C81745851}"/>
          </ac:graphicFrameMkLst>
        </pc:graphicFrameChg>
        <pc:graphicFrameChg chg="add mod">
          <ac:chgData name="Nguyen Chi Son" userId="606856d02e9d83ac" providerId="LiveId" clId="{EBE80330-3139-4433-B4E3-A12BD067AE14}" dt="2022-05-23T08:12:49.002" v="3875" actId="1076"/>
          <ac:graphicFrameMkLst>
            <pc:docMk/>
            <pc:sldMk cId="1193280490" sldId="875"/>
            <ac:graphicFrameMk id="22" creationId="{7677A667-558C-E6FD-204F-CB18D8AEB9BD}"/>
          </ac:graphicFrameMkLst>
        </pc:graphicFrameChg>
        <pc:graphicFrameChg chg="add mod">
          <ac:chgData name="Nguyen Chi Son" userId="606856d02e9d83ac" providerId="LiveId" clId="{EBE80330-3139-4433-B4E3-A12BD067AE14}" dt="2022-05-23T08:14:49.712" v="3910" actId="1035"/>
          <ac:graphicFrameMkLst>
            <pc:docMk/>
            <pc:sldMk cId="1193280490" sldId="875"/>
            <ac:graphicFrameMk id="23" creationId="{28C1E386-07AB-F59C-9336-964FA158C179}"/>
          </ac:graphicFrameMkLst>
        </pc:graphicFrameChg>
        <pc:picChg chg="del">
          <ac:chgData name="Nguyen Chi Son" userId="606856d02e9d83ac" providerId="LiveId" clId="{EBE80330-3139-4433-B4E3-A12BD067AE14}" dt="2022-05-23T08:05:44.071" v="2685" actId="478"/>
          <ac:picMkLst>
            <pc:docMk/>
            <pc:sldMk cId="1193280490" sldId="875"/>
            <ac:picMk id="3" creationId="{8FC54498-FD53-41A0-BEAC-7C2A0B6294A4}"/>
          </ac:picMkLst>
        </pc:picChg>
        <pc:picChg chg="add mod">
          <ac:chgData name="Nguyen Chi Son" userId="606856d02e9d83ac" providerId="LiveId" clId="{EBE80330-3139-4433-B4E3-A12BD067AE14}" dt="2022-05-23T08:08:14.907" v="3314" actId="1076"/>
          <ac:picMkLst>
            <pc:docMk/>
            <pc:sldMk cId="1193280490" sldId="875"/>
            <ac:picMk id="4" creationId="{D80F3516-19D2-B9F8-AF65-AD2C077014EA}"/>
          </ac:picMkLst>
        </pc:picChg>
        <pc:cxnChg chg="add mod">
          <ac:chgData name="Nguyen Chi Son" userId="606856d02e9d83ac" providerId="LiveId" clId="{EBE80330-3139-4433-B4E3-A12BD067AE14}" dt="2022-05-23T08:09:48.187" v="3461" actId="208"/>
          <ac:cxnSpMkLst>
            <pc:docMk/>
            <pc:sldMk cId="1193280490" sldId="875"/>
            <ac:cxnSpMk id="14" creationId="{FF571E42-CE6D-D119-31B5-23B517169557}"/>
          </ac:cxnSpMkLst>
        </pc:cxnChg>
        <pc:cxnChg chg="add mod">
          <ac:chgData name="Nguyen Chi Son" userId="606856d02e9d83ac" providerId="LiveId" clId="{EBE80330-3139-4433-B4E3-A12BD067AE14}" dt="2022-05-23T08:09:52.483" v="3462" actId="571"/>
          <ac:cxnSpMkLst>
            <pc:docMk/>
            <pc:sldMk cId="1193280490" sldId="875"/>
            <ac:cxnSpMk id="16" creationId="{F55BCC44-D0D5-D936-2E45-E48CE336CFA1}"/>
          </ac:cxnSpMkLst>
        </pc:cxnChg>
      </pc:sldChg>
      <pc:sldChg chg="del">
        <pc:chgData name="Nguyen Chi Son" userId="606856d02e9d83ac" providerId="LiveId" clId="{EBE80330-3139-4433-B4E3-A12BD067AE14}" dt="2022-05-23T08:15:02.136" v="3911" actId="47"/>
        <pc:sldMkLst>
          <pc:docMk/>
          <pc:sldMk cId="2252974847" sldId="876"/>
        </pc:sldMkLst>
      </pc:sldChg>
      <pc:sldChg chg="del">
        <pc:chgData name="Nguyen Chi Son" userId="606856d02e9d83ac" providerId="LiveId" clId="{EBE80330-3139-4433-B4E3-A12BD067AE14}" dt="2022-05-23T08:15:02.136" v="3911" actId="47"/>
        <pc:sldMkLst>
          <pc:docMk/>
          <pc:sldMk cId="2807470781" sldId="878"/>
        </pc:sldMkLst>
      </pc:sldChg>
      <pc:sldChg chg="del">
        <pc:chgData name="Nguyen Chi Son" userId="606856d02e9d83ac" providerId="LiveId" clId="{EBE80330-3139-4433-B4E3-A12BD067AE14}" dt="2022-05-23T08:15:02.136" v="3911" actId="47"/>
        <pc:sldMkLst>
          <pc:docMk/>
          <pc:sldMk cId="1325680507" sldId="879"/>
        </pc:sldMkLst>
      </pc:sldChg>
      <pc:sldChg chg="addSp delSp modSp add mod modAnim">
        <pc:chgData name="Nguyen Chi Son" userId="606856d02e9d83ac" providerId="LiveId" clId="{EBE80330-3139-4433-B4E3-A12BD067AE14}" dt="2022-05-23T11:48:56.207" v="6026"/>
        <pc:sldMkLst>
          <pc:docMk/>
          <pc:sldMk cId="780006894" sldId="880"/>
        </pc:sldMkLst>
        <pc:spChg chg="mod">
          <ac:chgData name="Nguyen Chi Son" userId="606856d02e9d83ac" providerId="LiveId" clId="{EBE80330-3139-4433-B4E3-A12BD067AE14}" dt="2022-05-23T07:25:45.846" v="435" actId="20577"/>
          <ac:spMkLst>
            <pc:docMk/>
            <pc:sldMk cId="780006894" sldId="880"/>
            <ac:spMk id="2" creationId="{BA8A6260-CA4B-46A9-A06E-C71EE59E6992}"/>
          </ac:spMkLst>
        </pc:spChg>
        <pc:spChg chg="add mod">
          <ac:chgData name="Nguyen Chi Son" userId="606856d02e9d83ac" providerId="LiveId" clId="{EBE80330-3139-4433-B4E3-A12BD067AE14}" dt="2022-05-23T07:39:02.219" v="661" actId="1076"/>
          <ac:spMkLst>
            <pc:docMk/>
            <pc:sldMk cId="780006894" sldId="880"/>
            <ac:spMk id="20" creationId="{823CAC3F-A0D2-CCF9-0856-4798DE750E06}"/>
          </ac:spMkLst>
        </pc:spChg>
        <pc:spChg chg="add mod">
          <ac:chgData name="Nguyen Chi Son" userId="606856d02e9d83ac" providerId="LiveId" clId="{EBE80330-3139-4433-B4E3-A12BD067AE14}" dt="2022-05-23T07:38:26.820" v="650" actId="1035"/>
          <ac:spMkLst>
            <pc:docMk/>
            <pc:sldMk cId="780006894" sldId="880"/>
            <ac:spMk id="23" creationId="{AC9534D1-2644-C4BC-6248-AF1058BFE69F}"/>
          </ac:spMkLst>
        </pc:spChg>
        <pc:spChg chg="add mod ord">
          <ac:chgData name="Nguyen Chi Son" userId="606856d02e9d83ac" providerId="LiveId" clId="{EBE80330-3139-4433-B4E3-A12BD067AE14}" dt="2022-05-23T07:38:26.820" v="650" actId="1035"/>
          <ac:spMkLst>
            <pc:docMk/>
            <pc:sldMk cId="780006894" sldId="880"/>
            <ac:spMk id="24" creationId="{19FA1A04-8C5B-3552-0A56-843FBECA8CE8}"/>
          </ac:spMkLst>
        </pc:spChg>
        <pc:spChg chg="add mod">
          <ac:chgData name="Nguyen Chi Son" userId="606856d02e9d83ac" providerId="LiveId" clId="{EBE80330-3139-4433-B4E3-A12BD067AE14}" dt="2022-05-23T07:39:51.763" v="746" actId="1076"/>
          <ac:spMkLst>
            <pc:docMk/>
            <pc:sldMk cId="780006894" sldId="880"/>
            <ac:spMk id="32" creationId="{0095E367-542D-43F8-F174-FD37A44D5A41}"/>
          </ac:spMkLst>
        </pc:spChg>
        <pc:spChg chg="mod">
          <ac:chgData name="Nguyen Chi Son" userId="606856d02e9d83ac" providerId="LiveId" clId="{EBE80330-3139-4433-B4E3-A12BD067AE14}" dt="2022-05-23T07:38:26.820" v="650" actId="1035"/>
          <ac:spMkLst>
            <pc:docMk/>
            <pc:sldMk cId="780006894" sldId="880"/>
            <ac:spMk id="35" creationId="{86905E33-4D46-8F36-5CEB-D39A3933A9D3}"/>
          </ac:spMkLst>
        </pc:spChg>
        <pc:graphicFrameChg chg="add mod">
          <ac:chgData name="Nguyen Chi Son" userId="606856d02e9d83ac" providerId="LiveId" clId="{EBE80330-3139-4433-B4E3-A12BD067AE14}" dt="2022-05-23T07:38:26.820" v="650" actId="1035"/>
          <ac:graphicFrameMkLst>
            <pc:docMk/>
            <pc:sldMk cId="780006894" sldId="880"/>
            <ac:graphicFrameMk id="14" creationId="{1449CE65-FE23-1751-CCE6-B78B3042067A}"/>
          </ac:graphicFrameMkLst>
        </pc:graphicFrameChg>
        <pc:picChg chg="add del mod ord">
          <ac:chgData name="Nguyen Chi Son" userId="606856d02e9d83ac" providerId="LiveId" clId="{EBE80330-3139-4433-B4E3-A12BD067AE14}" dt="2022-05-23T07:33:02.192" v="534" actId="478"/>
          <ac:picMkLst>
            <pc:docMk/>
            <pc:sldMk cId="780006894" sldId="880"/>
            <ac:picMk id="4" creationId="{9F70781B-904E-D439-A1A7-0F46F4BA23E1}"/>
          </ac:picMkLst>
        </pc:picChg>
        <pc:picChg chg="add mod ord">
          <ac:chgData name="Nguyen Chi Son" userId="606856d02e9d83ac" providerId="LiveId" clId="{EBE80330-3139-4433-B4E3-A12BD067AE14}" dt="2022-05-23T07:39:00.888" v="660" actId="1076"/>
          <ac:picMkLst>
            <pc:docMk/>
            <pc:sldMk cId="780006894" sldId="880"/>
            <ac:picMk id="21" creationId="{481D9F4D-F3EF-2209-9280-6D892AB28E92}"/>
          </ac:picMkLst>
        </pc:picChg>
        <pc:cxnChg chg="add mod">
          <ac:chgData name="Nguyen Chi Son" userId="606856d02e9d83ac" providerId="LiveId" clId="{EBE80330-3139-4433-B4E3-A12BD067AE14}" dt="2022-05-23T07:38:26.820" v="650" actId="1035"/>
          <ac:cxnSpMkLst>
            <pc:docMk/>
            <pc:sldMk cId="780006894" sldId="880"/>
            <ac:cxnSpMk id="6" creationId="{F6495F48-1BFE-890F-A984-A0F19368D879}"/>
          </ac:cxnSpMkLst>
        </pc:cxnChg>
        <pc:cxnChg chg="add mod">
          <ac:chgData name="Nguyen Chi Son" userId="606856d02e9d83ac" providerId="LiveId" clId="{EBE80330-3139-4433-B4E3-A12BD067AE14}" dt="2022-05-23T07:38:26.820" v="650" actId="1035"/>
          <ac:cxnSpMkLst>
            <pc:docMk/>
            <pc:sldMk cId="780006894" sldId="880"/>
            <ac:cxnSpMk id="9" creationId="{5B949A35-97FF-07BC-6E9D-FC4969F76FBC}"/>
          </ac:cxnSpMkLst>
        </pc:cxnChg>
        <pc:cxnChg chg="add mod">
          <ac:chgData name="Nguyen Chi Son" userId="606856d02e9d83ac" providerId="LiveId" clId="{EBE80330-3139-4433-B4E3-A12BD067AE14}" dt="2022-05-23T07:38:26.820" v="650" actId="1035"/>
          <ac:cxnSpMkLst>
            <pc:docMk/>
            <pc:sldMk cId="780006894" sldId="880"/>
            <ac:cxnSpMk id="15" creationId="{CDF0AE06-AA39-2C8B-9303-A2A10F17B809}"/>
          </ac:cxnSpMkLst>
        </pc:cxnChg>
        <pc:cxnChg chg="add del mod">
          <ac:chgData name="Nguyen Chi Son" userId="606856d02e9d83ac" providerId="LiveId" clId="{EBE80330-3139-4433-B4E3-A12BD067AE14}" dt="2022-05-23T07:33:42.679" v="575" actId="478"/>
          <ac:cxnSpMkLst>
            <pc:docMk/>
            <pc:sldMk cId="780006894" sldId="880"/>
            <ac:cxnSpMk id="18" creationId="{45529678-DAA7-9C5A-05C2-E4B32B1F7A8E}"/>
          </ac:cxnSpMkLst>
        </pc:cxnChg>
        <pc:cxnChg chg="add mod">
          <ac:chgData name="Nguyen Chi Son" userId="606856d02e9d83ac" providerId="LiveId" clId="{EBE80330-3139-4433-B4E3-A12BD067AE14}" dt="2022-05-23T07:38:33.133" v="652" actId="571"/>
          <ac:cxnSpMkLst>
            <pc:docMk/>
            <pc:sldMk cId="780006894" sldId="880"/>
            <ac:cxnSpMk id="28" creationId="{2A6D1FF7-017C-F21A-31B3-EC85579E6D3D}"/>
          </ac:cxnSpMkLst>
        </pc:cxnChg>
        <pc:cxnChg chg="add mod">
          <ac:chgData name="Nguyen Chi Son" userId="606856d02e9d83ac" providerId="LiveId" clId="{EBE80330-3139-4433-B4E3-A12BD067AE14}" dt="2022-05-23T07:38:57.709" v="658" actId="693"/>
          <ac:cxnSpMkLst>
            <pc:docMk/>
            <pc:sldMk cId="780006894" sldId="880"/>
            <ac:cxnSpMk id="29" creationId="{17067C27-B3CB-97E8-403A-2CE5254316C6}"/>
          </ac:cxnSpMkLst>
        </pc:cxnChg>
      </pc:sldChg>
      <pc:sldChg chg="modSp add mod">
        <pc:chgData name="Nguyen Chi Son" userId="606856d02e9d83ac" providerId="LiveId" clId="{EBE80330-3139-4433-B4E3-A12BD067AE14}" dt="2022-05-23T08:15:12.927" v="3933" actId="20577"/>
        <pc:sldMkLst>
          <pc:docMk/>
          <pc:sldMk cId="1612227362" sldId="881"/>
        </pc:sldMkLst>
        <pc:spChg chg="mod">
          <ac:chgData name="Nguyen Chi Son" userId="606856d02e9d83ac" providerId="LiveId" clId="{EBE80330-3139-4433-B4E3-A12BD067AE14}" dt="2022-05-23T08:15:12.927" v="3933" actId="20577"/>
          <ac:spMkLst>
            <pc:docMk/>
            <pc:sldMk cId="1612227362" sldId="881"/>
            <ac:spMk id="2" creationId="{DAF08EC2-5D0D-48D9-855C-A59C0E5ED55B}"/>
          </ac:spMkLst>
        </pc:spChg>
        <pc:spChg chg="mod">
          <ac:chgData name="Nguyen Chi Son" userId="606856d02e9d83ac" providerId="LiveId" clId="{EBE80330-3139-4433-B4E3-A12BD067AE14}" dt="2022-05-23T08:15:08.774" v="3914" actId="20577"/>
          <ac:spMkLst>
            <pc:docMk/>
            <pc:sldMk cId="1612227362" sldId="881"/>
            <ac:spMk id="3" creationId="{8CD51C9F-FCB0-4185-93E6-835FC05E1B10}"/>
          </ac:spMkLst>
        </pc:spChg>
      </pc:sldChg>
      <pc:sldChg chg="addSp delSp modSp add mod">
        <pc:chgData name="Nguyen Chi Son" userId="606856d02e9d83ac" providerId="LiveId" clId="{EBE80330-3139-4433-B4E3-A12BD067AE14}" dt="2022-05-23T11:18:45.589" v="4792"/>
        <pc:sldMkLst>
          <pc:docMk/>
          <pc:sldMk cId="2380511150" sldId="882"/>
        </pc:sldMkLst>
        <pc:spChg chg="mod">
          <ac:chgData name="Nguyen Chi Son" userId="606856d02e9d83ac" providerId="LiveId" clId="{EBE80330-3139-4433-B4E3-A12BD067AE14}" dt="2022-05-23T08:19:33.977" v="4376" actId="20577"/>
          <ac:spMkLst>
            <pc:docMk/>
            <pc:sldMk cId="2380511150" sldId="882"/>
            <ac:spMk id="2" creationId="{BA8A6260-CA4B-46A9-A06E-C71EE59E6992}"/>
          </ac:spMkLst>
        </pc:spChg>
        <pc:spChg chg="add mod">
          <ac:chgData name="Nguyen Chi Son" userId="606856d02e9d83ac" providerId="LiveId" clId="{EBE80330-3139-4433-B4E3-A12BD067AE14}" dt="2022-05-23T11:16:08.153" v="4440" actId="1076"/>
          <ac:spMkLst>
            <pc:docMk/>
            <pc:sldMk cId="2380511150" sldId="882"/>
            <ac:spMk id="8" creationId="{BD3A41F2-4855-37DB-A0EA-8CF56122A8C2}"/>
          </ac:spMkLst>
        </pc:spChg>
        <pc:spChg chg="del mod">
          <ac:chgData name="Nguyen Chi Son" userId="606856d02e9d83ac" providerId="LiveId" clId="{EBE80330-3139-4433-B4E3-A12BD067AE14}" dt="2022-05-23T11:15:46.109" v="4430" actId="478"/>
          <ac:spMkLst>
            <pc:docMk/>
            <pc:sldMk cId="2380511150" sldId="882"/>
            <ac:spMk id="9" creationId="{E3A1964F-4B9E-0EEC-7228-640C17629044}"/>
          </ac:spMkLst>
        </pc:spChg>
        <pc:graphicFrameChg chg="add mod">
          <ac:chgData name="Nguyen Chi Son" userId="606856d02e9d83ac" providerId="LiveId" clId="{EBE80330-3139-4433-B4E3-A12BD067AE14}" dt="2022-05-23T11:18:45.589" v="4792"/>
          <ac:graphicFrameMkLst>
            <pc:docMk/>
            <pc:sldMk cId="2380511150" sldId="882"/>
            <ac:graphicFrameMk id="7" creationId="{B1DADA15-8C14-60F8-18D9-D5688254E236}"/>
          </ac:graphicFrameMkLst>
        </pc:graphicFrameChg>
        <pc:picChg chg="add del mod">
          <ac:chgData name="Nguyen Chi Son" userId="606856d02e9d83ac" providerId="LiveId" clId="{EBE80330-3139-4433-B4E3-A12BD067AE14}" dt="2022-05-23T11:15:31.664" v="4427" actId="478"/>
          <ac:picMkLst>
            <pc:docMk/>
            <pc:sldMk cId="2380511150" sldId="882"/>
            <ac:picMk id="4" creationId="{0E285A2B-4A9B-D703-2F21-05F51A508A5A}"/>
          </ac:picMkLst>
        </pc:picChg>
        <pc:picChg chg="del">
          <ac:chgData name="Nguyen Chi Son" userId="606856d02e9d83ac" providerId="LiveId" clId="{EBE80330-3139-4433-B4E3-A12BD067AE14}" dt="2022-05-23T08:15:15.724" v="3934" actId="478"/>
          <ac:picMkLst>
            <pc:docMk/>
            <pc:sldMk cId="2380511150" sldId="882"/>
            <ac:picMk id="5" creationId="{112F8B35-5FAD-4B0E-ACFC-72BAFBF5BE8B}"/>
          </ac:picMkLst>
        </pc:picChg>
        <pc:picChg chg="add mod">
          <ac:chgData name="Nguyen Chi Son" userId="606856d02e9d83ac" providerId="LiveId" clId="{EBE80330-3139-4433-B4E3-A12BD067AE14}" dt="2022-05-23T11:16:04.353" v="4438" actId="1076"/>
          <ac:picMkLst>
            <pc:docMk/>
            <pc:sldMk cId="2380511150" sldId="882"/>
            <ac:picMk id="10" creationId="{10722464-D81E-4D1C-096D-162D32B3C5CF}"/>
          </ac:picMkLst>
        </pc:picChg>
      </pc:sldChg>
      <pc:sldChg chg="modSp add mod">
        <pc:chgData name="Nguyen Chi Son" userId="606856d02e9d83ac" providerId="LiveId" clId="{EBE80330-3139-4433-B4E3-A12BD067AE14}" dt="2022-05-23T11:16:46.617" v="4540" actId="12788"/>
        <pc:sldMkLst>
          <pc:docMk/>
          <pc:sldMk cId="236285017" sldId="883"/>
        </pc:sldMkLst>
        <pc:spChg chg="mod">
          <ac:chgData name="Nguyen Chi Son" userId="606856d02e9d83ac" providerId="LiveId" clId="{EBE80330-3139-4433-B4E3-A12BD067AE14}" dt="2022-05-23T11:16:46.617" v="4540" actId="12788"/>
          <ac:spMkLst>
            <pc:docMk/>
            <pc:sldMk cId="236285017" sldId="883"/>
            <ac:spMk id="2" creationId="{DAF08EC2-5D0D-48D9-855C-A59C0E5ED55B}"/>
          </ac:spMkLst>
        </pc:spChg>
        <pc:spChg chg="mod">
          <ac:chgData name="Nguyen Chi Son" userId="606856d02e9d83ac" providerId="LiveId" clId="{EBE80330-3139-4433-B4E3-A12BD067AE14}" dt="2022-05-23T11:16:27.050" v="4443" actId="20577"/>
          <ac:spMkLst>
            <pc:docMk/>
            <pc:sldMk cId="236285017" sldId="883"/>
            <ac:spMk id="3" creationId="{8CD51C9F-FCB0-4185-93E6-835FC05E1B10}"/>
          </ac:spMkLst>
        </pc:spChg>
      </pc:sldChg>
      <pc:sldChg chg="addSp delSp modSp add mod addAnim delAnim modAnim">
        <pc:chgData name="Nguyen Chi Son" userId="606856d02e9d83ac" providerId="LiveId" clId="{EBE80330-3139-4433-B4E3-A12BD067AE14}" dt="2022-05-23T11:47:57.918" v="6025" actId="1035"/>
        <pc:sldMkLst>
          <pc:docMk/>
          <pc:sldMk cId="373218266" sldId="884"/>
        </pc:sldMkLst>
        <pc:spChg chg="mod">
          <ac:chgData name="Nguyen Chi Son" userId="606856d02e9d83ac" providerId="LiveId" clId="{EBE80330-3139-4433-B4E3-A12BD067AE14}" dt="2022-05-23T11:44:34.793" v="5376" actId="20577"/>
          <ac:spMkLst>
            <pc:docMk/>
            <pc:sldMk cId="373218266" sldId="884"/>
            <ac:spMk id="2" creationId="{BA8A6260-CA4B-46A9-A06E-C71EE59E6992}"/>
          </ac:spMkLst>
        </pc:spChg>
        <pc:spChg chg="del">
          <ac:chgData name="Nguyen Chi Son" userId="606856d02e9d83ac" providerId="LiveId" clId="{EBE80330-3139-4433-B4E3-A12BD067AE14}" dt="2022-05-23T11:16:52.863" v="4542" actId="478"/>
          <ac:spMkLst>
            <pc:docMk/>
            <pc:sldMk cId="373218266" sldId="884"/>
            <ac:spMk id="8" creationId="{BD3A41F2-4855-37DB-A0EA-8CF56122A8C2}"/>
          </ac:spMkLst>
        </pc:spChg>
        <pc:spChg chg="add mod">
          <ac:chgData name="Nguyen Chi Son" userId="606856d02e9d83ac" providerId="LiveId" clId="{EBE80330-3139-4433-B4E3-A12BD067AE14}" dt="2022-05-23T11:47:57.918" v="6025" actId="1035"/>
          <ac:spMkLst>
            <pc:docMk/>
            <pc:sldMk cId="373218266" sldId="884"/>
            <ac:spMk id="27" creationId="{91AE6088-8FD2-5A34-5417-3D996691E667}"/>
          </ac:spMkLst>
        </pc:spChg>
        <pc:graphicFrameChg chg="del">
          <ac:chgData name="Nguyen Chi Son" userId="606856d02e9d83ac" providerId="LiveId" clId="{EBE80330-3139-4433-B4E3-A12BD067AE14}" dt="2022-05-23T11:16:52.863" v="4542" actId="478"/>
          <ac:graphicFrameMkLst>
            <pc:docMk/>
            <pc:sldMk cId="373218266" sldId="884"/>
            <ac:graphicFrameMk id="7" creationId="{B1DADA15-8C14-60F8-18D9-D5688254E236}"/>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13" creationId="{985CEFA6-7D53-74EE-EDDB-AD3FF0382C3A}"/>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0" creationId="{61DC73FD-94AB-72D5-5FE8-FD6BE25AF50C}"/>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4" creationId="{4FD0AAEB-C5B1-D177-694B-DC1CE7B6B99F}"/>
          </ac:graphicFrameMkLst>
        </pc:graphicFrameChg>
        <pc:picChg chg="add del mod">
          <ac:chgData name="Nguyen Chi Son" userId="606856d02e9d83ac" providerId="LiveId" clId="{EBE80330-3139-4433-B4E3-A12BD067AE14}" dt="2022-05-23T11:33:25.066" v="4809" actId="478"/>
          <ac:picMkLst>
            <pc:docMk/>
            <pc:sldMk cId="373218266" sldId="884"/>
            <ac:picMk id="4" creationId="{15D84BD7-D69C-C25F-CE46-D7079CF013E8}"/>
          </ac:picMkLst>
        </pc:picChg>
        <pc:picChg chg="add del mod">
          <ac:chgData name="Nguyen Chi Son" userId="606856d02e9d83ac" providerId="LiveId" clId="{EBE80330-3139-4433-B4E3-A12BD067AE14}" dt="2022-05-23T11:38:52.176" v="4826" actId="478"/>
          <ac:picMkLst>
            <pc:docMk/>
            <pc:sldMk cId="373218266" sldId="884"/>
            <ac:picMk id="6" creationId="{0BD0ECEE-6B4B-86AD-2DC7-E729E8B66C3B}"/>
          </ac:picMkLst>
        </pc:picChg>
        <pc:picChg chg="del">
          <ac:chgData name="Nguyen Chi Son" userId="606856d02e9d83ac" providerId="LiveId" clId="{EBE80330-3139-4433-B4E3-A12BD067AE14}" dt="2022-05-23T11:16:52.863" v="4542" actId="478"/>
          <ac:picMkLst>
            <pc:docMk/>
            <pc:sldMk cId="373218266" sldId="884"/>
            <ac:picMk id="10" creationId="{10722464-D81E-4D1C-096D-162D32B3C5CF}"/>
          </ac:picMkLst>
        </pc:picChg>
        <pc:picChg chg="add del mod ord">
          <ac:chgData name="Nguyen Chi Son" userId="606856d02e9d83ac" providerId="LiveId" clId="{EBE80330-3139-4433-B4E3-A12BD067AE14}" dt="2022-05-23T11:43:26.689" v="4859" actId="478"/>
          <ac:picMkLst>
            <pc:docMk/>
            <pc:sldMk cId="373218266" sldId="884"/>
            <ac:picMk id="16" creationId="{763B31A2-C620-5357-7AC4-20BEA536150D}"/>
          </ac:picMkLst>
        </pc:picChg>
        <pc:picChg chg="add mod">
          <ac:chgData name="Nguyen Chi Son" userId="606856d02e9d83ac" providerId="LiveId" clId="{EBE80330-3139-4433-B4E3-A12BD067AE14}" dt="2022-05-23T11:47:57.918" v="6025" actId="1035"/>
          <ac:picMkLst>
            <pc:docMk/>
            <pc:sldMk cId="373218266" sldId="884"/>
            <ac:picMk id="26" creationId="{680CBB14-451F-DF67-BAAE-1F08E3586415}"/>
          </ac:picMkLst>
        </pc:picChg>
        <pc:cxnChg chg="add del mod">
          <ac:chgData name="Nguyen Chi Son" userId="606856d02e9d83ac" providerId="LiveId" clId="{EBE80330-3139-4433-B4E3-A12BD067AE14}" dt="2022-05-23T11:43:26.689" v="4859" actId="478"/>
          <ac:cxnSpMkLst>
            <pc:docMk/>
            <pc:sldMk cId="373218266" sldId="884"/>
            <ac:cxnSpMk id="11" creationId="{EC5C7197-F309-85BC-5247-173121B221BE}"/>
          </ac:cxnSpMkLst>
        </pc:cxnChg>
        <pc:cxnChg chg="add del mod">
          <ac:chgData name="Nguyen Chi Son" userId="606856d02e9d83ac" providerId="LiveId" clId="{EBE80330-3139-4433-B4E3-A12BD067AE14}" dt="2022-05-23T11:34:10.947" v="4825" actId="478"/>
          <ac:cxnSpMkLst>
            <pc:docMk/>
            <pc:sldMk cId="373218266" sldId="884"/>
            <ac:cxnSpMk id="14" creationId="{B1537947-EAC7-A171-82ED-0FF57E88B104}"/>
          </ac:cxnSpMkLst>
        </pc:cxnChg>
        <pc:cxnChg chg="add del mod">
          <ac:chgData name="Nguyen Chi Son" userId="606856d02e9d83ac" providerId="LiveId" clId="{EBE80330-3139-4433-B4E3-A12BD067AE14}" dt="2022-05-23T11:43:26.689" v="4859" actId="478"/>
          <ac:cxnSpMkLst>
            <pc:docMk/>
            <pc:sldMk cId="373218266" sldId="884"/>
            <ac:cxnSpMk id="18" creationId="{5045AFF1-B106-0453-1D2B-B88C03D4B73C}"/>
          </ac:cxnSpMkLst>
        </pc:cxnChg>
        <pc:cxnChg chg="add del mod">
          <ac:chgData name="Nguyen Chi Son" userId="606856d02e9d83ac" providerId="LiveId" clId="{EBE80330-3139-4433-B4E3-A12BD067AE14}" dt="2022-05-23T11:43:26.689" v="4859" actId="478"/>
          <ac:cxnSpMkLst>
            <pc:docMk/>
            <pc:sldMk cId="373218266" sldId="884"/>
            <ac:cxnSpMk id="21" creationId="{E37EE9FB-B88F-F756-F3A9-F374CA58C83C}"/>
          </ac:cxnSpMkLst>
        </pc:cxnChg>
      </pc:sldChg>
    </pc:docChg>
  </pc:docChgLst>
  <pc:docChgLst>
    <pc:chgData name="Nguyen Chi Son" userId="606856d02e9d83ac" providerId="LiveId" clId="{71868D9A-B96F-428E-A575-98D8A1773808}"/>
    <pc:docChg chg="undo redo custSel addSld delSld modSld">
      <pc:chgData name="Nguyen Chi Son" userId="606856d02e9d83ac" providerId="LiveId" clId="{71868D9A-B96F-428E-A575-98D8A1773808}" dt="2022-02-28T15:52:27.885" v="10617"/>
      <pc:docMkLst>
        <pc:docMk/>
      </pc:docMkLst>
      <pc:sldChg chg="modSp mod">
        <pc:chgData name="Nguyen Chi Son" userId="606856d02e9d83ac" providerId="LiveId" clId="{71868D9A-B96F-428E-A575-98D8A1773808}" dt="2022-02-28T12:15:05.297" v="111" actId="255"/>
        <pc:sldMkLst>
          <pc:docMk/>
          <pc:sldMk cId="2922349590" sldId="256"/>
        </pc:sldMkLst>
        <pc:spChg chg="mod">
          <ac:chgData name="Nguyen Chi Son" userId="606856d02e9d83ac" providerId="LiveId" clId="{71868D9A-B96F-428E-A575-98D8A1773808}" dt="2022-02-28T12:15:05.297" v="111" actId="255"/>
          <ac:spMkLst>
            <pc:docMk/>
            <pc:sldMk cId="2922349590" sldId="256"/>
            <ac:spMk id="136" creationId="{C574B640-0199-463F-87CA-8E3956B46E10}"/>
          </ac:spMkLst>
        </pc:spChg>
      </pc:sldChg>
      <pc:sldChg chg="modSp mod">
        <pc:chgData name="Nguyen Chi Son" userId="606856d02e9d83ac" providerId="LiveId" clId="{71868D9A-B96F-428E-A575-98D8A1773808}" dt="2022-02-28T12:50:02.310" v="2738" actId="20577"/>
        <pc:sldMkLst>
          <pc:docMk/>
          <pc:sldMk cId="3319126272" sldId="622"/>
        </pc:sldMkLst>
        <pc:spChg chg="mod">
          <ac:chgData name="Nguyen Chi Son" userId="606856d02e9d83ac" providerId="LiveId" clId="{71868D9A-B96F-428E-A575-98D8A1773808}" dt="2022-02-28T12:50:02.310" v="2738" actId="20577"/>
          <ac:spMkLst>
            <pc:docMk/>
            <pc:sldMk cId="3319126272" sldId="622"/>
            <ac:spMk id="2" creationId="{DAF08EC2-5D0D-48D9-855C-A59C0E5ED55B}"/>
          </ac:spMkLst>
        </pc:spChg>
      </pc:sldChg>
      <pc:sldChg chg="modSp mod">
        <pc:chgData name="Nguyen Chi Son" userId="606856d02e9d83ac" providerId="LiveId" clId="{71868D9A-B96F-428E-A575-98D8A1773808}" dt="2022-02-28T12:15:25.859" v="211" actId="20577"/>
        <pc:sldMkLst>
          <pc:docMk/>
          <pc:sldMk cId="1033004166" sldId="675"/>
        </pc:sldMkLst>
        <pc:spChg chg="mod">
          <ac:chgData name="Nguyen Chi Son" userId="606856d02e9d83ac" providerId="LiveId" clId="{71868D9A-B96F-428E-A575-98D8A1773808}" dt="2022-02-28T12:15:25.859" v="211" actId="20577"/>
          <ac:spMkLst>
            <pc:docMk/>
            <pc:sldMk cId="1033004166" sldId="675"/>
            <ac:spMk id="2" creationId="{DAF08EC2-5D0D-48D9-855C-A59C0E5ED55B}"/>
          </ac:spMkLst>
        </pc:spChg>
      </pc:sldChg>
      <pc:sldChg chg="addSp delSp modSp mod">
        <pc:chgData name="Nguyen Chi Son" userId="606856d02e9d83ac" providerId="LiveId" clId="{71868D9A-B96F-428E-A575-98D8A1773808}" dt="2022-02-28T12:35:29.336" v="2602" actId="1076"/>
        <pc:sldMkLst>
          <pc:docMk/>
          <pc:sldMk cId="470225863" sldId="691"/>
        </pc:sldMkLst>
        <pc:spChg chg="mod">
          <ac:chgData name="Nguyen Chi Son" userId="606856d02e9d83ac" providerId="LiveId" clId="{71868D9A-B96F-428E-A575-98D8A1773808}" dt="2022-02-28T12:17:27.401" v="454" actId="20577"/>
          <ac:spMkLst>
            <pc:docMk/>
            <pc:sldMk cId="470225863" sldId="691"/>
            <ac:spMk id="2" creationId="{BA8A6260-CA4B-46A9-A06E-C71EE59E6992}"/>
          </ac:spMkLst>
        </pc:spChg>
        <pc:spChg chg="del">
          <ac:chgData name="Nguyen Chi Son" userId="606856d02e9d83ac" providerId="LiveId" clId="{71868D9A-B96F-428E-A575-98D8A1773808}" dt="2022-02-28T12:15:41.452" v="216" actId="478"/>
          <ac:spMkLst>
            <pc:docMk/>
            <pc:sldMk cId="470225863" sldId="691"/>
            <ac:spMk id="8" creationId="{3CBECDDA-DD7D-40DE-BAEC-AE6A41C5FC24}"/>
          </ac:spMkLst>
        </pc:spChg>
        <pc:spChg chg="del">
          <ac:chgData name="Nguyen Chi Son" userId="606856d02e9d83ac" providerId="LiveId" clId="{71868D9A-B96F-428E-A575-98D8A1773808}" dt="2022-02-28T12:15:40.296" v="215" actId="478"/>
          <ac:spMkLst>
            <pc:docMk/>
            <pc:sldMk cId="470225863" sldId="691"/>
            <ac:spMk id="9" creationId="{8826F070-D5B0-4ECB-9256-68CEFEA84977}"/>
          </ac:spMkLst>
        </pc:spChg>
        <pc:spChg chg="mod">
          <ac:chgData name="Nguyen Chi Son" userId="606856d02e9d83ac" providerId="LiveId" clId="{71868D9A-B96F-428E-A575-98D8A1773808}" dt="2022-02-28T12:35:29.336" v="2602" actId="1076"/>
          <ac:spMkLst>
            <pc:docMk/>
            <pc:sldMk cId="470225863" sldId="691"/>
            <ac:spMk id="11" creationId="{72086FFA-A4E4-43D5-877C-B63DBE3E10B8}"/>
          </ac:spMkLst>
        </pc:spChg>
        <pc:spChg chg="add del mod">
          <ac:chgData name="Nguyen Chi Son" userId="606856d02e9d83ac" providerId="LiveId" clId="{71868D9A-B96F-428E-A575-98D8A1773808}" dt="2022-02-28T12:21:11.081" v="649" actId="478"/>
          <ac:spMkLst>
            <pc:docMk/>
            <pc:sldMk cId="470225863" sldId="691"/>
            <ac:spMk id="15" creationId="{B9578E8C-5137-4A5D-B82C-0561A0391FE8}"/>
          </ac:spMkLst>
        </pc:spChg>
        <pc:picChg chg="del">
          <ac:chgData name="Nguyen Chi Son" userId="606856d02e9d83ac" providerId="LiveId" clId="{71868D9A-B96F-428E-A575-98D8A1773808}" dt="2022-02-28T12:15:38.780" v="213" actId="478"/>
          <ac:picMkLst>
            <pc:docMk/>
            <pc:sldMk cId="470225863" sldId="691"/>
            <ac:picMk id="4" creationId="{7EB7A1DA-ADC3-4D55-ACE6-EB1AB9694667}"/>
          </ac:picMkLst>
        </pc:picChg>
        <pc:picChg chg="add del mod">
          <ac:chgData name="Nguyen Chi Son" userId="606856d02e9d83ac" providerId="LiveId" clId="{71868D9A-B96F-428E-A575-98D8A1773808}" dt="2022-02-28T12:18:23.868" v="460" actId="478"/>
          <ac:picMkLst>
            <pc:docMk/>
            <pc:sldMk cId="470225863" sldId="691"/>
            <ac:picMk id="5" creationId="{A73421DF-F0B6-4859-BC84-DED4B876C19B}"/>
          </ac:picMkLst>
        </pc:picChg>
        <pc:picChg chg="del">
          <ac:chgData name="Nguyen Chi Son" userId="606856d02e9d83ac" providerId="LiveId" clId="{71868D9A-B96F-428E-A575-98D8A1773808}" dt="2022-02-28T12:15:39.233" v="214" actId="478"/>
          <ac:picMkLst>
            <pc:docMk/>
            <pc:sldMk cId="470225863" sldId="691"/>
            <ac:picMk id="7" creationId="{B69685B3-442D-4C2C-BC47-BBA225FAF066}"/>
          </ac:picMkLst>
        </pc:picChg>
        <pc:picChg chg="add mod">
          <ac:chgData name="Nguyen Chi Son" userId="606856d02e9d83ac" providerId="LiveId" clId="{71868D9A-B96F-428E-A575-98D8A1773808}" dt="2022-02-28T12:35:22.839" v="2600" actId="1076"/>
          <ac:picMkLst>
            <pc:docMk/>
            <pc:sldMk cId="470225863" sldId="691"/>
            <ac:picMk id="10" creationId="{6460EEBE-9CB4-4540-AB97-AE7CD11815FD}"/>
          </ac:picMkLst>
        </pc:picChg>
        <pc:picChg chg="del">
          <ac:chgData name="Nguyen Chi Son" userId="606856d02e9d83ac" providerId="LiveId" clId="{71868D9A-B96F-428E-A575-98D8A1773808}" dt="2022-02-28T12:15:38.327" v="212" actId="478"/>
          <ac:picMkLst>
            <pc:docMk/>
            <pc:sldMk cId="470225863" sldId="691"/>
            <ac:picMk id="13" creationId="{6E7A1011-0E67-4AA3-B8A1-FBA342BAEBED}"/>
          </ac:picMkLst>
        </pc:picChg>
        <pc:picChg chg="add del mod">
          <ac:chgData name="Nguyen Chi Son" userId="606856d02e9d83ac" providerId="LiveId" clId="{71868D9A-B96F-428E-A575-98D8A1773808}" dt="2022-02-28T12:21:11.081" v="649" actId="478"/>
          <ac:picMkLst>
            <pc:docMk/>
            <pc:sldMk cId="470225863" sldId="691"/>
            <ac:picMk id="14" creationId="{AFD28A0E-FC58-4349-8C3F-FD92725B469E}"/>
          </ac:picMkLst>
        </pc:picChg>
      </pc:sldChg>
      <pc:sldChg chg="delSp modSp mod modAnim">
        <pc:chgData name="Nguyen Chi Son" userId="606856d02e9d83ac" providerId="LiveId" clId="{71868D9A-B96F-428E-A575-98D8A1773808}" dt="2022-02-28T15:45:16.473" v="10511"/>
        <pc:sldMkLst>
          <pc:docMk/>
          <pc:sldMk cId="3964383563" sldId="722"/>
        </pc:sldMkLst>
        <pc:spChg chg="del">
          <ac:chgData name="Nguyen Chi Son" userId="606856d02e9d83ac" providerId="LiveId" clId="{71868D9A-B96F-428E-A575-98D8A1773808}" dt="2022-02-28T12:24:20.262" v="1276" actId="478"/>
          <ac:spMkLst>
            <pc:docMk/>
            <pc:sldMk cId="3964383563" sldId="722"/>
            <ac:spMk id="8" creationId="{E86F1C73-114E-4535-882A-4E6BDD248A96}"/>
          </ac:spMkLst>
        </pc:spChg>
        <pc:spChg chg="del">
          <ac:chgData name="Nguyen Chi Son" userId="606856d02e9d83ac" providerId="LiveId" clId="{71868D9A-B96F-428E-A575-98D8A1773808}" dt="2022-02-28T12:24:20.262" v="1276" actId="478"/>
          <ac:spMkLst>
            <pc:docMk/>
            <pc:sldMk cId="3964383563" sldId="722"/>
            <ac:spMk id="11" creationId="{2DABA96D-F810-408D-BF47-00AB309AACE6}"/>
          </ac:spMkLst>
        </pc:spChg>
        <pc:spChg chg="del">
          <ac:chgData name="Nguyen Chi Son" userId="606856d02e9d83ac" providerId="LiveId" clId="{71868D9A-B96F-428E-A575-98D8A1773808}" dt="2022-02-28T12:24:20.262" v="1276" actId="478"/>
          <ac:spMkLst>
            <pc:docMk/>
            <pc:sldMk cId="3964383563" sldId="722"/>
            <ac:spMk id="12" creationId="{2B7E9FC3-2682-4544-A879-4409F8B8BA41}"/>
          </ac:spMkLst>
        </pc:spChg>
        <pc:spChg chg="mod">
          <ac:chgData name="Nguyen Chi Son" userId="606856d02e9d83ac" providerId="LiveId" clId="{71868D9A-B96F-428E-A575-98D8A1773808}" dt="2022-02-28T12:33:05.235" v="2103" actId="1035"/>
          <ac:spMkLst>
            <pc:docMk/>
            <pc:sldMk cId="3964383563" sldId="722"/>
            <ac:spMk id="14" creationId="{A530074C-9975-4D4F-AC15-005B11433C74}"/>
          </ac:spMkLst>
        </pc:spChg>
        <pc:spChg chg="mod">
          <ac:chgData name="Nguyen Chi Son" userId="606856d02e9d83ac" providerId="LiveId" clId="{71868D9A-B96F-428E-A575-98D8A1773808}" dt="2022-02-28T12:33:05.235" v="2103" actId="1035"/>
          <ac:spMkLst>
            <pc:docMk/>
            <pc:sldMk cId="3964383563" sldId="722"/>
            <ac:spMk id="15" creationId="{EC5263CE-BE2F-44C4-BD89-2666D2873C33}"/>
          </ac:spMkLst>
        </pc:spChg>
        <pc:spChg chg="mod">
          <ac:chgData name="Nguyen Chi Son" userId="606856d02e9d83ac" providerId="LiveId" clId="{71868D9A-B96F-428E-A575-98D8A1773808}" dt="2022-02-28T12:29:34.238" v="1733" actId="20577"/>
          <ac:spMkLst>
            <pc:docMk/>
            <pc:sldMk cId="3964383563" sldId="722"/>
            <ac:spMk id="19" creationId="{9C339D16-68E4-43C4-A62E-D0146138D23B}"/>
          </ac:spMkLst>
        </pc:spChg>
        <pc:picChg chg="del">
          <ac:chgData name="Nguyen Chi Son" userId="606856d02e9d83ac" providerId="LiveId" clId="{71868D9A-B96F-428E-A575-98D8A1773808}" dt="2022-02-28T12:24:20.262" v="1276" actId="478"/>
          <ac:picMkLst>
            <pc:docMk/>
            <pc:sldMk cId="3964383563" sldId="722"/>
            <ac:picMk id="10" creationId="{7667FC2E-E650-4B39-937E-0463DA4243DD}"/>
          </ac:picMkLst>
        </pc:picChg>
      </pc:sldChg>
      <pc:sldChg chg="addSp delSp modSp mod modAnim">
        <pc:chgData name="Nguyen Chi Son" userId="606856d02e9d83ac" providerId="LiveId" clId="{71868D9A-B96F-428E-A575-98D8A1773808}" dt="2022-02-28T15:45:58.488" v="10522"/>
        <pc:sldMkLst>
          <pc:docMk/>
          <pc:sldMk cId="3267194069" sldId="747"/>
        </pc:sldMkLst>
        <pc:spChg chg="mod">
          <ac:chgData name="Nguyen Chi Son" userId="606856d02e9d83ac" providerId="LiveId" clId="{71868D9A-B96F-428E-A575-98D8A1773808}" dt="2022-02-28T12:57:01.880" v="3233" actId="20577"/>
          <ac:spMkLst>
            <pc:docMk/>
            <pc:sldMk cId="3267194069" sldId="747"/>
            <ac:spMk id="2" creationId="{BA8A6260-CA4B-46A9-A06E-C71EE59E6992}"/>
          </ac:spMkLst>
        </pc:spChg>
        <pc:spChg chg="add mod">
          <ac:chgData name="Nguyen Chi Son" userId="606856d02e9d83ac" providerId="LiveId" clId="{71868D9A-B96F-428E-A575-98D8A1773808}" dt="2022-02-28T12:57:54.099" v="3245" actId="1076"/>
          <ac:spMkLst>
            <pc:docMk/>
            <pc:sldMk cId="3267194069" sldId="747"/>
            <ac:spMk id="6" creationId="{88401D78-E8E5-4B33-952F-54CD58F78924}"/>
          </ac:spMkLst>
        </pc:spChg>
        <pc:graphicFrameChg chg="add mod">
          <ac:chgData name="Nguyen Chi Son" userId="606856d02e9d83ac" providerId="LiveId" clId="{71868D9A-B96F-428E-A575-98D8A1773808}" dt="2022-02-28T12:57:44.890" v="3244" actId="1035"/>
          <ac:graphicFrameMkLst>
            <pc:docMk/>
            <pc:sldMk cId="3267194069" sldId="747"/>
            <ac:graphicFrameMk id="7" creationId="{30144405-8259-4B39-A352-80FFBCC3E6B8}"/>
          </ac:graphicFrameMkLst>
        </pc:graphicFrameChg>
        <pc:picChg chg="del">
          <ac:chgData name="Nguyen Chi Son" userId="606856d02e9d83ac" providerId="LiveId" clId="{71868D9A-B96F-428E-A575-98D8A1773808}" dt="2022-02-28T12:50:04.548" v="2739" actId="478"/>
          <ac:picMkLst>
            <pc:docMk/>
            <pc:sldMk cId="3267194069" sldId="747"/>
            <ac:picMk id="4" creationId="{3CBDA1E3-644F-4AE2-87DE-4AD95E99ADB2}"/>
          </ac:picMkLst>
        </pc:picChg>
        <pc:picChg chg="add mod">
          <ac:chgData name="Nguyen Chi Son" userId="606856d02e9d83ac" providerId="LiveId" clId="{71868D9A-B96F-428E-A575-98D8A1773808}" dt="2022-02-28T12:58:18.839" v="3247" actId="1076"/>
          <ac:picMkLst>
            <pc:docMk/>
            <pc:sldMk cId="3267194069" sldId="747"/>
            <ac:picMk id="5" creationId="{6125E139-855A-4BA0-AD2B-A79823DD9B69}"/>
          </ac:picMkLst>
        </pc:picChg>
        <pc:cxnChg chg="add mod">
          <ac:chgData name="Nguyen Chi Son" userId="606856d02e9d83ac" providerId="LiveId" clId="{71868D9A-B96F-428E-A575-98D8A1773808}" dt="2022-02-28T12:58:58.107" v="3266" actId="1037"/>
          <ac:cxnSpMkLst>
            <pc:docMk/>
            <pc:sldMk cId="3267194069" sldId="747"/>
            <ac:cxnSpMk id="8" creationId="{A9572AD9-C560-44DE-8105-0849444B1D89}"/>
          </ac:cxnSpMkLst>
        </pc:cxnChg>
        <pc:cxnChg chg="add mod">
          <ac:chgData name="Nguyen Chi Son" userId="606856d02e9d83ac" providerId="LiveId" clId="{71868D9A-B96F-428E-A575-98D8A1773808}" dt="2022-02-28T12:59:12.231" v="3278" actId="1035"/>
          <ac:cxnSpMkLst>
            <pc:docMk/>
            <pc:sldMk cId="3267194069" sldId="747"/>
            <ac:cxnSpMk id="11" creationId="{9EF2F207-718D-472D-A591-3EAFCF068488}"/>
          </ac:cxnSpMkLst>
        </pc:cxnChg>
        <pc:cxnChg chg="add mod">
          <ac:chgData name="Nguyen Chi Son" userId="606856d02e9d83ac" providerId="LiveId" clId="{71868D9A-B96F-428E-A575-98D8A1773808}" dt="2022-02-28T12:59:27.522" v="3279" actId="571"/>
          <ac:cxnSpMkLst>
            <pc:docMk/>
            <pc:sldMk cId="3267194069" sldId="747"/>
            <ac:cxnSpMk id="15" creationId="{C68A5BEC-7557-45E3-8FEE-F61AD751AC76}"/>
          </ac:cxnSpMkLst>
        </pc:cxnChg>
      </pc:sldChg>
      <pc:sldChg chg="del">
        <pc:chgData name="Nguyen Chi Son" userId="606856d02e9d83ac" providerId="LiveId" clId="{71868D9A-B96F-428E-A575-98D8A1773808}" dt="2022-02-28T12:24:15.309" v="1275" actId="47"/>
        <pc:sldMkLst>
          <pc:docMk/>
          <pc:sldMk cId="1335251601" sldId="749"/>
        </pc:sldMkLst>
      </pc:sldChg>
      <pc:sldChg chg="modSp mod">
        <pc:chgData name="Nguyen Chi Son" userId="606856d02e9d83ac" providerId="LiveId" clId="{71868D9A-B96F-428E-A575-98D8A1773808}" dt="2022-02-28T13:02:47.082" v="3791" actId="20577"/>
        <pc:sldMkLst>
          <pc:docMk/>
          <pc:sldMk cId="3650864165" sldId="750"/>
        </pc:sldMkLst>
        <pc:spChg chg="mod">
          <ac:chgData name="Nguyen Chi Son" userId="606856d02e9d83ac" providerId="LiveId" clId="{71868D9A-B96F-428E-A575-98D8A1773808}" dt="2022-02-28T13:02:47.082" v="3791" actId="20577"/>
          <ac:spMkLst>
            <pc:docMk/>
            <pc:sldMk cId="3650864165" sldId="750"/>
            <ac:spMk id="2" creationId="{DAF08EC2-5D0D-48D9-855C-A59C0E5ED55B}"/>
          </ac:spMkLst>
        </pc:spChg>
      </pc:sldChg>
      <pc:sldChg chg="addSp delSp modSp mod">
        <pc:chgData name="Nguyen Chi Son" userId="606856d02e9d83ac" providerId="LiveId" clId="{71868D9A-B96F-428E-A575-98D8A1773808}" dt="2022-02-28T13:47:53.740" v="4323" actId="14100"/>
        <pc:sldMkLst>
          <pc:docMk/>
          <pc:sldMk cId="3436966872" sldId="751"/>
        </pc:sldMkLst>
        <pc:spChg chg="mod">
          <ac:chgData name="Nguyen Chi Son" userId="606856d02e9d83ac" providerId="LiveId" clId="{71868D9A-B96F-428E-A575-98D8A1773808}" dt="2022-02-28T13:03:50.747" v="3816" actId="20577"/>
          <ac:spMkLst>
            <pc:docMk/>
            <pc:sldMk cId="3436966872" sldId="751"/>
            <ac:spMk id="2" creationId="{BA8A6260-CA4B-46A9-A06E-C71EE59E6992}"/>
          </ac:spMkLst>
        </pc:spChg>
        <pc:spChg chg="mod">
          <ac:chgData name="Nguyen Chi Son" userId="606856d02e9d83ac" providerId="LiveId" clId="{71868D9A-B96F-428E-A575-98D8A1773808}" dt="2022-02-28T13:47:53.740" v="4323" actId="14100"/>
          <ac:spMkLst>
            <pc:docMk/>
            <pc:sldMk cId="3436966872" sldId="751"/>
            <ac:spMk id="5" creationId="{5FCB6675-D220-43C6-AA0B-F5516442E11D}"/>
          </ac:spMkLst>
        </pc:spChg>
        <pc:picChg chg="add mod modCrop">
          <ac:chgData name="Nguyen Chi Son" userId="606856d02e9d83ac" providerId="LiveId" clId="{71868D9A-B96F-428E-A575-98D8A1773808}" dt="2022-02-28T13:47:31.086" v="4306" actId="1076"/>
          <ac:picMkLst>
            <pc:docMk/>
            <pc:sldMk cId="3436966872" sldId="751"/>
            <ac:picMk id="4" creationId="{0151BF90-08BD-4CC0-A842-7CA08B416050}"/>
          </ac:picMkLst>
        </pc:picChg>
        <pc:picChg chg="del">
          <ac:chgData name="Nguyen Chi Son" userId="606856d02e9d83ac" providerId="LiveId" clId="{71868D9A-B96F-428E-A575-98D8A1773808}" dt="2022-02-28T13:02:50.459" v="3792" actId="478"/>
          <ac:picMkLst>
            <pc:docMk/>
            <pc:sldMk cId="3436966872" sldId="751"/>
            <ac:picMk id="6" creationId="{D0BDBCB4-707C-43CE-931D-64180D957F7B}"/>
          </ac:picMkLst>
        </pc:picChg>
        <pc:picChg chg="del">
          <ac:chgData name="Nguyen Chi Son" userId="606856d02e9d83ac" providerId="LiveId" clId="{71868D9A-B96F-428E-A575-98D8A1773808}" dt="2022-02-28T13:02:50.850" v="3793" actId="478"/>
          <ac:picMkLst>
            <pc:docMk/>
            <pc:sldMk cId="3436966872" sldId="751"/>
            <ac:picMk id="3074" creationId="{A1C279AF-79C4-4051-B123-E9D2732A0C21}"/>
          </ac:picMkLst>
        </pc:picChg>
      </pc:sldChg>
      <pc:sldChg chg="del">
        <pc:chgData name="Nguyen Chi Son" userId="606856d02e9d83ac" providerId="LiveId" clId="{71868D9A-B96F-428E-A575-98D8A1773808}" dt="2022-02-28T14:02:32.892" v="6100" actId="47"/>
        <pc:sldMkLst>
          <pc:docMk/>
          <pc:sldMk cId="2207813376" sldId="752"/>
        </pc:sldMkLst>
      </pc:sldChg>
      <pc:sldChg chg="del">
        <pc:chgData name="Nguyen Chi Son" userId="606856d02e9d83ac" providerId="LiveId" clId="{71868D9A-B96F-428E-A575-98D8A1773808}" dt="2022-02-28T13:49:30.441" v="4324" actId="47"/>
        <pc:sldMkLst>
          <pc:docMk/>
          <pc:sldMk cId="1058621928" sldId="753"/>
        </pc:sldMkLst>
      </pc:sldChg>
      <pc:sldChg chg="modSp del">
        <pc:chgData name="Nguyen Chi Son" userId="606856d02e9d83ac" providerId="LiveId" clId="{71868D9A-B96F-428E-A575-98D8A1773808}" dt="2022-02-28T13:50:14.229" v="4500" actId="47"/>
        <pc:sldMkLst>
          <pc:docMk/>
          <pc:sldMk cId="709018180" sldId="754"/>
        </pc:sldMkLst>
        <pc:spChg chg="mod">
          <ac:chgData name="Nguyen Chi Son" userId="606856d02e9d83ac" providerId="LiveId" clId="{71868D9A-B96F-428E-A575-98D8A1773808}" dt="2022-02-28T13:50:06.405" v="4498" actId="20577"/>
          <ac:spMkLst>
            <pc:docMk/>
            <pc:sldMk cId="709018180" sldId="754"/>
            <ac:spMk id="19" creationId="{9C339D16-68E4-43C4-A62E-D0146138D23B}"/>
          </ac:spMkLst>
        </pc:spChg>
      </pc:sldChg>
      <pc:sldChg chg="del">
        <pc:chgData name="Nguyen Chi Son" userId="606856d02e9d83ac" providerId="LiveId" clId="{71868D9A-B96F-428E-A575-98D8A1773808}" dt="2022-02-28T14:02:32.892" v="6100" actId="47"/>
        <pc:sldMkLst>
          <pc:docMk/>
          <pc:sldMk cId="2854865858" sldId="755"/>
        </pc:sldMkLst>
      </pc:sldChg>
      <pc:sldChg chg="del">
        <pc:chgData name="Nguyen Chi Son" userId="606856d02e9d83ac" providerId="LiveId" clId="{71868D9A-B96F-428E-A575-98D8A1773808}" dt="2022-02-28T14:02:32.892" v="6100" actId="47"/>
        <pc:sldMkLst>
          <pc:docMk/>
          <pc:sldMk cId="3015010201" sldId="756"/>
        </pc:sldMkLst>
      </pc:sldChg>
      <pc:sldChg chg="del">
        <pc:chgData name="Nguyen Chi Son" userId="606856d02e9d83ac" providerId="LiveId" clId="{71868D9A-B96F-428E-A575-98D8A1773808}" dt="2022-02-28T14:02:32.892" v="6100" actId="47"/>
        <pc:sldMkLst>
          <pc:docMk/>
          <pc:sldMk cId="4140275113" sldId="757"/>
        </pc:sldMkLst>
      </pc:sldChg>
      <pc:sldChg chg="del">
        <pc:chgData name="Nguyen Chi Son" userId="606856d02e9d83ac" providerId="LiveId" clId="{71868D9A-B96F-428E-A575-98D8A1773808}" dt="2022-02-28T14:02:32.892" v="6100" actId="47"/>
        <pc:sldMkLst>
          <pc:docMk/>
          <pc:sldMk cId="3136042662" sldId="758"/>
        </pc:sldMkLst>
      </pc:sldChg>
      <pc:sldChg chg="del">
        <pc:chgData name="Nguyen Chi Son" userId="606856d02e9d83ac" providerId="LiveId" clId="{71868D9A-B96F-428E-A575-98D8A1773808}" dt="2022-02-28T14:02:32.892" v="6100" actId="47"/>
        <pc:sldMkLst>
          <pc:docMk/>
          <pc:sldMk cId="1870878217" sldId="759"/>
        </pc:sldMkLst>
      </pc:sldChg>
      <pc:sldChg chg="modSp mod">
        <pc:chgData name="Nguyen Chi Son" userId="606856d02e9d83ac" providerId="LiveId" clId="{71868D9A-B96F-428E-A575-98D8A1773808}" dt="2022-02-28T14:02:38.686" v="6158" actId="20577"/>
        <pc:sldMkLst>
          <pc:docMk/>
          <pc:sldMk cId="3920108429" sldId="760"/>
        </pc:sldMkLst>
        <pc:spChg chg="mod">
          <ac:chgData name="Nguyen Chi Son" userId="606856d02e9d83ac" providerId="LiveId" clId="{71868D9A-B96F-428E-A575-98D8A1773808}" dt="2022-02-28T14:02:38.686" v="6158" actId="20577"/>
          <ac:spMkLst>
            <pc:docMk/>
            <pc:sldMk cId="3920108429" sldId="760"/>
            <ac:spMk id="2" creationId="{DAF08EC2-5D0D-48D9-855C-A59C0E5ED55B}"/>
          </ac:spMkLst>
        </pc:spChg>
      </pc:sldChg>
      <pc:sldChg chg="addSp delSp modSp mod delAnim modAnim">
        <pc:chgData name="Nguyen Chi Son" userId="606856d02e9d83ac" providerId="LiveId" clId="{71868D9A-B96F-428E-A575-98D8A1773808}" dt="2022-02-28T15:47:01.939" v="10548" actId="1076"/>
        <pc:sldMkLst>
          <pc:docMk/>
          <pc:sldMk cId="2383046546" sldId="761"/>
        </pc:sldMkLst>
        <pc:spChg chg="mod">
          <ac:chgData name="Nguyen Chi Son" userId="606856d02e9d83ac" providerId="LiveId" clId="{71868D9A-B96F-428E-A575-98D8A1773808}" dt="2022-02-28T14:03:22.899" v="6329" actId="20577"/>
          <ac:spMkLst>
            <pc:docMk/>
            <pc:sldMk cId="2383046546" sldId="761"/>
            <ac:spMk id="2" creationId="{BA8A6260-CA4B-46A9-A06E-C71EE59E6992}"/>
          </ac:spMkLst>
        </pc:spChg>
        <pc:spChg chg="mod">
          <ac:chgData name="Nguyen Chi Son" userId="606856d02e9d83ac" providerId="LiveId" clId="{71868D9A-B96F-428E-A575-98D8A1773808}" dt="2022-02-28T14:20:58.710" v="6497" actId="1076"/>
          <ac:spMkLst>
            <pc:docMk/>
            <pc:sldMk cId="2383046546" sldId="761"/>
            <ac:spMk id="7" creationId="{29173375-2B80-44C2-B311-A0CEA888BCFE}"/>
          </ac:spMkLst>
        </pc:spChg>
        <pc:spChg chg="add mod">
          <ac:chgData name="Nguyen Chi Son" userId="606856d02e9d83ac" providerId="LiveId" clId="{71868D9A-B96F-428E-A575-98D8A1773808}" dt="2022-02-28T14:21:27.928" v="6528" actId="1076"/>
          <ac:spMkLst>
            <pc:docMk/>
            <pc:sldMk cId="2383046546" sldId="761"/>
            <ac:spMk id="32" creationId="{E2D9150E-FABA-40EC-BC1A-676203E427EA}"/>
          </ac:spMkLst>
        </pc:spChg>
        <pc:spChg chg="add del mod">
          <ac:chgData name="Nguyen Chi Son" userId="606856d02e9d83ac" providerId="LiveId" clId="{71868D9A-B96F-428E-A575-98D8A1773808}" dt="2022-02-28T14:21:37.818" v="6531" actId="478"/>
          <ac:spMkLst>
            <pc:docMk/>
            <pc:sldMk cId="2383046546" sldId="761"/>
            <ac:spMk id="33" creationId="{2182E8CD-8F5D-4D32-A7F7-DB0A2ADF0DB4}"/>
          </ac:spMkLst>
        </pc:spChg>
        <pc:spChg chg="add mod">
          <ac:chgData name="Nguyen Chi Son" userId="606856d02e9d83ac" providerId="LiveId" clId="{71868D9A-B96F-428E-A575-98D8A1773808}" dt="2022-02-28T14:41:35.679" v="7465" actId="1076"/>
          <ac:spMkLst>
            <pc:docMk/>
            <pc:sldMk cId="2383046546" sldId="761"/>
            <ac:spMk id="35" creationId="{D5E0FFE8-2929-4B3D-A81D-C9CBC30FDC35}"/>
          </ac:spMkLst>
        </pc:spChg>
        <pc:spChg chg="add mod">
          <ac:chgData name="Nguyen Chi Son" userId="606856d02e9d83ac" providerId="LiveId" clId="{71868D9A-B96F-428E-A575-98D8A1773808}" dt="2022-02-28T14:41:39.210" v="7466" actId="1076"/>
          <ac:spMkLst>
            <pc:docMk/>
            <pc:sldMk cId="2383046546" sldId="761"/>
            <ac:spMk id="36" creationId="{F8E89F25-3C80-42AB-B129-D4076AE9D9A1}"/>
          </ac:spMkLst>
        </pc:spChg>
        <pc:spChg chg="add mod">
          <ac:chgData name="Nguyen Chi Son" userId="606856d02e9d83ac" providerId="LiveId" clId="{71868D9A-B96F-428E-A575-98D8A1773808}" dt="2022-02-28T15:46:57.361" v="10546" actId="1036"/>
          <ac:spMkLst>
            <pc:docMk/>
            <pc:sldMk cId="2383046546" sldId="761"/>
            <ac:spMk id="37" creationId="{B46EFD11-8D6E-42A3-86FB-7C6138C81450}"/>
          </ac:spMkLst>
        </pc:spChg>
        <pc:graphicFrameChg chg="add mod">
          <ac:chgData name="Nguyen Chi Son" userId="606856d02e9d83ac" providerId="LiveId" clId="{71868D9A-B96F-428E-A575-98D8A1773808}" dt="2022-02-28T14:20:43.586" v="6476" actId="1076"/>
          <ac:graphicFrameMkLst>
            <pc:docMk/>
            <pc:sldMk cId="2383046546" sldId="761"/>
            <ac:graphicFrameMk id="11" creationId="{29B1A0EA-0737-4E3D-8BD4-682A88A1B0F2}"/>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2" creationId="{82E86795-DC76-49CF-8B99-4E347E0C5C11}"/>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3" creationId="{BD9E950E-ED3A-4915-A7E7-FA6E6602B361}"/>
          </ac:graphicFrameMkLst>
        </pc:graphicFrameChg>
        <pc:graphicFrameChg chg="add del mod">
          <ac:chgData name="Nguyen Chi Son" userId="606856d02e9d83ac" providerId="LiveId" clId="{71868D9A-B96F-428E-A575-98D8A1773808}" dt="2022-02-28T14:19:07.667" v="6422" actId="478"/>
          <ac:graphicFrameMkLst>
            <pc:docMk/>
            <pc:sldMk cId="2383046546" sldId="761"/>
            <ac:graphicFrameMk id="17" creationId="{0C5E325A-1257-42DC-BC7D-B19399464572}"/>
          </ac:graphicFrameMkLst>
        </pc:graphicFrameChg>
        <pc:graphicFrameChg chg="add del mod">
          <ac:chgData name="Nguyen Chi Son" userId="606856d02e9d83ac" providerId="LiveId" clId="{71868D9A-B96F-428E-A575-98D8A1773808}" dt="2022-02-28T14:19:05.652" v="6421" actId="478"/>
          <ac:graphicFrameMkLst>
            <pc:docMk/>
            <pc:sldMk cId="2383046546" sldId="761"/>
            <ac:graphicFrameMk id="18" creationId="{950E0E35-22F4-44DD-9A5E-7889723AA9F0}"/>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19" creationId="{08A802AE-9D51-4AF7-8F90-5E6D00E46E35}"/>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2" creationId="{1C73BF65-5EEA-4CA6-80EE-3AD4C391E67D}"/>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3" creationId="{3E80A017-660A-4474-9B03-04B465762B54}"/>
          </ac:graphicFrameMkLst>
        </pc:graphicFrameChg>
        <pc:graphicFrameChg chg="add mod">
          <ac:chgData name="Nguyen Chi Son" userId="606856d02e9d83ac" providerId="LiveId" clId="{71868D9A-B96F-428E-A575-98D8A1773808}" dt="2022-02-28T15:46:59.252" v="10547" actId="1076"/>
          <ac:graphicFrameMkLst>
            <pc:docMk/>
            <pc:sldMk cId="2383046546" sldId="761"/>
            <ac:graphicFrameMk id="26" creationId="{C6AE4851-2139-4111-BDB8-8DAD347BF466}"/>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28" creationId="{D1135F64-BE36-4A83-B54C-7DEE19E0A556}"/>
          </ac:graphicFrameMkLst>
        </pc:graphicFrameChg>
        <pc:graphicFrameChg chg="add mod">
          <ac:chgData name="Nguyen Chi Son" userId="606856d02e9d83ac" providerId="LiveId" clId="{71868D9A-B96F-428E-A575-98D8A1773808}" dt="2022-02-28T15:47:01.939" v="10548" actId="1076"/>
          <ac:graphicFrameMkLst>
            <pc:docMk/>
            <pc:sldMk cId="2383046546" sldId="761"/>
            <ac:graphicFrameMk id="29" creationId="{D2DB1092-2ECD-4FDA-8C73-3A800611614A}"/>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34" creationId="{78D18222-587A-4CD7-BD61-7FD99CACADC5}"/>
          </ac:graphicFrameMkLst>
        </pc:graphicFrameChg>
        <pc:picChg chg="del">
          <ac:chgData name="Nguyen Chi Son" userId="606856d02e9d83ac" providerId="LiveId" clId="{71868D9A-B96F-428E-A575-98D8A1773808}" dt="2022-02-28T14:02:41.797" v="6159" actId="478"/>
          <ac:picMkLst>
            <pc:docMk/>
            <pc:sldMk cId="2383046546" sldId="761"/>
            <ac:picMk id="4" creationId="{5AC4D369-5BB2-45EC-89EA-745A6D8AA132}"/>
          </ac:picMkLst>
        </pc:picChg>
        <pc:picChg chg="del">
          <ac:chgData name="Nguyen Chi Son" userId="606856d02e9d83ac" providerId="LiveId" clId="{71868D9A-B96F-428E-A575-98D8A1773808}" dt="2022-02-28T14:02:42.203" v="6160" actId="478"/>
          <ac:picMkLst>
            <pc:docMk/>
            <pc:sldMk cId="2383046546" sldId="761"/>
            <ac:picMk id="8" creationId="{2587AFAF-3D32-4E7E-BDF7-BBC34451D971}"/>
          </ac:picMkLst>
        </pc:picChg>
        <pc:cxnChg chg="add mod">
          <ac:chgData name="Nguyen Chi Son" userId="606856d02e9d83ac" providerId="LiveId" clId="{71868D9A-B96F-428E-A575-98D8A1773808}" dt="2022-02-28T14:20:43.586" v="6476" actId="1076"/>
          <ac:cxnSpMkLst>
            <pc:docMk/>
            <pc:sldMk cId="2383046546" sldId="761"/>
            <ac:cxnSpMk id="6" creationId="{436474C8-15FD-4488-995E-B03073955089}"/>
          </ac:cxnSpMkLst>
        </pc:cxnChg>
        <pc:cxnChg chg="add mod">
          <ac:chgData name="Nguyen Chi Son" userId="606856d02e9d83ac" providerId="LiveId" clId="{71868D9A-B96F-428E-A575-98D8A1773808}" dt="2022-02-28T14:20:43.586" v="6476" actId="1076"/>
          <ac:cxnSpMkLst>
            <pc:docMk/>
            <pc:sldMk cId="2383046546" sldId="761"/>
            <ac:cxnSpMk id="9" creationId="{482FF857-41BB-44C7-8596-42814F692433}"/>
          </ac:cxnSpMkLst>
        </pc:cxnChg>
        <pc:cxnChg chg="add mod">
          <ac:chgData name="Nguyen Chi Son" userId="606856d02e9d83ac" providerId="LiveId" clId="{71868D9A-B96F-428E-A575-98D8A1773808}" dt="2022-02-28T14:20:43.586" v="6476" actId="1076"/>
          <ac:cxnSpMkLst>
            <pc:docMk/>
            <pc:sldMk cId="2383046546" sldId="761"/>
            <ac:cxnSpMk id="14" creationId="{C0653C0A-8146-49E1-822A-272420FBA5CF}"/>
          </ac:cxnSpMkLst>
        </pc:cxnChg>
        <pc:cxnChg chg="add mod">
          <ac:chgData name="Nguyen Chi Son" userId="606856d02e9d83ac" providerId="LiveId" clId="{71868D9A-B96F-428E-A575-98D8A1773808}" dt="2022-02-28T14:20:39.617" v="6475" actId="1076"/>
          <ac:cxnSpMkLst>
            <pc:docMk/>
            <pc:sldMk cId="2383046546" sldId="761"/>
            <ac:cxnSpMk id="15" creationId="{07CB4F44-10A1-4BB9-904D-7784A2668594}"/>
          </ac:cxnSpMkLst>
        </pc:cxnChg>
        <pc:cxnChg chg="add mod">
          <ac:chgData name="Nguyen Chi Son" userId="606856d02e9d83ac" providerId="LiveId" clId="{71868D9A-B96F-428E-A575-98D8A1773808}" dt="2022-02-28T14:20:39.617" v="6475" actId="1076"/>
          <ac:cxnSpMkLst>
            <pc:docMk/>
            <pc:sldMk cId="2383046546" sldId="761"/>
            <ac:cxnSpMk id="16" creationId="{54EE2D80-25EA-4E27-A15F-1065ABAFE076}"/>
          </ac:cxnSpMkLst>
        </pc:cxnChg>
        <pc:cxnChg chg="add mod">
          <ac:chgData name="Nguyen Chi Son" userId="606856d02e9d83ac" providerId="LiveId" clId="{71868D9A-B96F-428E-A575-98D8A1773808}" dt="2022-02-28T14:20:39.617" v="6475" actId="1076"/>
          <ac:cxnSpMkLst>
            <pc:docMk/>
            <pc:sldMk cId="2383046546" sldId="761"/>
            <ac:cxnSpMk id="20" creationId="{296DD4CB-037E-4259-9A24-62FB36E82BE1}"/>
          </ac:cxnSpMkLst>
        </pc:cxnChg>
        <pc:cxnChg chg="add mod">
          <ac:chgData name="Nguyen Chi Son" userId="606856d02e9d83ac" providerId="LiveId" clId="{71868D9A-B96F-428E-A575-98D8A1773808}" dt="2022-02-28T15:46:57.361" v="10546" actId="1036"/>
          <ac:cxnSpMkLst>
            <pc:docMk/>
            <pc:sldMk cId="2383046546" sldId="761"/>
            <ac:cxnSpMk id="24" creationId="{FBCB7973-3BEA-4294-8CF0-28FEEE3E2179}"/>
          </ac:cxnSpMkLst>
        </pc:cxnChg>
        <pc:cxnChg chg="add mod">
          <ac:chgData name="Nguyen Chi Son" userId="606856d02e9d83ac" providerId="LiveId" clId="{71868D9A-B96F-428E-A575-98D8A1773808}" dt="2022-02-28T15:46:57.361" v="10546" actId="1036"/>
          <ac:cxnSpMkLst>
            <pc:docMk/>
            <pc:sldMk cId="2383046546" sldId="761"/>
            <ac:cxnSpMk id="25" creationId="{1BDEDB7E-FE60-487D-9FD9-92EAB3E3225E}"/>
          </ac:cxnSpMkLst>
        </pc:cxnChg>
        <pc:cxnChg chg="add mod">
          <ac:chgData name="Nguyen Chi Son" userId="606856d02e9d83ac" providerId="LiveId" clId="{71868D9A-B96F-428E-A575-98D8A1773808}" dt="2022-02-28T15:46:57.361" v="10546" actId="1036"/>
          <ac:cxnSpMkLst>
            <pc:docMk/>
            <pc:sldMk cId="2383046546" sldId="761"/>
            <ac:cxnSpMk id="27" creationId="{B34C57E5-EF0B-4F2D-9974-28F4136CA3BC}"/>
          </ac:cxnSpMkLst>
        </pc:cxnChg>
      </pc:sldChg>
      <pc:sldChg chg="del">
        <pc:chgData name="Nguyen Chi Son" userId="606856d02e9d83ac" providerId="LiveId" clId="{71868D9A-B96F-428E-A575-98D8A1773808}" dt="2022-02-28T14:48:08.969" v="8090" actId="47"/>
        <pc:sldMkLst>
          <pc:docMk/>
          <pc:sldMk cId="469802586" sldId="762"/>
        </pc:sldMkLst>
      </pc:sldChg>
      <pc:sldChg chg="del">
        <pc:chgData name="Nguyen Chi Son" userId="606856d02e9d83ac" providerId="LiveId" clId="{71868D9A-B96F-428E-A575-98D8A1773808}" dt="2022-02-28T14:48:08.969" v="8090" actId="47"/>
        <pc:sldMkLst>
          <pc:docMk/>
          <pc:sldMk cId="1300236136" sldId="763"/>
        </pc:sldMkLst>
      </pc:sldChg>
      <pc:sldChg chg="del">
        <pc:chgData name="Nguyen Chi Son" userId="606856d02e9d83ac" providerId="LiveId" clId="{71868D9A-B96F-428E-A575-98D8A1773808}" dt="2022-02-28T14:48:08.969" v="8090" actId="47"/>
        <pc:sldMkLst>
          <pc:docMk/>
          <pc:sldMk cId="1998499092" sldId="764"/>
        </pc:sldMkLst>
      </pc:sldChg>
      <pc:sldChg chg="del">
        <pc:chgData name="Nguyen Chi Son" userId="606856d02e9d83ac" providerId="LiveId" clId="{71868D9A-B96F-428E-A575-98D8A1773808}" dt="2022-02-28T14:48:08.969" v="8090" actId="47"/>
        <pc:sldMkLst>
          <pc:docMk/>
          <pc:sldMk cId="2536392238" sldId="765"/>
        </pc:sldMkLst>
      </pc:sldChg>
      <pc:sldChg chg="addSp delSp modSp add mod">
        <pc:chgData name="Nguyen Chi Son" userId="606856d02e9d83ac" providerId="LiveId" clId="{71868D9A-B96F-428E-A575-98D8A1773808}" dt="2022-02-28T12:36:03.246" v="2613" actId="1076"/>
        <pc:sldMkLst>
          <pc:docMk/>
          <pc:sldMk cId="2451759916" sldId="766"/>
        </pc:sldMkLst>
        <pc:spChg chg="mod">
          <ac:chgData name="Nguyen Chi Son" userId="606856d02e9d83ac" providerId="LiveId" clId="{71868D9A-B96F-428E-A575-98D8A1773808}" dt="2022-02-28T12:21:56.533" v="1009" actId="5793"/>
          <ac:spMkLst>
            <pc:docMk/>
            <pc:sldMk cId="2451759916" sldId="766"/>
            <ac:spMk id="2" creationId="{BA8A6260-CA4B-46A9-A06E-C71EE59E6992}"/>
          </ac:spMkLst>
        </pc:spChg>
        <pc:spChg chg="add mod">
          <ac:chgData name="Nguyen Chi Son" userId="606856d02e9d83ac" providerId="LiveId" clId="{71868D9A-B96F-428E-A575-98D8A1773808}" dt="2022-02-28T12:36:03.246" v="2613" actId="1076"/>
          <ac:spMkLst>
            <pc:docMk/>
            <pc:sldMk cId="2451759916" sldId="766"/>
            <ac:spMk id="7" creationId="{0CC00E93-BB17-4E55-85EE-79018D3027F6}"/>
          </ac:spMkLst>
        </pc:spChg>
        <pc:spChg chg="del">
          <ac:chgData name="Nguyen Chi Son" userId="606856d02e9d83ac" providerId="LiveId" clId="{71868D9A-B96F-428E-A575-98D8A1773808}" dt="2022-02-28T12:21:13.628" v="650" actId="478"/>
          <ac:spMkLst>
            <pc:docMk/>
            <pc:sldMk cId="2451759916" sldId="766"/>
            <ac:spMk id="11" creationId="{72086FFA-A4E4-43D5-877C-B63DBE3E10B8}"/>
          </ac:spMkLst>
        </pc:spChg>
        <pc:spChg chg="mod">
          <ac:chgData name="Nguyen Chi Son" userId="606856d02e9d83ac" providerId="LiveId" clId="{71868D9A-B96F-428E-A575-98D8A1773808}" dt="2022-02-28T12:36:03.246" v="2613" actId="1076"/>
          <ac:spMkLst>
            <pc:docMk/>
            <pc:sldMk cId="2451759916" sldId="766"/>
            <ac:spMk id="15" creationId="{B9578E8C-5137-4A5D-B82C-0561A0391FE8}"/>
          </ac:spMkLst>
        </pc:spChg>
        <pc:picChg chg="del">
          <ac:chgData name="Nguyen Chi Son" userId="606856d02e9d83ac" providerId="LiveId" clId="{71868D9A-B96F-428E-A575-98D8A1773808}" dt="2022-02-28T12:21:13.628" v="650" actId="478"/>
          <ac:picMkLst>
            <pc:docMk/>
            <pc:sldMk cId="2451759916" sldId="766"/>
            <ac:picMk id="10" creationId="{6460EEBE-9CB4-4540-AB97-AE7CD11815FD}"/>
          </ac:picMkLst>
        </pc:picChg>
        <pc:picChg chg="mod">
          <ac:chgData name="Nguyen Chi Son" userId="606856d02e9d83ac" providerId="LiveId" clId="{71868D9A-B96F-428E-A575-98D8A1773808}" dt="2022-02-28T12:36:03.246" v="2613" actId="1076"/>
          <ac:picMkLst>
            <pc:docMk/>
            <pc:sldMk cId="2451759916" sldId="766"/>
            <ac:picMk id="14" creationId="{AFD28A0E-FC58-4349-8C3F-FD92725B469E}"/>
          </ac:picMkLst>
        </pc:picChg>
      </pc:sldChg>
      <pc:sldChg chg="addSp delSp modSp add mod modAnim">
        <pc:chgData name="Nguyen Chi Son" userId="606856d02e9d83ac" providerId="LiveId" clId="{71868D9A-B96F-428E-A575-98D8A1773808}" dt="2022-02-28T15:45:49.317" v="10520"/>
        <pc:sldMkLst>
          <pc:docMk/>
          <pc:sldMk cId="2195649593" sldId="767"/>
        </pc:sldMkLst>
        <pc:spChg chg="add mod">
          <ac:chgData name="Nguyen Chi Son" userId="606856d02e9d83ac" providerId="LiveId" clId="{71868D9A-B96F-428E-A575-98D8A1773808}" dt="2022-02-28T12:49:22.203" v="2671" actId="207"/>
          <ac:spMkLst>
            <pc:docMk/>
            <pc:sldMk cId="2195649593" sldId="767"/>
            <ac:spMk id="13" creationId="{9D602503-7834-4569-82C0-493C7E65406D}"/>
          </ac:spMkLst>
        </pc:spChg>
        <pc:spChg chg="mod">
          <ac:chgData name="Nguyen Chi Son" userId="606856d02e9d83ac" providerId="LiveId" clId="{71868D9A-B96F-428E-A575-98D8A1773808}" dt="2022-02-28T12:49:45.453" v="2703" actId="1035"/>
          <ac:spMkLst>
            <pc:docMk/>
            <pc:sldMk cId="2195649593" sldId="767"/>
            <ac:spMk id="14" creationId="{A530074C-9975-4D4F-AC15-005B11433C74}"/>
          </ac:spMkLst>
        </pc:spChg>
        <pc:spChg chg="mod">
          <ac:chgData name="Nguyen Chi Son" userId="606856d02e9d83ac" providerId="LiveId" clId="{71868D9A-B96F-428E-A575-98D8A1773808}" dt="2022-02-28T12:58:24.706" v="3249" actId="1076"/>
          <ac:spMkLst>
            <pc:docMk/>
            <pc:sldMk cId="2195649593" sldId="767"/>
            <ac:spMk id="15" creationId="{EC5263CE-BE2F-44C4-BD89-2666D2873C33}"/>
          </ac:spMkLst>
        </pc:spChg>
        <pc:spChg chg="add mod">
          <ac:chgData name="Nguyen Chi Son" userId="606856d02e9d83ac" providerId="LiveId" clId="{71868D9A-B96F-428E-A575-98D8A1773808}" dt="2022-02-28T12:49:22.203" v="2671" actId="207"/>
          <ac:spMkLst>
            <pc:docMk/>
            <pc:sldMk cId="2195649593" sldId="767"/>
            <ac:spMk id="16" creationId="{8215A67C-9A11-4E50-998F-1EEBB7CD0C68}"/>
          </ac:spMkLst>
        </pc:spChg>
        <pc:spChg chg="add mod">
          <ac:chgData name="Nguyen Chi Son" userId="606856d02e9d83ac" providerId="LiveId" clId="{71868D9A-B96F-428E-A575-98D8A1773808}" dt="2022-02-28T12:48:15.547" v="2646" actId="571"/>
          <ac:spMkLst>
            <pc:docMk/>
            <pc:sldMk cId="2195649593" sldId="767"/>
            <ac:spMk id="18" creationId="{A835696D-BC80-4F95-8F95-27930C1917C6}"/>
          </ac:spMkLst>
        </pc:spChg>
        <pc:spChg chg="mod">
          <ac:chgData name="Nguyen Chi Son" userId="606856d02e9d83ac" providerId="LiveId" clId="{71868D9A-B96F-428E-A575-98D8A1773808}" dt="2022-02-28T12:34:00.118" v="2382" actId="20577"/>
          <ac:spMkLst>
            <pc:docMk/>
            <pc:sldMk cId="2195649593" sldId="767"/>
            <ac:spMk id="19" creationId="{9C339D16-68E4-43C4-A62E-D0146138D23B}"/>
          </ac:spMkLst>
        </pc:spChg>
        <pc:spChg chg="add mod">
          <ac:chgData name="Nguyen Chi Son" userId="606856d02e9d83ac" providerId="LiveId" clId="{71868D9A-B96F-428E-A575-98D8A1773808}" dt="2022-02-28T12:49:22.203" v="2671" actId="207"/>
          <ac:spMkLst>
            <pc:docMk/>
            <pc:sldMk cId="2195649593" sldId="767"/>
            <ac:spMk id="20" creationId="{5FC94566-0C67-4A70-BD39-C76A17C9F914}"/>
          </ac:spMkLst>
        </pc:spChg>
        <pc:spChg chg="add del mod">
          <ac:chgData name="Nguyen Chi Son" userId="606856d02e9d83ac" providerId="LiveId" clId="{71868D9A-B96F-428E-A575-98D8A1773808}" dt="2022-02-28T12:49:11.045" v="2669" actId="478"/>
          <ac:spMkLst>
            <pc:docMk/>
            <pc:sldMk cId="2195649593" sldId="767"/>
            <ac:spMk id="22" creationId="{67921BE0-BED2-49B8-9DD1-E13279CCABA7}"/>
          </ac:spMkLst>
        </pc:spChg>
        <pc:picChg chg="add mod">
          <ac:chgData name="Nguyen Chi Son" userId="606856d02e9d83ac" providerId="LiveId" clId="{71868D9A-B96F-428E-A575-98D8A1773808}" dt="2022-02-28T12:47:29.470" v="2627" actId="1076"/>
          <ac:picMkLst>
            <pc:docMk/>
            <pc:sldMk cId="2195649593" sldId="767"/>
            <ac:picMk id="3" creationId="{3902CD5E-3182-487D-AF87-1A8ACBF2AC4C}"/>
          </ac:picMkLst>
        </pc:picChg>
        <pc:picChg chg="add mod">
          <ac:chgData name="Nguyen Chi Son" userId="606856d02e9d83ac" providerId="LiveId" clId="{71868D9A-B96F-428E-A575-98D8A1773808}" dt="2022-02-28T12:48:15.547" v="2646" actId="571"/>
          <ac:picMkLst>
            <pc:docMk/>
            <pc:sldMk cId="2195649593" sldId="767"/>
            <ac:picMk id="17" creationId="{6D52C5CF-0A00-49B8-98CB-2953E5681246}"/>
          </ac:picMkLst>
        </pc:picChg>
        <pc:cxnChg chg="add mod">
          <ac:chgData name="Nguyen Chi Son" userId="606856d02e9d83ac" providerId="LiveId" clId="{71868D9A-B96F-428E-A575-98D8A1773808}" dt="2022-02-28T12:49:16.840" v="2670" actId="208"/>
          <ac:cxnSpMkLst>
            <pc:docMk/>
            <pc:sldMk cId="2195649593" sldId="767"/>
            <ac:cxnSpMk id="5" creationId="{312739AE-E7A0-4BEE-A955-CDB94F4F7769}"/>
          </ac:cxnSpMkLst>
        </pc:cxnChg>
        <pc:cxnChg chg="add mod">
          <ac:chgData name="Nguyen Chi Son" userId="606856d02e9d83ac" providerId="LiveId" clId="{71868D9A-B96F-428E-A575-98D8A1773808}" dt="2022-02-28T12:47:21.784" v="2625" actId="571"/>
          <ac:cxnSpMkLst>
            <pc:docMk/>
            <pc:sldMk cId="2195649593" sldId="767"/>
            <ac:cxnSpMk id="11" creationId="{45E66552-48FF-4E84-A513-46CD84F335C5}"/>
          </ac:cxnSpMkLst>
        </pc:cxnChg>
        <pc:cxnChg chg="add mod">
          <ac:chgData name="Nguyen Chi Son" userId="606856d02e9d83ac" providerId="LiveId" clId="{71868D9A-B96F-428E-A575-98D8A1773808}" dt="2022-02-28T12:49:16.840" v="2670" actId="208"/>
          <ac:cxnSpMkLst>
            <pc:docMk/>
            <pc:sldMk cId="2195649593" sldId="767"/>
            <ac:cxnSpMk id="21" creationId="{EC8F9ABF-8A51-4460-9291-D7DAA1083D5D}"/>
          </ac:cxnSpMkLst>
        </pc:cxnChg>
      </pc:sldChg>
      <pc:sldChg chg="modSp add del mod">
        <pc:chgData name="Nguyen Chi Son" userId="606856d02e9d83ac" providerId="LiveId" clId="{71868D9A-B96F-428E-A575-98D8A1773808}" dt="2022-02-28T12:32:59.345" v="2072" actId="47"/>
        <pc:sldMkLst>
          <pc:docMk/>
          <pc:sldMk cId="3403392536" sldId="767"/>
        </pc:sldMkLst>
        <pc:spChg chg="mod">
          <ac:chgData name="Nguyen Chi Son" userId="606856d02e9d83ac" providerId="LiveId" clId="{71868D9A-B96F-428E-A575-98D8A1773808}" dt="2022-02-28T12:32:42.845" v="2071" actId="20577"/>
          <ac:spMkLst>
            <pc:docMk/>
            <pc:sldMk cId="3403392536" sldId="767"/>
            <ac:spMk id="2" creationId="{BA8A6260-CA4B-46A9-A06E-C71EE59E6992}"/>
          </ac:spMkLst>
        </pc:spChg>
      </pc:sldChg>
      <pc:sldChg chg="addSp modSp add mod modAnim">
        <pc:chgData name="Nguyen Chi Son" userId="606856d02e9d83ac" providerId="LiveId" clId="{71868D9A-B96F-428E-A575-98D8A1773808}" dt="2022-02-28T15:46:10.644" v="10523"/>
        <pc:sldMkLst>
          <pc:docMk/>
          <pc:sldMk cId="3676216439" sldId="768"/>
        </pc:sldMkLst>
        <pc:spChg chg="mod">
          <ac:chgData name="Nguyen Chi Son" userId="606856d02e9d83ac" providerId="LiveId" clId="{71868D9A-B96F-428E-A575-98D8A1773808}" dt="2022-02-28T13:02:22.563" v="3682" actId="1035"/>
          <ac:spMkLst>
            <pc:docMk/>
            <pc:sldMk cId="3676216439" sldId="768"/>
            <ac:spMk id="14" creationId="{A530074C-9975-4D4F-AC15-005B11433C74}"/>
          </ac:spMkLst>
        </pc:spChg>
        <pc:spChg chg="mod">
          <ac:chgData name="Nguyen Chi Son" userId="606856d02e9d83ac" providerId="LiveId" clId="{71868D9A-B96F-428E-A575-98D8A1773808}" dt="2022-02-28T13:02:22.563" v="3682" actId="1035"/>
          <ac:spMkLst>
            <pc:docMk/>
            <pc:sldMk cId="3676216439" sldId="768"/>
            <ac:spMk id="15" creationId="{EC5263CE-BE2F-44C4-BD89-2666D2873C33}"/>
          </ac:spMkLst>
        </pc:spChg>
        <pc:spChg chg="mod">
          <ac:chgData name="Nguyen Chi Son" userId="606856d02e9d83ac" providerId="LiveId" clId="{71868D9A-B96F-428E-A575-98D8A1773808}" dt="2022-02-28T13:00:08.887" v="3449" actId="20577"/>
          <ac:spMkLst>
            <pc:docMk/>
            <pc:sldMk cId="3676216439" sldId="768"/>
            <ac:spMk id="19" creationId="{9C339D16-68E4-43C4-A62E-D0146138D23B}"/>
          </ac:spMkLst>
        </pc:spChg>
        <pc:picChg chg="add mod">
          <ac:chgData name="Nguyen Chi Son" userId="606856d02e9d83ac" providerId="LiveId" clId="{71868D9A-B96F-428E-A575-98D8A1773808}" dt="2022-02-28T13:02:19.224" v="3676" actId="1076"/>
          <ac:picMkLst>
            <pc:docMk/>
            <pc:sldMk cId="3676216439" sldId="768"/>
            <ac:picMk id="3" creationId="{C69F6F27-8CAD-4D4F-84DD-4FF11D7C03F2}"/>
          </ac:picMkLst>
        </pc:picChg>
      </pc:sldChg>
      <pc:sldChg chg="addSp delSp modSp add mod modAnim">
        <pc:chgData name="Nguyen Chi Son" userId="606856d02e9d83ac" providerId="LiveId" clId="{71868D9A-B96F-428E-A575-98D8A1773808}" dt="2022-02-28T15:46:35.971" v="10530"/>
        <pc:sldMkLst>
          <pc:docMk/>
          <pc:sldMk cId="1864116384" sldId="769"/>
        </pc:sldMkLst>
        <pc:spChg chg="mod">
          <ac:chgData name="Nguyen Chi Son" userId="606856d02e9d83ac" providerId="LiveId" clId="{71868D9A-B96F-428E-A575-98D8A1773808}" dt="2022-02-28T14:00:27.830" v="6074" actId="58"/>
          <ac:spMkLst>
            <pc:docMk/>
            <pc:sldMk cId="1864116384" sldId="769"/>
            <ac:spMk id="14" creationId="{A530074C-9975-4D4F-AC15-005B11433C74}"/>
          </ac:spMkLst>
        </pc:spChg>
        <pc:spChg chg="mod">
          <ac:chgData name="Nguyen Chi Son" userId="606856d02e9d83ac" providerId="LiveId" clId="{71868D9A-B96F-428E-A575-98D8A1773808}" dt="2022-02-28T13:56:54.924" v="5821" actId="1036"/>
          <ac:spMkLst>
            <pc:docMk/>
            <pc:sldMk cId="1864116384" sldId="769"/>
            <ac:spMk id="15" creationId="{EC5263CE-BE2F-44C4-BD89-2666D2873C33}"/>
          </ac:spMkLst>
        </pc:spChg>
        <pc:spChg chg="mod">
          <ac:chgData name="Nguyen Chi Son" userId="606856d02e9d83ac" providerId="LiveId" clId="{71868D9A-B96F-428E-A575-98D8A1773808}" dt="2022-02-28T13:53:22.183" v="5469" actId="20577"/>
          <ac:spMkLst>
            <pc:docMk/>
            <pc:sldMk cId="1864116384" sldId="769"/>
            <ac:spMk id="19" creationId="{9C339D16-68E4-43C4-A62E-D0146138D23B}"/>
          </ac:spMkLst>
        </pc:spChg>
        <pc:picChg chg="del">
          <ac:chgData name="Nguyen Chi Son" userId="606856d02e9d83ac" providerId="LiveId" clId="{71868D9A-B96F-428E-A575-98D8A1773808}" dt="2022-02-28T13:50:18.182" v="4502" actId="478"/>
          <ac:picMkLst>
            <pc:docMk/>
            <pc:sldMk cId="1864116384" sldId="769"/>
            <ac:picMk id="3" creationId="{C69F6F27-8CAD-4D4F-84DD-4FF11D7C03F2}"/>
          </ac:picMkLst>
        </pc:picChg>
        <pc:picChg chg="add mod">
          <ac:chgData name="Nguyen Chi Son" userId="606856d02e9d83ac" providerId="LiveId" clId="{71868D9A-B96F-428E-A575-98D8A1773808}" dt="2022-02-28T13:56:51.305" v="5808" actId="1076"/>
          <ac:picMkLst>
            <pc:docMk/>
            <pc:sldMk cId="1864116384" sldId="769"/>
            <ac:picMk id="4" creationId="{12C2BC57-4332-4B5C-AEAE-1EBEE679E629}"/>
          </ac:picMkLst>
        </pc:picChg>
        <pc:cxnChg chg="add del">
          <ac:chgData name="Nguyen Chi Son" userId="606856d02e9d83ac" providerId="LiveId" clId="{71868D9A-B96F-428E-A575-98D8A1773808}" dt="2022-02-28T14:00:54.131" v="6076" actId="11529"/>
          <ac:cxnSpMkLst>
            <pc:docMk/>
            <pc:sldMk cId="1864116384" sldId="769"/>
            <ac:cxnSpMk id="6" creationId="{15E1BCB3-192E-401A-81C9-0990EFE6912F}"/>
          </ac:cxnSpMkLst>
        </pc:cxnChg>
        <pc:cxnChg chg="add mod">
          <ac:chgData name="Nguyen Chi Son" userId="606856d02e9d83ac" providerId="LiveId" clId="{71868D9A-B96F-428E-A575-98D8A1773808}" dt="2022-02-28T14:01:57.833" v="6095" actId="1076"/>
          <ac:cxnSpMkLst>
            <pc:docMk/>
            <pc:sldMk cId="1864116384" sldId="769"/>
            <ac:cxnSpMk id="11" creationId="{560C9392-AC75-46C5-9792-80EA8BB1FBD3}"/>
          </ac:cxnSpMkLst>
        </pc:cxnChg>
        <pc:cxnChg chg="add mod">
          <ac:chgData name="Nguyen Chi Son" userId="606856d02e9d83ac" providerId="LiveId" clId="{71868D9A-B96F-428E-A575-98D8A1773808}" dt="2022-02-28T14:01:59.880" v="6096" actId="1076"/>
          <ac:cxnSpMkLst>
            <pc:docMk/>
            <pc:sldMk cId="1864116384" sldId="769"/>
            <ac:cxnSpMk id="16" creationId="{E68F970F-765B-40CD-89CE-DCBCB6074283}"/>
          </ac:cxnSpMkLst>
        </pc:cxnChg>
        <pc:cxnChg chg="add mod">
          <ac:chgData name="Nguyen Chi Son" userId="606856d02e9d83ac" providerId="LiveId" clId="{71868D9A-B96F-428E-A575-98D8A1773808}" dt="2022-02-28T14:01:47.302" v="6092" actId="571"/>
          <ac:cxnSpMkLst>
            <pc:docMk/>
            <pc:sldMk cId="1864116384" sldId="769"/>
            <ac:cxnSpMk id="20" creationId="{5D070EBD-CBC6-429F-A687-D120E97F9E1C}"/>
          </ac:cxnSpMkLst>
        </pc:cxnChg>
        <pc:cxnChg chg="add mod">
          <ac:chgData name="Nguyen Chi Son" userId="606856d02e9d83ac" providerId="LiveId" clId="{71868D9A-B96F-428E-A575-98D8A1773808}" dt="2022-02-28T14:02:06.583" v="6098" actId="14100"/>
          <ac:cxnSpMkLst>
            <pc:docMk/>
            <pc:sldMk cId="1864116384" sldId="769"/>
            <ac:cxnSpMk id="21" creationId="{F05A824D-06A2-48A4-94A3-E939AFAA8E16}"/>
          </ac:cxnSpMkLst>
        </pc:cxnChg>
      </pc:sldChg>
      <pc:sldChg chg="addSp modSp add modAnim">
        <pc:chgData name="Nguyen Chi Son" userId="606856d02e9d83ac" providerId="LiveId" clId="{71868D9A-B96F-428E-A575-98D8A1773808}" dt="2022-02-28T15:46:39.549" v="10531"/>
        <pc:sldMkLst>
          <pc:docMk/>
          <pc:sldMk cId="3542298664" sldId="770"/>
        </pc:sldMkLst>
        <pc:spChg chg="mod">
          <ac:chgData name="Nguyen Chi Son" userId="606856d02e9d83ac" providerId="LiveId" clId="{71868D9A-B96F-428E-A575-98D8A1773808}" dt="2022-02-28T14:00:14.605" v="6069" actId="58"/>
          <ac:spMkLst>
            <pc:docMk/>
            <pc:sldMk cId="3542298664" sldId="770"/>
            <ac:spMk id="14" creationId="{A530074C-9975-4D4F-AC15-005B11433C74}"/>
          </ac:spMkLst>
        </pc:spChg>
        <pc:cxnChg chg="add mod">
          <ac:chgData name="Nguyen Chi Son" userId="606856d02e9d83ac" providerId="LiveId" clId="{71868D9A-B96F-428E-A575-98D8A1773808}" dt="2022-02-28T14:02:15.096" v="6099"/>
          <ac:cxnSpMkLst>
            <pc:docMk/>
            <pc:sldMk cId="3542298664" sldId="770"/>
            <ac:cxnSpMk id="7" creationId="{EBCA6BD4-2A10-4740-B920-794AE3039FA8}"/>
          </ac:cxnSpMkLst>
        </pc:cxnChg>
        <pc:cxnChg chg="add mod">
          <ac:chgData name="Nguyen Chi Son" userId="606856d02e9d83ac" providerId="LiveId" clId="{71868D9A-B96F-428E-A575-98D8A1773808}" dt="2022-02-28T14:02:15.096" v="6099"/>
          <ac:cxnSpMkLst>
            <pc:docMk/>
            <pc:sldMk cId="3542298664" sldId="770"/>
            <ac:cxnSpMk id="8" creationId="{C43560C8-8EE1-4E2D-9EBD-82715F002EDF}"/>
          </ac:cxnSpMkLst>
        </pc:cxnChg>
        <pc:cxnChg chg="add mod">
          <ac:chgData name="Nguyen Chi Son" userId="606856d02e9d83ac" providerId="LiveId" clId="{71868D9A-B96F-428E-A575-98D8A1773808}" dt="2022-02-28T14:02:15.096" v="6099"/>
          <ac:cxnSpMkLst>
            <pc:docMk/>
            <pc:sldMk cId="3542298664" sldId="770"/>
            <ac:cxnSpMk id="10" creationId="{9247DD44-FE0E-4365-96B8-ED3902BE7160}"/>
          </ac:cxnSpMkLst>
        </pc:cxnChg>
      </pc:sldChg>
      <pc:sldChg chg="addSp delSp modSp add mod delAnim modAnim">
        <pc:chgData name="Nguyen Chi Son" userId="606856d02e9d83ac" providerId="LiveId" clId="{71868D9A-B96F-428E-A575-98D8A1773808}" dt="2022-02-28T15:47:32.515" v="10569" actId="1035"/>
        <pc:sldMkLst>
          <pc:docMk/>
          <pc:sldMk cId="1130125944" sldId="771"/>
        </pc:sldMkLst>
        <pc:spChg chg="mod">
          <ac:chgData name="Nguyen Chi Son" userId="606856d02e9d83ac" providerId="LiveId" clId="{71868D9A-B96F-428E-A575-98D8A1773808}" dt="2022-02-28T14:24:02.740" v="7034" actId="255"/>
          <ac:spMkLst>
            <pc:docMk/>
            <pc:sldMk cId="1130125944" sldId="771"/>
            <ac:spMk id="2" creationId="{BA8A6260-CA4B-46A9-A06E-C71EE59E6992}"/>
          </ac:spMkLst>
        </pc:spChg>
        <pc:spChg chg="del">
          <ac:chgData name="Nguyen Chi Son" userId="606856d02e9d83ac" providerId="LiveId" clId="{71868D9A-B96F-428E-A575-98D8A1773808}" dt="2022-02-28T14:23:50.943" v="7033" actId="478"/>
          <ac:spMkLst>
            <pc:docMk/>
            <pc:sldMk cId="1130125944" sldId="771"/>
            <ac:spMk id="7" creationId="{29173375-2B80-44C2-B311-A0CEA888BCFE}"/>
          </ac:spMkLst>
        </pc:spChg>
        <pc:spChg chg="add mod">
          <ac:chgData name="Nguyen Chi Son" userId="606856d02e9d83ac" providerId="LiveId" clId="{71868D9A-B96F-428E-A575-98D8A1773808}" dt="2022-02-28T15:47:28.343" v="10565" actId="14100"/>
          <ac:spMkLst>
            <pc:docMk/>
            <pc:sldMk cId="1130125944" sldId="771"/>
            <ac:spMk id="30" creationId="{DF4B2D90-92AB-459C-A168-CEA062091EEC}"/>
          </ac:spMkLst>
        </pc:spChg>
        <pc:spChg chg="del">
          <ac:chgData name="Nguyen Chi Son" userId="606856d02e9d83ac" providerId="LiveId" clId="{71868D9A-B96F-428E-A575-98D8A1773808}" dt="2022-02-28T14:23:50.943" v="7033" actId="478"/>
          <ac:spMkLst>
            <pc:docMk/>
            <pc:sldMk cId="1130125944" sldId="771"/>
            <ac:spMk id="32" creationId="{E2D9150E-FABA-40EC-BC1A-676203E427EA}"/>
          </ac:spMkLst>
        </pc:spChg>
        <pc:graphicFrameChg chg="del">
          <ac:chgData name="Nguyen Chi Son" userId="606856d02e9d83ac" providerId="LiveId" clId="{71868D9A-B96F-428E-A575-98D8A1773808}" dt="2022-02-28T14:23:50.943" v="7033" actId="478"/>
          <ac:graphicFrameMkLst>
            <pc:docMk/>
            <pc:sldMk cId="1130125944" sldId="771"/>
            <ac:graphicFrameMk id="11" creationId="{29B1A0EA-0737-4E3D-8BD4-682A88A1B0F2}"/>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2" creationId="{82E86795-DC76-49CF-8B99-4E347E0C5C1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3" creationId="{BD9E950E-ED3A-4915-A7E7-FA6E6602B36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9" creationId="{08A802AE-9D51-4AF7-8F90-5E6D00E46E35}"/>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2" creationId="{1C73BF65-5EEA-4CA6-80EE-3AD4C391E67D}"/>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3" creationId="{3E80A017-660A-4474-9B03-04B465762B54}"/>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6" creationId="{C6AE4851-2139-4111-BDB8-8DAD347BF46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8" creationId="{D1135F64-BE36-4A83-B54C-7DEE19E0A55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9" creationId="{D2DB1092-2ECD-4FDA-8C73-3A800611614A}"/>
          </ac:graphicFrameMkLst>
        </pc:graphicFrameChg>
        <pc:graphicFrameChg chg="add del mod">
          <ac:chgData name="Nguyen Chi Son" userId="606856d02e9d83ac" providerId="LiveId" clId="{71868D9A-B96F-428E-A575-98D8A1773808}" dt="2022-02-28T14:44:01.286" v="7554" actId="478"/>
          <ac:graphicFrameMkLst>
            <pc:docMk/>
            <pc:sldMk cId="1130125944" sldId="771"/>
            <ac:graphicFrameMk id="31" creationId="{70C07CA9-F4A1-485B-A780-4A69043F61B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3" creationId="{7DBC83DD-E872-4156-8867-E1F0AF153020}"/>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34" creationId="{78D18222-587A-4CD7-BD61-7FD99CACADC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5" creationId="{65EF8902-A268-4416-8E74-38409B9EEB80}"/>
          </ac:graphicFrameMkLst>
        </pc:graphicFrameChg>
        <pc:picChg chg="add mod">
          <ac:chgData name="Nguyen Chi Son" userId="606856d02e9d83ac" providerId="LiveId" clId="{71868D9A-B96F-428E-A575-98D8A1773808}" dt="2022-02-28T15:47:32.515" v="10569" actId="1035"/>
          <ac:picMkLst>
            <pc:docMk/>
            <pc:sldMk cId="1130125944" sldId="771"/>
            <ac:picMk id="4" creationId="{654D5115-87F6-4C86-B19E-634E2FE68695}"/>
          </ac:picMkLst>
        </pc:picChg>
        <pc:cxnChg chg="del">
          <ac:chgData name="Nguyen Chi Son" userId="606856d02e9d83ac" providerId="LiveId" clId="{71868D9A-B96F-428E-A575-98D8A1773808}" dt="2022-02-28T14:23:50.943" v="7033" actId="478"/>
          <ac:cxnSpMkLst>
            <pc:docMk/>
            <pc:sldMk cId="1130125944" sldId="771"/>
            <ac:cxnSpMk id="6" creationId="{436474C8-15FD-4488-995E-B03073955089}"/>
          </ac:cxnSpMkLst>
        </pc:cxnChg>
        <pc:cxnChg chg="del">
          <ac:chgData name="Nguyen Chi Son" userId="606856d02e9d83ac" providerId="LiveId" clId="{71868D9A-B96F-428E-A575-98D8A1773808}" dt="2022-02-28T14:23:50.943" v="7033" actId="478"/>
          <ac:cxnSpMkLst>
            <pc:docMk/>
            <pc:sldMk cId="1130125944" sldId="771"/>
            <ac:cxnSpMk id="9" creationId="{482FF857-41BB-44C7-8596-42814F692433}"/>
          </ac:cxnSpMkLst>
        </pc:cxnChg>
        <pc:cxnChg chg="del">
          <ac:chgData name="Nguyen Chi Son" userId="606856d02e9d83ac" providerId="LiveId" clId="{71868D9A-B96F-428E-A575-98D8A1773808}" dt="2022-02-28T14:23:50.943" v="7033" actId="478"/>
          <ac:cxnSpMkLst>
            <pc:docMk/>
            <pc:sldMk cId="1130125944" sldId="771"/>
            <ac:cxnSpMk id="14" creationId="{C0653C0A-8146-49E1-822A-272420FBA5CF}"/>
          </ac:cxnSpMkLst>
        </pc:cxnChg>
        <pc:cxnChg chg="del">
          <ac:chgData name="Nguyen Chi Son" userId="606856d02e9d83ac" providerId="LiveId" clId="{71868D9A-B96F-428E-A575-98D8A1773808}" dt="2022-02-28T14:23:50.943" v="7033" actId="478"/>
          <ac:cxnSpMkLst>
            <pc:docMk/>
            <pc:sldMk cId="1130125944" sldId="771"/>
            <ac:cxnSpMk id="15" creationId="{07CB4F44-10A1-4BB9-904D-7784A2668594}"/>
          </ac:cxnSpMkLst>
        </pc:cxnChg>
        <pc:cxnChg chg="del">
          <ac:chgData name="Nguyen Chi Son" userId="606856d02e9d83ac" providerId="LiveId" clId="{71868D9A-B96F-428E-A575-98D8A1773808}" dt="2022-02-28T14:23:50.943" v="7033" actId="478"/>
          <ac:cxnSpMkLst>
            <pc:docMk/>
            <pc:sldMk cId="1130125944" sldId="771"/>
            <ac:cxnSpMk id="16" creationId="{54EE2D80-25EA-4E27-A15F-1065ABAFE076}"/>
          </ac:cxnSpMkLst>
        </pc:cxnChg>
        <pc:cxnChg chg="del">
          <ac:chgData name="Nguyen Chi Son" userId="606856d02e9d83ac" providerId="LiveId" clId="{71868D9A-B96F-428E-A575-98D8A1773808}" dt="2022-02-28T14:23:50.943" v="7033" actId="478"/>
          <ac:cxnSpMkLst>
            <pc:docMk/>
            <pc:sldMk cId="1130125944" sldId="771"/>
            <ac:cxnSpMk id="20" creationId="{296DD4CB-037E-4259-9A24-62FB36E82BE1}"/>
          </ac:cxnSpMkLst>
        </pc:cxnChg>
        <pc:cxnChg chg="del">
          <ac:chgData name="Nguyen Chi Son" userId="606856d02e9d83ac" providerId="LiveId" clId="{71868D9A-B96F-428E-A575-98D8A1773808}" dt="2022-02-28T14:23:50.943" v="7033" actId="478"/>
          <ac:cxnSpMkLst>
            <pc:docMk/>
            <pc:sldMk cId="1130125944" sldId="771"/>
            <ac:cxnSpMk id="24" creationId="{FBCB7973-3BEA-4294-8CF0-28FEEE3E2179}"/>
          </ac:cxnSpMkLst>
        </pc:cxnChg>
        <pc:cxnChg chg="del">
          <ac:chgData name="Nguyen Chi Son" userId="606856d02e9d83ac" providerId="LiveId" clId="{71868D9A-B96F-428E-A575-98D8A1773808}" dt="2022-02-28T14:23:50.943" v="7033" actId="478"/>
          <ac:cxnSpMkLst>
            <pc:docMk/>
            <pc:sldMk cId="1130125944" sldId="771"/>
            <ac:cxnSpMk id="25" creationId="{1BDEDB7E-FE60-487D-9FD9-92EAB3E3225E}"/>
          </ac:cxnSpMkLst>
        </pc:cxnChg>
        <pc:cxnChg chg="del">
          <ac:chgData name="Nguyen Chi Son" userId="606856d02e9d83ac" providerId="LiveId" clId="{71868D9A-B96F-428E-A575-98D8A1773808}" dt="2022-02-28T14:23:50.943" v="7033" actId="478"/>
          <ac:cxnSpMkLst>
            <pc:docMk/>
            <pc:sldMk cId="1130125944" sldId="771"/>
            <ac:cxnSpMk id="27" creationId="{B34C57E5-EF0B-4F2D-9974-28F4136CA3BC}"/>
          </ac:cxnSpMkLst>
        </pc:cxnChg>
      </pc:sldChg>
      <pc:sldChg chg="addSp delSp modSp add mod modAnim">
        <pc:chgData name="Nguyen Chi Son" userId="606856d02e9d83ac" providerId="LiveId" clId="{71868D9A-B96F-428E-A575-98D8A1773808}" dt="2022-02-28T15:49:49.307" v="10597"/>
        <pc:sldMkLst>
          <pc:docMk/>
          <pc:sldMk cId="3104360816" sldId="772"/>
        </pc:sldMkLst>
        <pc:spChg chg="mod">
          <ac:chgData name="Nguyen Chi Son" userId="606856d02e9d83ac" providerId="LiveId" clId="{71868D9A-B96F-428E-A575-98D8A1773808}" dt="2022-02-28T15:24:57.284" v="9417" actId="20577"/>
          <ac:spMkLst>
            <pc:docMk/>
            <pc:sldMk cId="3104360816" sldId="772"/>
            <ac:spMk id="14" creationId="{A530074C-9975-4D4F-AC15-005B11433C74}"/>
          </ac:spMkLst>
        </pc:spChg>
        <pc:spChg chg="mod">
          <ac:chgData name="Nguyen Chi Son" userId="606856d02e9d83ac" providerId="LiveId" clId="{71868D9A-B96F-428E-A575-98D8A1773808}" dt="2022-02-28T15:25:12.846" v="9432" actId="1036"/>
          <ac:spMkLst>
            <pc:docMk/>
            <pc:sldMk cId="3104360816" sldId="772"/>
            <ac:spMk id="15" creationId="{EC5263CE-BE2F-44C4-BD89-2666D2873C33}"/>
          </ac:spMkLst>
        </pc:spChg>
        <pc:spChg chg="add mod">
          <ac:chgData name="Nguyen Chi Son" userId="606856d02e9d83ac" providerId="LiveId" clId="{71868D9A-B96F-428E-A575-98D8A1773808}" dt="2022-02-28T14:52:10.429" v="8548" actId="164"/>
          <ac:spMkLst>
            <pc:docMk/>
            <pc:sldMk cId="3104360816" sldId="772"/>
            <ac:spMk id="16" creationId="{32715466-30A7-4772-BBC7-6E8458601FCE}"/>
          </ac:spMkLst>
        </pc:spChg>
        <pc:spChg chg="add mod">
          <ac:chgData name="Nguyen Chi Son" userId="606856d02e9d83ac" providerId="LiveId" clId="{71868D9A-B96F-428E-A575-98D8A1773808}" dt="2022-02-28T14:52:10.429" v="8548" actId="164"/>
          <ac:spMkLst>
            <pc:docMk/>
            <pc:sldMk cId="3104360816" sldId="772"/>
            <ac:spMk id="17" creationId="{E51E099B-E3B3-4432-91B6-7B79B9EEA394}"/>
          </ac:spMkLst>
        </pc:spChg>
        <pc:spChg chg="add mod">
          <ac:chgData name="Nguyen Chi Son" userId="606856d02e9d83ac" providerId="LiveId" clId="{71868D9A-B96F-428E-A575-98D8A1773808}" dt="2022-02-28T14:52:10.429" v="8548" actId="164"/>
          <ac:spMkLst>
            <pc:docMk/>
            <pc:sldMk cId="3104360816" sldId="772"/>
            <ac:spMk id="18" creationId="{E4FAD7ED-D86A-475F-9C15-462C45F3628E}"/>
          </ac:spMkLst>
        </pc:spChg>
        <pc:spChg chg="mod">
          <ac:chgData name="Nguyen Chi Son" userId="606856d02e9d83ac" providerId="LiveId" clId="{71868D9A-B96F-428E-A575-98D8A1773808}" dt="2022-02-28T14:49:36.878" v="8487" actId="20577"/>
          <ac:spMkLst>
            <pc:docMk/>
            <pc:sldMk cId="3104360816" sldId="772"/>
            <ac:spMk id="19" creationId="{9C339D16-68E4-43C4-A62E-D0146138D23B}"/>
          </ac:spMkLst>
        </pc:spChg>
        <pc:spChg chg="add mod">
          <ac:chgData name="Nguyen Chi Son" userId="606856d02e9d83ac" providerId="LiveId" clId="{71868D9A-B96F-428E-A575-98D8A1773808}" dt="2022-02-28T14:52:10.429" v="8548" actId="164"/>
          <ac:spMkLst>
            <pc:docMk/>
            <pc:sldMk cId="3104360816" sldId="772"/>
            <ac:spMk id="20" creationId="{845D22E5-0F88-4068-B367-AD418964CC93}"/>
          </ac:spMkLst>
        </pc:spChg>
        <pc:spChg chg="add mod">
          <ac:chgData name="Nguyen Chi Son" userId="606856d02e9d83ac" providerId="LiveId" clId="{71868D9A-B96F-428E-A575-98D8A1773808}" dt="2022-02-28T15:27:27.268" v="10000" actId="1038"/>
          <ac:spMkLst>
            <pc:docMk/>
            <pc:sldMk cId="3104360816" sldId="772"/>
            <ac:spMk id="29" creationId="{3A01BC88-925B-4063-9C6D-BA2993E32551}"/>
          </ac:spMkLst>
        </pc:spChg>
        <pc:spChg chg="add mod">
          <ac:chgData name="Nguyen Chi Son" userId="606856d02e9d83ac" providerId="LiveId" clId="{71868D9A-B96F-428E-A575-98D8A1773808}" dt="2022-02-28T15:27:27.268" v="10000" actId="1038"/>
          <ac:spMkLst>
            <pc:docMk/>
            <pc:sldMk cId="3104360816" sldId="772"/>
            <ac:spMk id="30" creationId="{357808C8-4F1C-4791-808D-C23D75D864DB}"/>
          </ac:spMkLst>
        </pc:spChg>
        <pc:spChg chg="add mod">
          <ac:chgData name="Nguyen Chi Son" userId="606856d02e9d83ac" providerId="LiveId" clId="{71868D9A-B96F-428E-A575-98D8A1773808}" dt="2022-02-28T15:27:27.268" v="10000" actId="1038"/>
          <ac:spMkLst>
            <pc:docMk/>
            <pc:sldMk cId="3104360816" sldId="772"/>
            <ac:spMk id="31" creationId="{EA87ADBD-9D62-440A-898D-74B5100F668D}"/>
          </ac:spMkLst>
        </pc:spChg>
        <pc:spChg chg="add mod">
          <ac:chgData name="Nguyen Chi Son" userId="606856d02e9d83ac" providerId="LiveId" clId="{71868D9A-B96F-428E-A575-98D8A1773808}" dt="2022-02-28T15:27:36.218" v="10003" actId="1076"/>
          <ac:spMkLst>
            <pc:docMk/>
            <pc:sldMk cId="3104360816" sldId="772"/>
            <ac:spMk id="32" creationId="{7E59129F-4945-4879-B429-88820F814528}"/>
          </ac:spMkLst>
        </pc:spChg>
        <pc:spChg chg="add del mod">
          <ac:chgData name="Nguyen Chi Son" userId="606856d02e9d83ac" providerId="LiveId" clId="{71868D9A-B96F-428E-A575-98D8A1773808}" dt="2022-02-28T15:09:03.187" v="8985" actId="478"/>
          <ac:spMkLst>
            <pc:docMk/>
            <pc:sldMk cId="3104360816" sldId="772"/>
            <ac:spMk id="46" creationId="{7CCB938D-CECD-4C85-A4FA-5E04D3D8B33C}"/>
          </ac:spMkLst>
        </pc:spChg>
        <pc:spChg chg="add del mod">
          <ac:chgData name="Nguyen Chi Son" userId="606856d02e9d83ac" providerId="LiveId" clId="{71868D9A-B96F-428E-A575-98D8A1773808}" dt="2022-02-28T15:09:06.712" v="8988" actId="478"/>
          <ac:spMkLst>
            <pc:docMk/>
            <pc:sldMk cId="3104360816" sldId="772"/>
            <ac:spMk id="47" creationId="{67D352B7-60E8-45D5-9AFE-F4016BD0903C}"/>
          </ac:spMkLst>
        </pc:spChg>
        <pc:spChg chg="add del mod">
          <ac:chgData name="Nguyen Chi Son" userId="606856d02e9d83ac" providerId="LiveId" clId="{71868D9A-B96F-428E-A575-98D8A1773808}" dt="2022-02-28T15:09:04.942" v="8987" actId="478"/>
          <ac:spMkLst>
            <pc:docMk/>
            <pc:sldMk cId="3104360816" sldId="772"/>
            <ac:spMk id="48" creationId="{BEC546AA-89F6-480C-835E-9210D1E5EA1F}"/>
          </ac:spMkLst>
        </pc:spChg>
        <pc:spChg chg="add mod">
          <ac:chgData name="Nguyen Chi Son" userId="606856d02e9d83ac" providerId="LiveId" clId="{71868D9A-B96F-428E-A575-98D8A1773808}" dt="2022-02-28T15:05:49.823" v="8880" actId="571"/>
          <ac:spMkLst>
            <pc:docMk/>
            <pc:sldMk cId="3104360816" sldId="772"/>
            <ac:spMk id="50" creationId="{3D35E52B-C747-4701-95DD-44ED8BC0C708}"/>
          </ac:spMkLst>
        </pc:spChg>
        <pc:spChg chg="add del mod">
          <ac:chgData name="Nguyen Chi Son" userId="606856d02e9d83ac" providerId="LiveId" clId="{71868D9A-B96F-428E-A575-98D8A1773808}" dt="2022-02-28T15:08:42.075" v="8977" actId="478"/>
          <ac:spMkLst>
            <pc:docMk/>
            <pc:sldMk cId="3104360816" sldId="772"/>
            <ac:spMk id="53" creationId="{1AE917C1-5EFF-4EDA-9D2C-35F684EE413D}"/>
          </ac:spMkLst>
        </pc:spChg>
        <pc:spChg chg="add del mod">
          <ac:chgData name="Nguyen Chi Son" userId="606856d02e9d83ac" providerId="LiveId" clId="{71868D9A-B96F-428E-A575-98D8A1773808}" dt="2022-02-28T15:08:32.866" v="8972" actId="478"/>
          <ac:spMkLst>
            <pc:docMk/>
            <pc:sldMk cId="3104360816" sldId="772"/>
            <ac:spMk id="54" creationId="{13E7AD8E-7260-42EA-BB46-C775D4BAD0AB}"/>
          </ac:spMkLst>
        </pc:spChg>
        <pc:spChg chg="add mod">
          <ac:chgData name="Nguyen Chi Son" userId="606856d02e9d83ac" providerId="LiveId" clId="{71868D9A-B96F-428E-A575-98D8A1773808}" dt="2022-02-28T15:08:17.865" v="8965" actId="571"/>
          <ac:spMkLst>
            <pc:docMk/>
            <pc:sldMk cId="3104360816" sldId="772"/>
            <ac:spMk id="55" creationId="{1A532678-6EE7-4657-962A-56D5A6CC59C3}"/>
          </ac:spMkLst>
        </pc:spChg>
        <pc:spChg chg="add mod">
          <ac:chgData name="Nguyen Chi Son" userId="606856d02e9d83ac" providerId="LiveId" clId="{71868D9A-B96F-428E-A575-98D8A1773808}" dt="2022-02-28T15:08:17.865" v="8965" actId="571"/>
          <ac:spMkLst>
            <pc:docMk/>
            <pc:sldMk cId="3104360816" sldId="772"/>
            <ac:spMk id="56" creationId="{033533D3-DEFB-45CD-B90F-422F8B215A6A}"/>
          </ac:spMkLst>
        </pc:spChg>
        <pc:spChg chg="add mod">
          <ac:chgData name="Nguyen Chi Son" userId="606856d02e9d83ac" providerId="LiveId" clId="{71868D9A-B96F-428E-A575-98D8A1773808}" dt="2022-02-28T15:27:41.921" v="10012" actId="1037"/>
          <ac:spMkLst>
            <pc:docMk/>
            <pc:sldMk cId="3104360816" sldId="772"/>
            <ac:spMk id="65" creationId="{0B43D18E-99BE-4799-BD76-7026A8231750}"/>
          </ac:spMkLst>
        </pc:spChg>
        <pc:spChg chg="add mod">
          <ac:chgData name="Nguyen Chi Son" userId="606856d02e9d83ac" providerId="LiveId" clId="{71868D9A-B96F-428E-A575-98D8A1773808}" dt="2022-02-28T15:27:41.921" v="10012" actId="1037"/>
          <ac:spMkLst>
            <pc:docMk/>
            <pc:sldMk cId="3104360816" sldId="772"/>
            <ac:spMk id="66" creationId="{5A0E2851-FF10-4482-B203-C625269CEC73}"/>
          </ac:spMkLst>
        </pc:spChg>
        <pc:spChg chg="add mod ord">
          <ac:chgData name="Nguyen Chi Son" userId="606856d02e9d83ac" providerId="LiveId" clId="{71868D9A-B96F-428E-A575-98D8A1773808}" dt="2022-02-28T15:25:09.424" v="9423" actId="122"/>
          <ac:spMkLst>
            <pc:docMk/>
            <pc:sldMk cId="3104360816" sldId="772"/>
            <ac:spMk id="67" creationId="{8B8B3F4C-AD18-4B17-AFBF-B38A2C28BE45}"/>
          </ac:spMkLst>
        </pc:spChg>
        <pc:grpChg chg="add mod">
          <ac:chgData name="Nguyen Chi Son" userId="606856d02e9d83ac" providerId="LiveId" clId="{71868D9A-B96F-428E-A575-98D8A1773808}" dt="2022-02-28T14:52:08.632" v="8547" actId="164"/>
          <ac:grpSpMkLst>
            <pc:docMk/>
            <pc:sldMk cId="3104360816" sldId="772"/>
            <ac:grpSpMk id="6" creationId="{4332772B-3F33-4F02-AC32-136B2ADCE0D9}"/>
          </ac:grpSpMkLst>
        </pc:grpChg>
        <pc:grpChg chg="add mod">
          <ac:chgData name="Nguyen Chi Son" userId="606856d02e9d83ac" providerId="LiveId" clId="{71868D9A-B96F-428E-A575-98D8A1773808}" dt="2022-02-28T15:27:27.268" v="10000" actId="1038"/>
          <ac:grpSpMkLst>
            <pc:docMk/>
            <pc:sldMk cId="3104360816" sldId="772"/>
            <ac:grpSpMk id="11" creationId="{680CA062-775D-485F-8C51-6DE5A27DD089}"/>
          </ac:grpSpMkLst>
        </pc:grpChg>
        <pc:graphicFrameChg chg="add mod">
          <ac:chgData name="Nguyen Chi Son" userId="606856d02e9d83ac" providerId="LiveId" clId="{71868D9A-B96F-428E-A575-98D8A1773808}" dt="2022-02-28T15:24:45.238" v="9404" actId="1035"/>
          <ac:graphicFrameMkLst>
            <pc:docMk/>
            <pc:sldMk cId="3104360816" sldId="772"/>
            <ac:graphicFrameMk id="49" creationId="{CF94502E-DBB9-4811-880E-6094A0841FF5}"/>
          </ac:graphicFrameMkLst>
        </pc:graphicFrameChg>
        <pc:graphicFrameChg chg="add mod">
          <ac:chgData name="Nguyen Chi Son" userId="606856d02e9d83ac" providerId="LiveId" clId="{71868D9A-B96F-428E-A575-98D8A1773808}" dt="2022-02-28T15:25:04.221" v="9421" actId="1076"/>
          <ac:graphicFrameMkLst>
            <pc:docMk/>
            <pc:sldMk cId="3104360816" sldId="772"/>
            <ac:graphicFrameMk id="51" creationId="{F2E57F67-F168-4F48-9E23-958024A71282}"/>
          </ac:graphicFrameMkLst>
        </pc:graphicFrameChg>
        <pc:graphicFrameChg chg="add mod">
          <ac:chgData name="Nguyen Chi Son" userId="606856d02e9d83ac" providerId="LiveId" clId="{71868D9A-B96F-428E-A575-98D8A1773808}" dt="2022-02-28T15:08:17.568" v="8964" actId="571"/>
          <ac:graphicFrameMkLst>
            <pc:docMk/>
            <pc:sldMk cId="3104360816" sldId="772"/>
            <ac:graphicFrameMk id="57" creationId="{95880FF7-9F6E-4972-AD74-94C336E23ABE}"/>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8" creationId="{2F6E6136-85BD-4ED7-B6B6-2D4AF8524DD8}"/>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9" creationId="{2A0D49D3-BDBE-4B5D-B098-C3F5E461FF72}"/>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0" creationId="{40047F94-B67C-4CE1-8450-5233F580703B}"/>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61" creationId="{79AF5A9E-C209-4B30-8B01-BFA3065B1F4C}"/>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2" creationId="{B42670C1-B63C-4C99-836D-96E55D57A2FF}"/>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3" creationId="{2145E4FC-625C-494E-94CF-131C3AA407B1}"/>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4" creationId="{5F7EF0D9-592F-4635-A7EF-600A32B57F37}"/>
          </ac:graphicFrameMkLst>
        </pc:graphicFrameChg>
        <pc:graphicFrameChg chg="add mod">
          <ac:chgData name="Nguyen Chi Son" userId="606856d02e9d83ac" providerId="LiveId" clId="{71868D9A-B96F-428E-A575-98D8A1773808}" dt="2022-02-28T15:25:08.018" v="9422" actId="1076"/>
          <ac:graphicFrameMkLst>
            <pc:docMk/>
            <pc:sldMk cId="3104360816" sldId="772"/>
            <ac:graphicFrameMk id="68" creationId="{C207C8EB-EB1A-40B0-B10F-E3D4EFA8F91C}"/>
          </ac:graphicFrameMkLst>
        </pc:graphicFrameChg>
        <pc:picChg chg="del">
          <ac:chgData name="Nguyen Chi Son" userId="606856d02e9d83ac" providerId="LiveId" clId="{71868D9A-B96F-428E-A575-98D8A1773808}" dt="2022-02-28T14:48:16.031" v="8092" actId="478"/>
          <ac:picMkLst>
            <pc:docMk/>
            <pc:sldMk cId="3104360816" sldId="772"/>
            <ac:picMk id="4" creationId="{12C2BC57-4332-4B5C-AEAE-1EBEE679E629}"/>
          </ac:picMkLst>
        </pc:picChg>
        <pc:cxnChg chg="add mod">
          <ac:chgData name="Nguyen Chi Son" userId="606856d02e9d83ac" providerId="LiveId" clId="{71868D9A-B96F-428E-A575-98D8A1773808}" dt="2022-02-28T14:52:10.429" v="8548" actId="164"/>
          <ac:cxnSpMkLst>
            <pc:docMk/>
            <pc:sldMk cId="3104360816" sldId="772"/>
            <ac:cxnSpMk id="3" creationId="{39998622-8444-48E2-BA8B-8FB8646ACF06}"/>
          </ac:cxnSpMkLst>
        </pc:cxnChg>
        <pc:cxnChg chg="del">
          <ac:chgData name="Nguyen Chi Son" userId="606856d02e9d83ac" providerId="LiveId" clId="{71868D9A-B96F-428E-A575-98D8A1773808}" dt="2022-02-28T14:48:17.531" v="8093" actId="478"/>
          <ac:cxnSpMkLst>
            <pc:docMk/>
            <pc:sldMk cId="3104360816" sldId="772"/>
            <ac:cxnSpMk id="7" creationId="{EBCA6BD4-2A10-4740-B920-794AE3039FA8}"/>
          </ac:cxnSpMkLst>
        </pc:cxnChg>
        <pc:cxnChg chg="del">
          <ac:chgData name="Nguyen Chi Son" userId="606856d02e9d83ac" providerId="LiveId" clId="{71868D9A-B96F-428E-A575-98D8A1773808}" dt="2022-02-28T14:48:17.531" v="8093" actId="478"/>
          <ac:cxnSpMkLst>
            <pc:docMk/>
            <pc:sldMk cId="3104360816" sldId="772"/>
            <ac:cxnSpMk id="8" creationId="{C43560C8-8EE1-4E2D-9EBD-82715F002EDF}"/>
          </ac:cxnSpMkLst>
        </pc:cxnChg>
        <pc:cxnChg chg="del">
          <ac:chgData name="Nguyen Chi Son" userId="606856d02e9d83ac" providerId="LiveId" clId="{71868D9A-B96F-428E-A575-98D8A1773808}" dt="2022-02-28T14:48:17.531" v="8093" actId="478"/>
          <ac:cxnSpMkLst>
            <pc:docMk/>
            <pc:sldMk cId="3104360816" sldId="772"/>
            <ac:cxnSpMk id="10" creationId="{9247DD44-FE0E-4365-96B8-ED3902BE7160}"/>
          </ac:cxnSpMkLst>
        </pc:cxnChg>
        <pc:cxnChg chg="add mod">
          <ac:chgData name="Nguyen Chi Son" userId="606856d02e9d83ac" providerId="LiveId" clId="{71868D9A-B96F-428E-A575-98D8A1773808}" dt="2022-02-28T14:50:24.976" v="8494" actId="571"/>
          <ac:cxnSpMkLst>
            <pc:docMk/>
            <pc:sldMk cId="3104360816" sldId="772"/>
            <ac:cxnSpMk id="12" creationId="{A4D151BE-1358-45BF-8BEE-B887388AC9AA}"/>
          </ac:cxnSpMkLst>
        </pc:cxnChg>
        <pc:cxnChg chg="add mod">
          <ac:chgData name="Nguyen Chi Son" userId="606856d02e9d83ac" providerId="LiveId" clId="{71868D9A-B96F-428E-A575-98D8A1773808}" dt="2022-02-28T14:52:10.429" v="8548" actId="164"/>
          <ac:cxnSpMkLst>
            <pc:docMk/>
            <pc:sldMk cId="3104360816" sldId="772"/>
            <ac:cxnSpMk id="13" creationId="{7927AC61-4DD2-4928-85DE-98087A026BE6}"/>
          </ac:cxnSpMkLst>
        </pc:cxnChg>
        <pc:cxnChg chg="add mod">
          <ac:chgData name="Nguyen Chi Son" userId="606856d02e9d83ac" providerId="LiveId" clId="{71868D9A-B96F-428E-A575-98D8A1773808}" dt="2022-02-28T15:27:27.268" v="10000" actId="1038"/>
          <ac:cxnSpMkLst>
            <pc:docMk/>
            <pc:sldMk cId="3104360816" sldId="772"/>
            <ac:cxnSpMk id="21" creationId="{BF8712F1-884A-4B85-9941-0D449FCD5469}"/>
          </ac:cxnSpMkLst>
        </pc:cxnChg>
        <pc:cxnChg chg="add mod">
          <ac:chgData name="Nguyen Chi Son" userId="606856d02e9d83ac" providerId="LiveId" clId="{71868D9A-B96F-428E-A575-98D8A1773808}" dt="2022-02-28T15:27:27.268" v="10000" actId="1038"/>
          <ac:cxnSpMkLst>
            <pc:docMk/>
            <pc:sldMk cId="3104360816" sldId="772"/>
            <ac:cxnSpMk id="24" creationId="{71810D76-9112-4889-BD67-BCC3B2039448}"/>
          </ac:cxnSpMkLst>
        </pc:cxnChg>
        <pc:cxnChg chg="add mod">
          <ac:chgData name="Nguyen Chi Son" userId="606856d02e9d83ac" providerId="LiveId" clId="{71868D9A-B96F-428E-A575-98D8A1773808}" dt="2022-02-28T15:27:27.268" v="10000" actId="1038"/>
          <ac:cxnSpMkLst>
            <pc:docMk/>
            <pc:sldMk cId="3104360816" sldId="772"/>
            <ac:cxnSpMk id="26" creationId="{A75596AF-23B3-4E15-91C2-9C0599F8CE16}"/>
          </ac:cxnSpMkLst>
        </pc:cxnChg>
        <pc:cxnChg chg="add mod">
          <ac:chgData name="Nguyen Chi Son" userId="606856d02e9d83ac" providerId="LiveId" clId="{71868D9A-B96F-428E-A575-98D8A1773808}" dt="2022-02-28T14:58:24.161" v="8587" actId="571"/>
          <ac:cxnSpMkLst>
            <pc:docMk/>
            <pc:sldMk cId="3104360816" sldId="772"/>
            <ac:cxnSpMk id="33" creationId="{3F27B301-76E3-49FE-887C-A249C3B66CAB}"/>
          </ac:cxnSpMkLst>
        </pc:cxnChg>
        <pc:cxnChg chg="add del mod">
          <ac:chgData name="Nguyen Chi Son" userId="606856d02e9d83ac" providerId="LiveId" clId="{71868D9A-B96F-428E-A575-98D8A1773808}" dt="2022-02-28T14:59:58.630" v="8641" actId="478"/>
          <ac:cxnSpMkLst>
            <pc:docMk/>
            <pc:sldMk cId="3104360816" sldId="772"/>
            <ac:cxnSpMk id="35" creationId="{CCCA7522-FD38-4C48-A5B3-508BB96133F8}"/>
          </ac:cxnSpMkLst>
        </pc:cxnChg>
        <pc:cxnChg chg="add mod">
          <ac:chgData name="Nguyen Chi Son" userId="606856d02e9d83ac" providerId="LiveId" clId="{71868D9A-B96F-428E-A575-98D8A1773808}" dt="2022-02-28T15:28:32.263" v="10013" actId="208"/>
          <ac:cxnSpMkLst>
            <pc:docMk/>
            <pc:sldMk cId="3104360816" sldId="772"/>
            <ac:cxnSpMk id="39" creationId="{C20F1E09-8656-4017-A610-0CC6AC20E7B9}"/>
          </ac:cxnSpMkLst>
        </pc:cxnChg>
        <pc:cxnChg chg="add mod">
          <ac:chgData name="Nguyen Chi Son" userId="606856d02e9d83ac" providerId="LiveId" clId="{71868D9A-B96F-428E-A575-98D8A1773808}" dt="2022-02-28T15:00:14.177" v="8645" actId="571"/>
          <ac:cxnSpMkLst>
            <pc:docMk/>
            <pc:sldMk cId="3104360816" sldId="772"/>
            <ac:cxnSpMk id="40" creationId="{57783AFE-DB44-40B1-8BFF-25BD48FA0CA2}"/>
          </ac:cxnSpMkLst>
        </pc:cxnChg>
        <pc:cxnChg chg="add mod">
          <ac:chgData name="Nguyen Chi Son" userId="606856d02e9d83ac" providerId="LiveId" clId="{71868D9A-B96F-428E-A575-98D8A1773808}" dt="2022-02-28T15:27:41.921" v="10012" actId="1037"/>
          <ac:cxnSpMkLst>
            <pc:docMk/>
            <pc:sldMk cId="3104360816" sldId="772"/>
            <ac:cxnSpMk id="41" creationId="{20252EFE-8FF7-43B6-9433-5646B214887E}"/>
          </ac:cxnSpMkLst>
        </pc:cxnChg>
        <pc:cxnChg chg="add mod">
          <ac:chgData name="Nguyen Chi Son" userId="606856d02e9d83ac" providerId="LiveId" clId="{71868D9A-B96F-428E-A575-98D8A1773808}" dt="2022-02-28T15:27:41.921" v="10012" actId="1037"/>
          <ac:cxnSpMkLst>
            <pc:docMk/>
            <pc:sldMk cId="3104360816" sldId="772"/>
            <ac:cxnSpMk id="42" creationId="{6681BC9C-8EE9-4B79-BB79-23BC904CDF8E}"/>
          </ac:cxnSpMkLst>
        </pc:cxnChg>
        <pc:cxnChg chg="add mod">
          <ac:chgData name="Nguyen Chi Son" userId="606856d02e9d83ac" providerId="LiveId" clId="{71868D9A-B96F-428E-A575-98D8A1773808}" dt="2022-02-28T15:27:27.268" v="10000" actId="1038"/>
          <ac:cxnSpMkLst>
            <pc:docMk/>
            <pc:sldMk cId="3104360816" sldId="772"/>
            <ac:cxnSpMk id="45" creationId="{72A6CF6B-3DF7-4EBE-91C3-1353ADBA2466}"/>
          </ac:cxnSpMkLst>
        </pc:cxnChg>
        <pc:cxnChg chg="add del mod">
          <ac:chgData name="Nguyen Chi Son" userId="606856d02e9d83ac" providerId="LiveId" clId="{71868D9A-B96F-428E-A575-98D8A1773808}" dt="2022-02-28T15:28:37.544" v="10014" actId="478"/>
          <ac:cxnSpMkLst>
            <pc:docMk/>
            <pc:sldMk cId="3104360816" sldId="772"/>
            <ac:cxnSpMk id="52" creationId="{DDC6A534-7D56-4864-9CCB-BEA125B6EDB0}"/>
          </ac:cxnSpMkLst>
        </pc:cxnChg>
      </pc:sldChg>
      <pc:sldChg chg="addSp delSp modSp add mod delAnim modAnim">
        <pc:chgData name="Nguyen Chi Son" userId="606856d02e9d83ac" providerId="LiveId" clId="{71868D9A-B96F-428E-A575-98D8A1773808}" dt="2022-02-28T15:52:27.885" v="10617"/>
        <pc:sldMkLst>
          <pc:docMk/>
          <pc:sldMk cId="1281092170" sldId="773"/>
        </pc:sldMkLst>
        <pc:spChg chg="add mod ord">
          <ac:chgData name="Nguyen Chi Son" userId="606856d02e9d83ac" providerId="LiveId" clId="{71868D9A-B96F-428E-A575-98D8A1773808}" dt="2022-02-28T15:44:34.662" v="10509" actId="1076"/>
          <ac:spMkLst>
            <pc:docMk/>
            <pc:sldMk cId="1281092170" sldId="773"/>
            <ac:spMk id="5" creationId="{9CE0447C-D6EB-4A33-B16F-3EFA6A5B11F3}"/>
          </ac:spMkLst>
        </pc:spChg>
        <pc:spChg chg="del mod">
          <ac:chgData name="Nguyen Chi Son" userId="606856d02e9d83ac" providerId="LiveId" clId="{71868D9A-B96F-428E-A575-98D8A1773808}" dt="2022-02-28T15:34:21.912" v="10076" actId="478"/>
          <ac:spMkLst>
            <pc:docMk/>
            <pc:sldMk cId="1281092170" sldId="773"/>
            <ac:spMk id="14" creationId="{A530074C-9975-4D4F-AC15-005B11433C74}"/>
          </ac:spMkLst>
        </pc:spChg>
        <pc:spChg chg="del mod">
          <ac:chgData name="Nguyen Chi Son" userId="606856d02e9d83ac" providerId="LiveId" clId="{71868D9A-B96F-428E-A575-98D8A1773808}" dt="2022-02-28T15:34:21.912" v="10076" actId="478"/>
          <ac:spMkLst>
            <pc:docMk/>
            <pc:sldMk cId="1281092170" sldId="773"/>
            <ac:spMk id="15" creationId="{EC5263CE-BE2F-44C4-BD89-2666D2873C33}"/>
          </ac:spMkLst>
        </pc:spChg>
        <pc:spChg chg="add mod ord">
          <ac:chgData name="Nguyen Chi Son" userId="606856d02e9d83ac" providerId="LiveId" clId="{71868D9A-B96F-428E-A575-98D8A1773808}" dt="2022-02-28T15:50:34.743" v="10602" actId="1038"/>
          <ac:spMkLst>
            <pc:docMk/>
            <pc:sldMk cId="1281092170" sldId="773"/>
            <ac:spMk id="16" creationId="{E48A0DDC-4BE8-4A26-A67E-3B646C4819D9}"/>
          </ac:spMkLst>
        </pc:spChg>
        <pc:spChg chg="add mod">
          <ac:chgData name="Nguyen Chi Son" userId="606856d02e9d83ac" providerId="LiveId" clId="{71868D9A-B96F-428E-A575-98D8A1773808}" dt="2022-02-28T15:44:34.662" v="10509" actId="1076"/>
          <ac:spMkLst>
            <pc:docMk/>
            <pc:sldMk cId="1281092170" sldId="773"/>
            <ac:spMk id="17" creationId="{36A31591-B1A7-4A97-AE21-0F8BB9333EE5}"/>
          </ac:spMkLst>
        </pc:spChg>
        <pc:spChg chg="mod">
          <ac:chgData name="Nguyen Chi Son" userId="606856d02e9d83ac" providerId="LiveId" clId="{71868D9A-B96F-428E-A575-98D8A1773808}" dt="2022-02-28T15:26:57.686" v="9937" actId="20577"/>
          <ac:spMkLst>
            <pc:docMk/>
            <pc:sldMk cId="1281092170" sldId="773"/>
            <ac:spMk id="19" creationId="{9C339D16-68E4-43C4-A62E-D0146138D23B}"/>
          </ac:spMkLst>
        </pc:spChg>
        <pc:spChg chg="mod">
          <ac:chgData name="Nguyen Chi Son" userId="606856d02e9d83ac" providerId="LiveId" clId="{71868D9A-B96F-428E-A575-98D8A1773808}" dt="2022-02-28T15:34:14.693" v="10074"/>
          <ac:spMkLst>
            <pc:docMk/>
            <pc:sldMk cId="1281092170" sldId="773"/>
            <ac:spMk id="22" creationId="{56574D77-2E2D-44D6-96CB-AC61E9DE41EB}"/>
          </ac:spMkLst>
        </pc:spChg>
        <pc:spChg chg="mod">
          <ac:chgData name="Nguyen Chi Son" userId="606856d02e9d83ac" providerId="LiveId" clId="{71868D9A-B96F-428E-A575-98D8A1773808}" dt="2022-02-28T15:34:14.693" v="10074"/>
          <ac:spMkLst>
            <pc:docMk/>
            <pc:sldMk cId="1281092170" sldId="773"/>
            <ac:spMk id="23" creationId="{F038726D-C541-4721-BB9E-3CEA9D29A57D}"/>
          </ac:spMkLst>
        </pc:spChg>
        <pc:spChg chg="mod">
          <ac:chgData name="Nguyen Chi Son" userId="606856d02e9d83ac" providerId="LiveId" clId="{71868D9A-B96F-428E-A575-98D8A1773808}" dt="2022-02-28T15:34:14.693" v="10074"/>
          <ac:spMkLst>
            <pc:docMk/>
            <pc:sldMk cId="1281092170" sldId="773"/>
            <ac:spMk id="24" creationId="{60E51B3B-E2DD-4B9E-84BD-E4DD00E26ACC}"/>
          </ac:spMkLst>
        </pc:spChg>
        <pc:spChg chg="mod">
          <ac:chgData name="Nguyen Chi Son" userId="606856d02e9d83ac" providerId="LiveId" clId="{71868D9A-B96F-428E-A575-98D8A1773808}" dt="2022-02-28T15:34:14.693" v="10074"/>
          <ac:spMkLst>
            <pc:docMk/>
            <pc:sldMk cId="1281092170" sldId="773"/>
            <ac:spMk id="25" creationId="{6D5D53C7-AB6B-4A8A-87D3-1939EC67F160}"/>
          </ac:spMkLst>
        </pc:spChg>
        <pc:spChg chg="add mod">
          <ac:chgData name="Nguyen Chi Son" userId="606856d02e9d83ac" providerId="LiveId" clId="{71868D9A-B96F-428E-A575-98D8A1773808}" dt="2022-02-28T15:44:34.662" v="10509" actId="1076"/>
          <ac:spMkLst>
            <pc:docMk/>
            <pc:sldMk cId="1281092170" sldId="773"/>
            <ac:spMk id="33" creationId="{9A863D92-4327-41FF-9AB2-8DF63AF00C92}"/>
          </ac:spMkLst>
        </pc:spChg>
        <pc:spChg chg="add mod">
          <ac:chgData name="Nguyen Chi Son" userId="606856d02e9d83ac" providerId="LiveId" clId="{71868D9A-B96F-428E-A575-98D8A1773808}" dt="2022-02-28T15:44:34.662" v="10509" actId="1076"/>
          <ac:spMkLst>
            <pc:docMk/>
            <pc:sldMk cId="1281092170" sldId="773"/>
            <ac:spMk id="34" creationId="{E93F2CE5-F4B0-4F83-B836-18EAD91412F6}"/>
          </ac:spMkLst>
        </pc:spChg>
        <pc:spChg chg="add mod">
          <ac:chgData name="Nguyen Chi Son" userId="606856d02e9d83ac" providerId="LiveId" clId="{71868D9A-B96F-428E-A575-98D8A1773808}" dt="2022-02-28T15:44:34.662" v="10509" actId="1076"/>
          <ac:spMkLst>
            <pc:docMk/>
            <pc:sldMk cId="1281092170" sldId="773"/>
            <ac:spMk id="35" creationId="{67AAC3C1-19AE-4ECA-B0EB-F21956CE5431}"/>
          </ac:spMkLst>
        </pc:spChg>
        <pc:spChg chg="add mod">
          <ac:chgData name="Nguyen Chi Son" userId="606856d02e9d83ac" providerId="LiveId" clId="{71868D9A-B96F-428E-A575-98D8A1773808}" dt="2022-02-28T15:38:28.805" v="10142" actId="571"/>
          <ac:spMkLst>
            <pc:docMk/>
            <pc:sldMk cId="1281092170" sldId="773"/>
            <ac:spMk id="36" creationId="{C46CA335-7C8D-424A-97D5-570DC23A481F}"/>
          </ac:spMkLst>
        </pc:spChg>
        <pc:spChg chg="add mod">
          <ac:chgData name="Nguyen Chi Son" userId="606856d02e9d83ac" providerId="LiveId" clId="{71868D9A-B96F-428E-A575-98D8A1773808}" dt="2022-02-28T15:44:34.662" v="10509" actId="1076"/>
          <ac:spMkLst>
            <pc:docMk/>
            <pc:sldMk cId="1281092170" sldId="773"/>
            <ac:spMk id="37" creationId="{52EB5A2E-D8E3-4D8A-AB62-27ABB0AEB037}"/>
          </ac:spMkLst>
        </pc:spChg>
        <pc:spChg chg="add mod">
          <ac:chgData name="Nguyen Chi Son" userId="606856d02e9d83ac" providerId="LiveId" clId="{71868D9A-B96F-428E-A575-98D8A1773808}" dt="2022-02-28T15:44:34.662" v="10509" actId="1076"/>
          <ac:spMkLst>
            <pc:docMk/>
            <pc:sldMk cId="1281092170" sldId="773"/>
            <ac:spMk id="38" creationId="{6AFEE81B-DA26-44E0-B883-8761BDDEA698}"/>
          </ac:spMkLst>
        </pc:spChg>
        <pc:spChg chg="add mod">
          <ac:chgData name="Nguyen Chi Son" userId="606856d02e9d83ac" providerId="LiveId" clId="{71868D9A-B96F-428E-A575-98D8A1773808}" dt="2022-02-28T15:44:34.662" v="10509" actId="1076"/>
          <ac:spMkLst>
            <pc:docMk/>
            <pc:sldMk cId="1281092170" sldId="773"/>
            <ac:spMk id="42" creationId="{DDE89BA6-E53D-46BD-B6BC-3B814C8265E9}"/>
          </ac:spMkLst>
        </pc:spChg>
        <pc:spChg chg="add del mod">
          <ac:chgData name="Nguyen Chi Son" userId="606856d02e9d83ac" providerId="LiveId" clId="{71868D9A-B96F-428E-A575-98D8A1773808}" dt="2022-02-28T15:40:07.879" v="10167" actId="478"/>
          <ac:spMkLst>
            <pc:docMk/>
            <pc:sldMk cId="1281092170" sldId="773"/>
            <ac:spMk id="43" creationId="{DBDE1E93-BCD4-4264-BCAF-AFF1975BE7DF}"/>
          </ac:spMkLst>
        </pc:spChg>
        <pc:spChg chg="add mod">
          <ac:chgData name="Nguyen Chi Son" userId="606856d02e9d83ac" providerId="LiveId" clId="{71868D9A-B96F-428E-A575-98D8A1773808}" dt="2022-02-28T15:44:19.585" v="10506" actId="1076"/>
          <ac:spMkLst>
            <pc:docMk/>
            <pc:sldMk cId="1281092170" sldId="773"/>
            <ac:spMk id="44" creationId="{B9129BAD-9CCB-4F3B-B0AD-630546B29EC3}"/>
          </ac:spMkLst>
        </pc:spChg>
        <pc:spChg chg="add mod">
          <ac:chgData name="Nguyen Chi Son" userId="606856d02e9d83ac" providerId="LiveId" clId="{71868D9A-B96F-428E-A575-98D8A1773808}" dt="2022-02-28T15:44:15.569" v="10504" actId="14100"/>
          <ac:spMkLst>
            <pc:docMk/>
            <pc:sldMk cId="1281092170" sldId="773"/>
            <ac:spMk id="45" creationId="{CA14B962-8242-438A-B039-CDD5B8CD84B2}"/>
          </ac:spMkLst>
        </pc:spChg>
        <pc:grpChg chg="add mod">
          <ac:chgData name="Nguyen Chi Son" userId="606856d02e9d83ac" providerId="LiveId" clId="{71868D9A-B96F-428E-A575-98D8A1773808}" dt="2022-02-28T15:44:34.662" v="10509" actId="1076"/>
          <ac:grpSpMkLst>
            <pc:docMk/>
            <pc:sldMk cId="1281092170" sldId="773"/>
            <ac:grpSpMk id="18" creationId="{74DCF35D-37E0-4FC7-AFC6-8D23C7729EEE}"/>
          </ac:grpSpMkLst>
        </pc:grpChg>
        <pc:graphicFrameChg chg="add mod">
          <ac:chgData name="Nguyen Chi Son" userId="606856d02e9d83ac" providerId="LiveId" clId="{71868D9A-B96F-428E-A575-98D8A1773808}" dt="2022-02-28T15:44:34.662" v="10509" actId="1076"/>
          <ac:graphicFrameMkLst>
            <pc:docMk/>
            <pc:sldMk cId="1281092170" sldId="773"/>
            <ac:graphicFrameMk id="39" creationId="{2DBF5907-AC28-4B36-BD82-5460C4CE067D}"/>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0" creationId="{F869C768-016F-4C86-8715-5414A50CB118}"/>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1" creationId="{CC123CC8-A53A-491B-A599-BFB47249063B}"/>
          </ac:graphicFrameMkLst>
        </pc:graphicFrameChg>
        <pc:graphicFrameChg chg="add mod">
          <ac:chgData name="Nguyen Chi Son" userId="606856d02e9d83ac" providerId="LiveId" clId="{71868D9A-B96F-428E-A575-98D8A1773808}" dt="2022-02-28T15:44:38.365" v="10510" actId="1076"/>
          <ac:graphicFrameMkLst>
            <pc:docMk/>
            <pc:sldMk cId="1281092170" sldId="773"/>
            <ac:graphicFrameMk id="46" creationId="{763B0DD6-DE23-4E1F-BBC9-501338521868}"/>
          </ac:graphicFrameMkLst>
        </pc:graphicFrameChg>
        <pc:graphicFrameChg chg="add del mod">
          <ac:chgData name="Nguyen Chi Son" userId="606856d02e9d83ac" providerId="LiveId" clId="{71868D9A-B96F-428E-A575-98D8A1773808}" dt="2022-02-28T15:43:04.431" v="10280" actId="478"/>
          <ac:graphicFrameMkLst>
            <pc:docMk/>
            <pc:sldMk cId="1281092170" sldId="773"/>
            <ac:graphicFrameMk id="47" creationId="{B7FE943E-FC91-4ECC-84EF-4A2F48377BB0}"/>
          </ac:graphicFrameMkLst>
        </pc:graphicFrameChg>
        <pc:picChg chg="del">
          <ac:chgData name="Nguyen Chi Son" userId="606856d02e9d83ac" providerId="LiveId" clId="{71868D9A-B96F-428E-A575-98D8A1773808}" dt="2022-02-28T15:25:54.110" v="9435" actId="478"/>
          <ac:picMkLst>
            <pc:docMk/>
            <pc:sldMk cId="1281092170" sldId="773"/>
            <ac:picMk id="4" creationId="{12C2BC57-4332-4B5C-AEAE-1EBEE679E629}"/>
          </ac:picMkLst>
        </pc:picChg>
        <pc:cxnChg chg="add mod">
          <ac:chgData name="Nguyen Chi Son" userId="606856d02e9d83ac" providerId="LiveId" clId="{71868D9A-B96F-428E-A575-98D8A1773808}" dt="2022-02-28T15:44:34.662" v="10509" actId="1076"/>
          <ac:cxnSpMkLst>
            <pc:docMk/>
            <pc:sldMk cId="1281092170" sldId="773"/>
            <ac:cxnSpMk id="3" creationId="{F4CC89E3-5A33-42FF-BE7F-07F2872D78D2}"/>
          </ac:cxnSpMkLst>
        </pc:cxnChg>
        <pc:cxnChg chg="del">
          <ac:chgData name="Nguyen Chi Son" userId="606856d02e9d83ac" providerId="LiveId" clId="{71868D9A-B96F-428E-A575-98D8A1773808}" dt="2022-02-28T15:25:56.938" v="9436" actId="478"/>
          <ac:cxnSpMkLst>
            <pc:docMk/>
            <pc:sldMk cId="1281092170" sldId="773"/>
            <ac:cxnSpMk id="7" creationId="{EBCA6BD4-2A10-4740-B920-794AE3039FA8}"/>
          </ac:cxnSpMkLst>
        </pc:cxnChg>
        <pc:cxnChg chg="del">
          <ac:chgData name="Nguyen Chi Son" userId="606856d02e9d83ac" providerId="LiveId" clId="{71868D9A-B96F-428E-A575-98D8A1773808}" dt="2022-02-28T15:25:56.938" v="9436" actId="478"/>
          <ac:cxnSpMkLst>
            <pc:docMk/>
            <pc:sldMk cId="1281092170" sldId="773"/>
            <ac:cxnSpMk id="8" creationId="{C43560C8-8EE1-4E2D-9EBD-82715F002EDF}"/>
          </ac:cxnSpMkLst>
        </pc:cxnChg>
        <pc:cxnChg chg="del">
          <ac:chgData name="Nguyen Chi Son" userId="606856d02e9d83ac" providerId="LiveId" clId="{71868D9A-B96F-428E-A575-98D8A1773808}" dt="2022-02-28T15:25:56.938" v="9436" actId="478"/>
          <ac:cxnSpMkLst>
            <pc:docMk/>
            <pc:sldMk cId="1281092170" sldId="773"/>
            <ac:cxnSpMk id="10" creationId="{9247DD44-FE0E-4365-96B8-ED3902BE7160}"/>
          </ac:cxnSpMkLst>
        </pc:cxnChg>
        <pc:cxnChg chg="add mod">
          <ac:chgData name="Nguyen Chi Son" userId="606856d02e9d83ac" providerId="LiveId" clId="{71868D9A-B96F-428E-A575-98D8A1773808}" dt="2022-02-28T15:31:31.408" v="10030" actId="571"/>
          <ac:cxnSpMkLst>
            <pc:docMk/>
            <pc:sldMk cId="1281092170" sldId="773"/>
            <ac:cxnSpMk id="12" creationId="{C5DF2764-3C82-4155-AC1A-188A4530B71B}"/>
          </ac:cxnSpMkLst>
        </pc:cxnChg>
        <pc:cxnChg chg="add mod">
          <ac:chgData name="Nguyen Chi Son" userId="606856d02e9d83ac" providerId="LiveId" clId="{71868D9A-B96F-428E-A575-98D8A1773808}" dt="2022-02-28T15:44:34.662" v="10509" actId="1076"/>
          <ac:cxnSpMkLst>
            <pc:docMk/>
            <pc:sldMk cId="1281092170" sldId="773"/>
            <ac:cxnSpMk id="13" creationId="{853EA3EF-86E3-4A73-BA26-62D44A630EBB}"/>
          </ac:cxnSpMkLst>
        </pc:cxnChg>
        <pc:cxnChg chg="mod">
          <ac:chgData name="Nguyen Chi Son" userId="606856d02e9d83ac" providerId="LiveId" clId="{71868D9A-B96F-428E-A575-98D8A1773808}" dt="2022-02-28T15:34:14.693" v="10074"/>
          <ac:cxnSpMkLst>
            <pc:docMk/>
            <pc:sldMk cId="1281092170" sldId="773"/>
            <ac:cxnSpMk id="20" creationId="{ED9EC2FB-EFC1-48A1-9FB9-CE800CCE1091}"/>
          </ac:cxnSpMkLst>
        </pc:cxnChg>
        <pc:cxnChg chg="mod">
          <ac:chgData name="Nguyen Chi Son" userId="606856d02e9d83ac" providerId="LiveId" clId="{71868D9A-B96F-428E-A575-98D8A1773808}" dt="2022-02-28T15:34:14.693" v="10074"/>
          <ac:cxnSpMkLst>
            <pc:docMk/>
            <pc:sldMk cId="1281092170" sldId="773"/>
            <ac:cxnSpMk id="21" creationId="{C64EBBA9-0343-42B5-965B-2F3B3A34ADD3}"/>
          </ac:cxnSpMkLst>
        </pc:cxnChg>
        <pc:cxnChg chg="add mod">
          <ac:chgData name="Nguyen Chi Son" userId="606856d02e9d83ac" providerId="LiveId" clId="{71868D9A-B96F-428E-A575-98D8A1773808}" dt="2022-02-28T15:44:34.662" v="10509" actId="1076"/>
          <ac:cxnSpMkLst>
            <pc:docMk/>
            <pc:sldMk cId="1281092170" sldId="773"/>
            <ac:cxnSpMk id="26" creationId="{6ED43433-4B06-41DF-9FF4-5E3E939C9D06}"/>
          </ac:cxnSpMkLst>
        </pc:cxnChg>
        <pc:cxnChg chg="add mod">
          <ac:chgData name="Nguyen Chi Son" userId="606856d02e9d83ac" providerId="LiveId" clId="{71868D9A-B96F-428E-A575-98D8A1773808}" dt="2022-02-28T15:44:34.662" v="10509" actId="1076"/>
          <ac:cxnSpMkLst>
            <pc:docMk/>
            <pc:sldMk cId="1281092170" sldId="773"/>
            <ac:cxnSpMk id="27" creationId="{23FB8357-44E9-4303-B003-21E40055F99C}"/>
          </ac:cxnSpMkLst>
        </pc:cxnChg>
        <pc:cxnChg chg="add mod">
          <ac:chgData name="Nguyen Chi Son" userId="606856d02e9d83ac" providerId="LiveId" clId="{71868D9A-B96F-428E-A575-98D8A1773808}" dt="2022-02-28T15:44:34.662" v="10509" actId="1076"/>
          <ac:cxnSpMkLst>
            <pc:docMk/>
            <pc:sldMk cId="1281092170" sldId="773"/>
            <ac:cxnSpMk id="30" creationId="{9BBE9AEE-F935-4868-9C99-6C5A03568C9E}"/>
          </ac:cxnSpMkLst>
        </pc:cxnChg>
      </pc:sldChg>
    </pc:docChg>
  </pc:docChgLst>
  <pc:docChgLst>
    <pc:chgData name="Nguyen Chi Son" userId="606856d02e9d83ac" providerId="LiveId" clId="{A5CC5DD5-7D26-4064-9F24-33A5796F9398}"/>
    <pc:docChg chg="undo custSel addSld delSld modSld">
      <pc:chgData name="Nguyen Chi Son" userId="606856d02e9d83ac" providerId="LiveId" clId="{A5CC5DD5-7D26-4064-9F24-33A5796F9398}" dt="2022-05-12T19:28:40.220" v="11463"/>
      <pc:docMkLst>
        <pc:docMk/>
      </pc:docMkLst>
      <pc:sldChg chg="modSp mod">
        <pc:chgData name="Nguyen Chi Son" userId="606856d02e9d83ac" providerId="LiveId" clId="{A5CC5DD5-7D26-4064-9F24-33A5796F9398}" dt="2022-05-11T19:16:10.974" v="87" actId="20577"/>
        <pc:sldMkLst>
          <pc:docMk/>
          <pc:sldMk cId="2922349590" sldId="256"/>
        </pc:sldMkLst>
        <pc:spChg chg="mod">
          <ac:chgData name="Nguyen Chi Son" userId="606856d02e9d83ac" providerId="LiveId" clId="{A5CC5DD5-7D26-4064-9F24-33A5796F9398}" dt="2022-05-11T19:16:10.974" v="87" actId="20577"/>
          <ac:spMkLst>
            <pc:docMk/>
            <pc:sldMk cId="2922349590" sldId="256"/>
            <ac:spMk id="136" creationId="{C574B640-0199-463F-87CA-8E3956B46E10}"/>
          </ac:spMkLst>
        </pc:spChg>
      </pc:sldChg>
      <pc:sldChg chg="modSp mod">
        <pc:chgData name="Nguyen Chi Son" userId="606856d02e9d83ac" providerId="LiveId" clId="{A5CC5DD5-7D26-4064-9F24-33A5796F9398}" dt="2022-05-11T19:38:51.438" v="918" actId="1036"/>
        <pc:sldMkLst>
          <pc:docMk/>
          <pc:sldMk cId="3319126272" sldId="622"/>
        </pc:sldMkLst>
        <pc:spChg chg="mod">
          <ac:chgData name="Nguyen Chi Son" userId="606856d02e9d83ac" providerId="LiveId" clId="{A5CC5DD5-7D26-4064-9F24-33A5796F9398}" dt="2022-05-11T19:38:44.936" v="891" actId="20577"/>
          <ac:spMkLst>
            <pc:docMk/>
            <pc:sldMk cId="3319126272" sldId="622"/>
            <ac:spMk id="2" creationId="{DAF08EC2-5D0D-48D9-855C-A59C0E5ED55B}"/>
          </ac:spMkLst>
        </pc:spChg>
        <pc:spChg chg="mod">
          <ac:chgData name="Nguyen Chi Son" userId="606856d02e9d83ac" providerId="LiveId" clId="{A5CC5DD5-7D26-4064-9F24-33A5796F9398}" dt="2022-05-11T19:38:51.438" v="918" actId="1036"/>
          <ac:spMkLst>
            <pc:docMk/>
            <pc:sldMk cId="3319126272" sldId="622"/>
            <ac:spMk id="3" creationId="{8CD51C9F-FCB0-4185-93E6-835FC05E1B10}"/>
          </ac:spMkLst>
        </pc:spChg>
      </pc:sldChg>
      <pc:sldChg chg="modSp mod">
        <pc:chgData name="Nguyen Chi Son" userId="606856d02e9d83ac" providerId="LiveId" clId="{A5CC5DD5-7D26-4064-9F24-33A5796F9398}" dt="2022-05-11T19:16:31.833" v="214" actId="1036"/>
        <pc:sldMkLst>
          <pc:docMk/>
          <pc:sldMk cId="1033004166" sldId="675"/>
        </pc:sldMkLst>
        <pc:spChg chg="mod">
          <ac:chgData name="Nguyen Chi Son" userId="606856d02e9d83ac" providerId="LiveId" clId="{A5CC5DD5-7D26-4064-9F24-33A5796F9398}" dt="2022-05-11T19:16:27.171" v="191" actId="20577"/>
          <ac:spMkLst>
            <pc:docMk/>
            <pc:sldMk cId="1033004166" sldId="675"/>
            <ac:spMk id="2" creationId="{DAF08EC2-5D0D-48D9-855C-A59C0E5ED55B}"/>
          </ac:spMkLst>
        </pc:spChg>
        <pc:spChg chg="mod">
          <ac:chgData name="Nguyen Chi Son" userId="606856d02e9d83ac" providerId="LiveId" clId="{A5CC5DD5-7D26-4064-9F24-33A5796F9398}" dt="2022-05-11T19:16:31.833" v="214" actId="1036"/>
          <ac:spMkLst>
            <pc:docMk/>
            <pc:sldMk cId="1033004166" sldId="675"/>
            <ac:spMk id="3" creationId="{8CD51C9F-FCB0-4185-93E6-835FC05E1B10}"/>
          </ac:spMkLst>
        </pc:spChg>
      </pc:sldChg>
      <pc:sldChg chg="addSp delSp modSp mod">
        <pc:chgData name="Nguyen Chi Son" userId="606856d02e9d83ac" providerId="LiveId" clId="{A5CC5DD5-7D26-4064-9F24-33A5796F9398}" dt="2022-05-11T19:35:32.987" v="706" actId="1036"/>
        <pc:sldMkLst>
          <pc:docMk/>
          <pc:sldMk cId="1219282801" sldId="781"/>
        </pc:sldMkLst>
        <pc:spChg chg="mod">
          <ac:chgData name="Nguyen Chi Son" userId="606856d02e9d83ac" providerId="LiveId" clId="{A5CC5DD5-7D26-4064-9F24-33A5796F9398}" dt="2022-05-11T19:25:45.563" v="521" actId="20577"/>
          <ac:spMkLst>
            <pc:docMk/>
            <pc:sldMk cId="1219282801" sldId="781"/>
            <ac:spMk id="2" creationId="{BA8A6260-CA4B-46A9-A06E-C71EE59E6992}"/>
          </ac:spMkLst>
        </pc:spChg>
        <pc:spChg chg="del">
          <ac:chgData name="Nguyen Chi Son" userId="606856d02e9d83ac" providerId="LiveId" clId="{A5CC5DD5-7D26-4064-9F24-33A5796F9398}" dt="2022-05-11T19:18:11.110" v="216" actId="478"/>
          <ac:spMkLst>
            <pc:docMk/>
            <pc:sldMk cId="1219282801" sldId="781"/>
            <ac:spMk id="8" creationId="{0E6B7F0D-8DC3-6440-682C-DE2D3DCCCDA8}"/>
          </ac:spMkLst>
        </pc:spChg>
        <pc:spChg chg="add mod">
          <ac:chgData name="Nguyen Chi Son" userId="606856d02e9d83ac" providerId="LiveId" clId="{A5CC5DD5-7D26-4064-9F24-33A5796F9398}" dt="2022-05-11T19:35:28.937" v="699" actId="1036"/>
          <ac:spMkLst>
            <pc:docMk/>
            <pc:sldMk cId="1219282801" sldId="781"/>
            <ac:spMk id="19" creationId="{39E0EABF-EE70-EE00-5057-8F5016221B93}"/>
          </ac:spMkLst>
        </pc:spChg>
        <pc:spChg chg="add mod">
          <ac:chgData name="Nguyen Chi Son" userId="606856d02e9d83ac" providerId="LiveId" clId="{A5CC5DD5-7D26-4064-9F24-33A5796F9398}" dt="2022-05-11T19:35:28.937" v="699" actId="1036"/>
          <ac:spMkLst>
            <pc:docMk/>
            <pc:sldMk cId="1219282801" sldId="781"/>
            <ac:spMk id="20" creationId="{E04C24A6-F497-2C2C-DF6D-104323203BC9}"/>
          </ac:spMkLst>
        </pc:spChg>
        <pc:spChg chg="add mod">
          <ac:chgData name="Nguyen Chi Son" userId="606856d02e9d83ac" providerId="LiveId" clId="{A5CC5DD5-7D26-4064-9F24-33A5796F9398}" dt="2022-05-11T19:35:28.937" v="699" actId="1036"/>
          <ac:spMkLst>
            <pc:docMk/>
            <pc:sldMk cId="1219282801" sldId="781"/>
            <ac:spMk id="21" creationId="{428D360F-7A1A-8638-8EF5-48F1DFAE2DD1}"/>
          </ac:spMkLst>
        </pc:spChg>
        <pc:spChg chg="add mod">
          <ac:chgData name="Nguyen Chi Son" userId="606856d02e9d83ac" providerId="LiveId" clId="{A5CC5DD5-7D26-4064-9F24-33A5796F9398}" dt="2022-05-11T19:35:21.915" v="688" actId="1035"/>
          <ac:spMkLst>
            <pc:docMk/>
            <pc:sldMk cId="1219282801" sldId="781"/>
            <ac:spMk id="22" creationId="{55D724EA-7150-898C-440D-DC2E56266347}"/>
          </ac:spMkLst>
        </pc:spChg>
        <pc:grpChg chg="add mod">
          <ac:chgData name="Nguyen Chi Son" userId="606856d02e9d83ac" providerId="LiveId" clId="{A5CC5DD5-7D26-4064-9F24-33A5796F9398}" dt="2022-05-11T19:35:25.882" v="693" actId="1036"/>
          <ac:grpSpMkLst>
            <pc:docMk/>
            <pc:sldMk cId="1219282801" sldId="781"/>
            <ac:grpSpMk id="16" creationId="{D4276E5D-D1BA-7C47-C2B1-C8219461DA60}"/>
          </ac:grpSpMkLst>
        </pc:grpChg>
        <pc:graphicFrameChg chg="add mod">
          <ac:chgData name="Nguyen Chi Son" userId="606856d02e9d83ac" providerId="LiveId" clId="{A5CC5DD5-7D26-4064-9F24-33A5796F9398}" dt="2022-05-11T19:35:32.987" v="706" actId="1036"/>
          <ac:graphicFrameMkLst>
            <pc:docMk/>
            <pc:sldMk cId="1219282801" sldId="781"/>
            <ac:graphicFrameMk id="9" creationId="{F36DA388-4413-A3F7-73A6-F9CF32B78706}"/>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2" creationId="{993E47BE-C5A5-08E3-5149-C1F8C7F35D81}"/>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3" creationId="{B89BBB2B-56AB-EF27-C95B-38C5356E7DD2}"/>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4" creationId="{427C96D3-B87D-E1F8-93C3-35A48EB188D5}"/>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5" creationId="{CABB9841-51F4-8C67-4375-AE0DE1B1A918}"/>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7" creationId="{D4C7C2BD-A0C8-B614-2144-EE92F6666219}"/>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8" creationId="{74FFEF5B-7719-1CE8-2561-C199DFAFD03E}"/>
          </ac:graphicFrameMkLst>
        </pc:graphicFrameChg>
        <pc:picChg chg="add del mod">
          <ac:chgData name="Nguyen Chi Son" userId="606856d02e9d83ac" providerId="LiveId" clId="{A5CC5DD5-7D26-4064-9F24-33A5796F9398}" dt="2022-05-11T19:29:50.486" v="534" actId="478"/>
          <ac:picMkLst>
            <pc:docMk/>
            <pc:sldMk cId="1219282801" sldId="781"/>
            <ac:picMk id="4" creationId="{03166224-A45F-6B5A-03DF-DDE872F613D0}"/>
          </ac:picMkLst>
        </pc:picChg>
        <pc:picChg chg="del">
          <ac:chgData name="Nguyen Chi Son" userId="606856d02e9d83ac" providerId="LiveId" clId="{A5CC5DD5-7D26-4064-9F24-33A5796F9398}" dt="2022-05-11T19:16:34.792" v="215" actId="478"/>
          <ac:picMkLst>
            <pc:docMk/>
            <pc:sldMk cId="1219282801" sldId="781"/>
            <ac:picMk id="5" creationId="{0592B63E-9849-8BA3-DBA6-9BF015BA2531}"/>
          </ac:picMkLst>
        </pc:picChg>
        <pc:picChg chg="add del mod">
          <ac:chgData name="Nguyen Chi Son" userId="606856d02e9d83ac" providerId="LiveId" clId="{A5CC5DD5-7D26-4064-9F24-33A5796F9398}" dt="2022-05-11T19:30:02.643" v="540" actId="478"/>
          <ac:picMkLst>
            <pc:docMk/>
            <pc:sldMk cId="1219282801" sldId="781"/>
            <ac:picMk id="7" creationId="{B0B572AF-FEC1-2FBE-689A-CF45CE9FB2D8}"/>
          </ac:picMkLst>
        </pc:picChg>
        <pc:picChg chg="add mod">
          <ac:chgData name="Nguyen Chi Son" userId="606856d02e9d83ac" providerId="LiveId" clId="{A5CC5DD5-7D26-4064-9F24-33A5796F9398}" dt="2022-05-11T19:31:00.338" v="556" actId="164"/>
          <ac:picMkLst>
            <pc:docMk/>
            <pc:sldMk cId="1219282801" sldId="781"/>
            <ac:picMk id="11" creationId="{DFF05E37-80D6-1C34-47D5-4026A0867180}"/>
          </ac:picMkLst>
        </pc:picChg>
      </pc:sldChg>
      <pc:sldChg chg="addSp delSp modSp mod modAnim">
        <pc:chgData name="Nguyen Chi Son" userId="606856d02e9d83ac" providerId="LiveId" clId="{A5CC5DD5-7D26-4064-9F24-33A5796F9398}" dt="2022-05-12T19:22:50.694" v="11405"/>
        <pc:sldMkLst>
          <pc:docMk/>
          <pc:sldMk cId="3014091475" sldId="782"/>
        </pc:sldMkLst>
        <pc:spChg chg="mod">
          <ac:chgData name="Nguyen Chi Son" userId="606856d02e9d83ac" providerId="LiveId" clId="{A5CC5DD5-7D26-4064-9F24-33A5796F9398}" dt="2022-05-11T19:42:33.683" v="1081" actId="20577"/>
          <ac:spMkLst>
            <pc:docMk/>
            <pc:sldMk cId="3014091475" sldId="782"/>
            <ac:spMk id="2" creationId="{BA8A6260-CA4B-46A9-A06E-C71EE59E6992}"/>
          </ac:spMkLst>
        </pc:spChg>
        <pc:spChg chg="add mod">
          <ac:chgData name="Nguyen Chi Son" userId="606856d02e9d83ac" providerId="LiveId" clId="{A5CC5DD5-7D26-4064-9F24-33A5796F9398}" dt="2022-05-11T19:49:44.463" v="1366" actId="6549"/>
          <ac:spMkLst>
            <pc:docMk/>
            <pc:sldMk cId="3014091475" sldId="782"/>
            <ac:spMk id="21" creationId="{425AB926-2872-8554-BFA0-0E01F8BD9EAC}"/>
          </ac:spMkLst>
        </pc:spChg>
        <pc:spChg chg="mod topLvl">
          <ac:chgData name="Nguyen Chi Son" userId="606856d02e9d83ac" providerId="LiveId" clId="{A5CC5DD5-7D26-4064-9F24-33A5796F9398}" dt="2022-05-11T19:47:46.905" v="1343" actId="1076"/>
          <ac:spMkLst>
            <pc:docMk/>
            <pc:sldMk cId="3014091475" sldId="782"/>
            <ac:spMk id="24" creationId="{FC9CEA46-495D-BC8F-DBC4-D2DDB97BF596}"/>
          </ac:spMkLst>
        </pc:spChg>
        <pc:spChg chg="mod topLvl">
          <ac:chgData name="Nguyen Chi Son" userId="606856d02e9d83ac" providerId="LiveId" clId="{A5CC5DD5-7D26-4064-9F24-33A5796F9398}" dt="2022-05-11T19:47:46.905" v="1343" actId="1076"/>
          <ac:spMkLst>
            <pc:docMk/>
            <pc:sldMk cId="3014091475" sldId="782"/>
            <ac:spMk id="26" creationId="{CEE52A54-881D-E69D-54D3-3CF96C55A5BB}"/>
          </ac:spMkLst>
        </pc:spChg>
        <pc:spChg chg="mod topLvl">
          <ac:chgData name="Nguyen Chi Son" userId="606856d02e9d83ac" providerId="LiveId" clId="{A5CC5DD5-7D26-4064-9F24-33A5796F9398}" dt="2022-05-11T19:47:46.905" v="1343" actId="1076"/>
          <ac:spMkLst>
            <pc:docMk/>
            <pc:sldMk cId="3014091475" sldId="782"/>
            <ac:spMk id="27" creationId="{4D6C33DE-5DCD-AE29-EC90-1DD15337576A}"/>
          </ac:spMkLst>
        </pc:spChg>
        <pc:spChg chg="mod topLvl">
          <ac:chgData name="Nguyen Chi Son" userId="606856d02e9d83ac" providerId="LiveId" clId="{A5CC5DD5-7D26-4064-9F24-33A5796F9398}" dt="2022-05-11T19:47:46.905" v="1343" actId="1076"/>
          <ac:spMkLst>
            <pc:docMk/>
            <pc:sldMk cId="3014091475" sldId="782"/>
            <ac:spMk id="28" creationId="{806412A8-F6E0-0450-F828-82D3AE56F892}"/>
          </ac:spMkLst>
        </pc:spChg>
        <pc:spChg chg="del mod topLvl">
          <ac:chgData name="Nguyen Chi Son" userId="606856d02e9d83ac" providerId="LiveId" clId="{A5CC5DD5-7D26-4064-9F24-33A5796F9398}" dt="2022-05-11T19:46:03.189" v="1303" actId="478"/>
          <ac:spMkLst>
            <pc:docMk/>
            <pc:sldMk cId="3014091475" sldId="782"/>
            <ac:spMk id="32" creationId="{B591E9B8-DCDD-BD4A-16FC-423577AAF139}"/>
          </ac:spMkLst>
        </pc:spChg>
        <pc:spChg chg="del mod topLvl">
          <ac:chgData name="Nguyen Chi Son" userId="606856d02e9d83ac" providerId="LiveId" clId="{A5CC5DD5-7D26-4064-9F24-33A5796F9398}" dt="2022-05-11T19:46:04.768" v="1305" actId="478"/>
          <ac:spMkLst>
            <pc:docMk/>
            <pc:sldMk cId="3014091475" sldId="782"/>
            <ac:spMk id="33" creationId="{E5327E0B-A72F-4744-F5FC-9DCB2A105761}"/>
          </ac:spMkLst>
        </pc:spChg>
        <pc:spChg chg="del mod topLvl">
          <ac:chgData name="Nguyen Chi Son" userId="606856d02e9d83ac" providerId="LiveId" clId="{A5CC5DD5-7D26-4064-9F24-33A5796F9398}" dt="2022-05-11T19:46:01.955" v="1302" actId="478"/>
          <ac:spMkLst>
            <pc:docMk/>
            <pc:sldMk cId="3014091475" sldId="782"/>
            <ac:spMk id="34" creationId="{5D2C4CBA-4F9B-AC51-EB04-868CD1DBB187}"/>
          </ac:spMkLst>
        </pc:spChg>
        <pc:spChg chg="del mod topLvl">
          <ac:chgData name="Nguyen Chi Son" userId="606856d02e9d83ac" providerId="LiveId" clId="{A5CC5DD5-7D26-4064-9F24-33A5796F9398}" dt="2022-05-11T19:46:04.111" v="1304" actId="478"/>
          <ac:spMkLst>
            <pc:docMk/>
            <pc:sldMk cId="3014091475" sldId="782"/>
            <ac:spMk id="35" creationId="{5FD0050B-8C27-C8D2-C9CC-72217961BCC1}"/>
          </ac:spMkLst>
        </pc:spChg>
        <pc:spChg chg="add mod">
          <ac:chgData name="Nguyen Chi Son" userId="606856d02e9d83ac" providerId="LiveId" clId="{A5CC5DD5-7D26-4064-9F24-33A5796F9398}" dt="2022-05-11T19:47:46.905" v="1343" actId="1076"/>
          <ac:spMkLst>
            <pc:docMk/>
            <pc:sldMk cId="3014091475" sldId="782"/>
            <ac:spMk id="36" creationId="{5E6ADA4D-CE1A-D929-80E1-DC482445615A}"/>
          </ac:spMkLst>
        </pc:spChg>
        <pc:spChg chg="add mod">
          <ac:chgData name="Nguyen Chi Son" userId="606856d02e9d83ac" providerId="LiveId" clId="{A5CC5DD5-7D26-4064-9F24-33A5796F9398}" dt="2022-05-11T19:47:46.905" v="1343" actId="1076"/>
          <ac:spMkLst>
            <pc:docMk/>
            <pc:sldMk cId="3014091475" sldId="782"/>
            <ac:spMk id="37" creationId="{F4D49C95-A65E-DBFA-A8C0-63FFD8F3202D}"/>
          </ac:spMkLst>
        </pc:spChg>
        <pc:spChg chg="add mod">
          <ac:chgData name="Nguyen Chi Son" userId="606856d02e9d83ac" providerId="LiveId" clId="{A5CC5DD5-7D26-4064-9F24-33A5796F9398}" dt="2022-05-11T19:47:46.905" v="1343" actId="1076"/>
          <ac:spMkLst>
            <pc:docMk/>
            <pc:sldMk cId="3014091475" sldId="782"/>
            <ac:spMk id="41" creationId="{C532BD09-BE20-71C2-875A-ECAF37F618A1}"/>
          </ac:spMkLst>
        </pc:spChg>
        <pc:spChg chg="add mod">
          <ac:chgData name="Nguyen Chi Son" userId="606856d02e9d83ac" providerId="LiveId" clId="{A5CC5DD5-7D26-4064-9F24-33A5796F9398}" dt="2022-05-11T19:47:46.905" v="1343" actId="1076"/>
          <ac:spMkLst>
            <pc:docMk/>
            <pc:sldMk cId="3014091475" sldId="782"/>
            <ac:spMk id="42" creationId="{B3F7CCE8-8224-8584-5BCA-EF3D599B55C7}"/>
          </ac:spMkLst>
        </pc:spChg>
        <pc:spChg chg="add mod">
          <ac:chgData name="Nguyen Chi Son" userId="606856d02e9d83ac" providerId="LiveId" clId="{A5CC5DD5-7D26-4064-9F24-33A5796F9398}" dt="2022-05-11T19:48:05.592" v="1348" actId="1076"/>
          <ac:spMkLst>
            <pc:docMk/>
            <pc:sldMk cId="3014091475" sldId="782"/>
            <ac:spMk id="43" creationId="{EADADA49-EEE7-179A-A5F6-587939402AEC}"/>
          </ac:spMkLst>
        </pc:spChg>
        <pc:spChg chg="del">
          <ac:chgData name="Nguyen Chi Son" userId="606856d02e9d83ac" providerId="LiveId" clId="{A5CC5DD5-7D26-4064-9F24-33A5796F9398}" dt="2022-05-11T19:38:56.941" v="919" actId="478"/>
          <ac:spMkLst>
            <pc:docMk/>
            <pc:sldMk cId="3014091475" sldId="782"/>
            <ac:spMk id="47" creationId="{CA7A4C33-9228-BAF6-4BE4-7733730B532B}"/>
          </ac:spMkLst>
        </pc:spChg>
        <pc:spChg chg="del">
          <ac:chgData name="Nguyen Chi Son" userId="606856d02e9d83ac" providerId="LiveId" clId="{A5CC5DD5-7D26-4064-9F24-33A5796F9398}" dt="2022-05-11T19:38:56.941" v="919" actId="478"/>
          <ac:spMkLst>
            <pc:docMk/>
            <pc:sldMk cId="3014091475" sldId="782"/>
            <ac:spMk id="48" creationId="{88FC5F50-E041-6F8C-60D2-479F42C0060F}"/>
          </ac:spMkLst>
        </pc:spChg>
        <pc:spChg chg="add del">
          <ac:chgData name="Nguyen Chi Son" userId="606856d02e9d83ac" providerId="LiveId" clId="{A5CC5DD5-7D26-4064-9F24-33A5796F9398}" dt="2022-05-11T19:49:45.651" v="1367" actId="22"/>
          <ac:spMkLst>
            <pc:docMk/>
            <pc:sldMk cId="3014091475" sldId="782"/>
            <ac:spMk id="49" creationId="{0BEDE9DC-1D16-60AA-0572-AC6AC27D51F7}"/>
          </ac:spMkLst>
        </pc:spChg>
        <pc:spChg chg="add mod">
          <ac:chgData name="Nguyen Chi Son" userId="606856d02e9d83ac" providerId="LiveId" clId="{A5CC5DD5-7D26-4064-9F24-33A5796F9398}" dt="2022-05-11T19:50:21.540" v="1477" actId="1076"/>
          <ac:spMkLst>
            <pc:docMk/>
            <pc:sldMk cId="3014091475" sldId="782"/>
            <ac:spMk id="50" creationId="{9497CFEB-CE86-22F6-3CB6-9EF6FBDD57CE}"/>
          </ac:spMkLst>
        </pc:spChg>
        <pc:spChg chg="del">
          <ac:chgData name="Nguyen Chi Son" userId="606856d02e9d83ac" providerId="LiveId" clId="{A5CC5DD5-7D26-4064-9F24-33A5796F9398}" dt="2022-05-11T19:38:56.941" v="919" actId="478"/>
          <ac:spMkLst>
            <pc:docMk/>
            <pc:sldMk cId="3014091475" sldId="782"/>
            <ac:spMk id="51" creationId="{2222C6C7-207F-B46B-6F8E-AFCD98DB399D}"/>
          </ac:spMkLst>
        </pc:spChg>
        <pc:spChg chg="del">
          <ac:chgData name="Nguyen Chi Son" userId="606856d02e9d83ac" providerId="LiveId" clId="{A5CC5DD5-7D26-4064-9F24-33A5796F9398}" dt="2022-05-11T19:38:56.941" v="919" actId="478"/>
          <ac:spMkLst>
            <pc:docMk/>
            <pc:sldMk cId="3014091475" sldId="782"/>
            <ac:spMk id="85" creationId="{1C5A37DA-8B74-7973-27CF-2E2B1A77CA86}"/>
          </ac:spMkLst>
        </pc:spChg>
        <pc:grpChg chg="add del mod">
          <ac:chgData name="Nguyen Chi Son" userId="606856d02e9d83ac" providerId="LiveId" clId="{A5CC5DD5-7D26-4064-9F24-33A5796F9398}" dt="2022-05-11T19:45:57.315" v="1299" actId="165"/>
          <ac:grpSpMkLst>
            <pc:docMk/>
            <pc:sldMk cId="3014091475" sldId="782"/>
            <ac:grpSpMk id="22" creationId="{9C2FD06E-8674-C3B3-B8E3-8BF25008C207}"/>
          </ac:grpSpMkLst>
        </pc:grpChg>
        <pc:graphicFrameChg chg="add mod">
          <ac:chgData name="Nguyen Chi Son" userId="606856d02e9d83ac" providerId="LiveId" clId="{A5CC5DD5-7D26-4064-9F24-33A5796F9398}" dt="2022-05-11T19:47:55.717" v="1344" actId="1076"/>
          <ac:graphicFrameMkLst>
            <pc:docMk/>
            <pc:sldMk cId="3014091475" sldId="782"/>
            <ac:graphicFrameMk id="20" creationId="{929F31DF-C580-187C-006F-C9927E35706C}"/>
          </ac:graphicFrameMkLst>
        </pc:graphicFrameChg>
        <pc:graphicFrameChg chg="add mod">
          <ac:chgData name="Nguyen Chi Son" userId="606856d02e9d83ac" providerId="LiveId" clId="{A5CC5DD5-7D26-4064-9F24-33A5796F9398}" dt="2022-05-11T19:50:23.462" v="1478" actId="1076"/>
          <ac:graphicFrameMkLst>
            <pc:docMk/>
            <pc:sldMk cId="3014091475" sldId="782"/>
            <ac:graphicFrameMk id="44" creationId="{A24FFF87-5E20-A5EC-2393-85FDA62E263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46" creationId="{62F4B5E8-56ED-9C62-C7EB-354F7F34B5D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1" creationId="{56EB8657-9CD5-847F-8E70-C6C315E80717}"/>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6" creationId="{A5CC81F8-CAA6-BC66-2735-2F10CDC0956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7" creationId="{3241853B-836D-6B83-E662-6BAF7CA7C3A2}"/>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72" creationId="{71A6F33E-9617-60DB-119A-9DC5DB323029}"/>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86" creationId="{6F6F2722-1A8E-4A23-16C5-72609681B09A}"/>
          </ac:graphicFrameMkLst>
        </pc:graphicFrameChg>
        <pc:picChg chg="del">
          <ac:chgData name="Nguyen Chi Son" userId="606856d02e9d83ac" providerId="LiveId" clId="{A5CC5DD5-7D26-4064-9F24-33A5796F9398}" dt="2022-05-11T19:38:56.941" v="919" actId="478"/>
          <ac:picMkLst>
            <pc:docMk/>
            <pc:sldMk cId="3014091475" sldId="782"/>
            <ac:picMk id="10" creationId="{E202671F-329B-ADDF-39B4-6E245DA6A618}"/>
          </ac:picMkLst>
        </pc:picChg>
        <pc:picChg chg="del">
          <ac:chgData name="Nguyen Chi Son" userId="606856d02e9d83ac" providerId="LiveId" clId="{A5CC5DD5-7D26-4064-9F24-33A5796F9398}" dt="2022-05-11T19:38:56.941" v="919" actId="478"/>
          <ac:picMkLst>
            <pc:docMk/>
            <pc:sldMk cId="3014091475" sldId="782"/>
            <ac:picMk id="13" creationId="{E9CF7430-EE57-D53E-AA67-93715862C13C}"/>
          </ac:picMkLst>
        </pc:picChg>
        <pc:picChg chg="mod topLvl">
          <ac:chgData name="Nguyen Chi Son" userId="606856d02e9d83ac" providerId="LiveId" clId="{A5CC5DD5-7D26-4064-9F24-33A5796F9398}" dt="2022-05-11T19:47:46.905" v="1343" actId="1076"/>
          <ac:picMkLst>
            <pc:docMk/>
            <pc:sldMk cId="3014091475" sldId="782"/>
            <ac:picMk id="25" creationId="{5BBA4A62-FCCF-BF6D-52E7-2D3E83A4DE0C}"/>
          </ac:picMkLst>
        </pc:picChg>
        <pc:picChg chg="del mod topLvl">
          <ac:chgData name="Nguyen Chi Son" userId="606856d02e9d83ac" providerId="LiveId" clId="{A5CC5DD5-7D26-4064-9F24-33A5796F9398}" dt="2022-05-11T19:45:58.955" v="1300" actId="478"/>
          <ac:picMkLst>
            <pc:docMk/>
            <pc:sldMk cId="3014091475" sldId="782"/>
            <ac:picMk id="29" creationId="{25CB8DB4-AFF3-A41C-8893-B8DBDFC595D5}"/>
          </ac:picMkLst>
        </pc:picChg>
        <pc:picChg chg="del">
          <ac:chgData name="Nguyen Chi Son" userId="606856d02e9d83ac" providerId="LiveId" clId="{A5CC5DD5-7D26-4064-9F24-33A5796F9398}" dt="2022-05-11T19:38:56.941" v="919" actId="478"/>
          <ac:picMkLst>
            <pc:docMk/>
            <pc:sldMk cId="3014091475" sldId="782"/>
            <ac:picMk id="56" creationId="{D35BFB4F-64CC-3BC2-AE7F-57B0DBD8B52D}"/>
          </ac:picMkLst>
        </pc:picChg>
        <pc:cxnChg chg="del">
          <ac:chgData name="Nguyen Chi Son" userId="606856d02e9d83ac" providerId="LiveId" clId="{A5CC5DD5-7D26-4064-9F24-33A5796F9398}" dt="2022-05-11T19:38:56.941" v="919" actId="478"/>
          <ac:cxnSpMkLst>
            <pc:docMk/>
            <pc:sldMk cId="3014091475" sldId="782"/>
            <ac:cxnSpMk id="7" creationId="{DAB96294-EDD6-6608-83B2-62662B150E08}"/>
          </ac:cxnSpMkLst>
        </pc:cxnChg>
        <pc:cxnChg chg="mod topLvl">
          <ac:chgData name="Nguyen Chi Son" userId="606856d02e9d83ac" providerId="LiveId" clId="{A5CC5DD5-7D26-4064-9F24-33A5796F9398}" dt="2022-05-11T19:47:46.905" v="1343" actId="1076"/>
          <ac:cxnSpMkLst>
            <pc:docMk/>
            <pc:sldMk cId="3014091475" sldId="782"/>
            <ac:cxnSpMk id="23" creationId="{BCD23D5E-5EC9-3550-907C-0FAAC99950FA}"/>
          </ac:cxnSpMkLst>
        </pc:cxnChg>
        <pc:cxnChg chg="del mod topLvl">
          <ac:chgData name="Nguyen Chi Son" userId="606856d02e9d83ac" providerId="LiveId" clId="{A5CC5DD5-7D26-4064-9F24-33A5796F9398}" dt="2022-05-11T19:46:00.018" v="1301" actId="478"/>
          <ac:cxnSpMkLst>
            <pc:docMk/>
            <pc:sldMk cId="3014091475" sldId="782"/>
            <ac:cxnSpMk id="30" creationId="{0ED567AE-9A62-FE14-7CE7-B6CE5DC521F0}"/>
          </ac:cxnSpMkLst>
        </pc:cxnChg>
        <pc:cxnChg chg="del mod topLvl">
          <ac:chgData name="Nguyen Chi Son" userId="606856d02e9d83ac" providerId="LiveId" clId="{A5CC5DD5-7D26-4064-9F24-33A5796F9398}" dt="2022-05-11T19:46:06.283" v="1306" actId="478"/>
          <ac:cxnSpMkLst>
            <pc:docMk/>
            <pc:sldMk cId="3014091475" sldId="782"/>
            <ac:cxnSpMk id="31" creationId="{D400FE37-7D29-45B6-A093-DF7E73789194}"/>
          </ac:cxnSpMkLst>
        </pc:cxnChg>
        <pc:cxnChg chg="add mod">
          <ac:chgData name="Nguyen Chi Son" userId="606856d02e9d83ac" providerId="LiveId" clId="{A5CC5DD5-7D26-4064-9F24-33A5796F9398}" dt="2022-05-11T19:47:46.905" v="1343" actId="1076"/>
          <ac:cxnSpMkLst>
            <pc:docMk/>
            <pc:sldMk cId="3014091475" sldId="782"/>
            <ac:cxnSpMk id="38" creationId="{53C36F27-9D9E-208B-C22F-03D49CE4443E}"/>
          </ac:cxnSpMkLst>
        </pc:cxnChg>
        <pc:cxnChg chg="del">
          <ac:chgData name="Nguyen Chi Son" userId="606856d02e9d83ac" providerId="LiveId" clId="{A5CC5DD5-7D26-4064-9F24-33A5796F9398}" dt="2022-05-11T19:38:56.941" v="919" actId="478"/>
          <ac:cxnSpMkLst>
            <pc:docMk/>
            <pc:sldMk cId="3014091475" sldId="782"/>
            <ac:cxnSpMk id="52" creationId="{B8C24E31-E62A-E162-E839-4D47DFFB2B3A}"/>
          </ac:cxnSpMkLst>
        </pc:cxnChg>
        <pc:cxnChg chg="del">
          <ac:chgData name="Nguyen Chi Son" userId="606856d02e9d83ac" providerId="LiveId" clId="{A5CC5DD5-7D26-4064-9F24-33A5796F9398}" dt="2022-05-11T19:38:56.941" v="919" actId="478"/>
          <ac:cxnSpMkLst>
            <pc:docMk/>
            <pc:sldMk cId="3014091475" sldId="782"/>
            <ac:cxnSpMk id="57" creationId="{F1B3B88D-74C4-E4E4-4FA6-AD81EF1ABFEE}"/>
          </ac:cxnSpMkLst>
        </pc:cxnChg>
        <pc:cxnChg chg="del">
          <ac:chgData name="Nguyen Chi Son" userId="606856d02e9d83ac" providerId="LiveId" clId="{A5CC5DD5-7D26-4064-9F24-33A5796F9398}" dt="2022-05-11T19:38:56.941" v="919" actId="478"/>
          <ac:cxnSpMkLst>
            <pc:docMk/>
            <pc:sldMk cId="3014091475" sldId="782"/>
            <ac:cxnSpMk id="58" creationId="{FE9C8C0C-73CC-E65A-520F-306F34DE9AF3}"/>
          </ac:cxnSpMkLst>
        </pc:cxnChg>
      </pc:sldChg>
      <pc:sldChg chg="addSp delSp modSp mod delAnim modAnim">
        <pc:chgData name="Nguyen Chi Son" userId="606856d02e9d83ac" providerId="LiveId" clId="{A5CC5DD5-7D26-4064-9F24-33A5796F9398}" dt="2022-05-11T20:02:36.910" v="3070" actId="1076"/>
        <pc:sldMkLst>
          <pc:docMk/>
          <pc:sldMk cId="2420333236" sldId="800"/>
        </pc:sldMkLst>
        <pc:spChg chg="add mod">
          <ac:chgData name="Nguyen Chi Son" userId="606856d02e9d83ac" providerId="LiveId" clId="{A5CC5DD5-7D26-4064-9F24-33A5796F9398}" dt="2022-05-11T20:02:34.435" v="3069" actId="1035"/>
          <ac:spMkLst>
            <pc:docMk/>
            <pc:sldMk cId="2420333236" sldId="800"/>
            <ac:spMk id="17" creationId="{8D2FAFB8-D2F8-FAF6-0203-2CDBE543D601}"/>
          </ac:spMkLst>
        </pc:spChg>
        <pc:spChg chg="add mod">
          <ac:chgData name="Nguyen Chi Son" userId="606856d02e9d83ac" providerId="LiveId" clId="{A5CC5DD5-7D26-4064-9F24-33A5796F9398}" dt="2022-05-11T20:02:34.435" v="3069" actId="1035"/>
          <ac:spMkLst>
            <pc:docMk/>
            <pc:sldMk cId="2420333236" sldId="800"/>
            <ac:spMk id="18" creationId="{3431909F-68C2-30C2-C986-033CB7BD278B}"/>
          </ac:spMkLst>
        </pc:spChg>
        <pc:spChg chg="mod">
          <ac:chgData name="Nguyen Chi Son" userId="606856d02e9d83ac" providerId="LiveId" clId="{A5CC5DD5-7D26-4064-9F24-33A5796F9398}" dt="2022-05-11T20:01:05.721" v="2859" actId="20577"/>
          <ac:spMkLst>
            <pc:docMk/>
            <pc:sldMk cId="2420333236" sldId="800"/>
            <ac:spMk id="19" creationId="{9C339D16-68E4-43C4-A62E-D0146138D23B}"/>
          </ac:spMkLst>
        </pc:spChg>
        <pc:spChg chg="add mod">
          <ac:chgData name="Nguyen Chi Son" userId="606856d02e9d83ac" providerId="LiveId" clId="{A5CC5DD5-7D26-4064-9F24-33A5796F9398}" dt="2022-05-11T20:02:34.435" v="3069" actId="1035"/>
          <ac:spMkLst>
            <pc:docMk/>
            <pc:sldMk cId="2420333236" sldId="800"/>
            <ac:spMk id="20" creationId="{2A075A00-5E6D-58F1-AC4E-F6D3BABB2326}"/>
          </ac:spMkLst>
        </pc:spChg>
        <pc:spChg chg="add mod">
          <ac:chgData name="Nguyen Chi Son" userId="606856d02e9d83ac" providerId="LiveId" clId="{A5CC5DD5-7D26-4064-9F24-33A5796F9398}" dt="2022-05-11T20:02:34.435" v="3069" actId="1035"/>
          <ac:spMkLst>
            <pc:docMk/>
            <pc:sldMk cId="2420333236" sldId="800"/>
            <ac:spMk id="21" creationId="{677772C1-7229-6733-3B64-50D22D18E871}"/>
          </ac:spMkLst>
        </pc:spChg>
        <pc:spChg chg="del">
          <ac:chgData name="Nguyen Chi Son" userId="606856d02e9d83ac" providerId="LiveId" clId="{A5CC5DD5-7D26-4064-9F24-33A5796F9398}" dt="2022-05-11T19:54:44.204" v="1942" actId="478"/>
          <ac:spMkLst>
            <pc:docMk/>
            <pc:sldMk cId="2420333236" sldId="800"/>
            <ac:spMk id="44" creationId="{A6E3311D-BE7B-6528-400F-461DF168251A}"/>
          </ac:spMkLst>
        </pc:spChg>
        <pc:spChg chg="del">
          <ac:chgData name="Nguyen Chi Son" userId="606856d02e9d83ac" providerId="LiveId" clId="{A5CC5DD5-7D26-4064-9F24-33A5796F9398}" dt="2022-05-11T19:54:44.204" v="1942" actId="478"/>
          <ac:spMkLst>
            <pc:docMk/>
            <pc:sldMk cId="2420333236" sldId="800"/>
            <ac:spMk id="45" creationId="{C6F5F2F5-004C-DA3A-1EB5-CF8D4637B4A7}"/>
          </ac:spMkLst>
        </pc:spChg>
        <pc:spChg chg="del">
          <ac:chgData name="Nguyen Chi Son" userId="606856d02e9d83ac" providerId="LiveId" clId="{A5CC5DD5-7D26-4064-9F24-33A5796F9398}" dt="2022-05-11T19:54:44.204" v="1942" actId="478"/>
          <ac:spMkLst>
            <pc:docMk/>
            <pc:sldMk cId="2420333236" sldId="800"/>
            <ac:spMk id="49" creationId="{3502D3FE-1DC8-2EFB-2539-2B726D475CCD}"/>
          </ac:spMkLst>
        </pc:spChg>
        <pc:spChg chg="del">
          <ac:chgData name="Nguyen Chi Son" userId="606856d02e9d83ac" providerId="LiveId" clId="{A5CC5DD5-7D26-4064-9F24-33A5796F9398}" dt="2022-05-11T19:54:44.204" v="1942" actId="478"/>
          <ac:spMkLst>
            <pc:docMk/>
            <pc:sldMk cId="2420333236" sldId="800"/>
            <ac:spMk id="55" creationId="{E967C288-8CF8-B1C3-C666-88A1637C77FE}"/>
          </ac:spMkLst>
        </pc:spChg>
        <pc:spChg chg="del">
          <ac:chgData name="Nguyen Chi Son" userId="606856d02e9d83ac" providerId="LiveId" clId="{A5CC5DD5-7D26-4064-9F24-33A5796F9398}" dt="2022-05-11T19:54:44.204" v="1942" actId="478"/>
          <ac:spMkLst>
            <pc:docMk/>
            <pc:sldMk cId="2420333236" sldId="800"/>
            <ac:spMk id="58" creationId="{024A278D-932A-002D-F1DC-F5CF017D9586}"/>
          </ac:spMkLst>
        </pc:spChg>
        <pc:spChg chg="del">
          <ac:chgData name="Nguyen Chi Son" userId="606856d02e9d83ac" providerId="LiveId" clId="{A5CC5DD5-7D26-4064-9F24-33A5796F9398}" dt="2022-05-11T19:54:44.204" v="1942" actId="478"/>
          <ac:spMkLst>
            <pc:docMk/>
            <pc:sldMk cId="2420333236" sldId="800"/>
            <ac:spMk id="59" creationId="{2A649771-0604-64D5-0B64-144E2BC58827}"/>
          </ac:spMkLst>
        </pc:spChg>
        <pc:graphicFrameChg chg="add del mod">
          <ac:chgData name="Nguyen Chi Son" userId="606856d02e9d83ac" providerId="LiveId" clId="{A5CC5DD5-7D26-4064-9F24-33A5796F9398}" dt="2022-05-11T20:00:17.380" v="2631" actId="478"/>
          <ac:graphicFrameMkLst>
            <pc:docMk/>
            <pc:sldMk cId="2420333236" sldId="800"/>
            <ac:graphicFrameMk id="22" creationId="{B4DE5057-2916-745D-C146-3BCE01D5153F}"/>
          </ac:graphicFrameMkLst>
        </pc:graphicFrameChg>
        <pc:graphicFrameChg chg="add del mod">
          <ac:chgData name="Nguyen Chi Son" userId="606856d02e9d83ac" providerId="LiveId" clId="{A5CC5DD5-7D26-4064-9F24-33A5796F9398}" dt="2022-05-11T19:58:53.446" v="2449" actId="478"/>
          <ac:graphicFrameMkLst>
            <pc:docMk/>
            <pc:sldMk cId="2420333236" sldId="800"/>
            <ac:graphicFrameMk id="23" creationId="{4F330713-5A6C-952F-215B-D8D6D97B9819}"/>
          </ac:graphicFrameMkLst>
        </pc:graphicFrameChg>
        <pc:graphicFrameChg chg="add del mod">
          <ac:chgData name="Nguyen Chi Son" userId="606856d02e9d83ac" providerId="LiveId" clId="{A5CC5DD5-7D26-4064-9F24-33A5796F9398}" dt="2022-05-11T19:58:54.030" v="2450" actId="478"/>
          <ac:graphicFrameMkLst>
            <pc:docMk/>
            <pc:sldMk cId="2420333236" sldId="800"/>
            <ac:graphicFrameMk id="24" creationId="{60897E09-5E28-ACCF-4E8B-B240BA54EAAF}"/>
          </ac:graphicFrameMkLst>
        </pc:graphicFrameChg>
        <pc:graphicFrameChg chg="add del mod">
          <ac:chgData name="Nguyen Chi Son" userId="606856d02e9d83ac" providerId="LiveId" clId="{A5CC5DD5-7D26-4064-9F24-33A5796F9398}" dt="2022-05-11T20:00:43.579" v="2782" actId="478"/>
          <ac:graphicFrameMkLst>
            <pc:docMk/>
            <pc:sldMk cId="2420333236" sldId="800"/>
            <ac:graphicFrameMk id="25" creationId="{544EDBCE-3595-41EE-5CBD-B215122B7220}"/>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6" creationId="{9AD7B253-C2BC-5D6B-C7E3-00195279C208}"/>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7" creationId="{DC8AF503-9B1B-A8D8-EA5B-A9D1541B0A2B}"/>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3" creationId="{45531F04-DBED-D229-CDDE-74C54E8800D3}"/>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4" creationId="{FCC1554D-693C-0BDB-36B0-C3F776E0885F}"/>
          </ac:graphicFrameMkLst>
        </pc:graphicFrameChg>
        <pc:picChg chg="add mod">
          <ac:chgData name="Nguyen Chi Son" userId="606856d02e9d83ac" providerId="LiveId" clId="{A5CC5DD5-7D26-4064-9F24-33A5796F9398}" dt="2022-05-11T20:02:36.910" v="3070" actId="1076"/>
          <ac:picMkLst>
            <pc:docMk/>
            <pc:sldMk cId="2420333236" sldId="800"/>
            <ac:picMk id="16" creationId="{1FCB3711-B41B-3E36-425A-1A3112F0888F}"/>
          </ac:picMkLst>
        </pc:picChg>
        <pc:cxnChg chg="del">
          <ac:chgData name="Nguyen Chi Son" userId="606856d02e9d83ac" providerId="LiveId" clId="{A5CC5DD5-7D26-4064-9F24-33A5796F9398}" dt="2022-05-11T19:54:44.204" v="1942" actId="478"/>
          <ac:cxnSpMkLst>
            <pc:docMk/>
            <pc:sldMk cId="2420333236" sldId="800"/>
            <ac:cxnSpMk id="60" creationId="{EA536AF0-6E4A-FE0C-9CAB-525C0859B16B}"/>
          </ac:cxnSpMkLst>
        </pc:cxnChg>
        <pc:cxnChg chg="del">
          <ac:chgData name="Nguyen Chi Son" userId="606856d02e9d83ac" providerId="LiveId" clId="{A5CC5DD5-7D26-4064-9F24-33A5796F9398}" dt="2022-05-11T19:54:44.204" v="1942" actId="478"/>
          <ac:cxnSpMkLst>
            <pc:docMk/>
            <pc:sldMk cId="2420333236" sldId="800"/>
            <ac:cxnSpMk id="62" creationId="{4667DEF6-3905-F098-D576-C90A08A0534D}"/>
          </ac:cxnSpMkLst>
        </pc:cxnChg>
      </pc:sldChg>
      <pc:sldChg chg="addSp delSp modSp mod delAnim modAnim">
        <pc:chgData name="Nguyen Chi Son" userId="606856d02e9d83ac" providerId="LiveId" clId="{A5CC5DD5-7D26-4064-9F24-33A5796F9398}" dt="2022-05-11T20:11:37.659" v="5020" actId="20577"/>
        <pc:sldMkLst>
          <pc:docMk/>
          <pc:sldMk cId="2582018195" sldId="801"/>
        </pc:sldMkLst>
        <pc:spChg chg="add mod">
          <ac:chgData name="Nguyen Chi Son" userId="606856d02e9d83ac" providerId="LiveId" clId="{A5CC5DD5-7D26-4064-9F24-33A5796F9398}" dt="2022-05-11T20:07:50.674" v="4302" actId="20577"/>
          <ac:spMkLst>
            <pc:docMk/>
            <pc:sldMk cId="2582018195" sldId="801"/>
            <ac:spMk id="15" creationId="{3D511D9E-9063-1B36-786A-3E03A5B92DD6}"/>
          </ac:spMkLst>
        </pc:spChg>
        <pc:spChg chg="add mod">
          <ac:chgData name="Nguyen Chi Son" userId="606856d02e9d83ac" providerId="LiveId" clId="{A5CC5DD5-7D26-4064-9F24-33A5796F9398}" dt="2022-05-11T20:05:32.382" v="3831" actId="1035"/>
          <ac:spMkLst>
            <pc:docMk/>
            <pc:sldMk cId="2582018195" sldId="801"/>
            <ac:spMk id="16" creationId="{B25C8B5A-DC52-FC48-E265-E663A1B2D5D9}"/>
          </ac:spMkLst>
        </pc:spChg>
        <pc:spChg chg="add mod">
          <ac:chgData name="Nguyen Chi Son" userId="606856d02e9d83ac" providerId="LiveId" clId="{A5CC5DD5-7D26-4064-9F24-33A5796F9398}" dt="2022-05-11T20:11:37.659" v="5020" actId="20577"/>
          <ac:spMkLst>
            <pc:docMk/>
            <pc:sldMk cId="2582018195" sldId="801"/>
            <ac:spMk id="17" creationId="{01FFF8EB-0AF9-F00A-9E22-396938E9DBE0}"/>
          </ac:spMkLst>
        </pc:spChg>
        <pc:spChg chg="del mod">
          <ac:chgData name="Nguyen Chi Son" userId="606856d02e9d83ac" providerId="LiveId" clId="{A5CC5DD5-7D26-4064-9F24-33A5796F9398}" dt="2022-05-11T20:04:15.665" v="3720" actId="478"/>
          <ac:spMkLst>
            <pc:docMk/>
            <pc:sldMk cId="2582018195" sldId="801"/>
            <ac:spMk id="18" creationId="{E706F845-D4CD-8C29-F2F0-BB0ABB81E2D5}"/>
          </ac:spMkLst>
        </pc:spChg>
        <pc:spChg chg="mod">
          <ac:chgData name="Nguyen Chi Son" userId="606856d02e9d83ac" providerId="LiveId" clId="{A5CC5DD5-7D26-4064-9F24-33A5796F9398}" dt="2022-05-11T20:05:00.504" v="3744" actId="20577"/>
          <ac:spMkLst>
            <pc:docMk/>
            <pc:sldMk cId="2582018195" sldId="801"/>
            <ac:spMk id="19" creationId="{9C339D16-68E4-43C4-A62E-D0146138D23B}"/>
          </ac:spMkLst>
        </pc:spChg>
        <pc:spChg chg="del mod">
          <ac:chgData name="Nguyen Chi Son" userId="606856d02e9d83ac" providerId="LiveId" clId="{A5CC5DD5-7D26-4064-9F24-33A5796F9398}" dt="2022-05-11T20:04:15.665" v="3720" actId="478"/>
          <ac:spMkLst>
            <pc:docMk/>
            <pc:sldMk cId="2582018195" sldId="801"/>
            <ac:spMk id="20" creationId="{2DA95C45-94DB-ED50-D772-FB9D4A1E5BE7}"/>
          </ac:spMkLst>
        </pc:spChg>
        <pc:spChg chg="del mod">
          <ac:chgData name="Nguyen Chi Son" userId="606856d02e9d83ac" providerId="LiveId" clId="{A5CC5DD5-7D26-4064-9F24-33A5796F9398}" dt="2022-05-11T20:04:15.665" v="3720" actId="478"/>
          <ac:spMkLst>
            <pc:docMk/>
            <pc:sldMk cId="2582018195" sldId="801"/>
            <ac:spMk id="21" creationId="{9A154720-A106-83DD-6B74-AEAF0A7DD6F1}"/>
          </ac:spMkLst>
        </pc:spChg>
        <pc:spChg chg="del mod">
          <ac:chgData name="Nguyen Chi Son" userId="606856d02e9d83ac" providerId="LiveId" clId="{A5CC5DD5-7D26-4064-9F24-33A5796F9398}" dt="2022-05-11T20:04:15.665" v="3720" actId="478"/>
          <ac:spMkLst>
            <pc:docMk/>
            <pc:sldMk cId="2582018195" sldId="801"/>
            <ac:spMk id="22" creationId="{DC818B19-D88D-D796-1118-D880B6881955}"/>
          </ac:spMkLst>
        </pc:spChg>
        <pc:spChg chg="add mod">
          <ac:chgData name="Nguyen Chi Son" userId="606856d02e9d83ac" providerId="LiveId" clId="{A5CC5DD5-7D26-4064-9F24-33A5796F9398}" dt="2022-05-11T20:05:32.382" v="3831" actId="1035"/>
          <ac:spMkLst>
            <pc:docMk/>
            <pc:sldMk cId="2582018195" sldId="801"/>
            <ac:spMk id="24" creationId="{D0D9EF9D-8BFB-879F-B359-063D969ED72A}"/>
          </ac:spMkLst>
        </pc:spChg>
        <pc:graphicFrameChg chg="del mod">
          <ac:chgData name="Nguyen Chi Son" userId="606856d02e9d83ac" providerId="LiveId" clId="{A5CC5DD5-7D26-4064-9F24-33A5796F9398}" dt="2022-05-11T20:04:15.665" v="3720" actId="478"/>
          <ac:graphicFrameMkLst>
            <pc:docMk/>
            <pc:sldMk cId="2582018195" sldId="801"/>
            <ac:graphicFrameMk id="23" creationId="{4B1D5968-D2BA-51F8-D85C-2167537A0A52}"/>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29" creationId="{BF26024F-4D91-92D5-37DD-C85AACEEF3CB}"/>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1" creationId="{A0B33DFB-9467-7F20-8555-C9FAB2B444CD}"/>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2" creationId="{810787B3-2913-1432-C8A6-FC2DD8FC6E0D}"/>
          </ac:graphicFrameMkLst>
        </pc:graphicFrameChg>
        <pc:picChg chg="del">
          <ac:chgData name="Nguyen Chi Son" userId="606856d02e9d83ac" providerId="LiveId" clId="{A5CC5DD5-7D26-4064-9F24-33A5796F9398}" dt="2022-05-11T20:03:15.740" v="3266" actId="478"/>
          <ac:picMkLst>
            <pc:docMk/>
            <pc:sldMk cId="2582018195" sldId="801"/>
            <ac:picMk id="3" creationId="{34D8D17A-1ED6-975A-136D-02C9E382D8AA}"/>
          </ac:picMkLst>
        </pc:picChg>
        <pc:picChg chg="add mod">
          <ac:chgData name="Nguyen Chi Son" userId="606856d02e9d83ac" providerId="LiveId" clId="{A5CC5DD5-7D26-4064-9F24-33A5796F9398}" dt="2022-05-11T20:04:38.206" v="3724" actId="1076"/>
          <ac:picMkLst>
            <pc:docMk/>
            <pc:sldMk cId="2582018195" sldId="801"/>
            <ac:picMk id="4" creationId="{BC70A108-D309-42EF-3CF2-5D71C2691EF4}"/>
          </ac:picMkLst>
        </pc:picChg>
      </pc:sldChg>
      <pc:sldChg chg="addSp delSp modSp del mod delAnim modAnim">
        <pc:chgData name="Nguyen Chi Son" userId="606856d02e9d83ac" providerId="LiveId" clId="{A5CC5DD5-7D26-4064-9F24-33A5796F9398}" dt="2022-05-12T16:51:43.523" v="7598" actId="47"/>
        <pc:sldMkLst>
          <pc:docMk/>
          <pc:sldMk cId="585758681" sldId="802"/>
        </pc:sldMkLst>
        <pc:spChg chg="add mod">
          <ac:chgData name="Nguyen Chi Son" userId="606856d02e9d83ac" providerId="LiveId" clId="{A5CC5DD5-7D26-4064-9F24-33A5796F9398}" dt="2022-05-12T16:33:23.954" v="6987" actId="20577"/>
          <ac:spMkLst>
            <pc:docMk/>
            <pc:sldMk cId="585758681" sldId="802"/>
            <ac:spMk id="13" creationId="{CA143F7C-88D4-5EFA-F85C-A8A489BEC27C}"/>
          </ac:spMkLst>
        </pc:spChg>
        <pc:spChg chg="add mod">
          <ac:chgData name="Nguyen Chi Son" userId="606856d02e9d83ac" providerId="LiveId" clId="{A5CC5DD5-7D26-4064-9F24-33A5796F9398}" dt="2022-05-12T16:32:57.643" v="6835" actId="1035"/>
          <ac:spMkLst>
            <pc:docMk/>
            <pc:sldMk cId="585758681" sldId="802"/>
            <ac:spMk id="14" creationId="{4D59D54C-7348-5204-4FC8-0BE9E77E9CBE}"/>
          </ac:spMkLst>
        </pc:spChg>
        <pc:spChg chg="add mod">
          <ac:chgData name="Nguyen Chi Son" userId="606856d02e9d83ac" providerId="LiveId" clId="{A5CC5DD5-7D26-4064-9F24-33A5796F9398}" dt="2022-05-12T16:48:53.781" v="7532" actId="20577"/>
          <ac:spMkLst>
            <pc:docMk/>
            <pc:sldMk cId="585758681" sldId="802"/>
            <ac:spMk id="15" creationId="{CD05BD16-4BFD-823C-7806-B6AC9FE0FCA7}"/>
          </ac:spMkLst>
        </pc:spChg>
        <pc:spChg chg="add mod">
          <ac:chgData name="Nguyen Chi Son" userId="606856d02e9d83ac" providerId="LiveId" clId="{A5CC5DD5-7D26-4064-9F24-33A5796F9398}" dt="2022-05-12T16:32:57.643" v="6835" actId="1035"/>
          <ac:spMkLst>
            <pc:docMk/>
            <pc:sldMk cId="585758681" sldId="802"/>
            <ac:spMk id="16" creationId="{9AF96B58-EC05-4724-BF83-4F29FEC02B98}"/>
          </ac:spMkLst>
        </pc:spChg>
        <pc:spChg chg="del">
          <ac:chgData name="Nguyen Chi Son" userId="606856d02e9d83ac" providerId="LiveId" clId="{A5CC5DD5-7D26-4064-9F24-33A5796F9398}" dt="2022-05-12T16:26:05.401" v="6034" actId="478"/>
          <ac:spMkLst>
            <pc:docMk/>
            <pc:sldMk cId="585758681" sldId="802"/>
            <ac:spMk id="18" creationId="{E706F845-D4CD-8C29-F2F0-BB0ABB81E2D5}"/>
          </ac:spMkLst>
        </pc:spChg>
        <pc:spChg chg="mod">
          <ac:chgData name="Nguyen Chi Son" userId="606856d02e9d83ac" providerId="LiveId" clId="{A5CC5DD5-7D26-4064-9F24-33A5796F9398}" dt="2022-05-12T16:40:30.435" v="7353" actId="20577"/>
          <ac:spMkLst>
            <pc:docMk/>
            <pc:sldMk cId="585758681" sldId="802"/>
            <ac:spMk id="19" creationId="{9C339D16-68E4-43C4-A62E-D0146138D23B}"/>
          </ac:spMkLst>
        </pc:spChg>
        <pc:spChg chg="del">
          <ac:chgData name="Nguyen Chi Son" userId="606856d02e9d83ac" providerId="LiveId" clId="{A5CC5DD5-7D26-4064-9F24-33A5796F9398}" dt="2022-05-12T16:26:05.401" v="6034" actId="478"/>
          <ac:spMkLst>
            <pc:docMk/>
            <pc:sldMk cId="585758681" sldId="802"/>
            <ac:spMk id="20" creationId="{2DA95C45-94DB-ED50-D772-FB9D4A1E5BE7}"/>
          </ac:spMkLst>
        </pc:spChg>
        <pc:spChg chg="del">
          <ac:chgData name="Nguyen Chi Son" userId="606856d02e9d83ac" providerId="LiveId" clId="{A5CC5DD5-7D26-4064-9F24-33A5796F9398}" dt="2022-05-12T16:26:05.401" v="6034" actId="478"/>
          <ac:spMkLst>
            <pc:docMk/>
            <pc:sldMk cId="585758681" sldId="802"/>
            <ac:spMk id="21" creationId="{9A154720-A106-83DD-6B74-AEAF0A7DD6F1}"/>
          </ac:spMkLst>
        </pc:spChg>
        <pc:spChg chg="del">
          <ac:chgData name="Nguyen Chi Son" userId="606856d02e9d83ac" providerId="LiveId" clId="{A5CC5DD5-7D26-4064-9F24-33A5796F9398}" dt="2022-05-12T16:26:05.401" v="6034" actId="478"/>
          <ac:spMkLst>
            <pc:docMk/>
            <pc:sldMk cId="585758681" sldId="802"/>
            <ac:spMk id="22" creationId="{DC818B19-D88D-D796-1118-D880B6881955}"/>
          </ac:spMkLst>
        </pc:spChg>
        <pc:spChg chg="add del mod">
          <ac:chgData name="Nguyen Chi Son" userId="606856d02e9d83ac" providerId="LiveId" clId="{A5CC5DD5-7D26-4064-9F24-33A5796F9398}" dt="2022-05-12T16:33:01.918" v="6838" actId="478"/>
          <ac:spMkLst>
            <pc:docMk/>
            <pc:sldMk cId="585758681" sldId="802"/>
            <ac:spMk id="24" creationId="{3C47C262-2F32-2437-182C-7F903AB01296}"/>
          </ac:spMkLst>
        </pc:spChg>
        <pc:graphicFrameChg chg="add del mod">
          <ac:chgData name="Nguyen Chi Son" userId="606856d02e9d83ac" providerId="LiveId" clId="{A5CC5DD5-7D26-4064-9F24-33A5796F9398}" dt="2022-05-12T16:33:00.399" v="6836" actId="478"/>
          <ac:graphicFrameMkLst>
            <pc:docMk/>
            <pc:sldMk cId="585758681" sldId="802"/>
            <ac:graphicFrameMk id="17" creationId="{57B3DFD8-AA9A-69C4-0DF5-FE99B6E5A919}"/>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23" creationId="{4B1D5968-D2BA-51F8-D85C-2167537A0A52}"/>
          </ac:graphicFrameMkLst>
        </pc:graphicFrameChg>
        <pc:graphicFrameChg chg="add mod">
          <ac:chgData name="Nguyen Chi Son" userId="606856d02e9d83ac" providerId="LiveId" clId="{A5CC5DD5-7D26-4064-9F24-33A5796F9398}" dt="2022-05-12T16:35:26.888" v="7226" actId="1036"/>
          <ac:graphicFrameMkLst>
            <pc:docMk/>
            <pc:sldMk cId="585758681" sldId="802"/>
            <ac:graphicFrameMk id="26" creationId="{6B5243E3-C74E-DB0F-5491-5E0AC7E5CB36}"/>
          </ac:graphicFrameMkLst>
        </pc:graphicFrameChg>
        <pc:graphicFrameChg chg="add mod">
          <ac:chgData name="Nguyen Chi Son" userId="606856d02e9d83ac" providerId="LiveId" clId="{A5CC5DD5-7D26-4064-9F24-33A5796F9398}" dt="2022-05-12T16:48:46.247" v="7529"/>
          <ac:graphicFrameMkLst>
            <pc:docMk/>
            <pc:sldMk cId="585758681" sldId="802"/>
            <ac:graphicFrameMk id="27" creationId="{B3712121-B437-29B6-EC9E-DBED7A461A2E}"/>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33" creationId="{10E8BB31-63B2-4DA8-1143-CFE9AA5D6266}"/>
          </ac:graphicFrameMkLst>
        </pc:graphicFrameChg>
        <pc:picChg chg="del">
          <ac:chgData name="Nguyen Chi Son" userId="606856d02e9d83ac" providerId="LiveId" clId="{A5CC5DD5-7D26-4064-9F24-33A5796F9398}" dt="2022-05-12T16:26:03.466" v="6033" actId="478"/>
          <ac:picMkLst>
            <pc:docMk/>
            <pc:sldMk cId="585758681" sldId="802"/>
            <ac:picMk id="3" creationId="{34D8D17A-1ED6-975A-136D-02C9E382D8AA}"/>
          </ac:picMkLst>
        </pc:picChg>
        <pc:picChg chg="add mod">
          <ac:chgData name="Nguyen Chi Son" userId="606856d02e9d83ac" providerId="LiveId" clId="{A5CC5DD5-7D26-4064-9F24-33A5796F9398}" dt="2022-05-12T16:32:32.441" v="6790" actId="1076"/>
          <ac:picMkLst>
            <pc:docMk/>
            <pc:sldMk cId="585758681" sldId="802"/>
            <ac:picMk id="4" creationId="{DB0979A4-57B6-FD5B-E7AC-D965352CD6E1}"/>
          </ac:picMkLst>
        </pc:picChg>
        <pc:cxnChg chg="add del mod">
          <ac:chgData name="Nguyen Chi Son" userId="606856d02e9d83ac" providerId="LiveId" clId="{A5CC5DD5-7D26-4064-9F24-33A5796F9398}" dt="2022-05-12T16:33:00.829" v="6837" actId="478"/>
          <ac:cxnSpMkLst>
            <pc:docMk/>
            <pc:sldMk cId="585758681" sldId="802"/>
            <ac:cxnSpMk id="25" creationId="{827611FB-1045-19FB-406D-C569BF142DCD}"/>
          </ac:cxnSpMkLst>
        </pc:cxnChg>
      </pc:sldChg>
      <pc:sldChg chg="del">
        <pc:chgData name="Nguyen Chi Son" userId="606856d02e9d83ac" providerId="LiveId" clId="{A5CC5DD5-7D26-4064-9F24-33A5796F9398}" dt="2022-05-12T16:54:44.435" v="7599" actId="47"/>
        <pc:sldMkLst>
          <pc:docMk/>
          <pc:sldMk cId="3780574964" sldId="803"/>
        </pc:sldMkLst>
      </pc:sldChg>
      <pc:sldChg chg="del">
        <pc:chgData name="Nguyen Chi Son" userId="606856d02e9d83ac" providerId="LiveId" clId="{A5CC5DD5-7D26-4064-9F24-33A5796F9398}" dt="2022-05-12T16:54:44.435" v="7599" actId="47"/>
        <pc:sldMkLst>
          <pc:docMk/>
          <pc:sldMk cId="2604953891" sldId="805"/>
        </pc:sldMkLst>
      </pc:sldChg>
      <pc:sldChg chg="del">
        <pc:chgData name="Nguyen Chi Son" userId="606856d02e9d83ac" providerId="LiveId" clId="{A5CC5DD5-7D26-4064-9F24-33A5796F9398}" dt="2022-05-12T16:54:44.435" v="7599" actId="47"/>
        <pc:sldMkLst>
          <pc:docMk/>
          <pc:sldMk cId="1042644984" sldId="806"/>
        </pc:sldMkLst>
      </pc:sldChg>
      <pc:sldChg chg="del">
        <pc:chgData name="Nguyen Chi Son" userId="606856d02e9d83ac" providerId="LiveId" clId="{A5CC5DD5-7D26-4064-9F24-33A5796F9398}" dt="2022-05-12T16:54:44.435" v="7599" actId="47"/>
        <pc:sldMkLst>
          <pc:docMk/>
          <pc:sldMk cId="784377188" sldId="807"/>
        </pc:sldMkLst>
      </pc:sldChg>
      <pc:sldChg chg="del">
        <pc:chgData name="Nguyen Chi Son" userId="606856d02e9d83ac" providerId="LiveId" clId="{A5CC5DD5-7D26-4064-9F24-33A5796F9398}" dt="2022-05-12T16:54:44.435" v="7599" actId="47"/>
        <pc:sldMkLst>
          <pc:docMk/>
          <pc:sldMk cId="286503929" sldId="808"/>
        </pc:sldMkLst>
      </pc:sldChg>
      <pc:sldChg chg="addSp delSp modSp add mod">
        <pc:chgData name="Nguyen Chi Son" userId="606856d02e9d83ac" providerId="LiveId" clId="{A5CC5DD5-7D26-4064-9F24-33A5796F9398}" dt="2022-05-11T19:37:54.984" v="759" actId="554"/>
        <pc:sldMkLst>
          <pc:docMk/>
          <pc:sldMk cId="3151879484" sldId="809"/>
        </pc:sldMkLst>
        <pc:spChg chg="add mod">
          <ac:chgData name="Nguyen Chi Son" userId="606856d02e9d83ac" providerId="LiveId" clId="{A5CC5DD5-7D26-4064-9F24-33A5796F9398}" dt="2022-05-11T19:36:58.408" v="740" actId="1076"/>
          <ac:spMkLst>
            <pc:docMk/>
            <pc:sldMk cId="3151879484" sldId="809"/>
            <ac:spMk id="8" creationId="{635ECAB3-1C35-1C87-33BE-F5E8AC256FCD}"/>
          </ac:spMkLst>
        </pc:spChg>
        <pc:spChg chg="add mod">
          <ac:chgData name="Nguyen Chi Son" userId="606856d02e9d83ac" providerId="LiveId" clId="{A5CC5DD5-7D26-4064-9F24-33A5796F9398}" dt="2022-05-11T19:37:27.024" v="751" actId="14100"/>
          <ac:spMkLst>
            <pc:docMk/>
            <pc:sldMk cId="3151879484" sldId="809"/>
            <ac:spMk id="13" creationId="{4F6A4772-4664-FFBC-15E4-A2DB3B10F52D}"/>
          </ac:spMkLst>
        </pc:spChg>
        <pc:spChg chg="add mod">
          <ac:chgData name="Nguyen Chi Son" userId="606856d02e9d83ac" providerId="LiveId" clId="{A5CC5DD5-7D26-4064-9F24-33A5796F9398}" dt="2022-05-11T19:37:31.864" v="752" actId="14100"/>
          <ac:spMkLst>
            <pc:docMk/>
            <pc:sldMk cId="3151879484" sldId="809"/>
            <ac:spMk id="14" creationId="{6AED6BA2-E724-C363-C3EB-A119985EBBA8}"/>
          </ac:spMkLst>
        </pc:spChg>
        <pc:spChg chg="add mod">
          <ac:chgData name="Nguyen Chi Son" userId="606856d02e9d83ac" providerId="LiveId" clId="{A5CC5DD5-7D26-4064-9F24-33A5796F9398}" dt="2022-05-11T19:37:37.944" v="754" actId="14100"/>
          <ac:spMkLst>
            <pc:docMk/>
            <pc:sldMk cId="3151879484" sldId="809"/>
            <ac:spMk id="15" creationId="{49119AC2-4658-57E6-D4E6-59DA5E62E0F8}"/>
          </ac:spMkLst>
        </pc:spChg>
        <pc:graphicFrameChg chg="add mod">
          <ac:chgData name="Nguyen Chi Son" userId="606856d02e9d83ac" providerId="LiveId" clId="{A5CC5DD5-7D26-4064-9F24-33A5796F9398}" dt="2022-05-11T19:37:54.984" v="759" actId="554"/>
          <ac:graphicFrameMkLst>
            <pc:docMk/>
            <pc:sldMk cId="3151879484" sldId="809"/>
            <ac:graphicFrameMk id="6" creationId="{2BF36108-61B8-A82C-5CF6-0354B64020E6}"/>
          </ac:graphicFrameMkLst>
        </pc:graphicFrameChg>
        <pc:graphicFrameChg chg="del">
          <ac:chgData name="Nguyen Chi Son" userId="606856d02e9d83ac" providerId="LiveId" clId="{A5CC5DD5-7D26-4064-9F24-33A5796F9398}" dt="2022-05-11T19:35:38.597" v="708" actId="478"/>
          <ac:graphicFrameMkLst>
            <pc:docMk/>
            <pc:sldMk cId="3151879484" sldId="809"/>
            <ac:graphicFrameMk id="9" creationId="{F36DA388-4413-A3F7-73A6-F9CF32B78706}"/>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0" creationId="{D6B9BE29-FE56-DA09-67D4-E9838A81E440}"/>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2" creationId="{FC179D6D-5BA2-F69A-8935-25A09490738E}"/>
          </ac:graphicFrameMkLst>
        </pc:graphicFrameChg>
        <pc:picChg chg="mod">
          <ac:chgData name="Nguyen Chi Son" userId="606856d02e9d83ac" providerId="LiveId" clId="{A5CC5DD5-7D26-4064-9F24-33A5796F9398}" dt="2022-05-11T19:37:16.906" v="748" actId="1076"/>
          <ac:picMkLst>
            <pc:docMk/>
            <pc:sldMk cId="3151879484" sldId="809"/>
            <ac:picMk id="7" creationId="{B0B572AF-FEC1-2FBE-689A-CF45CE9FB2D8}"/>
          </ac:picMkLst>
        </pc:picChg>
        <pc:picChg chg="del">
          <ac:chgData name="Nguyen Chi Son" userId="606856d02e9d83ac" providerId="LiveId" clId="{A5CC5DD5-7D26-4064-9F24-33A5796F9398}" dt="2022-05-11T19:35:38.114" v="707" actId="478"/>
          <ac:picMkLst>
            <pc:docMk/>
            <pc:sldMk cId="3151879484" sldId="809"/>
            <ac:picMk id="11" creationId="{DFF05E37-80D6-1C34-47D5-4026A0867180}"/>
          </ac:picMkLst>
        </pc:picChg>
      </pc:sldChg>
      <pc:sldChg chg="modSp add mod">
        <pc:chgData name="Nguyen Chi Son" userId="606856d02e9d83ac" providerId="LiveId" clId="{A5CC5DD5-7D26-4064-9F24-33A5796F9398}" dt="2022-05-11T19:51:45.694" v="1628" actId="20577"/>
        <pc:sldMkLst>
          <pc:docMk/>
          <pc:sldMk cId="3660016765" sldId="810"/>
        </pc:sldMkLst>
        <pc:spChg chg="mod">
          <ac:chgData name="Nguyen Chi Son" userId="606856d02e9d83ac" providerId="LiveId" clId="{A5CC5DD5-7D26-4064-9F24-33A5796F9398}" dt="2022-05-11T19:51:45.694" v="1628" actId="20577"/>
          <ac:spMkLst>
            <pc:docMk/>
            <pc:sldMk cId="3660016765" sldId="810"/>
            <ac:spMk id="2" creationId="{DAF08EC2-5D0D-48D9-855C-A59C0E5ED55B}"/>
          </ac:spMkLst>
        </pc:spChg>
        <pc:spChg chg="mod">
          <ac:chgData name="Nguyen Chi Son" userId="606856d02e9d83ac" providerId="LiveId" clId="{A5CC5DD5-7D26-4064-9F24-33A5796F9398}" dt="2022-05-11T19:51:30.351" v="1481" actId="20577"/>
          <ac:spMkLst>
            <pc:docMk/>
            <pc:sldMk cId="3660016765" sldId="810"/>
            <ac:spMk id="3" creationId="{8CD51C9F-FCB0-4185-93E6-835FC05E1B10}"/>
          </ac:spMkLst>
        </pc:spChg>
      </pc:sldChg>
      <pc:sldChg chg="addSp delSp modSp add mod delAnim">
        <pc:chgData name="Nguyen Chi Son" userId="606856d02e9d83ac" providerId="LiveId" clId="{A5CC5DD5-7D26-4064-9F24-33A5796F9398}" dt="2022-05-11T19:54:36.735" v="1941" actId="1076"/>
        <pc:sldMkLst>
          <pc:docMk/>
          <pc:sldMk cId="741517295" sldId="811"/>
        </pc:sldMkLst>
        <pc:spChg chg="mod">
          <ac:chgData name="Nguyen Chi Son" userId="606856d02e9d83ac" providerId="LiveId" clId="{A5CC5DD5-7D26-4064-9F24-33A5796F9398}" dt="2022-05-11T19:54:12.830" v="1934" actId="20577"/>
          <ac:spMkLst>
            <pc:docMk/>
            <pc:sldMk cId="741517295" sldId="811"/>
            <ac:spMk id="2" creationId="{BA8A6260-CA4B-46A9-A06E-C71EE59E6992}"/>
          </ac:spMkLst>
        </pc:spChg>
        <pc:spChg chg="del">
          <ac:chgData name="Nguyen Chi Son" userId="606856d02e9d83ac" providerId="LiveId" clId="{A5CC5DD5-7D26-4064-9F24-33A5796F9398}" dt="2022-05-11T19:54:16.501" v="1936" actId="478"/>
          <ac:spMkLst>
            <pc:docMk/>
            <pc:sldMk cId="741517295" sldId="811"/>
            <ac:spMk id="21" creationId="{425AB926-2872-8554-BFA0-0E01F8BD9EAC}"/>
          </ac:spMkLst>
        </pc:spChg>
        <pc:spChg chg="del">
          <ac:chgData name="Nguyen Chi Son" userId="606856d02e9d83ac" providerId="LiveId" clId="{A5CC5DD5-7D26-4064-9F24-33A5796F9398}" dt="2022-05-11T19:51:51.069" v="1630" actId="478"/>
          <ac:spMkLst>
            <pc:docMk/>
            <pc:sldMk cId="741517295" sldId="811"/>
            <ac:spMk id="24" creationId="{FC9CEA46-495D-BC8F-DBC4-D2DDB97BF596}"/>
          </ac:spMkLst>
        </pc:spChg>
        <pc:spChg chg="del">
          <ac:chgData name="Nguyen Chi Son" userId="606856d02e9d83ac" providerId="LiveId" clId="{A5CC5DD5-7D26-4064-9F24-33A5796F9398}" dt="2022-05-11T19:51:51.069" v="1630" actId="478"/>
          <ac:spMkLst>
            <pc:docMk/>
            <pc:sldMk cId="741517295" sldId="811"/>
            <ac:spMk id="26" creationId="{CEE52A54-881D-E69D-54D3-3CF96C55A5BB}"/>
          </ac:spMkLst>
        </pc:spChg>
        <pc:spChg chg="del">
          <ac:chgData name="Nguyen Chi Son" userId="606856d02e9d83ac" providerId="LiveId" clId="{A5CC5DD5-7D26-4064-9F24-33A5796F9398}" dt="2022-05-11T19:51:51.069" v="1630" actId="478"/>
          <ac:spMkLst>
            <pc:docMk/>
            <pc:sldMk cId="741517295" sldId="811"/>
            <ac:spMk id="27" creationId="{4D6C33DE-5DCD-AE29-EC90-1DD15337576A}"/>
          </ac:spMkLst>
        </pc:spChg>
        <pc:spChg chg="del">
          <ac:chgData name="Nguyen Chi Son" userId="606856d02e9d83ac" providerId="LiveId" clId="{A5CC5DD5-7D26-4064-9F24-33A5796F9398}" dt="2022-05-11T19:51:51.069" v="1630" actId="478"/>
          <ac:spMkLst>
            <pc:docMk/>
            <pc:sldMk cId="741517295" sldId="811"/>
            <ac:spMk id="28" creationId="{806412A8-F6E0-0450-F828-82D3AE56F892}"/>
          </ac:spMkLst>
        </pc:spChg>
        <pc:spChg chg="del">
          <ac:chgData name="Nguyen Chi Son" userId="606856d02e9d83ac" providerId="LiveId" clId="{A5CC5DD5-7D26-4064-9F24-33A5796F9398}" dt="2022-05-11T19:51:51.069" v="1630" actId="478"/>
          <ac:spMkLst>
            <pc:docMk/>
            <pc:sldMk cId="741517295" sldId="811"/>
            <ac:spMk id="36" creationId="{5E6ADA4D-CE1A-D929-80E1-DC482445615A}"/>
          </ac:spMkLst>
        </pc:spChg>
        <pc:spChg chg="del">
          <ac:chgData name="Nguyen Chi Son" userId="606856d02e9d83ac" providerId="LiveId" clId="{A5CC5DD5-7D26-4064-9F24-33A5796F9398}" dt="2022-05-11T19:51:51.069" v="1630" actId="478"/>
          <ac:spMkLst>
            <pc:docMk/>
            <pc:sldMk cId="741517295" sldId="811"/>
            <ac:spMk id="37" creationId="{F4D49C95-A65E-DBFA-A8C0-63FFD8F3202D}"/>
          </ac:spMkLst>
        </pc:spChg>
        <pc:spChg chg="del">
          <ac:chgData name="Nguyen Chi Son" userId="606856d02e9d83ac" providerId="LiveId" clId="{A5CC5DD5-7D26-4064-9F24-33A5796F9398}" dt="2022-05-11T19:51:51.069" v="1630" actId="478"/>
          <ac:spMkLst>
            <pc:docMk/>
            <pc:sldMk cId="741517295" sldId="811"/>
            <ac:spMk id="41" creationId="{C532BD09-BE20-71C2-875A-ECAF37F618A1}"/>
          </ac:spMkLst>
        </pc:spChg>
        <pc:spChg chg="del">
          <ac:chgData name="Nguyen Chi Son" userId="606856d02e9d83ac" providerId="LiveId" clId="{A5CC5DD5-7D26-4064-9F24-33A5796F9398}" dt="2022-05-11T19:51:51.069" v="1630" actId="478"/>
          <ac:spMkLst>
            <pc:docMk/>
            <pc:sldMk cId="741517295" sldId="811"/>
            <ac:spMk id="42" creationId="{B3F7CCE8-8224-8584-5BCA-EF3D599B55C7}"/>
          </ac:spMkLst>
        </pc:spChg>
        <pc:spChg chg="del">
          <ac:chgData name="Nguyen Chi Son" userId="606856d02e9d83ac" providerId="LiveId" clId="{A5CC5DD5-7D26-4064-9F24-33A5796F9398}" dt="2022-05-11T19:51:51.069" v="1630" actId="478"/>
          <ac:spMkLst>
            <pc:docMk/>
            <pc:sldMk cId="741517295" sldId="811"/>
            <ac:spMk id="43" creationId="{EADADA49-EEE7-179A-A5F6-587939402AEC}"/>
          </ac:spMkLst>
        </pc:spChg>
        <pc:spChg chg="del">
          <ac:chgData name="Nguyen Chi Son" userId="606856d02e9d83ac" providerId="LiveId" clId="{A5CC5DD5-7D26-4064-9F24-33A5796F9398}" dt="2022-05-11T19:51:51.069" v="1630" actId="478"/>
          <ac:spMkLst>
            <pc:docMk/>
            <pc:sldMk cId="741517295" sldId="811"/>
            <ac:spMk id="50" creationId="{9497CFEB-CE86-22F6-3CB6-9EF6FBDD57CE}"/>
          </ac:spMkLst>
        </pc:spChg>
        <pc:graphicFrameChg chg="del">
          <ac:chgData name="Nguyen Chi Son" userId="606856d02e9d83ac" providerId="LiveId" clId="{A5CC5DD5-7D26-4064-9F24-33A5796F9398}" dt="2022-05-11T19:54:14.798" v="1935" actId="478"/>
          <ac:graphicFrameMkLst>
            <pc:docMk/>
            <pc:sldMk cId="741517295" sldId="811"/>
            <ac:graphicFrameMk id="20" creationId="{929F31DF-C580-187C-006F-C9927E35706C}"/>
          </ac:graphicFrameMkLst>
        </pc:graphicFrameChg>
        <pc:graphicFrameChg chg="del">
          <ac:chgData name="Nguyen Chi Son" userId="606856d02e9d83ac" providerId="LiveId" clId="{A5CC5DD5-7D26-4064-9F24-33A5796F9398}" dt="2022-05-11T19:51:51.069" v="1630" actId="478"/>
          <ac:graphicFrameMkLst>
            <pc:docMk/>
            <pc:sldMk cId="741517295" sldId="811"/>
            <ac:graphicFrameMk id="44" creationId="{A24FFF87-5E20-A5EC-2393-85FDA62E2635}"/>
          </ac:graphicFrameMkLst>
        </pc:graphicFrameChg>
        <pc:picChg chg="add mod">
          <ac:chgData name="Nguyen Chi Son" userId="606856d02e9d83ac" providerId="LiveId" clId="{A5CC5DD5-7D26-4064-9F24-33A5796F9398}" dt="2022-05-11T19:54:36.735" v="1941" actId="1076"/>
          <ac:picMkLst>
            <pc:docMk/>
            <pc:sldMk cId="741517295" sldId="811"/>
            <ac:picMk id="4" creationId="{2715DFF1-27CB-2659-3655-BA765EF6536E}"/>
          </ac:picMkLst>
        </pc:picChg>
        <pc:picChg chg="del">
          <ac:chgData name="Nguyen Chi Son" userId="606856d02e9d83ac" providerId="LiveId" clId="{A5CC5DD5-7D26-4064-9F24-33A5796F9398}" dt="2022-05-11T19:51:51.069" v="1630" actId="478"/>
          <ac:picMkLst>
            <pc:docMk/>
            <pc:sldMk cId="741517295" sldId="811"/>
            <ac:picMk id="25" creationId="{5BBA4A62-FCCF-BF6D-52E7-2D3E83A4DE0C}"/>
          </ac:picMkLst>
        </pc:picChg>
        <pc:cxnChg chg="del">
          <ac:chgData name="Nguyen Chi Son" userId="606856d02e9d83ac" providerId="LiveId" clId="{A5CC5DD5-7D26-4064-9F24-33A5796F9398}" dt="2022-05-11T19:51:51.069" v="1630" actId="478"/>
          <ac:cxnSpMkLst>
            <pc:docMk/>
            <pc:sldMk cId="741517295" sldId="811"/>
            <ac:cxnSpMk id="23" creationId="{BCD23D5E-5EC9-3550-907C-0FAAC99950FA}"/>
          </ac:cxnSpMkLst>
        </pc:cxnChg>
        <pc:cxnChg chg="del">
          <ac:chgData name="Nguyen Chi Son" userId="606856d02e9d83ac" providerId="LiveId" clId="{A5CC5DD5-7D26-4064-9F24-33A5796F9398}" dt="2022-05-11T19:51:51.069" v="1630" actId="478"/>
          <ac:cxnSpMkLst>
            <pc:docMk/>
            <pc:sldMk cId="741517295" sldId="811"/>
            <ac:cxnSpMk id="38" creationId="{53C36F27-9D9E-208B-C22F-03D49CE4443E}"/>
          </ac:cxnSpMkLst>
        </pc:cxnChg>
      </pc:sldChg>
      <pc:sldChg chg="modSp add modAnim">
        <pc:chgData name="Nguyen Chi Son" userId="606856d02e9d83ac" providerId="LiveId" clId="{A5CC5DD5-7D26-4064-9F24-33A5796F9398}" dt="2022-05-12T19:23:06.991" v="11408"/>
        <pc:sldMkLst>
          <pc:docMk/>
          <pc:sldMk cId="88451268" sldId="812"/>
        </pc:sldMkLst>
        <pc:spChg chg="mod">
          <ac:chgData name="Nguyen Chi Son" userId="606856d02e9d83ac" providerId="LiveId" clId="{A5CC5DD5-7D26-4064-9F24-33A5796F9398}" dt="2022-05-11T20:03:03.919" v="3265" actId="20577"/>
          <ac:spMkLst>
            <pc:docMk/>
            <pc:sldMk cId="88451268" sldId="812"/>
            <ac:spMk id="20" creationId="{2A075A00-5E6D-58F1-AC4E-F6D3BABB2326}"/>
          </ac:spMkLst>
        </pc:spChg>
      </pc:sldChg>
      <pc:sldChg chg="modSp add mod">
        <pc:chgData name="Nguyen Chi Son" userId="606856d02e9d83ac" providerId="LiveId" clId="{A5CC5DD5-7D26-4064-9F24-33A5796F9398}" dt="2022-05-11T20:14:42.034" v="5145" actId="20577"/>
        <pc:sldMkLst>
          <pc:docMk/>
          <pc:sldMk cId="1152862462" sldId="813"/>
        </pc:sldMkLst>
        <pc:spChg chg="mod">
          <ac:chgData name="Nguyen Chi Son" userId="606856d02e9d83ac" providerId="LiveId" clId="{A5CC5DD5-7D26-4064-9F24-33A5796F9398}" dt="2022-05-11T20:14:42.034" v="5145" actId="20577"/>
          <ac:spMkLst>
            <pc:docMk/>
            <pc:sldMk cId="1152862462" sldId="813"/>
            <ac:spMk id="2" creationId="{DAF08EC2-5D0D-48D9-855C-A59C0E5ED55B}"/>
          </ac:spMkLst>
        </pc:spChg>
        <pc:spChg chg="mod">
          <ac:chgData name="Nguyen Chi Son" userId="606856d02e9d83ac" providerId="LiveId" clId="{A5CC5DD5-7D26-4064-9F24-33A5796F9398}" dt="2022-05-11T20:14:31.644" v="5023" actId="20577"/>
          <ac:spMkLst>
            <pc:docMk/>
            <pc:sldMk cId="1152862462" sldId="813"/>
            <ac:spMk id="3" creationId="{8CD51C9F-FCB0-4185-93E6-835FC05E1B10}"/>
          </ac:spMkLst>
        </pc:spChg>
      </pc:sldChg>
      <pc:sldChg chg="addSp delSp modSp add mod delAnim modAnim">
        <pc:chgData name="Nguyen Chi Son" userId="606856d02e9d83ac" providerId="LiveId" clId="{A5CC5DD5-7D26-4064-9F24-33A5796F9398}" dt="2022-05-12T19:23:21.443" v="11409"/>
        <pc:sldMkLst>
          <pc:docMk/>
          <pc:sldMk cId="1896799062" sldId="814"/>
        </pc:sldMkLst>
        <pc:spChg chg="mod">
          <ac:chgData name="Nguyen Chi Son" userId="606856d02e9d83ac" providerId="LiveId" clId="{A5CC5DD5-7D26-4064-9F24-33A5796F9398}" dt="2022-05-11T20:15:39.142" v="5364" actId="20577"/>
          <ac:spMkLst>
            <pc:docMk/>
            <pc:sldMk cId="1896799062" sldId="814"/>
            <ac:spMk id="2" creationId="{BA8A6260-CA4B-46A9-A06E-C71EE59E6992}"/>
          </ac:spMkLst>
        </pc:spChg>
        <pc:spChg chg="add mod">
          <ac:chgData name="Nguyen Chi Son" userId="606856d02e9d83ac" providerId="LiveId" clId="{A5CC5DD5-7D26-4064-9F24-33A5796F9398}" dt="2022-05-12T16:31:19.682" v="6674" actId="20577"/>
          <ac:spMkLst>
            <pc:docMk/>
            <pc:sldMk cId="1896799062" sldId="814"/>
            <ac:spMk id="5" creationId="{3F397AF4-65E3-B876-0255-2605696ED8D1}"/>
          </ac:spMkLst>
        </pc:spChg>
        <pc:spChg chg="add del mod">
          <ac:chgData name="Nguyen Chi Son" userId="606856d02e9d83ac" providerId="LiveId" clId="{A5CC5DD5-7D26-4064-9F24-33A5796F9398}" dt="2022-05-12T16:18:48.909" v="5907" actId="478"/>
          <ac:spMkLst>
            <pc:docMk/>
            <pc:sldMk cId="1896799062" sldId="814"/>
            <ac:spMk id="7" creationId="{0E64D1F5-FC20-BBEA-360B-DEFFF44781A0}"/>
          </ac:spMkLst>
        </pc:spChg>
        <pc:spChg chg="add mod ord">
          <ac:chgData name="Nguyen Chi Son" userId="606856d02e9d83ac" providerId="LiveId" clId="{A5CC5DD5-7D26-4064-9F24-33A5796F9398}" dt="2022-05-12T16:21:40.579" v="5979" actId="1036"/>
          <ac:spMkLst>
            <pc:docMk/>
            <pc:sldMk cId="1896799062" sldId="814"/>
            <ac:spMk id="10" creationId="{FCE523CD-408C-9991-0708-8A571F7F1591}"/>
          </ac:spMkLst>
        </pc:spChg>
        <pc:spChg chg="add del mod">
          <ac:chgData name="Nguyen Chi Son" userId="606856d02e9d83ac" providerId="LiveId" clId="{A5CC5DD5-7D26-4064-9F24-33A5796F9398}" dt="2022-05-12T16:20:48.317" v="5944" actId="478"/>
          <ac:spMkLst>
            <pc:docMk/>
            <pc:sldMk cId="1896799062" sldId="814"/>
            <ac:spMk id="12" creationId="{F1882754-799D-73EF-9E9B-023D12122F53}"/>
          </ac:spMkLst>
        </pc:spChg>
        <pc:spChg chg="add del mod">
          <ac:chgData name="Nguyen Chi Son" userId="606856d02e9d83ac" providerId="LiveId" clId="{A5CC5DD5-7D26-4064-9F24-33A5796F9398}" dt="2022-05-12T16:20:49.343" v="5945" actId="478"/>
          <ac:spMkLst>
            <pc:docMk/>
            <pc:sldMk cId="1896799062" sldId="814"/>
            <ac:spMk id="14" creationId="{A2FF1F68-07CD-0C24-3F2E-28FB41B79696}"/>
          </ac:spMkLst>
        </pc:spChg>
        <pc:spChg chg="add del mod">
          <ac:chgData name="Nguyen Chi Son" userId="606856d02e9d83ac" providerId="LiveId" clId="{A5CC5DD5-7D26-4064-9F24-33A5796F9398}" dt="2022-05-12T16:31:22.095" v="6675" actId="478"/>
          <ac:spMkLst>
            <pc:docMk/>
            <pc:sldMk cId="1896799062" sldId="814"/>
            <ac:spMk id="16" creationId="{17A52606-8B0B-A971-8C46-7C74924639A7}"/>
          </ac:spMkLst>
        </pc:spChg>
        <pc:graphicFrameChg chg="add mod">
          <ac:chgData name="Nguyen Chi Son" userId="606856d02e9d83ac" providerId="LiveId" clId="{A5CC5DD5-7D26-4064-9F24-33A5796F9398}" dt="2022-05-12T16:21:50.622" v="5982" actId="1076"/>
          <ac:graphicFrameMkLst>
            <pc:docMk/>
            <pc:sldMk cId="1896799062" sldId="814"/>
            <ac:graphicFrameMk id="11" creationId="{8C09A6D4-90CF-7CFD-A9B8-3640D8647BC9}"/>
          </ac:graphicFrameMkLst>
        </pc:graphicFrameChg>
        <pc:graphicFrameChg chg="add mod">
          <ac:chgData name="Nguyen Chi Son" userId="606856d02e9d83ac" providerId="LiveId" clId="{A5CC5DD5-7D26-4064-9F24-33A5796F9398}" dt="2022-05-12T16:21:45.201" v="5980" actId="1076"/>
          <ac:graphicFrameMkLst>
            <pc:docMk/>
            <pc:sldMk cId="1896799062" sldId="814"/>
            <ac:graphicFrameMk id="13" creationId="{9E0A1F00-E708-D5A8-E2E8-3171BF3C66F5}"/>
          </ac:graphicFrameMkLst>
        </pc:graphicFrameChg>
        <pc:graphicFrameChg chg="add mod">
          <ac:chgData name="Nguyen Chi Son" userId="606856d02e9d83ac" providerId="LiveId" clId="{A5CC5DD5-7D26-4064-9F24-33A5796F9398}" dt="2022-05-12T16:21:40.579" v="5979" actId="1036"/>
          <ac:graphicFrameMkLst>
            <pc:docMk/>
            <pc:sldMk cId="1896799062" sldId="814"/>
            <ac:graphicFrameMk id="15" creationId="{99DA805A-2180-2663-7EAC-3550264FFC82}"/>
          </ac:graphicFrameMkLst>
        </pc:graphicFrameChg>
        <pc:picChg chg="del">
          <ac:chgData name="Nguyen Chi Son" userId="606856d02e9d83ac" providerId="LiveId" clId="{A5CC5DD5-7D26-4064-9F24-33A5796F9398}" dt="2022-05-11T20:14:45.987" v="5146" actId="478"/>
          <ac:picMkLst>
            <pc:docMk/>
            <pc:sldMk cId="1896799062" sldId="814"/>
            <ac:picMk id="4" creationId="{2715DFF1-27CB-2659-3655-BA765EF6536E}"/>
          </ac:picMkLst>
        </pc:picChg>
        <pc:picChg chg="add del mod">
          <ac:chgData name="Nguyen Chi Son" userId="606856d02e9d83ac" providerId="LiveId" clId="{A5CC5DD5-7D26-4064-9F24-33A5796F9398}" dt="2022-05-12T16:18:46.452" v="5906" actId="478"/>
          <ac:picMkLst>
            <pc:docMk/>
            <pc:sldMk cId="1896799062" sldId="814"/>
            <ac:picMk id="6" creationId="{3CCDA9F2-512C-607E-786E-CDCF7BE977FD}"/>
          </ac:picMkLst>
        </pc:picChg>
        <pc:picChg chg="add mod">
          <ac:chgData name="Nguyen Chi Son" userId="606856d02e9d83ac" providerId="LiveId" clId="{A5CC5DD5-7D26-4064-9F24-33A5796F9398}" dt="2022-05-12T16:21:40.579" v="5979" actId="1036"/>
          <ac:picMkLst>
            <pc:docMk/>
            <pc:sldMk cId="1896799062" sldId="814"/>
            <ac:picMk id="9" creationId="{84C23339-081C-CF37-5677-6129FCD91380}"/>
          </ac:picMkLst>
        </pc:picChg>
      </pc:sldChg>
      <pc:sldChg chg="addSp delSp modSp add mod delAnim modAnim">
        <pc:chgData name="Nguyen Chi Son" userId="606856d02e9d83ac" providerId="LiveId" clId="{A5CC5DD5-7D26-4064-9F24-33A5796F9398}" dt="2022-05-12T19:23:41.083" v="11410"/>
        <pc:sldMkLst>
          <pc:docMk/>
          <pc:sldMk cId="3282336197" sldId="815"/>
        </pc:sldMkLst>
        <pc:spChg chg="mod">
          <ac:chgData name="Nguyen Chi Son" userId="606856d02e9d83ac" providerId="LiveId" clId="{A5CC5DD5-7D26-4064-9F24-33A5796F9398}" dt="2022-05-12T16:24:42.495" v="6021" actId="1076"/>
          <ac:spMkLst>
            <pc:docMk/>
            <pc:sldMk cId="3282336197" sldId="815"/>
            <ac:spMk id="5" creationId="{3F397AF4-65E3-B876-0255-2605696ED8D1}"/>
          </ac:spMkLst>
        </pc:spChg>
        <pc:spChg chg="del">
          <ac:chgData name="Nguyen Chi Son" userId="606856d02e9d83ac" providerId="LiveId" clId="{A5CC5DD5-7D26-4064-9F24-33A5796F9398}" dt="2022-05-12T16:24:47.876" v="6024" actId="478"/>
          <ac:spMkLst>
            <pc:docMk/>
            <pc:sldMk cId="3282336197" sldId="815"/>
            <ac:spMk id="10" creationId="{FCE523CD-408C-9991-0708-8A571F7F1591}"/>
          </ac:spMkLst>
        </pc:spChg>
        <pc:graphicFrameChg chg="del">
          <ac:chgData name="Nguyen Chi Son" userId="606856d02e9d83ac" providerId="LiveId" clId="{A5CC5DD5-7D26-4064-9F24-33A5796F9398}" dt="2022-05-12T16:24:46.213" v="6023" actId="478"/>
          <ac:graphicFrameMkLst>
            <pc:docMk/>
            <pc:sldMk cId="3282336197" sldId="815"/>
            <ac:graphicFrameMk id="11" creationId="{8C09A6D4-90CF-7CFD-A9B8-3640D8647BC9}"/>
          </ac:graphicFrameMkLst>
        </pc:graphicFrameChg>
        <pc:graphicFrameChg chg="add mod">
          <ac:chgData name="Nguyen Chi Son" userId="606856d02e9d83ac" providerId="LiveId" clId="{A5CC5DD5-7D26-4064-9F24-33A5796F9398}" dt="2022-05-12T19:15:40.558" v="11200" actId="1076"/>
          <ac:graphicFrameMkLst>
            <pc:docMk/>
            <pc:sldMk cId="3282336197" sldId="815"/>
            <ac:graphicFrameMk id="12" creationId="{6E7CE23A-12F7-D2B4-0252-8EB1F29D3251}"/>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3" creationId="{9E0A1F00-E708-D5A8-E2E8-3171BF3C66F5}"/>
          </ac:graphicFrameMkLst>
        </pc:graphicFrameChg>
        <pc:graphicFrameChg chg="add mod">
          <ac:chgData name="Nguyen Chi Son" userId="606856d02e9d83ac" providerId="LiveId" clId="{A5CC5DD5-7D26-4064-9F24-33A5796F9398}" dt="2022-05-12T19:15:47.026" v="11203" actId="1076"/>
          <ac:graphicFrameMkLst>
            <pc:docMk/>
            <pc:sldMk cId="3282336197" sldId="815"/>
            <ac:graphicFrameMk id="14" creationId="{F07B73C6-27C6-0738-3000-6D4D476CBD6E}"/>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5" creationId="{99DA805A-2180-2663-7EAC-3550264FFC82}"/>
          </ac:graphicFrameMkLst>
        </pc:graphicFrameChg>
        <pc:picChg chg="del">
          <ac:chgData name="Nguyen Chi Son" userId="606856d02e9d83ac" providerId="LiveId" clId="{A5CC5DD5-7D26-4064-9F24-33A5796F9398}" dt="2022-05-12T16:22:28.588" v="5984" actId="478"/>
          <ac:picMkLst>
            <pc:docMk/>
            <pc:sldMk cId="3282336197" sldId="815"/>
            <ac:picMk id="9" creationId="{84C23339-081C-CF37-5677-6129FCD91380}"/>
          </ac:picMkLst>
        </pc:picChg>
      </pc:sldChg>
      <pc:sldChg chg="addSp delSp modSp add del mod delAnim modAnim">
        <pc:chgData name="Nguyen Chi Son" userId="606856d02e9d83ac" providerId="LiveId" clId="{A5CC5DD5-7D26-4064-9F24-33A5796F9398}" dt="2022-05-12T16:51:43.523" v="7598" actId="47"/>
        <pc:sldMkLst>
          <pc:docMk/>
          <pc:sldMk cId="3403256051" sldId="816"/>
        </pc:sldMkLst>
        <pc:spChg chg="mod">
          <ac:chgData name="Nguyen Chi Son" userId="606856d02e9d83ac" providerId="LiveId" clId="{A5CC5DD5-7D26-4064-9F24-33A5796F9398}" dt="2022-05-12T16:42:27.397" v="7453" actId="20577"/>
          <ac:spMkLst>
            <pc:docMk/>
            <pc:sldMk cId="3403256051" sldId="816"/>
            <ac:spMk id="13" creationId="{CA143F7C-88D4-5EFA-F85C-A8A489BEC27C}"/>
          </ac:spMkLst>
        </pc:spChg>
        <pc:spChg chg="mod">
          <ac:chgData name="Nguyen Chi Son" userId="606856d02e9d83ac" providerId="LiveId" clId="{A5CC5DD5-7D26-4064-9F24-33A5796F9398}" dt="2022-05-12T16:41:21.250" v="7441" actId="20577"/>
          <ac:spMkLst>
            <pc:docMk/>
            <pc:sldMk cId="3403256051" sldId="816"/>
            <ac:spMk id="15" creationId="{CD05BD16-4BFD-823C-7806-B6AC9FE0FCA7}"/>
          </ac:spMkLst>
        </pc:spChg>
        <pc:spChg chg="mod">
          <ac:chgData name="Nguyen Chi Son" userId="606856d02e9d83ac" providerId="LiveId" clId="{A5CC5DD5-7D26-4064-9F24-33A5796F9398}" dt="2022-05-12T16:40:18.184" v="7341" actId="20577"/>
          <ac:spMkLst>
            <pc:docMk/>
            <pc:sldMk cId="3403256051" sldId="816"/>
            <ac:spMk id="19" creationId="{9C339D16-68E4-43C4-A62E-D0146138D23B}"/>
          </ac:spMkLst>
        </pc:spChg>
        <pc:graphicFrameChg chg="add mod">
          <ac:chgData name="Nguyen Chi Son" userId="606856d02e9d83ac" providerId="LiveId" clId="{A5CC5DD5-7D26-4064-9F24-33A5796F9398}" dt="2022-05-12T16:42:29.210" v="7456" actId="1035"/>
          <ac:graphicFrameMkLst>
            <pc:docMk/>
            <pc:sldMk cId="3403256051" sldId="816"/>
            <ac:graphicFrameMk id="11" creationId="{50CB3489-ABCF-C823-F890-ED235BA3D376}"/>
          </ac:graphicFrameMkLst>
        </pc:graphicFrameChg>
        <pc:graphicFrameChg chg="add mod">
          <ac:chgData name="Nguyen Chi Son" userId="606856d02e9d83ac" providerId="LiveId" clId="{A5CC5DD5-7D26-4064-9F24-33A5796F9398}" dt="2022-05-12T16:49:12.420" v="7534"/>
          <ac:graphicFrameMkLst>
            <pc:docMk/>
            <pc:sldMk cId="3403256051" sldId="816"/>
            <ac:graphicFrameMk id="12" creationId="{36CB9806-6EB9-D508-E73F-7019AC9D0C9C}"/>
          </ac:graphicFrameMkLst>
        </pc:graphicFrameChg>
        <pc:graphicFrameChg chg="mod">
          <ac:chgData name="Nguyen Chi Son" userId="606856d02e9d83ac" providerId="LiveId" clId="{A5CC5DD5-7D26-4064-9F24-33A5796F9398}" dt="2022-05-12T16:42:01.956" v="7449" actId="1035"/>
          <ac:graphicFrameMkLst>
            <pc:docMk/>
            <pc:sldMk cId="3403256051" sldId="816"/>
            <ac:graphicFrameMk id="26" creationId="{6B5243E3-C74E-DB0F-5491-5E0AC7E5CB36}"/>
          </ac:graphicFrameMkLst>
        </pc:graphicFrameChg>
        <pc:graphicFrameChg chg="del">
          <ac:chgData name="Nguyen Chi Son" userId="606856d02e9d83ac" providerId="LiveId" clId="{A5CC5DD5-7D26-4064-9F24-33A5796F9398}" dt="2022-05-12T16:39:03.903" v="7323" actId="478"/>
          <ac:graphicFrameMkLst>
            <pc:docMk/>
            <pc:sldMk cId="3403256051" sldId="816"/>
            <ac:graphicFrameMk id="27" creationId="{B3712121-B437-29B6-EC9E-DBED7A461A2E}"/>
          </ac:graphicFrameMkLst>
        </pc:graphicFrameChg>
      </pc:sldChg>
      <pc:sldChg chg="addSp delSp modSp add mod delAnim modAnim">
        <pc:chgData name="Nguyen Chi Son" userId="606856d02e9d83ac" providerId="LiveId" clId="{A5CC5DD5-7D26-4064-9F24-33A5796F9398}" dt="2022-05-12T19:24:32.113" v="11420"/>
        <pc:sldMkLst>
          <pc:docMk/>
          <pc:sldMk cId="3541577497" sldId="817"/>
        </pc:sldMkLst>
        <pc:spChg chg="mod">
          <ac:chgData name="Nguyen Chi Son" userId="606856d02e9d83ac" providerId="LiveId" clId="{A5CC5DD5-7D26-4064-9F24-33A5796F9398}" dt="2022-05-12T16:50:11.310" v="7564" actId="1035"/>
          <ac:spMkLst>
            <pc:docMk/>
            <pc:sldMk cId="3541577497" sldId="817"/>
            <ac:spMk id="13" creationId="{CA143F7C-88D4-5EFA-F85C-A8A489BEC27C}"/>
          </ac:spMkLst>
        </pc:spChg>
        <pc:spChg chg="mod">
          <ac:chgData name="Nguyen Chi Son" userId="606856d02e9d83ac" providerId="LiveId" clId="{A5CC5DD5-7D26-4064-9F24-33A5796F9398}" dt="2022-05-12T16:50:11.310" v="7564" actId="1035"/>
          <ac:spMkLst>
            <pc:docMk/>
            <pc:sldMk cId="3541577497" sldId="817"/>
            <ac:spMk id="14" creationId="{4D59D54C-7348-5204-4FC8-0BE9E77E9CBE}"/>
          </ac:spMkLst>
        </pc:spChg>
        <pc:spChg chg="mod">
          <ac:chgData name="Nguyen Chi Son" userId="606856d02e9d83ac" providerId="LiveId" clId="{A5CC5DD5-7D26-4064-9F24-33A5796F9398}" dt="2022-05-12T16:50:11.310" v="7564" actId="1035"/>
          <ac:spMkLst>
            <pc:docMk/>
            <pc:sldMk cId="3541577497" sldId="817"/>
            <ac:spMk id="15" creationId="{CD05BD16-4BFD-823C-7806-B6AC9FE0FCA7}"/>
          </ac:spMkLst>
        </pc:spChg>
        <pc:spChg chg="mod">
          <ac:chgData name="Nguyen Chi Son" userId="606856d02e9d83ac" providerId="LiveId" clId="{A5CC5DD5-7D26-4064-9F24-33A5796F9398}" dt="2022-05-12T16:50:11.310" v="7564" actId="1035"/>
          <ac:spMkLst>
            <pc:docMk/>
            <pc:sldMk cId="3541577497" sldId="817"/>
            <ac:spMk id="16" creationId="{9AF96B58-EC05-4724-BF83-4F29FEC02B98}"/>
          </ac:spMkLst>
        </pc:spChg>
        <pc:graphicFrameChg chg="mod">
          <ac:chgData name="Nguyen Chi Son" userId="606856d02e9d83ac" providerId="LiveId" clId="{A5CC5DD5-7D26-4064-9F24-33A5796F9398}" dt="2022-05-12T16:50:11.310" v="7564" actId="1035"/>
          <ac:graphicFrameMkLst>
            <pc:docMk/>
            <pc:sldMk cId="3541577497" sldId="817"/>
            <ac:graphicFrameMk id="11" creationId="{50CB3489-ABCF-C823-F890-ED235BA3D376}"/>
          </ac:graphicFrameMkLst>
        </pc:graphicFrameChg>
        <pc:graphicFrameChg chg="del">
          <ac:chgData name="Nguyen Chi Son" userId="606856d02e9d83ac" providerId="LiveId" clId="{A5CC5DD5-7D26-4064-9F24-33A5796F9398}" dt="2022-05-12T16:43:43.923" v="7511" actId="478"/>
          <ac:graphicFrameMkLst>
            <pc:docMk/>
            <pc:sldMk cId="3541577497" sldId="817"/>
            <ac:graphicFrameMk id="12" creationId="{36CB9806-6EB9-D508-E73F-7019AC9D0C9C}"/>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7" creationId="{78C25881-7C8B-3C50-09CE-73EA1BE9D7E7}"/>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8" creationId="{461A1687-07FB-1A8F-5BE0-062DE594986F}"/>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20" creationId="{88B5447F-E622-421C-3772-C017150B8930}"/>
          </ac:graphicFrameMkLst>
        </pc:graphicFrameChg>
        <pc:graphicFrameChg chg="mod">
          <ac:chgData name="Nguyen Chi Son" userId="606856d02e9d83ac" providerId="LiveId" clId="{A5CC5DD5-7D26-4064-9F24-33A5796F9398}" dt="2022-05-12T16:50:11.310" v="7564" actId="1035"/>
          <ac:graphicFrameMkLst>
            <pc:docMk/>
            <pc:sldMk cId="3541577497" sldId="817"/>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6:51:10.510" v="7585" actId="1036"/>
        <pc:sldMkLst>
          <pc:docMk/>
          <pc:sldMk cId="3977683269" sldId="818"/>
        </pc:sldMkLst>
        <pc:spChg chg="mod">
          <ac:chgData name="Nguyen Chi Son" userId="606856d02e9d83ac" providerId="LiveId" clId="{A5CC5DD5-7D26-4064-9F24-33A5796F9398}" dt="2022-05-12T16:50:52.022" v="7573" actId="20577"/>
          <ac:spMkLst>
            <pc:docMk/>
            <pc:sldMk cId="3977683269" sldId="818"/>
            <ac:spMk id="13" creationId="{CA143F7C-88D4-5EFA-F85C-A8A489BEC27C}"/>
          </ac:spMkLst>
        </pc:spChg>
        <pc:spChg chg="mod">
          <ac:chgData name="Nguyen Chi Son" userId="606856d02e9d83ac" providerId="LiveId" clId="{A5CC5DD5-7D26-4064-9F24-33A5796F9398}" dt="2022-05-12T16:51:05.551" v="7576" actId="12788"/>
          <ac:spMkLst>
            <pc:docMk/>
            <pc:sldMk cId="3977683269" sldId="818"/>
            <ac:spMk id="15" creationId="{CD05BD16-4BFD-823C-7806-B6AC9FE0FCA7}"/>
          </ac:spMkLst>
        </pc:spChg>
        <pc:graphicFrameChg chg="del">
          <ac:chgData name="Nguyen Chi Son" userId="606856d02e9d83ac" providerId="LiveId" clId="{A5CC5DD5-7D26-4064-9F24-33A5796F9398}" dt="2022-05-12T16:50:49.713" v="7571" actId="478"/>
          <ac:graphicFrameMkLst>
            <pc:docMk/>
            <pc:sldMk cId="3977683269" sldId="818"/>
            <ac:graphicFrameMk id="11" creationId="{50CB3489-ABCF-C823-F890-ED235BA3D376}"/>
          </ac:graphicFrameMkLst>
        </pc:graphicFrameChg>
        <pc:graphicFrameChg chg="del">
          <ac:chgData name="Nguyen Chi Son" userId="606856d02e9d83ac" providerId="LiveId" clId="{A5CC5DD5-7D26-4064-9F24-33A5796F9398}" dt="2022-05-12T16:50:50.841" v="7572" actId="478"/>
          <ac:graphicFrameMkLst>
            <pc:docMk/>
            <pc:sldMk cId="3977683269" sldId="818"/>
            <ac:graphicFrameMk id="17" creationId="{78C25881-7C8B-3C50-09CE-73EA1BE9D7E7}"/>
          </ac:graphicFrameMkLst>
        </pc:graphicFrameChg>
        <pc:graphicFrameChg chg="del">
          <ac:chgData name="Nguyen Chi Son" userId="606856d02e9d83ac" providerId="LiveId" clId="{A5CC5DD5-7D26-4064-9F24-33A5796F9398}" dt="2022-05-12T16:50:47.825" v="7569" actId="478"/>
          <ac:graphicFrameMkLst>
            <pc:docMk/>
            <pc:sldMk cId="3977683269" sldId="818"/>
            <ac:graphicFrameMk id="18" creationId="{461A1687-07FB-1A8F-5BE0-062DE594986F}"/>
          </ac:graphicFrameMkLst>
        </pc:graphicFrameChg>
        <pc:graphicFrameChg chg="del">
          <ac:chgData name="Nguyen Chi Son" userId="606856d02e9d83ac" providerId="LiveId" clId="{A5CC5DD5-7D26-4064-9F24-33A5796F9398}" dt="2022-05-12T16:50:48.388" v="7570" actId="478"/>
          <ac:graphicFrameMkLst>
            <pc:docMk/>
            <pc:sldMk cId="3977683269" sldId="818"/>
            <ac:graphicFrameMk id="20" creationId="{88B5447F-E622-421C-3772-C017150B8930}"/>
          </ac:graphicFrameMkLst>
        </pc:graphicFrameChg>
        <pc:graphicFrameChg chg="add mod">
          <ac:chgData name="Nguyen Chi Son" userId="606856d02e9d83ac" providerId="LiveId" clId="{A5CC5DD5-7D26-4064-9F24-33A5796F9398}" dt="2022-05-12T16:51:09.070" v="7581" actId="1036"/>
          <ac:graphicFrameMkLst>
            <pc:docMk/>
            <pc:sldMk cId="3977683269" sldId="818"/>
            <ac:graphicFrameMk id="21" creationId="{E57C70A1-4056-86B8-EDB3-BB15C42E3683}"/>
          </ac:graphicFrameMkLst>
        </pc:graphicFrameChg>
        <pc:graphicFrameChg chg="add mod">
          <ac:chgData name="Nguyen Chi Son" userId="606856d02e9d83ac" providerId="LiveId" clId="{A5CC5DD5-7D26-4064-9F24-33A5796F9398}" dt="2022-05-12T16:51:10.510" v="7585" actId="1036"/>
          <ac:graphicFrameMkLst>
            <pc:docMk/>
            <pc:sldMk cId="3977683269" sldId="818"/>
            <ac:graphicFrameMk id="22" creationId="{319F8C1C-9BDF-0462-8934-224FE1E186E4}"/>
          </ac:graphicFrameMkLst>
        </pc:graphicFrameChg>
        <pc:graphicFrameChg chg="del">
          <ac:chgData name="Nguyen Chi Son" userId="606856d02e9d83ac" providerId="LiveId" clId="{A5CC5DD5-7D26-4064-9F24-33A5796F9398}" dt="2022-05-12T16:50:47.350" v="7568" actId="478"/>
          <ac:graphicFrameMkLst>
            <pc:docMk/>
            <pc:sldMk cId="3977683269" sldId="818"/>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9:24:12.754" v="11415"/>
        <pc:sldMkLst>
          <pc:docMk/>
          <pc:sldMk cId="2452262777" sldId="819"/>
        </pc:sldMkLst>
        <pc:spChg chg="mod">
          <ac:chgData name="Nguyen Chi Son" userId="606856d02e9d83ac" providerId="LiveId" clId="{A5CC5DD5-7D26-4064-9F24-33A5796F9398}" dt="2022-05-12T16:51:17.438" v="7588" actId="20577"/>
          <ac:spMkLst>
            <pc:docMk/>
            <pc:sldMk cId="2452262777" sldId="819"/>
            <ac:spMk id="13" creationId="{CA143F7C-88D4-5EFA-F85C-A8A489BEC27C}"/>
          </ac:spMkLst>
        </pc:spChg>
        <pc:spChg chg="mod">
          <ac:chgData name="Nguyen Chi Son" userId="606856d02e9d83ac" providerId="LiveId" clId="{A5CC5DD5-7D26-4064-9F24-33A5796F9398}" dt="2022-05-12T16:51:39.016" v="7597" actId="12788"/>
          <ac:spMkLst>
            <pc:docMk/>
            <pc:sldMk cId="2452262777" sldId="819"/>
            <ac:spMk id="15" creationId="{CD05BD16-4BFD-823C-7806-B6AC9FE0FCA7}"/>
          </ac:spMkLst>
        </pc:spChg>
        <pc:graphicFrameChg chg="del">
          <ac:chgData name="Nguyen Chi Son" userId="606856d02e9d83ac" providerId="LiveId" clId="{A5CC5DD5-7D26-4064-9F24-33A5796F9398}" dt="2022-05-12T16:51:15.340" v="7586" actId="478"/>
          <ac:graphicFrameMkLst>
            <pc:docMk/>
            <pc:sldMk cId="2452262777" sldId="819"/>
            <ac:graphicFrameMk id="17" creationId="{78C25881-7C8B-3C50-09CE-73EA1BE9D7E7}"/>
          </ac:graphicFrameMkLst>
        </pc:graphicFrameChg>
        <pc:graphicFrameChg chg="del">
          <ac:chgData name="Nguyen Chi Son" userId="606856d02e9d83ac" providerId="LiveId" clId="{A5CC5DD5-7D26-4064-9F24-33A5796F9398}" dt="2022-05-12T16:51:24.521" v="7591" actId="478"/>
          <ac:graphicFrameMkLst>
            <pc:docMk/>
            <pc:sldMk cId="2452262777" sldId="819"/>
            <ac:graphicFrameMk id="18" creationId="{461A1687-07FB-1A8F-5BE0-062DE594986F}"/>
          </ac:graphicFrameMkLst>
        </pc:graphicFrameChg>
        <pc:graphicFrameChg chg="del">
          <ac:chgData name="Nguyen Chi Son" userId="606856d02e9d83ac" providerId="LiveId" clId="{A5CC5DD5-7D26-4064-9F24-33A5796F9398}" dt="2022-05-12T16:51:25.338" v="7592" actId="478"/>
          <ac:graphicFrameMkLst>
            <pc:docMk/>
            <pc:sldMk cId="2452262777" sldId="819"/>
            <ac:graphicFrameMk id="20" creationId="{88B5447F-E622-421C-3772-C017150B8930}"/>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1" creationId="{74A85761-6D06-ACD8-4C8F-59BDFBAF2A33}"/>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2" creationId="{23034699-B7DC-B9DB-0ADE-1E657709A432}"/>
          </ac:graphicFrameMkLst>
        </pc:graphicFrameChg>
        <pc:graphicFrameChg chg="del">
          <ac:chgData name="Nguyen Chi Son" userId="606856d02e9d83ac" providerId="LiveId" clId="{A5CC5DD5-7D26-4064-9F24-33A5796F9398}" dt="2022-05-12T16:51:24.102" v="7590" actId="478"/>
          <ac:graphicFrameMkLst>
            <pc:docMk/>
            <pc:sldMk cId="2452262777" sldId="819"/>
            <ac:graphicFrameMk id="26" creationId="{6B5243E3-C74E-DB0F-5491-5E0AC7E5CB36}"/>
          </ac:graphicFrameMkLst>
        </pc:graphicFrameChg>
      </pc:sldChg>
      <pc:sldChg chg="addSp delSp modSp add del mod delAnim modAnim">
        <pc:chgData name="Nguyen Chi Son" userId="606856d02e9d83ac" providerId="LiveId" clId="{A5CC5DD5-7D26-4064-9F24-33A5796F9398}" dt="2022-05-12T19:11:49.423" v="10293" actId="47"/>
        <pc:sldMkLst>
          <pc:docMk/>
          <pc:sldMk cId="2905142304" sldId="820"/>
        </pc:sldMkLst>
        <pc:spChg chg="del">
          <ac:chgData name="Nguyen Chi Son" userId="606856d02e9d83ac" providerId="LiveId" clId="{A5CC5DD5-7D26-4064-9F24-33A5796F9398}" dt="2022-05-12T16:54:51.369" v="7601" actId="478"/>
          <ac:spMkLst>
            <pc:docMk/>
            <pc:sldMk cId="2905142304" sldId="820"/>
            <ac:spMk id="13" creationId="{CA143F7C-88D4-5EFA-F85C-A8A489BEC27C}"/>
          </ac:spMkLst>
        </pc:spChg>
        <pc:spChg chg="del">
          <ac:chgData name="Nguyen Chi Son" userId="606856d02e9d83ac" providerId="LiveId" clId="{A5CC5DD5-7D26-4064-9F24-33A5796F9398}" dt="2022-05-12T16:54:51.369" v="7601" actId="478"/>
          <ac:spMkLst>
            <pc:docMk/>
            <pc:sldMk cId="2905142304" sldId="820"/>
            <ac:spMk id="14" creationId="{4D59D54C-7348-5204-4FC8-0BE9E77E9CBE}"/>
          </ac:spMkLst>
        </pc:spChg>
        <pc:spChg chg="del">
          <ac:chgData name="Nguyen Chi Son" userId="606856d02e9d83ac" providerId="LiveId" clId="{A5CC5DD5-7D26-4064-9F24-33A5796F9398}" dt="2022-05-12T16:54:51.369" v="7601" actId="478"/>
          <ac:spMkLst>
            <pc:docMk/>
            <pc:sldMk cId="2905142304" sldId="820"/>
            <ac:spMk id="15" creationId="{CD05BD16-4BFD-823C-7806-B6AC9FE0FCA7}"/>
          </ac:spMkLst>
        </pc:spChg>
        <pc:spChg chg="del">
          <ac:chgData name="Nguyen Chi Son" userId="606856d02e9d83ac" providerId="LiveId" clId="{A5CC5DD5-7D26-4064-9F24-33A5796F9398}" dt="2022-05-12T16:54:51.369" v="7601" actId="478"/>
          <ac:spMkLst>
            <pc:docMk/>
            <pc:sldMk cId="2905142304" sldId="820"/>
            <ac:spMk id="16" creationId="{9AF96B58-EC05-4724-BF83-4F29FEC02B98}"/>
          </ac:spMkLst>
        </pc:spChg>
        <pc:spChg chg="mod">
          <ac:chgData name="Nguyen Chi Son" userId="606856d02e9d83ac" providerId="LiveId" clId="{A5CC5DD5-7D26-4064-9F24-33A5796F9398}" dt="2022-05-12T16:57:19.686" v="8156" actId="20577"/>
          <ac:spMkLst>
            <pc:docMk/>
            <pc:sldMk cId="2905142304" sldId="820"/>
            <ac:spMk id="19" creationId="{9C339D16-68E4-43C4-A62E-D0146138D23B}"/>
          </ac:spMkLst>
        </pc:spChg>
        <pc:spChg chg="add mod">
          <ac:chgData name="Nguyen Chi Son" userId="606856d02e9d83ac" providerId="LiveId" clId="{A5CC5DD5-7D26-4064-9F24-33A5796F9398}" dt="2022-05-12T17:34:52.578" v="8860"/>
          <ac:spMkLst>
            <pc:docMk/>
            <pc:sldMk cId="2905142304" sldId="820"/>
            <ac:spMk id="21" creationId="{8BE2A0B7-53EF-93CD-2F4E-E1CFB1DB88D5}"/>
          </ac:spMkLst>
        </pc:spChg>
        <pc:spChg chg="add mod">
          <ac:chgData name="Nguyen Chi Son" userId="606856d02e9d83ac" providerId="LiveId" clId="{A5CC5DD5-7D26-4064-9F24-33A5796F9398}" dt="2022-05-12T16:57:33.696" v="8178" actId="1035"/>
          <ac:spMkLst>
            <pc:docMk/>
            <pc:sldMk cId="2905142304" sldId="820"/>
            <ac:spMk id="22" creationId="{E84AF68E-E4DE-1FC0-1A57-9F70D16567D1}"/>
          </ac:spMkLst>
        </pc:spChg>
        <pc:spChg chg="add mod">
          <ac:chgData name="Nguyen Chi Son" userId="606856d02e9d83ac" providerId="LiveId" clId="{A5CC5DD5-7D26-4064-9F24-33A5796F9398}" dt="2022-05-12T17:05:23.707" v="8607" actId="58"/>
          <ac:spMkLst>
            <pc:docMk/>
            <pc:sldMk cId="2905142304" sldId="820"/>
            <ac:spMk id="23" creationId="{4828B6D2-EA4D-2DC6-DE05-EB0C614C11B4}"/>
          </ac:spMkLst>
        </pc:spChg>
        <pc:spChg chg="add mod">
          <ac:chgData name="Nguyen Chi Son" userId="606856d02e9d83ac" providerId="LiveId" clId="{A5CC5DD5-7D26-4064-9F24-33A5796F9398}" dt="2022-05-12T16:57:33.696" v="8178" actId="1035"/>
          <ac:spMkLst>
            <pc:docMk/>
            <pc:sldMk cId="2905142304" sldId="820"/>
            <ac:spMk id="24" creationId="{A9D1B96B-28F7-F058-2515-7C0D0FDBBE15}"/>
          </ac:spMkLst>
        </pc:spChg>
        <pc:graphicFrameChg chg="del">
          <ac:chgData name="Nguyen Chi Son" userId="606856d02e9d83ac" providerId="LiveId" clId="{A5CC5DD5-7D26-4064-9F24-33A5796F9398}" dt="2022-05-12T16:54:51.369" v="7601" actId="478"/>
          <ac:graphicFrameMkLst>
            <pc:docMk/>
            <pc:sldMk cId="2905142304" sldId="820"/>
            <ac:graphicFrameMk id="11" creationId="{50CB3489-ABCF-C823-F890-ED235BA3D376}"/>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7" creationId="{78C25881-7C8B-3C50-09CE-73EA1BE9D7E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8" creationId="{461A1687-07FB-1A8F-5BE0-062DE594986F}"/>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0" creationId="{88B5447F-E622-421C-3772-C017150B8930}"/>
          </ac:graphicFrameMkLst>
        </pc:graphicFrameChg>
        <pc:graphicFrameChg chg="add del mod">
          <ac:chgData name="Nguyen Chi Son" userId="606856d02e9d83ac" providerId="LiveId" clId="{A5CC5DD5-7D26-4064-9F24-33A5796F9398}" dt="2022-05-12T17:01:58.730" v="8539" actId="478"/>
          <ac:graphicFrameMkLst>
            <pc:docMk/>
            <pc:sldMk cId="2905142304" sldId="820"/>
            <ac:graphicFrameMk id="25" creationId="{E5D91A00-2FDF-E5CF-AA7B-90DA2BF93BC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6" creationId="{6B5243E3-C74E-DB0F-5491-5E0AC7E5CB36}"/>
          </ac:graphicFrameMkLst>
        </pc:graphicFrameChg>
        <pc:graphicFrameChg chg="add mod">
          <ac:chgData name="Nguyen Chi Son" userId="606856d02e9d83ac" providerId="LiveId" clId="{A5CC5DD5-7D26-4064-9F24-33A5796F9398}" dt="2022-05-12T17:29:54.697" v="8687" actId="1076"/>
          <ac:graphicFrameMkLst>
            <pc:docMk/>
            <pc:sldMk cId="2905142304" sldId="820"/>
            <ac:graphicFrameMk id="27" creationId="{6B2934CC-61F6-92ED-7E4D-54E5403E7652}"/>
          </ac:graphicFrameMkLst>
        </pc:graphicFrameChg>
        <pc:graphicFrameChg chg="add mod">
          <ac:chgData name="Nguyen Chi Son" userId="606856d02e9d83ac" providerId="LiveId" clId="{A5CC5DD5-7D26-4064-9F24-33A5796F9398}" dt="2022-05-12T17:05:37.072" v="8651" actId="1035"/>
          <ac:graphicFrameMkLst>
            <pc:docMk/>
            <pc:sldMk cId="2905142304" sldId="820"/>
            <ac:graphicFrameMk id="28" creationId="{F11B15DE-36D7-3052-BF9A-11C1691A5D87}"/>
          </ac:graphicFrameMkLst>
        </pc:graphicFrameChg>
        <pc:picChg chg="add mod">
          <ac:chgData name="Nguyen Chi Son" userId="606856d02e9d83ac" providerId="LiveId" clId="{A5CC5DD5-7D26-4064-9F24-33A5796F9398}" dt="2022-05-12T16:57:06.905" v="8140" actId="1076"/>
          <ac:picMkLst>
            <pc:docMk/>
            <pc:sldMk cId="2905142304" sldId="820"/>
            <ac:picMk id="3" creationId="{EF5A0F98-5825-A96B-DC05-5CFA2F468FC0}"/>
          </ac:picMkLst>
        </pc:picChg>
        <pc:picChg chg="del">
          <ac:chgData name="Nguyen Chi Son" userId="606856d02e9d83ac" providerId="LiveId" clId="{A5CC5DD5-7D26-4064-9F24-33A5796F9398}" dt="2022-05-12T16:54:51.767" v="7602" actId="478"/>
          <ac:picMkLst>
            <pc:docMk/>
            <pc:sldMk cId="2905142304" sldId="820"/>
            <ac:picMk id="4" creationId="{DB0979A4-57B6-FD5B-E7AC-D965352CD6E1}"/>
          </ac:picMkLst>
        </pc:picChg>
      </pc:sldChg>
      <pc:sldChg chg="addSp modSp add del mod modAnim">
        <pc:chgData name="Nguyen Chi Son" userId="606856d02e9d83ac" providerId="LiveId" clId="{A5CC5DD5-7D26-4064-9F24-33A5796F9398}" dt="2022-05-12T19:11:49.423" v="10293" actId="47"/>
        <pc:sldMkLst>
          <pc:docMk/>
          <pc:sldMk cId="1304412001" sldId="821"/>
        </pc:sldMkLst>
        <pc:spChg chg="mod">
          <ac:chgData name="Nguyen Chi Son" userId="606856d02e9d83ac" providerId="LiveId" clId="{A5CC5DD5-7D26-4064-9F24-33A5796F9398}" dt="2022-05-12T17:34:43.280" v="8859" actId="20577"/>
          <ac:spMkLst>
            <pc:docMk/>
            <pc:sldMk cId="1304412001" sldId="821"/>
            <ac:spMk id="21" creationId="{8BE2A0B7-53EF-93CD-2F4E-E1CFB1DB88D5}"/>
          </ac:spMkLst>
        </pc:spChg>
        <pc:spChg chg="mod">
          <ac:chgData name="Nguyen Chi Son" userId="606856d02e9d83ac" providerId="LiveId" clId="{A5CC5DD5-7D26-4064-9F24-33A5796F9398}" dt="2022-05-12T17:34:07.158" v="8809" actId="20577"/>
          <ac:spMkLst>
            <pc:docMk/>
            <pc:sldMk cId="1304412001" sldId="821"/>
            <ac:spMk id="23" creationId="{4828B6D2-EA4D-2DC6-DE05-EB0C614C11B4}"/>
          </ac:spMkLst>
        </pc:spChg>
        <pc:graphicFrameChg chg="add mod">
          <ac:chgData name="Nguyen Chi Son" userId="606856d02e9d83ac" providerId="LiveId" clId="{A5CC5DD5-7D26-4064-9F24-33A5796F9398}" dt="2022-05-12T17:34:05.966" v="8808" actId="1035"/>
          <ac:graphicFrameMkLst>
            <pc:docMk/>
            <pc:sldMk cId="1304412001" sldId="821"/>
            <ac:graphicFrameMk id="11" creationId="{9384A720-3EB5-A30B-4187-F5677A5A5066}"/>
          </ac:graphicFrameMkLst>
        </pc:graphicFrameChg>
        <pc:graphicFrameChg chg="mod">
          <ac:chgData name="Nguyen Chi Son" userId="606856d02e9d83ac" providerId="LiveId" clId="{A5CC5DD5-7D26-4064-9F24-33A5796F9398}" dt="2022-05-12T17:34:14.584" v="8811" actId="1038"/>
          <ac:graphicFrameMkLst>
            <pc:docMk/>
            <pc:sldMk cId="1304412001" sldId="821"/>
            <ac:graphicFrameMk id="27" creationId="{6B2934CC-61F6-92ED-7E4D-54E5403E7652}"/>
          </ac:graphicFrameMkLst>
        </pc:graphicFrameChg>
      </pc:sldChg>
      <pc:sldChg chg="addSp delSp modSp add mod delAnim modAnim">
        <pc:chgData name="Nguyen Chi Son" userId="606856d02e9d83ac" providerId="LiveId" clId="{A5CC5DD5-7D26-4064-9F24-33A5796F9398}" dt="2022-05-12T19:26:06.902" v="11429"/>
        <pc:sldMkLst>
          <pc:docMk/>
          <pc:sldMk cId="4114116366" sldId="822"/>
        </pc:sldMkLst>
        <pc:spChg chg="add mod">
          <ac:chgData name="Nguyen Chi Son" userId="606856d02e9d83ac" providerId="LiveId" clId="{A5CC5DD5-7D26-4064-9F24-33A5796F9398}" dt="2022-05-12T18:36:21.338" v="8985" actId="1036"/>
          <ac:spMkLst>
            <pc:docMk/>
            <pc:sldMk cId="4114116366" sldId="822"/>
            <ac:spMk id="2" creationId="{10F4835F-1CBF-4122-84E5-439EAA65895A}"/>
          </ac:spMkLst>
        </pc:spChg>
        <pc:spChg chg="add del mod">
          <ac:chgData name="Nguyen Chi Son" userId="606856d02e9d83ac" providerId="LiveId" clId="{A5CC5DD5-7D26-4064-9F24-33A5796F9398}" dt="2022-05-12T18:38:05.907" v="9023"/>
          <ac:spMkLst>
            <pc:docMk/>
            <pc:sldMk cId="4114116366" sldId="822"/>
            <ac:spMk id="12" creationId="{89E51B3B-439E-59B7-9C27-5FDFBB177CD9}"/>
          </ac:spMkLst>
        </pc:spChg>
        <pc:spChg chg="add del mod">
          <ac:chgData name="Nguyen Chi Son" userId="606856d02e9d83ac" providerId="LiveId" clId="{A5CC5DD5-7D26-4064-9F24-33A5796F9398}" dt="2022-05-12T18:38:05.907" v="9023"/>
          <ac:spMkLst>
            <pc:docMk/>
            <pc:sldMk cId="4114116366" sldId="822"/>
            <ac:spMk id="13" creationId="{9F19A351-503F-C0CD-C385-6636ADDF5A2E}"/>
          </ac:spMkLst>
        </pc:spChg>
        <pc:spChg chg="mod">
          <ac:chgData name="Nguyen Chi Son" userId="606856d02e9d83ac" providerId="LiveId" clId="{A5CC5DD5-7D26-4064-9F24-33A5796F9398}" dt="2022-05-12T18:38:14.525" v="9027" actId="1036"/>
          <ac:spMkLst>
            <pc:docMk/>
            <pc:sldMk cId="4114116366" sldId="822"/>
            <ac:spMk id="14" creationId="{7D32D194-B412-7018-E6CF-A521C44E6F9A}"/>
          </ac:spMkLst>
        </pc:spChg>
        <pc:spChg chg="add del mod">
          <ac:chgData name="Nguyen Chi Son" userId="606856d02e9d83ac" providerId="LiveId" clId="{A5CC5DD5-7D26-4064-9F24-33A5796F9398}" dt="2022-05-12T18:38:21.047" v="9029" actId="478"/>
          <ac:spMkLst>
            <pc:docMk/>
            <pc:sldMk cId="4114116366" sldId="822"/>
            <ac:spMk id="15" creationId="{C920F9D4-059B-4292-C5D6-6FE99B6EAAAB}"/>
          </ac:spMkLst>
        </pc:spChg>
        <pc:spChg chg="add del mod">
          <ac:chgData name="Nguyen Chi Son" userId="606856d02e9d83ac" providerId="LiveId" clId="{A5CC5DD5-7D26-4064-9F24-33A5796F9398}" dt="2022-05-12T18:39:32.202" v="9065"/>
          <ac:spMkLst>
            <pc:docMk/>
            <pc:sldMk cId="4114116366" sldId="822"/>
            <ac:spMk id="16" creationId="{BA4AD931-D9DB-7A17-267B-0F7895FC7BE1}"/>
          </ac:spMkLst>
        </pc:spChg>
        <pc:spChg chg="add del mod">
          <ac:chgData name="Nguyen Chi Son" userId="606856d02e9d83ac" providerId="LiveId" clId="{A5CC5DD5-7D26-4064-9F24-33A5796F9398}" dt="2022-05-12T18:39:32.202" v="9065"/>
          <ac:spMkLst>
            <pc:docMk/>
            <pc:sldMk cId="4114116366" sldId="822"/>
            <ac:spMk id="17" creationId="{18A0EF35-C22F-C2D8-A632-C1FF4D63E091}"/>
          </ac:spMkLst>
        </pc:spChg>
        <pc:spChg chg="mod">
          <ac:chgData name="Nguyen Chi Son" userId="606856d02e9d83ac" providerId="LiveId" clId="{A5CC5DD5-7D26-4064-9F24-33A5796F9398}" dt="2022-05-12T18:39:36.297" v="9066" actId="1037"/>
          <ac:spMkLst>
            <pc:docMk/>
            <pc:sldMk cId="4114116366" sldId="822"/>
            <ac:spMk id="18" creationId="{B0A582C7-5A68-EEDB-B03B-9B8433311579}"/>
          </ac:spMkLst>
        </pc:spChg>
        <pc:spChg chg="mod">
          <ac:chgData name="Nguyen Chi Son" userId="606856d02e9d83ac" providerId="LiveId" clId="{A5CC5DD5-7D26-4064-9F24-33A5796F9398}" dt="2022-05-12T18:34:34.200" v="8916" actId="20577"/>
          <ac:spMkLst>
            <pc:docMk/>
            <pc:sldMk cId="4114116366" sldId="822"/>
            <ac:spMk id="19" creationId="{9C339D16-68E4-43C4-A62E-D0146138D23B}"/>
          </ac:spMkLst>
        </pc:spChg>
        <pc:spChg chg="add del mod">
          <ac:chgData name="Nguyen Chi Son" userId="606856d02e9d83ac" providerId="LiveId" clId="{A5CC5DD5-7D26-4064-9F24-33A5796F9398}" dt="2022-05-12T18:41:00.173" v="9095"/>
          <ac:spMkLst>
            <pc:docMk/>
            <pc:sldMk cId="4114116366" sldId="822"/>
            <ac:spMk id="20" creationId="{2B8B6D4A-8539-CB3F-8DEA-3A4FB2F2E00C}"/>
          </ac:spMkLst>
        </pc:spChg>
        <pc:spChg chg="mod">
          <ac:chgData name="Nguyen Chi Son" userId="606856d02e9d83ac" providerId="LiveId" clId="{A5CC5DD5-7D26-4064-9F24-33A5796F9398}" dt="2022-05-12T18:56:12.339" v="10182" actId="20577"/>
          <ac:spMkLst>
            <pc:docMk/>
            <pc:sldMk cId="4114116366" sldId="822"/>
            <ac:spMk id="21" creationId="{8BE2A0B7-53EF-93CD-2F4E-E1CFB1DB88D5}"/>
          </ac:spMkLst>
        </pc:spChg>
        <pc:spChg chg="mod">
          <ac:chgData name="Nguyen Chi Son" userId="606856d02e9d83ac" providerId="LiveId" clId="{A5CC5DD5-7D26-4064-9F24-33A5796F9398}" dt="2022-05-12T18:34:55.019" v="8960" actId="1036"/>
          <ac:spMkLst>
            <pc:docMk/>
            <pc:sldMk cId="4114116366" sldId="822"/>
            <ac:spMk id="22" creationId="{E84AF68E-E4DE-1FC0-1A57-9F70D16567D1}"/>
          </ac:spMkLst>
        </pc:spChg>
        <pc:spChg chg="mod">
          <ac:chgData name="Nguyen Chi Son" userId="606856d02e9d83ac" providerId="LiveId" clId="{A5CC5DD5-7D26-4064-9F24-33A5796F9398}" dt="2022-05-12T18:44:12.743" v="9250" actId="20577"/>
          <ac:spMkLst>
            <pc:docMk/>
            <pc:sldMk cId="4114116366" sldId="822"/>
            <ac:spMk id="23" creationId="{4828B6D2-EA4D-2DC6-DE05-EB0C614C11B4}"/>
          </ac:spMkLst>
        </pc:spChg>
        <pc:spChg chg="mod">
          <ac:chgData name="Nguyen Chi Son" userId="606856d02e9d83ac" providerId="LiveId" clId="{A5CC5DD5-7D26-4064-9F24-33A5796F9398}" dt="2022-05-12T18:34:47.911" v="8927" actId="1035"/>
          <ac:spMkLst>
            <pc:docMk/>
            <pc:sldMk cId="4114116366" sldId="822"/>
            <ac:spMk id="24" creationId="{A9D1B96B-28F7-F058-2515-7C0D0FDBBE15}"/>
          </ac:spMkLst>
        </pc:spChg>
        <pc:spChg chg="add del mod">
          <ac:chgData name="Nguyen Chi Son" userId="606856d02e9d83ac" providerId="LiveId" clId="{A5CC5DD5-7D26-4064-9F24-33A5796F9398}" dt="2022-05-12T18:41:00.173" v="9095"/>
          <ac:spMkLst>
            <pc:docMk/>
            <pc:sldMk cId="4114116366" sldId="822"/>
            <ac:spMk id="25" creationId="{0CB822A3-CED8-B642-6A6A-F176C20E1584}"/>
          </ac:spMkLst>
        </pc:spChg>
        <pc:spChg chg="mod">
          <ac:chgData name="Nguyen Chi Son" userId="606856d02e9d83ac" providerId="LiveId" clId="{A5CC5DD5-7D26-4064-9F24-33A5796F9398}" dt="2022-05-12T18:41:02.508" v="9100" actId="1037"/>
          <ac:spMkLst>
            <pc:docMk/>
            <pc:sldMk cId="4114116366" sldId="822"/>
            <ac:spMk id="26" creationId="{22BFC6DB-485F-3207-5ECA-221FCAC16D5B}"/>
          </ac:spMkLst>
        </pc:spChg>
        <pc:spChg chg="add mod">
          <ac:chgData name="Nguyen Chi Son" userId="606856d02e9d83ac" providerId="LiveId" clId="{A5CC5DD5-7D26-4064-9F24-33A5796F9398}" dt="2022-05-12T18:42:32.559" v="9113" actId="313"/>
          <ac:spMkLst>
            <pc:docMk/>
            <pc:sldMk cId="4114116366" sldId="822"/>
            <ac:spMk id="29" creationId="{C60FF930-73BC-39FC-97E2-7A54C57B8C1F}"/>
          </ac:spMkLst>
        </pc:spChg>
        <pc:spChg chg="add mod">
          <ac:chgData name="Nguyen Chi Son" userId="606856d02e9d83ac" providerId="LiveId" clId="{A5CC5DD5-7D26-4064-9F24-33A5796F9398}" dt="2022-05-12T18:42:43.848" v="9119" actId="1076"/>
          <ac:spMkLst>
            <pc:docMk/>
            <pc:sldMk cId="4114116366" sldId="822"/>
            <ac:spMk id="30" creationId="{2F75CF4A-78F9-60FE-FB97-3873C960ACC1}"/>
          </ac:spMkLst>
        </pc:spChg>
        <pc:spChg chg="add mod">
          <ac:chgData name="Nguyen Chi Son" userId="606856d02e9d83ac" providerId="LiveId" clId="{A5CC5DD5-7D26-4064-9F24-33A5796F9398}" dt="2022-05-12T18:42:50.702" v="9124" actId="1076"/>
          <ac:spMkLst>
            <pc:docMk/>
            <pc:sldMk cId="4114116366" sldId="822"/>
            <ac:spMk id="31" creationId="{D9DD83D8-8DA7-602F-A0FE-0D4DBCDA1E96}"/>
          </ac:spMkLst>
        </pc:spChg>
        <pc:spChg chg="add mod">
          <ac:chgData name="Nguyen Chi Son" userId="606856d02e9d83ac" providerId="LiveId" clId="{A5CC5DD5-7D26-4064-9F24-33A5796F9398}" dt="2022-05-12T18:42:57.287" v="9128" actId="14100"/>
          <ac:spMkLst>
            <pc:docMk/>
            <pc:sldMk cId="4114116366" sldId="822"/>
            <ac:spMk id="32" creationId="{56B6872B-16A9-D03A-AD18-AF87163FDCA7}"/>
          </ac:spMkLst>
        </pc:spChg>
        <pc:graphicFrameChg chg="del mod">
          <ac:chgData name="Nguyen Chi Son" userId="606856d02e9d83ac" providerId="LiveId" clId="{A5CC5DD5-7D26-4064-9F24-33A5796F9398}" dt="2022-05-12T18:43:16.602" v="9129" actId="478"/>
          <ac:graphicFrameMkLst>
            <pc:docMk/>
            <pc:sldMk cId="4114116366" sldId="822"/>
            <ac:graphicFrameMk id="27" creationId="{6B2934CC-61F6-92ED-7E4D-54E5403E7652}"/>
          </ac:graphicFrameMkLst>
        </pc:graphicFrameChg>
        <pc:graphicFrameChg chg="del mod">
          <ac:chgData name="Nguyen Chi Son" userId="606856d02e9d83ac" providerId="LiveId" clId="{A5CC5DD5-7D26-4064-9F24-33A5796F9398}" dt="2022-05-12T18:56:11.330" v="10180" actId="478"/>
          <ac:graphicFrameMkLst>
            <pc:docMk/>
            <pc:sldMk cId="4114116366" sldId="822"/>
            <ac:graphicFrameMk id="28" creationId="{F11B15DE-36D7-3052-BF9A-11C1691A5D87}"/>
          </ac:graphicFrameMkLst>
        </pc:graphicFrameChg>
        <pc:graphicFrameChg chg="add mod">
          <ac:chgData name="Nguyen Chi Son" userId="606856d02e9d83ac" providerId="LiveId" clId="{A5CC5DD5-7D26-4064-9F24-33A5796F9398}" dt="2022-05-12T18:46:42.997" v="9257" actId="1076"/>
          <ac:graphicFrameMkLst>
            <pc:docMk/>
            <pc:sldMk cId="4114116366" sldId="822"/>
            <ac:graphicFrameMk id="33" creationId="{BC181A5D-CA27-CCE8-EC07-A4EE8D707211}"/>
          </ac:graphicFrameMkLst>
        </pc:graphicFrameChg>
        <pc:picChg chg="mod">
          <ac:chgData name="Nguyen Chi Son" userId="606856d02e9d83ac" providerId="LiveId" clId="{A5CC5DD5-7D26-4064-9F24-33A5796F9398}" dt="2022-05-12T18:42:40.968" v="9118" actId="1076"/>
          <ac:picMkLst>
            <pc:docMk/>
            <pc:sldMk cId="4114116366" sldId="822"/>
            <ac:picMk id="3" creationId="{EF5A0F98-5825-A96B-DC05-5CFA2F468FC0}"/>
          </ac:picMkLst>
        </pc:picChg>
      </pc:sldChg>
      <pc:sldChg chg="delSp modSp add mod delAnim modAnim">
        <pc:chgData name="Nguyen Chi Son" userId="606856d02e9d83ac" providerId="LiveId" clId="{A5CC5DD5-7D26-4064-9F24-33A5796F9398}" dt="2022-05-12T19:26:46.776" v="11432"/>
        <pc:sldMkLst>
          <pc:docMk/>
          <pc:sldMk cId="2038862627" sldId="823"/>
        </pc:sldMkLst>
        <pc:spChg chg="mod">
          <ac:chgData name="Nguyen Chi Son" userId="606856d02e9d83ac" providerId="LiveId" clId="{A5CC5DD5-7D26-4064-9F24-33A5796F9398}" dt="2022-05-12T18:56:17.699" v="10186" actId="20577"/>
          <ac:spMkLst>
            <pc:docMk/>
            <pc:sldMk cId="2038862627" sldId="823"/>
            <ac:spMk id="21" creationId="{8BE2A0B7-53EF-93CD-2F4E-E1CFB1DB88D5}"/>
          </ac:spMkLst>
        </pc:spChg>
        <pc:spChg chg="mod">
          <ac:chgData name="Nguyen Chi Son" userId="606856d02e9d83ac" providerId="LiveId" clId="{A5CC5DD5-7D26-4064-9F24-33A5796F9398}" dt="2022-05-12T18:50:00.782" v="9710" actId="20577"/>
          <ac:spMkLst>
            <pc:docMk/>
            <pc:sldMk cId="2038862627" sldId="823"/>
            <ac:spMk id="23" creationId="{4828B6D2-EA4D-2DC6-DE05-EB0C614C11B4}"/>
          </ac:spMkLst>
        </pc:spChg>
        <pc:graphicFrameChg chg="del mod">
          <ac:chgData name="Nguyen Chi Son" userId="606856d02e9d83ac" providerId="LiveId" clId="{A5CC5DD5-7D26-4064-9F24-33A5796F9398}" dt="2022-05-12T18:56:16.808" v="10184" actId="478"/>
          <ac:graphicFrameMkLst>
            <pc:docMk/>
            <pc:sldMk cId="2038862627" sldId="823"/>
            <ac:graphicFrameMk id="28" creationId="{F11B15DE-36D7-3052-BF9A-11C1691A5D87}"/>
          </ac:graphicFrameMkLst>
        </pc:graphicFrameChg>
        <pc:graphicFrameChg chg="del">
          <ac:chgData name="Nguyen Chi Son" userId="606856d02e9d83ac" providerId="LiveId" clId="{A5CC5DD5-7D26-4064-9F24-33A5796F9398}" dt="2022-05-12T18:46:51.727" v="9259" actId="478"/>
          <ac:graphicFrameMkLst>
            <pc:docMk/>
            <pc:sldMk cId="2038862627" sldId="823"/>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6:52.666" v="11433"/>
        <pc:sldMkLst>
          <pc:docMk/>
          <pc:sldMk cId="3830709042" sldId="824"/>
        </pc:sldMkLst>
        <pc:spChg chg="mod">
          <ac:chgData name="Nguyen Chi Son" userId="606856d02e9d83ac" providerId="LiveId" clId="{A5CC5DD5-7D26-4064-9F24-33A5796F9398}" dt="2022-05-12T18:56:22.336" v="10189" actId="20577"/>
          <ac:spMkLst>
            <pc:docMk/>
            <pc:sldMk cId="3830709042" sldId="824"/>
            <ac:spMk id="21" creationId="{8BE2A0B7-53EF-93CD-2F4E-E1CFB1DB88D5}"/>
          </ac:spMkLst>
        </pc:spChg>
        <pc:spChg chg="mod">
          <ac:chgData name="Nguyen Chi Son" userId="606856d02e9d83ac" providerId="LiveId" clId="{A5CC5DD5-7D26-4064-9F24-33A5796F9398}" dt="2022-05-12T18:53:10.480" v="10025" actId="20577"/>
          <ac:spMkLst>
            <pc:docMk/>
            <pc:sldMk cId="3830709042" sldId="824"/>
            <ac:spMk id="23" creationId="{4828B6D2-EA4D-2DC6-DE05-EB0C614C11B4}"/>
          </ac:spMkLst>
        </pc:spChg>
        <pc:graphicFrameChg chg="del">
          <ac:chgData name="Nguyen Chi Son" userId="606856d02e9d83ac" providerId="LiveId" clId="{A5CC5DD5-7D26-4064-9F24-33A5796F9398}" dt="2022-05-12T18:56:21.478" v="10187" actId="478"/>
          <ac:graphicFrameMkLst>
            <pc:docMk/>
            <pc:sldMk cId="3830709042" sldId="824"/>
            <ac:graphicFrameMk id="28" creationId="{F11B15DE-36D7-3052-BF9A-11C1691A5D87}"/>
          </ac:graphicFrameMkLst>
        </pc:graphicFrameChg>
      </pc:sldChg>
      <pc:sldChg chg="addSp delSp modSp add mod modAnim">
        <pc:chgData name="Nguyen Chi Son" userId="606856d02e9d83ac" providerId="LiveId" clId="{A5CC5DD5-7D26-4064-9F24-33A5796F9398}" dt="2022-05-12T19:27:35.665" v="11438"/>
        <pc:sldMkLst>
          <pc:docMk/>
          <pc:sldMk cId="3706217874" sldId="825"/>
        </pc:sldMkLst>
        <pc:spChg chg="del">
          <ac:chgData name="Nguyen Chi Son" userId="606856d02e9d83ac" providerId="LiveId" clId="{A5CC5DD5-7D26-4064-9F24-33A5796F9398}" dt="2022-05-12T19:09:48.603" v="10275" actId="478"/>
          <ac:spMkLst>
            <pc:docMk/>
            <pc:sldMk cId="3706217874" sldId="825"/>
            <ac:spMk id="2" creationId="{10F4835F-1CBF-4122-84E5-439EAA65895A}"/>
          </ac:spMkLst>
        </pc:spChg>
        <pc:spChg chg="del">
          <ac:chgData name="Nguyen Chi Son" userId="606856d02e9d83ac" providerId="LiveId" clId="{A5CC5DD5-7D26-4064-9F24-33A5796F9398}" dt="2022-05-12T19:09:49.072" v="10276" actId="478"/>
          <ac:spMkLst>
            <pc:docMk/>
            <pc:sldMk cId="3706217874" sldId="825"/>
            <ac:spMk id="14" creationId="{7D32D194-B412-7018-E6CF-A521C44E6F9A}"/>
          </ac:spMkLst>
        </pc:spChg>
        <pc:spChg chg="del">
          <ac:chgData name="Nguyen Chi Son" userId="606856d02e9d83ac" providerId="LiveId" clId="{A5CC5DD5-7D26-4064-9F24-33A5796F9398}" dt="2022-05-12T19:09:50.243" v="10277" actId="478"/>
          <ac:spMkLst>
            <pc:docMk/>
            <pc:sldMk cId="3706217874" sldId="825"/>
            <ac:spMk id="18" creationId="{B0A582C7-5A68-EEDB-B03B-9B8433311579}"/>
          </ac:spMkLst>
        </pc:spChg>
        <pc:spChg chg="mod">
          <ac:chgData name="Nguyen Chi Son" userId="606856d02e9d83ac" providerId="LiveId" clId="{A5CC5DD5-7D26-4064-9F24-33A5796F9398}" dt="2022-05-12T18:58:07.253" v="10234" actId="20577"/>
          <ac:spMkLst>
            <pc:docMk/>
            <pc:sldMk cId="3706217874" sldId="825"/>
            <ac:spMk id="21" creationId="{8BE2A0B7-53EF-93CD-2F4E-E1CFB1DB88D5}"/>
          </ac:spMkLst>
        </pc:spChg>
        <pc:spChg chg="mod">
          <ac:chgData name="Nguyen Chi Son" userId="606856d02e9d83ac" providerId="LiveId" clId="{A5CC5DD5-7D26-4064-9F24-33A5796F9398}" dt="2022-05-12T18:55:00.284" v="10177" actId="20577"/>
          <ac:spMkLst>
            <pc:docMk/>
            <pc:sldMk cId="3706217874" sldId="825"/>
            <ac:spMk id="23" creationId="{4828B6D2-EA4D-2DC6-DE05-EB0C614C11B4}"/>
          </ac:spMkLst>
        </pc:spChg>
        <pc:spChg chg="add mod">
          <ac:chgData name="Nguyen Chi Son" userId="606856d02e9d83ac" providerId="LiveId" clId="{A5CC5DD5-7D26-4064-9F24-33A5796F9398}" dt="2022-05-12T19:10:48.445" v="10286"/>
          <ac:spMkLst>
            <pc:docMk/>
            <pc:sldMk cId="3706217874" sldId="825"/>
            <ac:spMk id="25" creationId="{D3DF160F-77F4-A089-535F-111CAF2E019E}"/>
          </ac:spMkLst>
        </pc:spChg>
        <pc:spChg chg="del">
          <ac:chgData name="Nguyen Chi Son" userId="606856d02e9d83ac" providerId="LiveId" clId="{A5CC5DD5-7D26-4064-9F24-33A5796F9398}" dt="2022-05-12T19:09:50.947" v="10278" actId="478"/>
          <ac:spMkLst>
            <pc:docMk/>
            <pc:sldMk cId="3706217874" sldId="825"/>
            <ac:spMk id="26" creationId="{22BFC6DB-485F-3207-5ECA-221FCAC16D5B}"/>
          </ac:spMkLst>
        </pc:spChg>
        <pc:spChg chg="del mod">
          <ac:chgData name="Nguyen Chi Son" userId="606856d02e9d83ac" providerId="LiveId" clId="{A5CC5DD5-7D26-4064-9F24-33A5796F9398}" dt="2022-05-12T19:10:48.132" v="10285" actId="478"/>
          <ac:spMkLst>
            <pc:docMk/>
            <pc:sldMk cId="3706217874" sldId="825"/>
            <ac:spMk id="32" creationId="{56B6872B-16A9-D03A-AD18-AF87163FDCA7}"/>
          </ac:spMkLst>
        </pc:spChg>
        <pc:graphicFrameChg chg="add mod">
          <ac:chgData name="Nguyen Chi Son" userId="606856d02e9d83ac" providerId="LiveId" clId="{A5CC5DD5-7D26-4064-9F24-33A5796F9398}" dt="2022-05-12T18:58:02.445" v="10232" actId="1076"/>
          <ac:graphicFrameMkLst>
            <pc:docMk/>
            <pc:sldMk cId="3706217874" sldId="825"/>
            <ac:graphicFrameMk id="20" creationId="{1807B21C-E2BD-E8DB-3297-D749A4448490}"/>
          </ac:graphicFrameMkLst>
        </pc:graphicFrameChg>
        <pc:graphicFrameChg chg="mod">
          <ac:chgData name="Nguyen Chi Son" userId="606856d02e9d83ac" providerId="LiveId" clId="{A5CC5DD5-7D26-4064-9F24-33A5796F9398}" dt="2022-05-12T19:04:01.369" v="10248" actId="1076"/>
          <ac:graphicFrameMkLst>
            <pc:docMk/>
            <pc:sldMk cId="3706217874" sldId="825"/>
            <ac:graphicFrameMk id="28" creationId="{F11B15DE-36D7-3052-BF9A-11C1691A5D87}"/>
          </ac:graphicFrameMkLst>
        </pc:graphicFrameChg>
        <pc:graphicFrameChg chg="mod">
          <ac:chgData name="Nguyen Chi Son" userId="606856d02e9d83ac" providerId="LiveId" clId="{A5CC5DD5-7D26-4064-9F24-33A5796F9398}" dt="2022-05-12T19:10:38.742" v="10284" actId="1076"/>
          <ac:graphicFrameMkLst>
            <pc:docMk/>
            <pc:sldMk cId="3706217874" sldId="825"/>
            <ac:graphicFrameMk id="33" creationId="{BC181A5D-CA27-CCE8-EC07-A4EE8D707211}"/>
          </ac:graphicFrameMkLst>
        </pc:graphicFrameChg>
      </pc:sldChg>
      <pc:sldChg chg="delSp modSp add mod modAnim">
        <pc:chgData name="Nguyen Chi Son" userId="606856d02e9d83ac" providerId="LiveId" clId="{A5CC5DD5-7D26-4064-9F24-33A5796F9398}" dt="2022-05-12T19:27:28.368" v="11436"/>
        <pc:sldMkLst>
          <pc:docMk/>
          <pc:sldMk cId="708831908" sldId="826"/>
        </pc:sldMkLst>
        <pc:spChg chg="del">
          <ac:chgData name="Nguyen Chi Son" userId="606856d02e9d83ac" providerId="LiveId" clId="{A5CC5DD5-7D26-4064-9F24-33A5796F9398}" dt="2022-05-12T19:09:44.056" v="10271" actId="478"/>
          <ac:spMkLst>
            <pc:docMk/>
            <pc:sldMk cId="708831908" sldId="826"/>
            <ac:spMk id="2" creationId="{10F4835F-1CBF-4122-84E5-439EAA65895A}"/>
          </ac:spMkLst>
        </pc:spChg>
        <pc:spChg chg="del">
          <ac:chgData name="Nguyen Chi Son" userId="606856d02e9d83ac" providerId="LiveId" clId="{A5CC5DD5-7D26-4064-9F24-33A5796F9398}" dt="2022-05-12T19:09:44.556" v="10272" actId="478"/>
          <ac:spMkLst>
            <pc:docMk/>
            <pc:sldMk cId="708831908" sldId="826"/>
            <ac:spMk id="14" creationId="{7D32D194-B412-7018-E6CF-A521C44E6F9A}"/>
          </ac:spMkLst>
        </pc:spChg>
        <pc:spChg chg="del">
          <ac:chgData name="Nguyen Chi Son" userId="606856d02e9d83ac" providerId="LiveId" clId="{A5CC5DD5-7D26-4064-9F24-33A5796F9398}" dt="2022-05-12T19:09:45.447" v="10273" actId="478"/>
          <ac:spMkLst>
            <pc:docMk/>
            <pc:sldMk cId="708831908" sldId="826"/>
            <ac:spMk id="18" creationId="{B0A582C7-5A68-EEDB-B03B-9B8433311579}"/>
          </ac:spMkLst>
        </pc:spChg>
        <pc:spChg chg="del">
          <ac:chgData name="Nguyen Chi Son" userId="606856d02e9d83ac" providerId="LiveId" clId="{A5CC5DD5-7D26-4064-9F24-33A5796F9398}" dt="2022-05-12T19:09:46.181" v="10274" actId="478"/>
          <ac:spMkLst>
            <pc:docMk/>
            <pc:sldMk cId="708831908" sldId="826"/>
            <ac:spMk id="26" creationId="{22BFC6DB-485F-3207-5ECA-221FCAC16D5B}"/>
          </ac:spMkLst>
        </pc:spChg>
        <pc:graphicFrameChg chg="mod">
          <ac:chgData name="Nguyen Chi Son" userId="606856d02e9d83ac" providerId="LiveId" clId="{A5CC5DD5-7D26-4064-9F24-33A5796F9398}" dt="2022-05-12T19:07:54.869" v="10263" actId="1036"/>
          <ac:graphicFrameMkLst>
            <pc:docMk/>
            <pc:sldMk cId="708831908" sldId="826"/>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7:43.055" v="11440"/>
        <pc:sldMkLst>
          <pc:docMk/>
          <pc:sldMk cId="176765850" sldId="827"/>
        </pc:sldMkLst>
        <pc:spChg chg="mod">
          <ac:chgData name="Nguyen Chi Son" userId="606856d02e9d83ac" providerId="LiveId" clId="{A5CC5DD5-7D26-4064-9F24-33A5796F9398}" dt="2022-05-12T19:11:16.698" v="10290" actId="20577"/>
          <ac:spMkLst>
            <pc:docMk/>
            <pc:sldMk cId="176765850" sldId="827"/>
            <ac:spMk id="23" creationId="{4828B6D2-EA4D-2DC6-DE05-EB0C614C11B4}"/>
          </ac:spMkLst>
        </pc:spChg>
        <pc:graphicFrameChg chg="del">
          <ac:chgData name="Nguyen Chi Son" userId="606856d02e9d83ac" providerId="LiveId" clId="{A5CC5DD5-7D26-4064-9F24-33A5796F9398}" dt="2022-05-12T19:11:10.962" v="10288" actId="478"/>
          <ac:graphicFrameMkLst>
            <pc:docMk/>
            <pc:sldMk cId="176765850" sldId="827"/>
            <ac:graphicFrameMk id="33" creationId="{BC181A5D-CA27-CCE8-EC07-A4EE8D707211}"/>
          </ac:graphicFrameMkLst>
        </pc:graphicFrameChg>
      </pc:sldChg>
      <pc:sldChg chg="modSp add modAnim">
        <pc:chgData name="Nguyen Chi Son" userId="606856d02e9d83ac" providerId="LiveId" clId="{A5CC5DD5-7D26-4064-9F24-33A5796F9398}" dt="2022-05-12T19:27:50.820" v="11442"/>
        <pc:sldMkLst>
          <pc:docMk/>
          <pc:sldMk cId="1740394861" sldId="828"/>
        </pc:sldMkLst>
        <pc:spChg chg="mod">
          <ac:chgData name="Nguyen Chi Son" userId="606856d02e9d83ac" providerId="LiveId" clId="{A5CC5DD5-7D26-4064-9F24-33A5796F9398}" dt="2022-05-12T19:11:30.579" v="10292"/>
          <ac:spMkLst>
            <pc:docMk/>
            <pc:sldMk cId="1740394861" sldId="828"/>
            <ac:spMk id="23" creationId="{4828B6D2-EA4D-2DC6-DE05-EB0C614C11B4}"/>
          </ac:spMkLst>
        </pc:spChg>
      </pc:sldChg>
      <pc:sldChg chg="addSp delSp modSp add mod delAnim modAnim">
        <pc:chgData name="Nguyen Chi Son" userId="606856d02e9d83ac" providerId="LiveId" clId="{A5CC5DD5-7D26-4064-9F24-33A5796F9398}" dt="2022-05-12T19:28:40.220" v="11463"/>
        <pc:sldMkLst>
          <pc:docMk/>
          <pc:sldMk cId="1451218854" sldId="829"/>
        </pc:sldMkLst>
        <pc:spChg chg="del">
          <ac:chgData name="Nguyen Chi Son" userId="606856d02e9d83ac" providerId="LiveId" clId="{A5CC5DD5-7D26-4064-9F24-33A5796F9398}" dt="2022-05-12T19:12:06.813" v="10296" actId="478"/>
          <ac:spMkLst>
            <pc:docMk/>
            <pc:sldMk cId="1451218854" sldId="829"/>
            <ac:spMk id="13" creationId="{CA143F7C-88D4-5EFA-F85C-A8A489BEC27C}"/>
          </ac:spMkLst>
        </pc:spChg>
        <pc:spChg chg="del">
          <ac:chgData name="Nguyen Chi Son" userId="606856d02e9d83ac" providerId="LiveId" clId="{A5CC5DD5-7D26-4064-9F24-33A5796F9398}" dt="2022-05-12T19:12:06.813" v="10296" actId="478"/>
          <ac:spMkLst>
            <pc:docMk/>
            <pc:sldMk cId="1451218854" sldId="829"/>
            <ac:spMk id="14" creationId="{4D59D54C-7348-5204-4FC8-0BE9E77E9CBE}"/>
          </ac:spMkLst>
        </pc:spChg>
        <pc:spChg chg="del">
          <ac:chgData name="Nguyen Chi Son" userId="606856d02e9d83ac" providerId="LiveId" clId="{A5CC5DD5-7D26-4064-9F24-33A5796F9398}" dt="2022-05-12T19:12:06.813" v="10296" actId="478"/>
          <ac:spMkLst>
            <pc:docMk/>
            <pc:sldMk cId="1451218854" sldId="829"/>
            <ac:spMk id="15" creationId="{CD05BD16-4BFD-823C-7806-B6AC9FE0FCA7}"/>
          </ac:spMkLst>
        </pc:spChg>
        <pc:spChg chg="del">
          <ac:chgData name="Nguyen Chi Son" userId="606856d02e9d83ac" providerId="LiveId" clId="{A5CC5DD5-7D26-4064-9F24-33A5796F9398}" dt="2022-05-12T19:12:06.813" v="10296" actId="478"/>
          <ac:spMkLst>
            <pc:docMk/>
            <pc:sldMk cId="1451218854" sldId="829"/>
            <ac:spMk id="16" creationId="{9AF96B58-EC05-4724-BF83-4F29FEC02B98}"/>
          </ac:spMkLst>
        </pc:spChg>
        <pc:spChg chg="mod">
          <ac:chgData name="Nguyen Chi Son" userId="606856d02e9d83ac" providerId="LiveId" clId="{A5CC5DD5-7D26-4064-9F24-33A5796F9398}" dt="2022-05-12T19:13:32.780" v="11162" actId="20577"/>
          <ac:spMkLst>
            <pc:docMk/>
            <pc:sldMk cId="1451218854" sldId="829"/>
            <ac:spMk id="19" creationId="{9C339D16-68E4-43C4-A62E-D0146138D23B}"/>
          </ac:spMkLst>
        </pc:spChg>
        <pc:spChg chg="add mod">
          <ac:chgData name="Nguyen Chi Son" userId="606856d02e9d83ac" providerId="LiveId" clId="{A5CC5DD5-7D26-4064-9F24-33A5796F9398}" dt="2022-05-12T19:21:27.010" v="11331" actId="20577"/>
          <ac:spMkLst>
            <pc:docMk/>
            <pc:sldMk cId="1451218854" sldId="829"/>
            <ac:spMk id="21" creationId="{50DC346E-37D2-67BA-BB07-CBDAA3296872}"/>
          </ac:spMkLst>
        </pc:spChg>
        <pc:spChg chg="add mod">
          <ac:chgData name="Nguyen Chi Son" userId="606856d02e9d83ac" providerId="LiveId" clId="{A5CC5DD5-7D26-4064-9F24-33A5796F9398}" dt="2022-05-12T19:14:01.763" v="11178" actId="1035"/>
          <ac:spMkLst>
            <pc:docMk/>
            <pc:sldMk cId="1451218854" sldId="829"/>
            <ac:spMk id="22" creationId="{743BB189-4CB2-9EA8-7130-A2FD175722BA}"/>
          </ac:spMkLst>
        </pc:spChg>
        <pc:spChg chg="add mod">
          <ac:chgData name="Nguyen Chi Son" userId="606856d02e9d83ac" providerId="LiveId" clId="{A5CC5DD5-7D26-4064-9F24-33A5796F9398}" dt="2022-05-12T19:22:15.946" v="11397" actId="20577"/>
          <ac:spMkLst>
            <pc:docMk/>
            <pc:sldMk cId="1451218854" sldId="829"/>
            <ac:spMk id="23" creationId="{FBDD97D1-F9C0-0E01-FF85-B786B185895F}"/>
          </ac:spMkLst>
        </pc:spChg>
        <pc:spChg chg="add mod">
          <ac:chgData name="Nguyen Chi Son" userId="606856d02e9d83ac" providerId="LiveId" clId="{A5CC5DD5-7D26-4064-9F24-33A5796F9398}" dt="2022-05-12T19:14:01.763" v="11178" actId="1035"/>
          <ac:spMkLst>
            <pc:docMk/>
            <pc:sldMk cId="1451218854" sldId="829"/>
            <ac:spMk id="24" creationId="{6D9BA44E-CD26-6C8A-BED7-1C2F4A9A5079}"/>
          </ac:spMkLst>
        </pc:spChg>
        <pc:graphicFrameChg chg="del">
          <ac:chgData name="Nguyen Chi Son" userId="606856d02e9d83ac" providerId="LiveId" clId="{A5CC5DD5-7D26-4064-9F24-33A5796F9398}" dt="2022-05-12T19:12:06.813" v="10296" actId="478"/>
          <ac:graphicFrameMkLst>
            <pc:docMk/>
            <pc:sldMk cId="1451218854" sldId="829"/>
            <ac:graphicFrameMk id="11" creationId="{50CB3489-ABCF-C823-F890-ED235BA3D376}"/>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7" creationId="{78C25881-7C8B-3C50-09CE-73EA1BE9D7E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8" creationId="{461A1687-07FB-1A8F-5BE0-062DE594986F}"/>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0" creationId="{88B5447F-E622-421C-3772-C017150B8930}"/>
          </ac:graphicFrameMkLst>
        </pc:graphicFrameChg>
        <pc:graphicFrameChg chg="add del mod">
          <ac:chgData name="Nguyen Chi Son" userId="606856d02e9d83ac" providerId="LiveId" clId="{A5CC5DD5-7D26-4064-9F24-33A5796F9398}" dt="2022-05-12T19:16:20.479" v="11209" actId="478"/>
          <ac:graphicFrameMkLst>
            <pc:docMk/>
            <pc:sldMk cId="1451218854" sldId="829"/>
            <ac:graphicFrameMk id="25" creationId="{21A30D41-5DB2-97DF-43E4-03B94307142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6" creationId="{6B5243E3-C74E-DB0F-5491-5E0AC7E5CB36}"/>
          </ac:graphicFrameMkLst>
        </pc:graphicFrameChg>
        <pc:graphicFrameChg chg="add del mod">
          <ac:chgData name="Nguyen Chi Son" userId="606856d02e9d83ac" providerId="LiveId" clId="{A5CC5DD5-7D26-4064-9F24-33A5796F9398}" dt="2022-05-12T19:14:57.386" v="11188" actId="478"/>
          <ac:graphicFrameMkLst>
            <pc:docMk/>
            <pc:sldMk cId="1451218854" sldId="829"/>
            <ac:graphicFrameMk id="27" creationId="{F27F7C1B-AB18-5563-1DDD-FFAE6D4AF419}"/>
          </ac:graphicFrameMkLst>
        </pc:graphicFrameChg>
        <pc:graphicFrameChg chg="add del mod">
          <ac:chgData name="Nguyen Chi Son" userId="606856d02e9d83ac" providerId="LiveId" clId="{A5CC5DD5-7D26-4064-9F24-33A5796F9398}" dt="2022-05-12T19:14:59.449" v="11189" actId="478"/>
          <ac:graphicFrameMkLst>
            <pc:docMk/>
            <pc:sldMk cId="1451218854" sldId="829"/>
            <ac:graphicFrameMk id="28" creationId="{FD267675-AB24-B45E-9412-993912FE9FBE}"/>
          </ac:graphicFrameMkLst>
        </pc:graphicFrameChg>
        <pc:graphicFrameChg chg="add del mod">
          <ac:chgData name="Nguyen Chi Son" userId="606856d02e9d83ac" providerId="LiveId" clId="{A5CC5DD5-7D26-4064-9F24-33A5796F9398}" dt="2022-05-12T19:16:20.822" v="11210" actId="478"/>
          <ac:graphicFrameMkLst>
            <pc:docMk/>
            <pc:sldMk cId="1451218854" sldId="829"/>
            <ac:graphicFrameMk id="29" creationId="{EBD8B1EA-EA33-05EB-863E-D462FE629869}"/>
          </ac:graphicFrameMkLst>
        </pc:graphicFrameChg>
        <pc:graphicFrameChg chg="add mod">
          <ac:chgData name="Nguyen Chi Son" userId="606856d02e9d83ac" providerId="LiveId" clId="{A5CC5DD5-7D26-4064-9F24-33A5796F9398}" dt="2022-05-12T19:21:18.448" v="11316" actId="1038"/>
          <ac:graphicFrameMkLst>
            <pc:docMk/>
            <pc:sldMk cId="1451218854" sldId="829"/>
            <ac:graphicFrameMk id="30" creationId="{B11EEC5E-F8CB-93D2-1BF3-58301FAA5ADB}"/>
          </ac:graphicFrameMkLst>
        </pc:graphicFrameChg>
        <pc:graphicFrameChg chg="add mod">
          <ac:chgData name="Nguyen Chi Son" userId="606856d02e9d83ac" providerId="LiveId" clId="{A5CC5DD5-7D26-4064-9F24-33A5796F9398}" dt="2022-05-12T19:16:08.870" v="11208" actId="1076"/>
          <ac:graphicFrameMkLst>
            <pc:docMk/>
            <pc:sldMk cId="1451218854" sldId="829"/>
            <ac:graphicFrameMk id="31" creationId="{8599E9CB-C620-997B-AD17-817B0D838791}"/>
          </ac:graphicFrameMkLst>
        </pc:graphicFrameChg>
        <pc:graphicFrameChg chg="add mod">
          <ac:chgData name="Nguyen Chi Son" userId="606856d02e9d83ac" providerId="LiveId" clId="{A5CC5DD5-7D26-4064-9F24-33A5796F9398}" dt="2022-05-12T19:19:11.477" v="11274" actId="1076"/>
          <ac:graphicFrameMkLst>
            <pc:docMk/>
            <pc:sldMk cId="1451218854" sldId="829"/>
            <ac:graphicFrameMk id="32" creationId="{251DBB10-B782-3E07-BF3F-F6D5D4D82974}"/>
          </ac:graphicFrameMkLst>
        </pc:graphicFrameChg>
        <pc:graphicFrameChg chg="add mod">
          <ac:chgData name="Nguyen Chi Son" userId="606856d02e9d83ac" providerId="LiveId" clId="{A5CC5DD5-7D26-4064-9F24-33A5796F9398}" dt="2022-05-12T19:22:18.555" v="11402" actId="1036"/>
          <ac:graphicFrameMkLst>
            <pc:docMk/>
            <pc:sldMk cId="1451218854" sldId="829"/>
            <ac:graphicFrameMk id="33" creationId="{E773946E-F8D5-C275-FBB2-57CB2AA31CD6}"/>
          </ac:graphicFrameMkLst>
        </pc:graphicFrameChg>
        <pc:graphicFrameChg chg="add mod">
          <ac:chgData name="Nguyen Chi Son" userId="606856d02e9d83ac" providerId="LiveId" clId="{A5CC5DD5-7D26-4064-9F24-33A5796F9398}" dt="2022-05-12T19:21:41.712" v="11335" actId="1076"/>
          <ac:graphicFrameMkLst>
            <pc:docMk/>
            <pc:sldMk cId="1451218854" sldId="829"/>
            <ac:graphicFrameMk id="34" creationId="{091A29AC-2652-C735-4781-BA998C00FFEC}"/>
          </ac:graphicFrameMkLst>
        </pc:graphicFrameChg>
        <pc:graphicFrameChg chg="add mod">
          <ac:chgData name="Nguyen Chi Son" userId="606856d02e9d83ac" providerId="LiveId" clId="{A5CC5DD5-7D26-4064-9F24-33A5796F9398}" dt="2022-05-12T19:22:22.914" v="11404" actId="1076"/>
          <ac:graphicFrameMkLst>
            <pc:docMk/>
            <pc:sldMk cId="1451218854" sldId="829"/>
            <ac:graphicFrameMk id="35" creationId="{B0190A98-4BF9-2549-98BE-043E2B35EF3D}"/>
          </ac:graphicFrameMkLst>
        </pc:graphicFrameChg>
        <pc:picChg chg="del">
          <ac:chgData name="Nguyen Chi Son" userId="606856d02e9d83ac" providerId="LiveId" clId="{A5CC5DD5-7D26-4064-9F24-33A5796F9398}" dt="2022-05-12T19:12:05.250" v="10295" actId="478"/>
          <ac:picMkLst>
            <pc:docMk/>
            <pc:sldMk cId="1451218854" sldId="829"/>
            <ac:picMk id="4" creationId="{DB0979A4-57B6-FD5B-E7AC-D965352CD6E1}"/>
          </ac:picMkLst>
        </pc:picChg>
      </pc:sldChg>
    </pc:docChg>
  </pc:docChgLst>
  <pc:docChgLst>
    <pc:chgData name="Nguyen Chi Son" userId="606856d02e9d83ac" providerId="LiveId" clId="{2597252C-BE7A-429B-93D9-DB93322F59AB}"/>
    <pc:docChg chg="undo redo custSel addSld delSld modSld">
      <pc:chgData name="Nguyen Chi Son" userId="606856d02e9d83ac" providerId="LiveId" clId="{2597252C-BE7A-429B-93D9-DB93322F59AB}" dt="2022-05-10T14:34:19.447" v="9566"/>
      <pc:docMkLst>
        <pc:docMk/>
      </pc:docMkLst>
      <pc:sldChg chg="modSp mod">
        <pc:chgData name="Nguyen Chi Son" userId="606856d02e9d83ac" providerId="LiveId" clId="{2597252C-BE7A-429B-93D9-DB93322F59AB}" dt="2022-05-10T10:17:44.663" v="77" actId="20577"/>
        <pc:sldMkLst>
          <pc:docMk/>
          <pc:sldMk cId="2922349590" sldId="256"/>
        </pc:sldMkLst>
        <pc:spChg chg="mod">
          <ac:chgData name="Nguyen Chi Son" userId="606856d02e9d83ac" providerId="LiveId" clId="{2597252C-BE7A-429B-93D9-DB93322F59AB}" dt="2022-05-10T10:17:44.663" v="77" actId="20577"/>
          <ac:spMkLst>
            <pc:docMk/>
            <pc:sldMk cId="2922349590" sldId="256"/>
            <ac:spMk id="136" creationId="{C574B640-0199-463F-87CA-8E3956B46E10}"/>
          </ac:spMkLst>
        </pc:spChg>
      </pc:sldChg>
      <pc:sldChg chg="modSp mod">
        <pc:chgData name="Nguyen Chi Son" userId="606856d02e9d83ac" providerId="LiveId" clId="{2597252C-BE7A-429B-93D9-DB93322F59AB}" dt="2022-05-10T10:38:12.240" v="2614" actId="1035"/>
        <pc:sldMkLst>
          <pc:docMk/>
          <pc:sldMk cId="3319126272" sldId="622"/>
        </pc:sldMkLst>
        <pc:spChg chg="mod">
          <ac:chgData name="Nguyen Chi Son" userId="606856d02e9d83ac" providerId="LiveId" clId="{2597252C-BE7A-429B-93D9-DB93322F59AB}" dt="2022-05-10T10:38:07.521" v="2593" actId="20577"/>
          <ac:spMkLst>
            <pc:docMk/>
            <pc:sldMk cId="3319126272" sldId="622"/>
            <ac:spMk id="2" creationId="{DAF08EC2-5D0D-48D9-855C-A59C0E5ED55B}"/>
          </ac:spMkLst>
        </pc:spChg>
        <pc:spChg chg="mod">
          <ac:chgData name="Nguyen Chi Son" userId="606856d02e9d83ac" providerId="LiveId" clId="{2597252C-BE7A-429B-93D9-DB93322F59AB}" dt="2022-05-10T10:38:12.240" v="2614" actId="1035"/>
          <ac:spMkLst>
            <pc:docMk/>
            <pc:sldMk cId="3319126272" sldId="622"/>
            <ac:spMk id="3" creationId="{8CD51C9F-FCB0-4185-93E6-835FC05E1B10}"/>
          </ac:spMkLst>
        </pc:spChg>
      </pc:sldChg>
      <pc:sldChg chg="modSp mod">
        <pc:chgData name="Nguyen Chi Son" userId="606856d02e9d83ac" providerId="LiveId" clId="{2597252C-BE7A-429B-93D9-DB93322F59AB}" dt="2022-05-10T10:19:19.418" v="121" actId="20577"/>
        <pc:sldMkLst>
          <pc:docMk/>
          <pc:sldMk cId="1033004166" sldId="675"/>
        </pc:sldMkLst>
        <pc:spChg chg="mod">
          <ac:chgData name="Nguyen Chi Son" userId="606856d02e9d83ac" providerId="LiveId" clId="{2597252C-BE7A-429B-93D9-DB93322F59AB}" dt="2022-05-10T10:19:19.418" v="121" actId="20577"/>
          <ac:spMkLst>
            <pc:docMk/>
            <pc:sldMk cId="1033004166" sldId="675"/>
            <ac:spMk id="2" creationId="{DAF08EC2-5D0D-48D9-855C-A59C0E5ED55B}"/>
          </ac:spMkLst>
        </pc:spChg>
      </pc:sldChg>
      <pc:sldChg chg="addSp delSp modSp mod modAnim">
        <pc:chgData name="Nguyen Chi Son" userId="606856d02e9d83ac" providerId="LiveId" clId="{2597252C-BE7A-429B-93D9-DB93322F59AB}" dt="2022-05-10T14:30:14.263" v="9496"/>
        <pc:sldMkLst>
          <pc:docMk/>
          <pc:sldMk cId="3436966872" sldId="751"/>
        </pc:sldMkLst>
        <pc:spChg chg="mod">
          <ac:chgData name="Nguyen Chi Son" userId="606856d02e9d83ac" providerId="LiveId" clId="{2597252C-BE7A-429B-93D9-DB93322F59AB}" dt="2022-05-10T13:48:20.103" v="5272" actId="20577"/>
          <ac:spMkLst>
            <pc:docMk/>
            <pc:sldMk cId="3436966872" sldId="751"/>
            <ac:spMk id="2" creationId="{BA8A6260-CA4B-46A9-A06E-C71EE59E6992}"/>
          </ac:spMkLst>
        </pc:spChg>
        <pc:spChg chg="del">
          <ac:chgData name="Nguyen Chi Son" userId="606856d02e9d83ac" providerId="LiveId" clId="{2597252C-BE7A-429B-93D9-DB93322F59AB}" dt="2022-05-10T13:48:22.733" v="5273" actId="478"/>
          <ac:spMkLst>
            <pc:docMk/>
            <pc:sldMk cId="3436966872" sldId="751"/>
            <ac:spMk id="5" creationId="{5FCB6675-D220-43C6-AA0B-F5516442E11D}"/>
          </ac:spMkLst>
        </pc:spChg>
        <pc:spChg chg="add mod">
          <ac:chgData name="Nguyen Chi Son" userId="606856d02e9d83ac" providerId="LiveId" clId="{2597252C-BE7A-429B-93D9-DB93322F59AB}" dt="2022-05-10T13:53:03.437" v="5373" actId="1076"/>
          <ac:spMkLst>
            <pc:docMk/>
            <pc:sldMk cId="3436966872" sldId="751"/>
            <ac:spMk id="12" creationId="{B6FCA183-9F83-59E2-80E3-0C204E852FBA}"/>
          </ac:spMkLst>
        </pc:spChg>
        <pc:graphicFrameChg chg="del">
          <ac:chgData name="Nguyen Chi Son" userId="606856d02e9d83ac" providerId="LiveId" clId="{2597252C-BE7A-429B-93D9-DB93322F59AB}" dt="2022-05-10T13:48:22.733" v="5273" actId="478"/>
          <ac:graphicFrameMkLst>
            <pc:docMk/>
            <pc:sldMk cId="3436966872" sldId="751"/>
            <ac:graphicFrameMk id="6" creationId="{958CE3FE-48E3-45E6-9EFF-37A1076F5283}"/>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8" creationId="{B63BE909-3838-46BD-B286-31B8298D9894}"/>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9" creationId="{E6ABDB40-C45A-4A3E-B632-FE812F0BD4E9}"/>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10" creationId="{A6C4EAB6-8BD5-42F0-AD68-EEB1D5501FF4}"/>
          </ac:graphicFrameMkLst>
        </pc:graphicFrameChg>
        <pc:graphicFrameChg chg="add mod">
          <ac:chgData name="Nguyen Chi Son" userId="606856d02e9d83ac" providerId="LiveId" clId="{2597252C-BE7A-429B-93D9-DB93322F59AB}" dt="2022-05-10T13:53:11.813" v="5375" actId="1076"/>
          <ac:graphicFrameMkLst>
            <pc:docMk/>
            <pc:sldMk cId="3436966872" sldId="751"/>
            <ac:graphicFrameMk id="13" creationId="{5C67F817-AF8C-3E71-F6DD-0F7545CFC157}"/>
          </ac:graphicFrameMkLst>
        </pc:graphicFrameChg>
        <pc:picChg chg="add mod">
          <ac:chgData name="Nguyen Chi Son" userId="606856d02e9d83ac" providerId="LiveId" clId="{2597252C-BE7A-429B-93D9-DB93322F59AB}" dt="2022-05-10T13:53:04.781" v="5374" actId="1076"/>
          <ac:picMkLst>
            <pc:docMk/>
            <pc:sldMk cId="3436966872" sldId="751"/>
            <ac:picMk id="11" creationId="{1D6C5D4D-DFD0-6AB4-E364-A759DDCE0C3C}"/>
          </ac:picMkLst>
        </pc:picChg>
      </pc:sldChg>
      <pc:sldChg chg="addSp delSp modSp mod delAnim modAnim">
        <pc:chgData name="Nguyen Chi Son" userId="606856d02e9d83ac" providerId="LiveId" clId="{2597252C-BE7A-429B-93D9-DB93322F59AB}" dt="2022-05-10T14:25:52.575" v="9466"/>
        <pc:sldMkLst>
          <pc:docMk/>
          <pc:sldMk cId="2195649593" sldId="767"/>
        </pc:sldMkLst>
        <pc:spChg chg="add mod">
          <ac:chgData name="Nguyen Chi Son" userId="606856d02e9d83ac" providerId="LiveId" clId="{2597252C-BE7A-429B-93D9-DB93322F59AB}" dt="2022-05-10T10:36:52.174" v="2237" actId="207"/>
          <ac:spMkLst>
            <pc:docMk/>
            <pc:sldMk cId="2195649593" sldId="767"/>
            <ac:spMk id="11" creationId="{CB9798D1-2A2A-6FF5-4ABE-E90F981A0FF3}"/>
          </ac:spMkLst>
        </pc:spChg>
        <pc:spChg chg="del">
          <ac:chgData name="Nguyen Chi Son" userId="606856d02e9d83ac" providerId="LiveId" clId="{2597252C-BE7A-429B-93D9-DB93322F59AB}" dt="2022-05-10T10:30:46.302" v="1706" actId="478"/>
          <ac:spMkLst>
            <pc:docMk/>
            <pc:sldMk cId="2195649593" sldId="767"/>
            <ac:spMk id="14" creationId="{A530074C-9975-4D4F-AC15-005B11433C74}"/>
          </ac:spMkLst>
        </pc:spChg>
        <pc:spChg chg="del">
          <ac:chgData name="Nguyen Chi Son" userId="606856d02e9d83ac" providerId="LiveId" clId="{2597252C-BE7A-429B-93D9-DB93322F59AB}" dt="2022-05-10T10:30:46.302" v="1706" actId="478"/>
          <ac:spMkLst>
            <pc:docMk/>
            <pc:sldMk cId="2195649593" sldId="767"/>
            <ac:spMk id="15" creationId="{EC5263CE-BE2F-44C4-BD89-2666D2873C33}"/>
          </ac:spMkLst>
        </pc:spChg>
        <pc:spChg chg="add mod">
          <ac:chgData name="Nguyen Chi Son" userId="606856d02e9d83ac" providerId="LiveId" clId="{2597252C-BE7A-429B-93D9-DB93322F59AB}" dt="2022-05-10T10:31:40.802" v="1752" actId="12788"/>
          <ac:spMkLst>
            <pc:docMk/>
            <pc:sldMk cId="2195649593" sldId="767"/>
            <ac:spMk id="17" creationId="{0D791960-F599-A78E-3B96-160B765CDF22}"/>
          </ac:spMkLst>
        </pc:spChg>
        <pc:spChg chg="add mod">
          <ac:chgData name="Nguyen Chi Son" userId="606856d02e9d83ac" providerId="LiveId" clId="{2597252C-BE7A-429B-93D9-DB93322F59AB}" dt="2022-05-10T10:35:08.019" v="1916" actId="20577"/>
          <ac:spMkLst>
            <pc:docMk/>
            <pc:sldMk cId="2195649593" sldId="767"/>
            <ac:spMk id="18" creationId="{A3E75C49-FB07-D321-C4AE-FFC7FF9C0EC8}"/>
          </ac:spMkLst>
        </pc:spChg>
        <pc:spChg chg="mod">
          <ac:chgData name="Nguyen Chi Son" userId="606856d02e9d83ac" providerId="LiveId" clId="{2597252C-BE7A-429B-93D9-DB93322F59AB}" dt="2022-05-10T10:30:50.923" v="1719" actId="20577"/>
          <ac:spMkLst>
            <pc:docMk/>
            <pc:sldMk cId="2195649593" sldId="767"/>
            <ac:spMk id="19" creationId="{9C339D16-68E4-43C4-A62E-D0146138D23B}"/>
          </ac:spMkLst>
        </pc:spChg>
        <pc:graphicFrameChg chg="del">
          <ac:chgData name="Nguyen Chi Son" userId="606856d02e9d83ac" providerId="LiveId" clId="{2597252C-BE7A-429B-93D9-DB93322F59AB}" dt="2022-05-10T10:30:46.302" v="1706" actId="478"/>
          <ac:graphicFrameMkLst>
            <pc:docMk/>
            <pc:sldMk cId="2195649593" sldId="767"/>
            <ac:graphicFrameMk id="12" creationId="{F0E5A0BF-76A2-74C2-776C-3F8C2FB60AC1}"/>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3" creationId="{40D5683C-963C-4B54-2731-333E2EEF208A}"/>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6" creationId="{40EB7D72-E1E3-FC63-98DA-EF5D422769FA}"/>
          </ac:graphicFrameMkLst>
        </pc:graphicFrameChg>
        <pc:graphicFrameChg chg="add mod">
          <ac:chgData name="Nguyen Chi Son" userId="606856d02e9d83ac" providerId="LiveId" clId="{2597252C-BE7A-429B-93D9-DB93322F59AB}" dt="2022-05-10T10:35:47.464" v="1921" actId="1076"/>
          <ac:graphicFrameMkLst>
            <pc:docMk/>
            <pc:sldMk cId="2195649593" sldId="767"/>
            <ac:graphicFrameMk id="20" creationId="{8C81D0F7-0EAF-9B0C-8F4E-2A927FE4012D}"/>
          </ac:graphicFrameMkLst>
        </pc:graphicFrameChg>
        <pc:picChg chg="del">
          <ac:chgData name="Nguyen Chi Son" userId="606856d02e9d83ac" providerId="LiveId" clId="{2597252C-BE7A-429B-93D9-DB93322F59AB}" dt="2022-05-10T10:29:49.285" v="1246" actId="478"/>
          <ac:picMkLst>
            <pc:docMk/>
            <pc:sldMk cId="2195649593" sldId="767"/>
            <ac:picMk id="3" creationId="{260BF355-A728-9707-7ADD-E5B8065A8980}"/>
          </ac:picMkLst>
        </pc:picChg>
        <pc:picChg chg="add mod">
          <ac:chgData name="Nguyen Chi Son" userId="606856d02e9d83ac" providerId="LiveId" clId="{2597252C-BE7A-429B-93D9-DB93322F59AB}" dt="2022-05-10T10:30:55.659" v="1721" actId="1076"/>
          <ac:picMkLst>
            <pc:docMk/>
            <pc:sldMk cId="2195649593" sldId="767"/>
            <ac:picMk id="10" creationId="{1AC35283-CC43-30A5-2503-F294B6639AA8}"/>
          </ac:picMkLst>
        </pc:picChg>
      </pc:sldChg>
      <pc:sldChg chg="del">
        <pc:chgData name="Nguyen Chi Son" userId="606856d02e9d83ac" providerId="LiveId" clId="{2597252C-BE7A-429B-93D9-DB93322F59AB}" dt="2022-05-10T10:37:46.602" v="2473" actId="47"/>
        <pc:sldMkLst>
          <pc:docMk/>
          <pc:sldMk cId="1171149492" sldId="775"/>
        </pc:sldMkLst>
      </pc:sldChg>
      <pc:sldChg chg="addSp delSp modSp mod delAnim modAnim">
        <pc:chgData name="Nguyen Chi Son" userId="606856d02e9d83ac" providerId="LiveId" clId="{2597252C-BE7A-429B-93D9-DB93322F59AB}" dt="2022-05-10T14:31:58.040" v="9544"/>
        <pc:sldMkLst>
          <pc:docMk/>
          <pc:sldMk cId="2246994220" sldId="777"/>
        </pc:sldMkLst>
        <pc:spChg chg="del">
          <ac:chgData name="Nguyen Chi Son" userId="606856d02e9d83ac" providerId="LiveId" clId="{2597252C-BE7A-429B-93D9-DB93322F59AB}" dt="2022-05-10T13:53:36.357" v="5376" actId="478"/>
          <ac:spMkLst>
            <pc:docMk/>
            <pc:sldMk cId="2246994220" sldId="777"/>
            <ac:spMk id="14" creationId="{A530074C-9975-4D4F-AC15-005B11433C74}"/>
          </ac:spMkLst>
        </pc:spChg>
        <pc:spChg chg="del">
          <ac:chgData name="Nguyen Chi Son" userId="606856d02e9d83ac" providerId="LiveId" clId="{2597252C-BE7A-429B-93D9-DB93322F59AB}" dt="2022-05-10T13:53:36.357" v="5376" actId="478"/>
          <ac:spMkLst>
            <pc:docMk/>
            <pc:sldMk cId="2246994220" sldId="777"/>
            <ac:spMk id="15" creationId="{EC5263CE-BE2F-44C4-BD89-2666D2873C33}"/>
          </ac:spMkLst>
        </pc:spChg>
        <pc:spChg chg="mod">
          <ac:chgData name="Nguyen Chi Son" userId="606856d02e9d83ac" providerId="LiveId" clId="{2597252C-BE7A-429B-93D9-DB93322F59AB}" dt="2022-05-10T13:57:11.602" v="5980" actId="20577"/>
          <ac:spMkLst>
            <pc:docMk/>
            <pc:sldMk cId="2246994220" sldId="777"/>
            <ac:spMk id="19" creationId="{9C339D16-68E4-43C4-A62E-D0146138D23B}"/>
          </ac:spMkLst>
        </pc:spChg>
        <pc:spChg chg="del">
          <ac:chgData name="Nguyen Chi Son" userId="606856d02e9d83ac" providerId="LiveId" clId="{2597252C-BE7A-429B-93D9-DB93322F59AB}" dt="2022-05-10T13:53:36.357" v="5376" actId="478"/>
          <ac:spMkLst>
            <pc:docMk/>
            <pc:sldMk cId="2246994220" sldId="777"/>
            <ac:spMk id="21" creationId="{50CCF181-DD22-1EFD-8B79-74BB108C144B}"/>
          </ac:spMkLst>
        </pc:spChg>
        <pc:spChg chg="del">
          <ac:chgData name="Nguyen Chi Son" userId="606856d02e9d83ac" providerId="LiveId" clId="{2597252C-BE7A-429B-93D9-DB93322F59AB}" dt="2022-05-10T13:53:36.357" v="5376" actId="478"/>
          <ac:spMkLst>
            <pc:docMk/>
            <pc:sldMk cId="2246994220" sldId="777"/>
            <ac:spMk id="25" creationId="{959DC754-314B-E6F9-8468-C23D4D64BB61}"/>
          </ac:spMkLst>
        </pc:spChg>
        <pc:spChg chg="del">
          <ac:chgData name="Nguyen Chi Son" userId="606856d02e9d83ac" providerId="LiveId" clId="{2597252C-BE7A-429B-93D9-DB93322F59AB}" dt="2022-05-10T13:53:36.357" v="5376" actId="478"/>
          <ac:spMkLst>
            <pc:docMk/>
            <pc:sldMk cId="2246994220" sldId="777"/>
            <ac:spMk id="26" creationId="{CD1D6AFE-9958-4D1E-9CD2-A14264240D52}"/>
          </ac:spMkLst>
        </pc:spChg>
        <pc:spChg chg="del">
          <ac:chgData name="Nguyen Chi Son" userId="606856d02e9d83ac" providerId="LiveId" clId="{2597252C-BE7A-429B-93D9-DB93322F59AB}" dt="2022-05-10T13:53:36.357" v="5376" actId="478"/>
          <ac:spMkLst>
            <pc:docMk/>
            <pc:sldMk cId="2246994220" sldId="777"/>
            <ac:spMk id="27" creationId="{DB6DD82A-4CA8-4623-BC36-43439A2C4434}"/>
          </ac:spMkLst>
        </pc:spChg>
        <pc:spChg chg="add del mod">
          <ac:chgData name="Nguyen Chi Son" userId="606856d02e9d83ac" providerId="LiveId" clId="{2597252C-BE7A-429B-93D9-DB93322F59AB}" dt="2022-05-10T14:00:25.508" v="6184" actId="478"/>
          <ac:spMkLst>
            <pc:docMk/>
            <pc:sldMk cId="2246994220" sldId="777"/>
            <ac:spMk id="38" creationId="{FA8D8E0B-4774-4FD1-45DB-F9D547B4BFFB}"/>
          </ac:spMkLst>
        </pc:spChg>
        <pc:spChg chg="add mod">
          <ac:chgData name="Nguyen Chi Son" userId="606856d02e9d83ac" providerId="LiveId" clId="{2597252C-BE7A-429B-93D9-DB93322F59AB}" dt="2022-05-10T13:58:17.893" v="5988" actId="1076"/>
          <ac:spMkLst>
            <pc:docMk/>
            <pc:sldMk cId="2246994220" sldId="777"/>
            <ac:spMk id="39" creationId="{5F7C5AD1-7B3B-989E-1297-81E7D9879977}"/>
          </ac:spMkLst>
        </pc:spChg>
        <pc:spChg chg="add mod">
          <ac:chgData name="Nguyen Chi Son" userId="606856d02e9d83ac" providerId="LiveId" clId="{2597252C-BE7A-429B-93D9-DB93322F59AB}" dt="2022-05-10T14:02:35.871" v="6257" actId="554"/>
          <ac:spMkLst>
            <pc:docMk/>
            <pc:sldMk cId="2246994220" sldId="777"/>
            <ac:spMk id="40" creationId="{4CF5E77E-7E84-14D6-DC71-6428DBD2D8DC}"/>
          </ac:spMkLst>
        </pc:spChg>
        <pc:spChg chg="add mod">
          <ac:chgData name="Nguyen Chi Son" userId="606856d02e9d83ac" providerId="LiveId" clId="{2597252C-BE7A-429B-93D9-DB93322F59AB}" dt="2022-05-10T14:02:21.944" v="6255" actId="12788"/>
          <ac:spMkLst>
            <pc:docMk/>
            <pc:sldMk cId="2246994220" sldId="777"/>
            <ac:spMk id="41" creationId="{42DB3B98-2CF8-B925-AD92-8A52BED905C3}"/>
          </ac:spMkLst>
        </pc:spChg>
        <pc:spChg chg="add mod">
          <ac:chgData name="Nguyen Chi Son" userId="606856d02e9d83ac" providerId="LiveId" clId="{2597252C-BE7A-429B-93D9-DB93322F59AB}" dt="2022-05-10T14:01:07.207" v="6203" actId="1076"/>
          <ac:spMkLst>
            <pc:docMk/>
            <pc:sldMk cId="2246994220" sldId="777"/>
            <ac:spMk id="42" creationId="{4AE60AF4-3AF9-E106-B66A-70AD88A56F49}"/>
          </ac:spMkLst>
        </pc:spChg>
        <pc:spChg chg="add mod">
          <ac:chgData name="Nguyen Chi Son" userId="606856d02e9d83ac" providerId="LiveId" clId="{2597252C-BE7A-429B-93D9-DB93322F59AB}" dt="2022-05-10T14:00:28.872" v="6185" actId="1076"/>
          <ac:spMkLst>
            <pc:docMk/>
            <pc:sldMk cId="2246994220" sldId="777"/>
            <ac:spMk id="43" creationId="{B4523C19-E6AA-1690-53CE-96A11FAFEDF8}"/>
          </ac:spMkLst>
        </pc:spChg>
        <pc:spChg chg="add mod">
          <ac:chgData name="Nguyen Chi Son" userId="606856d02e9d83ac" providerId="LiveId" clId="{2597252C-BE7A-429B-93D9-DB93322F59AB}" dt="2022-05-10T14:02:24.823" v="6256" actId="465"/>
          <ac:spMkLst>
            <pc:docMk/>
            <pc:sldMk cId="2246994220" sldId="777"/>
            <ac:spMk id="46" creationId="{58530903-4039-3A62-EE07-551374A8449C}"/>
          </ac:spMkLst>
        </pc:spChg>
        <pc:spChg chg="add mod">
          <ac:chgData name="Nguyen Chi Son" userId="606856d02e9d83ac" providerId="LiveId" clId="{2597252C-BE7A-429B-93D9-DB93322F59AB}" dt="2022-05-10T14:02:24.823" v="6256" actId="465"/>
          <ac:spMkLst>
            <pc:docMk/>
            <pc:sldMk cId="2246994220" sldId="777"/>
            <ac:spMk id="47" creationId="{D58652D7-BECE-54C4-6807-AC262716E2E9}"/>
          </ac:spMkLst>
        </pc:spChg>
        <pc:spChg chg="add mod">
          <ac:chgData name="Nguyen Chi Son" userId="606856d02e9d83ac" providerId="LiveId" clId="{2597252C-BE7A-429B-93D9-DB93322F59AB}" dt="2022-05-10T14:02:21.944" v="6255" actId="12788"/>
          <ac:spMkLst>
            <pc:docMk/>
            <pc:sldMk cId="2246994220" sldId="777"/>
            <ac:spMk id="48" creationId="{C0D98A5E-FFAC-7DC2-8FBF-71A8E4E3C5F4}"/>
          </ac:spMkLst>
        </pc:spChg>
        <pc:spChg chg="add del mod">
          <ac:chgData name="Nguyen Chi Son" userId="606856d02e9d83ac" providerId="LiveId" clId="{2597252C-BE7A-429B-93D9-DB93322F59AB}" dt="2022-05-10T14:01:04.620" v="6202" actId="478"/>
          <ac:spMkLst>
            <pc:docMk/>
            <pc:sldMk cId="2246994220" sldId="777"/>
            <ac:spMk id="49" creationId="{4B679BBE-6B46-645E-DFB8-920364949E52}"/>
          </ac:spMkLst>
        </pc:spChg>
        <pc:spChg chg="add del mod">
          <ac:chgData name="Nguyen Chi Son" userId="606856d02e9d83ac" providerId="LiveId" clId="{2597252C-BE7A-429B-93D9-DB93322F59AB}" dt="2022-05-10T14:01:03.433" v="6201" actId="478"/>
          <ac:spMkLst>
            <pc:docMk/>
            <pc:sldMk cId="2246994220" sldId="777"/>
            <ac:spMk id="50" creationId="{A10FFE20-8262-E90D-C9BF-1494D814774C}"/>
          </ac:spMkLst>
        </pc:spChg>
        <pc:spChg chg="add mod">
          <ac:chgData name="Nguyen Chi Son" userId="606856d02e9d83ac" providerId="LiveId" clId="{2597252C-BE7A-429B-93D9-DB93322F59AB}" dt="2022-05-10T14:02:41.264" v="6258" actId="408"/>
          <ac:spMkLst>
            <pc:docMk/>
            <pc:sldMk cId="2246994220" sldId="777"/>
            <ac:spMk id="51" creationId="{93E4178E-6204-0B32-12BB-7023763447A2}"/>
          </ac:spMkLst>
        </pc:spChg>
        <pc:spChg chg="add mod">
          <ac:chgData name="Nguyen Chi Son" userId="606856d02e9d83ac" providerId="LiveId" clId="{2597252C-BE7A-429B-93D9-DB93322F59AB}" dt="2022-05-10T14:02:41.264" v="6258" actId="408"/>
          <ac:spMkLst>
            <pc:docMk/>
            <pc:sldMk cId="2246994220" sldId="777"/>
            <ac:spMk id="52" creationId="{0EFFBB7E-E750-9FE7-DE2B-29AD2E8C02B0}"/>
          </ac:spMkLst>
        </pc:spChg>
        <pc:spChg chg="add mod">
          <ac:chgData name="Nguyen Chi Son" userId="606856d02e9d83ac" providerId="LiveId" clId="{2597252C-BE7A-429B-93D9-DB93322F59AB}" dt="2022-05-10T14:02:41.264" v="6258" actId="408"/>
          <ac:spMkLst>
            <pc:docMk/>
            <pc:sldMk cId="2246994220" sldId="777"/>
            <ac:spMk id="53" creationId="{B875EB1C-5624-E18B-7870-D4D61FF3FFB1}"/>
          </ac:spMkLst>
        </pc:spChg>
        <pc:spChg chg="add mod">
          <ac:chgData name="Nguyen Chi Son" userId="606856d02e9d83ac" providerId="LiveId" clId="{2597252C-BE7A-429B-93D9-DB93322F59AB}" dt="2022-05-10T14:02:35.871" v="6257" actId="554"/>
          <ac:spMkLst>
            <pc:docMk/>
            <pc:sldMk cId="2246994220" sldId="777"/>
            <ac:spMk id="54" creationId="{AABA7813-E3B0-CA28-1D4D-AE5A37420A74}"/>
          </ac:spMkLst>
        </pc:spChg>
        <pc:spChg chg="add del mod">
          <ac:chgData name="Nguyen Chi Son" userId="606856d02e9d83ac" providerId="LiveId" clId="{2597252C-BE7A-429B-93D9-DB93322F59AB}" dt="2022-05-10T14:00:38.537" v="6191" actId="478"/>
          <ac:spMkLst>
            <pc:docMk/>
            <pc:sldMk cId="2246994220" sldId="777"/>
            <ac:spMk id="55" creationId="{5897EBDE-FDBA-453E-7B63-F0ADAF0CC0F2}"/>
          </ac:spMkLst>
        </pc:spChg>
        <pc:spChg chg="add del mod">
          <ac:chgData name="Nguyen Chi Son" userId="606856d02e9d83ac" providerId="LiveId" clId="{2597252C-BE7A-429B-93D9-DB93322F59AB}" dt="2022-05-10T14:00:23.885" v="6183" actId="478"/>
          <ac:spMkLst>
            <pc:docMk/>
            <pc:sldMk cId="2246994220" sldId="777"/>
            <ac:spMk id="56" creationId="{E4FA7BDA-7714-6D1A-7852-5EDA36E00146}"/>
          </ac:spMkLst>
        </pc:spChg>
        <pc:spChg chg="add del mod">
          <ac:chgData name="Nguyen Chi Son" userId="606856d02e9d83ac" providerId="LiveId" clId="{2597252C-BE7A-429B-93D9-DB93322F59AB}" dt="2022-05-10T14:00:23.040" v="6182" actId="478"/>
          <ac:spMkLst>
            <pc:docMk/>
            <pc:sldMk cId="2246994220" sldId="777"/>
            <ac:spMk id="57" creationId="{2CFA2744-6CF0-4211-78EF-C3B91FC746C4}"/>
          </ac:spMkLst>
        </pc:spChg>
        <pc:spChg chg="add del mod">
          <ac:chgData name="Nguyen Chi Son" userId="606856d02e9d83ac" providerId="LiveId" clId="{2597252C-BE7A-429B-93D9-DB93322F59AB}" dt="2022-05-10T14:00:21.932" v="6181" actId="478"/>
          <ac:spMkLst>
            <pc:docMk/>
            <pc:sldMk cId="2246994220" sldId="777"/>
            <ac:spMk id="58" creationId="{9C1693C4-3B22-1CE7-DD20-797DD7E0CE41}"/>
          </ac:spMkLst>
        </pc:spChg>
        <pc:spChg chg="add del mod">
          <ac:chgData name="Nguyen Chi Son" userId="606856d02e9d83ac" providerId="LiveId" clId="{2597252C-BE7A-429B-93D9-DB93322F59AB}" dt="2022-05-10T14:00:19.861" v="6179" actId="478"/>
          <ac:spMkLst>
            <pc:docMk/>
            <pc:sldMk cId="2246994220" sldId="777"/>
            <ac:spMk id="59" creationId="{FCB0438B-8A24-E0AF-AD54-7346F10B3F77}"/>
          </ac:spMkLst>
        </pc:spChg>
        <pc:spChg chg="add del mod">
          <ac:chgData name="Nguyen Chi Son" userId="606856d02e9d83ac" providerId="LiveId" clId="{2597252C-BE7A-429B-93D9-DB93322F59AB}" dt="2022-05-10T14:00:20.622" v="6180" actId="478"/>
          <ac:spMkLst>
            <pc:docMk/>
            <pc:sldMk cId="2246994220" sldId="777"/>
            <ac:spMk id="60" creationId="{7998C1D7-F270-0B15-54D2-22F35059029A}"/>
          </ac:spMkLst>
        </pc:spChg>
        <pc:spChg chg="add mod">
          <ac:chgData name="Nguyen Chi Son" userId="606856d02e9d83ac" providerId="LiveId" clId="{2597252C-BE7A-429B-93D9-DB93322F59AB}" dt="2022-05-10T14:02:58.761" v="6264" actId="1036"/>
          <ac:spMkLst>
            <pc:docMk/>
            <pc:sldMk cId="2246994220" sldId="777"/>
            <ac:spMk id="61" creationId="{AC323E4F-41F7-5633-2B2B-F1BE7C613272}"/>
          </ac:spMkLst>
        </pc:spChg>
        <pc:spChg chg="add mod">
          <ac:chgData name="Nguyen Chi Son" userId="606856d02e9d83ac" providerId="LiveId" clId="{2597252C-BE7A-429B-93D9-DB93322F59AB}" dt="2022-05-10T14:04:07.399" v="6281" actId="1035"/>
          <ac:spMkLst>
            <pc:docMk/>
            <pc:sldMk cId="2246994220" sldId="777"/>
            <ac:spMk id="63" creationId="{8BB7EF13-0B00-990C-FF26-8DBAE524AD1B}"/>
          </ac:spMkLst>
        </pc:spChg>
        <pc:spChg chg="add mod">
          <ac:chgData name="Nguyen Chi Son" userId="606856d02e9d83ac" providerId="LiveId" clId="{2597252C-BE7A-429B-93D9-DB93322F59AB}" dt="2022-05-10T14:04:08.554" v="6288" actId="1035"/>
          <ac:spMkLst>
            <pc:docMk/>
            <pc:sldMk cId="2246994220" sldId="777"/>
            <ac:spMk id="64" creationId="{C56247E3-4109-2A48-C999-19A7AAC49913}"/>
          </ac:spMkLst>
        </pc:spChg>
        <pc:spChg chg="add mod">
          <ac:chgData name="Nguyen Chi Son" userId="606856d02e9d83ac" providerId="LiveId" clId="{2597252C-BE7A-429B-93D9-DB93322F59AB}" dt="2022-05-10T14:03:22.695" v="6267" actId="571"/>
          <ac:spMkLst>
            <pc:docMk/>
            <pc:sldMk cId="2246994220" sldId="777"/>
            <ac:spMk id="65" creationId="{28D02E18-9A62-127B-9772-DB5E811CECF9}"/>
          </ac:spMkLst>
        </pc:spChg>
        <pc:spChg chg="add mod">
          <ac:chgData name="Nguyen Chi Son" userId="606856d02e9d83ac" providerId="LiveId" clId="{2597252C-BE7A-429B-93D9-DB93322F59AB}" dt="2022-05-10T14:03:28.758" v="6268" actId="571"/>
          <ac:spMkLst>
            <pc:docMk/>
            <pc:sldMk cId="2246994220" sldId="777"/>
            <ac:spMk id="66" creationId="{0FC1DF95-0B64-844E-3CBE-EAA7B88839B2}"/>
          </ac:spMkLst>
        </pc:spChg>
        <pc:spChg chg="add mod">
          <ac:chgData name="Nguyen Chi Son" userId="606856d02e9d83ac" providerId="LiveId" clId="{2597252C-BE7A-429B-93D9-DB93322F59AB}" dt="2022-05-10T14:03:35.431" v="6269" actId="571"/>
          <ac:spMkLst>
            <pc:docMk/>
            <pc:sldMk cId="2246994220" sldId="777"/>
            <ac:spMk id="67" creationId="{EB81ACA0-91B5-7859-9829-DEC18CC65B16}"/>
          </ac:spMkLst>
        </pc:spChg>
        <pc:spChg chg="add mod">
          <ac:chgData name="Nguyen Chi Son" userId="606856d02e9d83ac" providerId="LiveId" clId="{2597252C-BE7A-429B-93D9-DB93322F59AB}" dt="2022-05-10T14:07:40.240" v="6586" actId="20577"/>
          <ac:spMkLst>
            <pc:docMk/>
            <pc:sldMk cId="2246994220" sldId="777"/>
            <ac:spMk id="70" creationId="{D3933081-0870-9883-7475-E85F45A5F73C}"/>
          </ac:spMkLst>
        </pc:spChg>
        <pc:spChg chg="add mod">
          <ac:chgData name="Nguyen Chi Son" userId="606856d02e9d83ac" providerId="LiveId" clId="{2597252C-BE7A-429B-93D9-DB93322F59AB}" dt="2022-05-10T14:05:31.552" v="6330" actId="1035"/>
          <ac:spMkLst>
            <pc:docMk/>
            <pc:sldMk cId="2246994220" sldId="777"/>
            <ac:spMk id="71" creationId="{E1BC523E-3D57-1417-BB3F-DC67C8108E9E}"/>
          </ac:spMkLst>
        </pc:spChg>
        <pc:graphicFrameChg chg="del">
          <ac:chgData name="Nguyen Chi Son" userId="606856d02e9d83ac" providerId="LiveId" clId="{2597252C-BE7A-429B-93D9-DB93322F59AB}" dt="2022-05-10T13:53:36.357" v="5376" actId="478"/>
          <ac:graphicFrameMkLst>
            <pc:docMk/>
            <pc:sldMk cId="2246994220" sldId="777"/>
            <ac:graphicFrameMk id="23" creationId="{7C3FD459-AAC3-BD8D-046E-8BD79423931B}"/>
          </ac:graphicFrameMkLst>
        </pc:graphicFrameChg>
        <pc:graphicFrameChg chg="add mod">
          <ac:chgData name="Nguyen Chi Son" userId="606856d02e9d83ac" providerId="LiveId" clId="{2597252C-BE7A-429B-93D9-DB93322F59AB}" dt="2022-05-10T14:08:06.522" v="6591" actId="1076"/>
          <ac:graphicFrameMkLst>
            <pc:docMk/>
            <pc:sldMk cId="2246994220" sldId="777"/>
            <ac:graphicFrameMk id="72" creationId="{389493BE-A178-AA4E-2B72-6CFBCF25577E}"/>
          </ac:graphicFrameMkLst>
        </pc:graphicFrameChg>
        <pc:picChg chg="add mod">
          <ac:chgData name="Nguyen Chi Son" userId="606856d02e9d83ac" providerId="LiveId" clId="{2597252C-BE7A-429B-93D9-DB93322F59AB}" dt="2022-05-10T13:57:26.321" v="5986" actId="1035"/>
          <ac:picMkLst>
            <pc:docMk/>
            <pc:sldMk cId="2246994220" sldId="777"/>
            <ac:picMk id="3" creationId="{50C0350E-84ED-3870-8B15-75C7D0A5782A}"/>
          </ac:picMkLst>
        </pc:picChg>
        <pc:picChg chg="del">
          <ac:chgData name="Nguyen Chi Son" userId="606856d02e9d83ac" providerId="LiveId" clId="{2597252C-BE7A-429B-93D9-DB93322F59AB}" dt="2022-05-10T13:53:36.357" v="5376" actId="478"/>
          <ac:picMkLst>
            <pc:docMk/>
            <pc:sldMk cId="2246994220" sldId="777"/>
            <ac:picMk id="6" creationId="{5F247A21-5FA3-4AC7-A429-97D3AFAD4B1B}"/>
          </ac:picMkLst>
        </pc:picChg>
        <pc:picChg chg="del">
          <ac:chgData name="Nguyen Chi Son" userId="606856d02e9d83ac" providerId="LiveId" clId="{2597252C-BE7A-429B-93D9-DB93322F59AB}" dt="2022-05-10T13:53:36.357" v="5376" actId="478"/>
          <ac:picMkLst>
            <pc:docMk/>
            <pc:sldMk cId="2246994220" sldId="777"/>
            <ac:picMk id="22" creationId="{93222A87-91ED-4181-B1B0-A0B0D9FE2D30}"/>
          </ac:picMkLst>
        </pc:picChg>
        <pc:cxnChg chg="del">
          <ac:chgData name="Nguyen Chi Son" userId="606856d02e9d83ac" providerId="LiveId" clId="{2597252C-BE7A-429B-93D9-DB93322F59AB}" dt="2022-05-10T13:53:36.357" v="5376" actId="478"/>
          <ac:cxnSpMkLst>
            <pc:docMk/>
            <pc:sldMk cId="2246994220" sldId="777"/>
            <ac:cxnSpMk id="8" creationId="{46ECD3DC-B938-4C39-8E4A-82C99166371D}"/>
          </ac:cxnSpMkLst>
        </pc:cxnChg>
        <pc:cxnChg chg="add del mod">
          <ac:chgData name="Nguyen Chi Son" userId="606856d02e9d83ac" providerId="LiveId" clId="{2597252C-BE7A-429B-93D9-DB93322F59AB}" dt="2022-05-10T14:00:18.882" v="6178" actId="478"/>
          <ac:cxnSpMkLst>
            <pc:docMk/>
            <pc:sldMk cId="2246994220" sldId="777"/>
            <ac:cxnSpMk id="17" creationId="{0E6EB8D4-E546-8D77-4672-83A5566F1A6B}"/>
          </ac:cxnSpMkLst>
        </pc:cxnChg>
        <pc:cxnChg chg="add mod">
          <ac:chgData name="Nguyen Chi Son" userId="606856d02e9d83ac" providerId="LiveId" clId="{2597252C-BE7A-429B-93D9-DB93322F59AB}" dt="2022-05-10T14:01:57.041" v="6234" actId="465"/>
          <ac:cxnSpMkLst>
            <pc:docMk/>
            <pc:sldMk cId="2246994220" sldId="777"/>
            <ac:cxnSpMk id="18" creationId="{85194890-79FF-B576-127D-F91310A79B21}"/>
          </ac:cxnSpMkLst>
        </pc:cxnChg>
        <pc:cxnChg chg="add mod">
          <ac:chgData name="Nguyen Chi Son" userId="606856d02e9d83ac" providerId="LiveId" clId="{2597252C-BE7A-429B-93D9-DB93322F59AB}" dt="2022-05-10T14:01:57.041" v="6234" actId="465"/>
          <ac:cxnSpMkLst>
            <pc:docMk/>
            <pc:sldMk cId="2246994220" sldId="777"/>
            <ac:cxnSpMk id="20" creationId="{18AD3A36-9CD3-11B2-9283-17C74BDC59B9}"/>
          </ac:cxnSpMkLst>
        </pc:cxnChg>
        <pc:cxnChg chg="del">
          <ac:chgData name="Nguyen Chi Son" userId="606856d02e9d83ac" providerId="LiveId" clId="{2597252C-BE7A-429B-93D9-DB93322F59AB}" dt="2022-05-10T13:53:36.357" v="5376" actId="478"/>
          <ac:cxnSpMkLst>
            <pc:docMk/>
            <pc:sldMk cId="2246994220" sldId="777"/>
            <ac:cxnSpMk id="24" creationId="{F21BDA72-869D-4250-88C3-F2480ADEC55F}"/>
          </ac:cxnSpMkLst>
        </pc:cxnChg>
        <pc:cxnChg chg="add mod">
          <ac:chgData name="Nguyen Chi Son" userId="606856d02e9d83ac" providerId="LiveId" clId="{2597252C-BE7A-429B-93D9-DB93322F59AB}" dt="2022-05-10T14:01:57.041" v="6234" actId="465"/>
          <ac:cxnSpMkLst>
            <pc:docMk/>
            <pc:sldMk cId="2246994220" sldId="777"/>
            <ac:cxnSpMk id="28" creationId="{B218D6F4-49F1-139E-27F2-D6E468EA8F59}"/>
          </ac:cxnSpMkLst>
        </pc:cxnChg>
        <pc:cxnChg chg="add mod">
          <ac:chgData name="Nguyen Chi Son" userId="606856d02e9d83ac" providerId="LiveId" clId="{2597252C-BE7A-429B-93D9-DB93322F59AB}" dt="2022-05-10T14:01:57.041" v="6234" actId="465"/>
          <ac:cxnSpMkLst>
            <pc:docMk/>
            <pc:sldMk cId="2246994220" sldId="777"/>
            <ac:cxnSpMk id="29" creationId="{73B4388A-8A9C-7022-7352-4EC88216B9AD}"/>
          </ac:cxnSpMkLst>
        </pc:cxnChg>
        <pc:cxnChg chg="add mod">
          <ac:chgData name="Nguyen Chi Son" userId="606856d02e9d83ac" providerId="LiveId" clId="{2597252C-BE7A-429B-93D9-DB93322F59AB}" dt="2022-05-10T14:01:44.455" v="6233" actId="1036"/>
          <ac:cxnSpMkLst>
            <pc:docMk/>
            <pc:sldMk cId="2246994220" sldId="777"/>
            <ac:cxnSpMk id="30" creationId="{4BAE1519-83C4-C85A-0B69-E87DB76B312C}"/>
          </ac:cxnSpMkLst>
        </pc:cxnChg>
        <pc:cxnChg chg="add mod">
          <ac:chgData name="Nguyen Chi Son" userId="606856d02e9d83ac" providerId="LiveId" clId="{2597252C-BE7A-429B-93D9-DB93322F59AB}" dt="2022-05-10T14:01:37.967" v="6207" actId="408"/>
          <ac:cxnSpMkLst>
            <pc:docMk/>
            <pc:sldMk cId="2246994220" sldId="777"/>
            <ac:cxnSpMk id="31" creationId="{71A6166B-279B-15FA-808A-30DD034AF14F}"/>
          </ac:cxnSpMkLst>
        </pc:cxnChg>
        <pc:cxnChg chg="add mod">
          <ac:chgData name="Nguyen Chi Son" userId="606856d02e9d83ac" providerId="LiveId" clId="{2597252C-BE7A-429B-93D9-DB93322F59AB}" dt="2022-05-10T14:01:37.967" v="6207" actId="408"/>
          <ac:cxnSpMkLst>
            <pc:docMk/>
            <pc:sldMk cId="2246994220" sldId="777"/>
            <ac:cxnSpMk id="32" creationId="{EFA71C93-E4DF-C965-4382-FF9C85AAEF5B}"/>
          </ac:cxnSpMkLst>
        </pc:cxnChg>
        <pc:cxnChg chg="add mod">
          <ac:chgData name="Nguyen Chi Son" userId="606856d02e9d83ac" providerId="LiveId" clId="{2597252C-BE7A-429B-93D9-DB93322F59AB}" dt="2022-05-10T14:01:37.967" v="6207" actId="408"/>
          <ac:cxnSpMkLst>
            <pc:docMk/>
            <pc:sldMk cId="2246994220" sldId="777"/>
            <ac:cxnSpMk id="33" creationId="{0871B35D-66AD-0D98-38E3-116ED1C738F3}"/>
          </ac:cxnSpMkLst>
        </pc:cxnChg>
        <pc:cxnChg chg="add mod">
          <ac:chgData name="Nguyen Chi Son" userId="606856d02e9d83ac" providerId="LiveId" clId="{2597252C-BE7A-429B-93D9-DB93322F59AB}" dt="2022-05-10T14:01:37.967" v="6207" actId="408"/>
          <ac:cxnSpMkLst>
            <pc:docMk/>
            <pc:sldMk cId="2246994220" sldId="777"/>
            <ac:cxnSpMk id="34" creationId="{F493840C-3430-903A-1467-DEEC77765700}"/>
          </ac:cxnSpMkLst>
        </pc:cxnChg>
        <pc:cxnChg chg="add mod">
          <ac:chgData name="Nguyen Chi Son" userId="606856d02e9d83ac" providerId="LiveId" clId="{2597252C-BE7A-429B-93D9-DB93322F59AB}" dt="2022-05-10T14:01:27.711" v="6206" actId="1076"/>
          <ac:cxnSpMkLst>
            <pc:docMk/>
            <pc:sldMk cId="2246994220" sldId="777"/>
            <ac:cxnSpMk id="35" creationId="{6A39064E-8B67-0F45-36C0-0762435070BB}"/>
          </ac:cxnSpMkLst>
        </pc:cxnChg>
        <pc:cxnChg chg="add mod">
          <ac:chgData name="Nguyen Chi Son" userId="606856d02e9d83ac" providerId="LiveId" clId="{2597252C-BE7A-429B-93D9-DB93322F59AB}" dt="2022-05-10T13:58:31.229" v="6026" actId="1036"/>
          <ac:cxnSpMkLst>
            <pc:docMk/>
            <pc:sldMk cId="2246994220" sldId="777"/>
            <ac:cxnSpMk id="36" creationId="{AA051747-560A-87B6-BC52-CE1EA1D15A49}"/>
          </ac:cxnSpMkLst>
        </pc:cxnChg>
        <pc:cxnChg chg="add mod">
          <ac:chgData name="Nguyen Chi Son" userId="606856d02e9d83ac" providerId="LiveId" clId="{2597252C-BE7A-429B-93D9-DB93322F59AB}" dt="2022-05-10T13:59:49.544" v="6136" actId="14100"/>
          <ac:cxnSpMkLst>
            <pc:docMk/>
            <pc:sldMk cId="2246994220" sldId="777"/>
            <ac:cxnSpMk id="37" creationId="{560C8E6C-C7D2-BC76-5FF0-D812BB28CBF1}"/>
          </ac:cxnSpMkLst>
        </pc:cxnChg>
        <pc:cxnChg chg="add del mod">
          <ac:chgData name="Nguyen Chi Son" userId="606856d02e9d83ac" providerId="LiveId" clId="{2597252C-BE7A-429B-93D9-DB93322F59AB}" dt="2022-05-10T14:01:16.741" v="6204" actId="478"/>
          <ac:cxnSpMkLst>
            <pc:docMk/>
            <pc:sldMk cId="2246994220" sldId="777"/>
            <ac:cxnSpMk id="44" creationId="{A05CD8CD-05EF-0D2C-100D-4922307299FE}"/>
          </ac:cxnSpMkLst>
        </pc:cxnChg>
        <pc:cxnChg chg="add del mod">
          <ac:chgData name="Nguyen Chi Son" userId="606856d02e9d83ac" providerId="LiveId" clId="{2597252C-BE7A-429B-93D9-DB93322F59AB}" dt="2022-05-10T14:01:17.764" v="6205" actId="478"/>
          <ac:cxnSpMkLst>
            <pc:docMk/>
            <pc:sldMk cId="2246994220" sldId="777"/>
            <ac:cxnSpMk id="45" creationId="{8470529C-8A32-65A3-DD44-48FA41970CD7}"/>
          </ac:cxnSpMkLst>
        </pc:cxnChg>
        <pc:cxnChg chg="add del mod">
          <ac:chgData name="Nguyen Chi Son" userId="606856d02e9d83ac" providerId="LiveId" clId="{2597252C-BE7A-429B-93D9-DB93322F59AB}" dt="2022-05-10T14:00:18.138" v="6177" actId="478"/>
          <ac:cxnSpMkLst>
            <pc:docMk/>
            <pc:sldMk cId="2246994220" sldId="777"/>
            <ac:cxnSpMk id="62" creationId="{64639978-7485-AFA7-FBD0-D44947ED6775}"/>
          </ac:cxnSpMkLst>
        </pc:cxnChg>
        <pc:cxnChg chg="add mod ord">
          <ac:chgData name="Nguyen Chi Son" userId="606856d02e9d83ac" providerId="LiveId" clId="{2597252C-BE7A-429B-93D9-DB93322F59AB}" dt="2022-05-10T14:04:04.520" v="6275" actId="167"/>
          <ac:cxnSpMkLst>
            <pc:docMk/>
            <pc:sldMk cId="2246994220" sldId="777"/>
            <ac:cxnSpMk id="68" creationId="{6EF74052-0F7C-E733-3420-76453FE4118B}"/>
          </ac:cxnSpMkLst>
        </pc:cxnChg>
        <pc:cxnChg chg="add mod ord">
          <ac:chgData name="Nguyen Chi Son" userId="606856d02e9d83ac" providerId="LiveId" clId="{2597252C-BE7A-429B-93D9-DB93322F59AB}" dt="2022-05-10T14:04:21.750" v="6292" actId="167"/>
          <ac:cxnSpMkLst>
            <pc:docMk/>
            <pc:sldMk cId="2246994220" sldId="777"/>
            <ac:cxnSpMk id="69" creationId="{B464FBFD-36BC-D5AC-E7FA-E03555507F4D}"/>
          </ac:cxnSpMkLst>
        </pc:cxnChg>
      </pc:sldChg>
      <pc:sldChg chg="modSp mod">
        <pc:chgData name="Nguyen Chi Son" userId="606856d02e9d83ac" providerId="LiveId" clId="{2597252C-BE7A-429B-93D9-DB93322F59AB}" dt="2022-05-10T11:33:18.092" v="4988" actId="1036"/>
        <pc:sldMkLst>
          <pc:docMk/>
          <pc:sldMk cId="355541719" sldId="780"/>
        </pc:sldMkLst>
        <pc:spChg chg="mod">
          <ac:chgData name="Nguyen Chi Son" userId="606856d02e9d83ac" providerId="LiveId" clId="{2597252C-BE7A-429B-93D9-DB93322F59AB}" dt="2022-05-10T11:33:12.654" v="4963" actId="20577"/>
          <ac:spMkLst>
            <pc:docMk/>
            <pc:sldMk cId="355541719" sldId="780"/>
            <ac:spMk id="2" creationId="{DAF08EC2-5D0D-48D9-855C-A59C0E5ED55B}"/>
          </ac:spMkLst>
        </pc:spChg>
        <pc:spChg chg="mod">
          <ac:chgData name="Nguyen Chi Son" userId="606856d02e9d83ac" providerId="LiveId" clId="{2597252C-BE7A-429B-93D9-DB93322F59AB}" dt="2022-05-10T11:33:18.092" v="4988" actId="1036"/>
          <ac:spMkLst>
            <pc:docMk/>
            <pc:sldMk cId="355541719" sldId="780"/>
            <ac:spMk id="3" creationId="{8CD51C9F-FCB0-4185-93E6-835FC05E1B10}"/>
          </ac:spMkLst>
        </pc:spChg>
      </pc:sldChg>
      <pc:sldChg chg="addSp delSp modSp mod">
        <pc:chgData name="Nguyen Chi Son" userId="606856d02e9d83ac" providerId="LiveId" clId="{2597252C-BE7A-429B-93D9-DB93322F59AB}" dt="2022-05-10T10:29:00.361" v="1245" actId="207"/>
        <pc:sldMkLst>
          <pc:docMk/>
          <pc:sldMk cId="1219282801" sldId="781"/>
        </pc:sldMkLst>
        <pc:spChg chg="mod">
          <ac:chgData name="Nguyen Chi Son" userId="606856d02e9d83ac" providerId="LiveId" clId="{2597252C-BE7A-429B-93D9-DB93322F59AB}" dt="2022-05-10T10:24:08.188" v="318" actId="20577"/>
          <ac:spMkLst>
            <pc:docMk/>
            <pc:sldMk cId="1219282801" sldId="781"/>
            <ac:spMk id="2" creationId="{BA8A6260-CA4B-46A9-A06E-C71EE59E6992}"/>
          </ac:spMkLst>
        </pc:spChg>
        <pc:spChg chg="del">
          <ac:chgData name="Nguyen Chi Son" userId="606856d02e9d83ac" providerId="LiveId" clId="{2597252C-BE7A-429B-93D9-DB93322F59AB}" dt="2022-05-10T10:19:49.186" v="122" actId="478"/>
          <ac:spMkLst>
            <pc:docMk/>
            <pc:sldMk cId="1219282801" sldId="781"/>
            <ac:spMk id="8" creationId="{955B3B93-F524-912C-E6E6-03B5CA033821}"/>
          </ac:spMkLst>
        </pc:spChg>
        <pc:spChg chg="del">
          <ac:chgData name="Nguyen Chi Son" userId="606856d02e9d83ac" providerId="LiveId" clId="{2597252C-BE7A-429B-93D9-DB93322F59AB}" dt="2022-05-10T10:19:49.186" v="122" actId="478"/>
          <ac:spMkLst>
            <pc:docMk/>
            <pc:sldMk cId="1219282801" sldId="781"/>
            <ac:spMk id="9" creationId="{E599A9CF-04CF-48D0-93AF-AA1516C21AED}"/>
          </ac:spMkLst>
        </pc:spChg>
        <pc:spChg chg="mod">
          <ac:chgData name="Nguyen Chi Son" userId="606856d02e9d83ac" providerId="LiveId" clId="{2597252C-BE7A-429B-93D9-DB93322F59AB}" dt="2022-05-10T10:28:56.678" v="1244" actId="207"/>
          <ac:spMkLst>
            <pc:docMk/>
            <pc:sldMk cId="1219282801" sldId="781"/>
            <ac:spMk id="10" creationId="{3FD708EC-228F-67F0-E1BD-F5A363328896}"/>
          </ac:spMkLst>
        </pc:spChg>
        <pc:spChg chg="del">
          <ac:chgData name="Nguyen Chi Son" userId="606856d02e9d83ac" providerId="LiveId" clId="{2597252C-BE7A-429B-93D9-DB93322F59AB}" dt="2022-05-10T10:19:49.186" v="122" actId="478"/>
          <ac:spMkLst>
            <pc:docMk/>
            <pc:sldMk cId="1219282801" sldId="781"/>
            <ac:spMk id="11" creationId="{72086FFA-A4E4-43D5-877C-B63DBE3E10B8}"/>
          </ac:spMkLst>
        </pc:spChg>
        <pc:spChg chg="add mod">
          <ac:chgData name="Nguyen Chi Son" userId="606856d02e9d83ac" providerId="LiveId" clId="{2597252C-BE7A-429B-93D9-DB93322F59AB}" dt="2022-05-10T10:29:00.361" v="1245" actId="207"/>
          <ac:spMkLst>
            <pc:docMk/>
            <pc:sldMk cId="1219282801" sldId="781"/>
            <ac:spMk id="13" creationId="{6D13369A-D3BB-A532-C67C-F125BCF9463E}"/>
          </ac:spMkLst>
        </pc:spChg>
        <pc:graphicFrameChg chg="del">
          <ac:chgData name="Nguyen Chi Son" userId="606856d02e9d83ac" providerId="LiveId" clId="{2597252C-BE7A-429B-93D9-DB93322F59AB}" dt="2022-05-10T10:19:49.186" v="122" actId="478"/>
          <ac:graphicFrameMkLst>
            <pc:docMk/>
            <pc:sldMk cId="1219282801" sldId="781"/>
            <ac:graphicFrameMk id="5" creationId="{4F77B9F1-96C4-46D9-ADFD-BA23E1ECCE0E}"/>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6" creationId="{2164F7F6-5116-43DA-B801-9947B714DAAC}"/>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7" creationId="{596700B3-CED2-48E2-BFEF-9F6D56F05322}"/>
          </ac:graphicFrameMkLst>
        </pc:graphicFrameChg>
        <pc:picChg chg="add mod">
          <ac:chgData name="Nguyen Chi Son" userId="606856d02e9d83ac" providerId="LiveId" clId="{2597252C-BE7A-429B-93D9-DB93322F59AB}" dt="2022-05-10T10:28:22.285" v="1232" actId="1076"/>
          <ac:picMkLst>
            <pc:docMk/>
            <pc:sldMk cId="1219282801" sldId="781"/>
            <ac:picMk id="4" creationId="{0D0CC154-EC5F-1F05-1351-D77440F3D464}"/>
          </ac:picMkLst>
        </pc:picChg>
        <pc:picChg chg="del">
          <ac:chgData name="Nguyen Chi Son" userId="606856d02e9d83ac" providerId="LiveId" clId="{2597252C-BE7A-429B-93D9-DB93322F59AB}" dt="2022-05-10T10:19:49.186" v="122" actId="478"/>
          <ac:picMkLst>
            <pc:docMk/>
            <pc:sldMk cId="1219282801" sldId="781"/>
            <ac:picMk id="12" creationId="{8C4E97C3-F4E1-C0B0-16DA-B8FA083AC2F0}"/>
          </ac:picMkLst>
        </pc:picChg>
      </pc:sldChg>
      <pc:sldChg chg="addSp delSp modSp mod delAnim modAnim">
        <pc:chgData name="Nguyen Chi Son" userId="606856d02e9d83ac" providerId="LiveId" clId="{2597252C-BE7A-429B-93D9-DB93322F59AB}" dt="2022-05-10T14:28:45.468" v="9481"/>
        <pc:sldMkLst>
          <pc:docMk/>
          <pc:sldMk cId="3014091475" sldId="782"/>
        </pc:sldMkLst>
        <pc:spChg chg="mod">
          <ac:chgData name="Nguyen Chi Son" userId="606856d02e9d83ac" providerId="LiveId" clId="{2597252C-BE7A-429B-93D9-DB93322F59AB}" dt="2022-05-10T10:59:14.069" v="2724" actId="20577"/>
          <ac:spMkLst>
            <pc:docMk/>
            <pc:sldMk cId="3014091475" sldId="782"/>
            <ac:spMk id="2" creationId="{BA8A6260-CA4B-46A9-A06E-C71EE59E6992}"/>
          </ac:spMkLst>
        </pc:spChg>
        <pc:spChg chg="del">
          <ac:chgData name="Nguyen Chi Son" userId="606856d02e9d83ac" providerId="LiveId" clId="{2597252C-BE7A-429B-93D9-DB93322F59AB}" dt="2022-05-10T10:38:19.602" v="2617" actId="478"/>
          <ac:spMkLst>
            <pc:docMk/>
            <pc:sldMk cId="3014091475" sldId="782"/>
            <ac:spMk id="12" creationId="{CAC6F461-55C4-43A2-9ECA-C87005473EB8}"/>
          </ac:spMkLst>
        </pc:spChg>
        <pc:spChg chg="del">
          <ac:chgData name="Nguyen Chi Son" userId="606856d02e9d83ac" providerId="LiveId" clId="{2597252C-BE7A-429B-93D9-DB93322F59AB}" dt="2022-05-10T10:38:18.330" v="2616" actId="478"/>
          <ac:spMkLst>
            <pc:docMk/>
            <pc:sldMk cId="3014091475" sldId="782"/>
            <ac:spMk id="13" creationId="{9C931C15-612C-9208-4F04-621991E64600}"/>
          </ac:spMkLst>
        </pc:spChg>
        <pc:spChg chg="del">
          <ac:chgData name="Nguyen Chi Son" userId="606856d02e9d83ac" providerId="LiveId" clId="{2597252C-BE7A-429B-93D9-DB93322F59AB}" dt="2022-05-10T10:38:17.279" v="2615" actId="478"/>
          <ac:spMkLst>
            <pc:docMk/>
            <pc:sldMk cId="3014091475" sldId="782"/>
            <ac:spMk id="14" creationId="{3BF6A4EC-44C6-3B3B-9E68-BC4B4CB248FA}"/>
          </ac:spMkLst>
        </pc:spChg>
        <pc:spChg chg="del mod">
          <ac:chgData name="Nguyen Chi Son" userId="606856d02e9d83ac" providerId="LiveId" clId="{2597252C-BE7A-429B-93D9-DB93322F59AB}" dt="2022-05-10T10:59:46.490" v="2726" actId="478"/>
          <ac:spMkLst>
            <pc:docMk/>
            <pc:sldMk cId="3014091475" sldId="782"/>
            <ac:spMk id="16" creationId="{0119BE91-3FD4-9980-7595-365DEEE2A376}"/>
          </ac:spMkLst>
        </pc:spChg>
        <pc:spChg chg="add mod">
          <ac:chgData name="Nguyen Chi Son" userId="606856d02e9d83ac" providerId="LiveId" clId="{2597252C-BE7A-429B-93D9-DB93322F59AB}" dt="2022-05-10T11:11:03.108" v="2931" actId="1076"/>
          <ac:spMkLst>
            <pc:docMk/>
            <pc:sldMk cId="3014091475" sldId="782"/>
            <ac:spMk id="17" creationId="{DD6A3664-3EFB-DC6D-E871-D68ECF6B19F8}"/>
          </ac:spMkLst>
        </pc:spChg>
        <pc:spChg chg="add mod">
          <ac:chgData name="Nguyen Chi Son" userId="606856d02e9d83ac" providerId="LiveId" clId="{2597252C-BE7A-429B-93D9-DB93322F59AB}" dt="2022-05-10T11:11:19.435" v="2936" actId="1076"/>
          <ac:spMkLst>
            <pc:docMk/>
            <pc:sldMk cId="3014091475" sldId="782"/>
            <ac:spMk id="20" creationId="{9B0F4213-A693-8626-AAD1-8380A42E4638}"/>
          </ac:spMkLst>
        </pc:spChg>
        <pc:spChg chg="add mod">
          <ac:chgData name="Nguyen Chi Son" userId="606856d02e9d83ac" providerId="LiveId" clId="{2597252C-BE7A-429B-93D9-DB93322F59AB}" dt="2022-05-10T11:11:23.341" v="2937" actId="1076"/>
          <ac:spMkLst>
            <pc:docMk/>
            <pc:sldMk cId="3014091475" sldId="782"/>
            <ac:spMk id="22" creationId="{6DABCBD1-D8E4-E9DB-FF2E-1962493F31BA}"/>
          </ac:spMkLst>
        </pc:spChg>
        <pc:spChg chg="add del mod">
          <ac:chgData name="Nguyen Chi Son" userId="606856d02e9d83ac" providerId="LiveId" clId="{2597252C-BE7A-429B-93D9-DB93322F59AB}" dt="2022-05-10T11:00:21.333" v="2734" actId="478"/>
          <ac:spMkLst>
            <pc:docMk/>
            <pc:sldMk cId="3014091475" sldId="782"/>
            <ac:spMk id="24" creationId="{D64892D1-314B-4B82-C01A-DA8A049FDD36}"/>
          </ac:spMkLst>
        </pc:spChg>
        <pc:spChg chg="add del mod">
          <ac:chgData name="Nguyen Chi Son" userId="606856d02e9d83ac" providerId="LiveId" clId="{2597252C-BE7A-429B-93D9-DB93322F59AB}" dt="2022-05-10T11:00:21.333" v="2734" actId="478"/>
          <ac:spMkLst>
            <pc:docMk/>
            <pc:sldMk cId="3014091475" sldId="782"/>
            <ac:spMk id="25" creationId="{6A7333F8-CD1A-E104-1903-8BBA236ACFC5}"/>
          </ac:spMkLst>
        </pc:spChg>
        <pc:spChg chg="add del mod">
          <ac:chgData name="Nguyen Chi Son" userId="606856d02e9d83ac" providerId="LiveId" clId="{2597252C-BE7A-429B-93D9-DB93322F59AB}" dt="2022-05-10T11:00:21.333" v="2734" actId="478"/>
          <ac:spMkLst>
            <pc:docMk/>
            <pc:sldMk cId="3014091475" sldId="782"/>
            <ac:spMk id="27" creationId="{9C756398-3AC8-146C-5131-144A0D029B2C}"/>
          </ac:spMkLst>
        </pc:spChg>
        <pc:spChg chg="add del mod">
          <ac:chgData name="Nguyen Chi Son" userId="606856d02e9d83ac" providerId="LiveId" clId="{2597252C-BE7A-429B-93D9-DB93322F59AB}" dt="2022-05-10T11:00:21.333" v="2734" actId="478"/>
          <ac:spMkLst>
            <pc:docMk/>
            <pc:sldMk cId="3014091475" sldId="782"/>
            <ac:spMk id="28" creationId="{48A7E723-D5CC-6D34-15A1-940F1ADF0A5A}"/>
          </ac:spMkLst>
        </pc:spChg>
        <pc:spChg chg="add mod">
          <ac:chgData name="Nguyen Chi Son" userId="606856d02e9d83ac" providerId="LiveId" clId="{2597252C-BE7A-429B-93D9-DB93322F59AB}" dt="2022-05-10T11:08:58.159" v="2909" actId="1076"/>
          <ac:spMkLst>
            <pc:docMk/>
            <pc:sldMk cId="3014091475" sldId="782"/>
            <ac:spMk id="43" creationId="{30959D94-1C64-4FE0-F240-96090DB7A422}"/>
          </ac:spMkLst>
        </pc:spChg>
        <pc:spChg chg="add del mod">
          <ac:chgData name="Nguyen Chi Son" userId="606856d02e9d83ac" providerId="LiveId" clId="{2597252C-BE7A-429B-93D9-DB93322F59AB}" dt="2022-05-10T11:06:07.977" v="2839" actId="478"/>
          <ac:spMkLst>
            <pc:docMk/>
            <pc:sldMk cId="3014091475" sldId="782"/>
            <ac:spMk id="44" creationId="{EA63D0A6-53BF-9073-98C8-E726D27369B0}"/>
          </ac:spMkLst>
        </pc:spChg>
        <pc:spChg chg="add del mod">
          <ac:chgData name="Nguyen Chi Son" userId="606856d02e9d83ac" providerId="LiveId" clId="{2597252C-BE7A-429B-93D9-DB93322F59AB}" dt="2022-05-10T11:06:07.055" v="2838" actId="478"/>
          <ac:spMkLst>
            <pc:docMk/>
            <pc:sldMk cId="3014091475" sldId="782"/>
            <ac:spMk id="45" creationId="{D7E5906C-D718-7871-22AF-5DAAC97E1E1C}"/>
          </ac:spMkLst>
        </pc:spChg>
        <pc:spChg chg="add del mod">
          <ac:chgData name="Nguyen Chi Son" userId="606856d02e9d83ac" providerId="LiveId" clId="{2597252C-BE7A-429B-93D9-DB93322F59AB}" dt="2022-05-10T11:06:09.165" v="2840" actId="478"/>
          <ac:spMkLst>
            <pc:docMk/>
            <pc:sldMk cId="3014091475" sldId="782"/>
            <ac:spMk id="46" creationId="{D054108B-EC0E-66A5-B586-DF0399BA709F}"/>
          </ac:spMkLst>
        </pc:spChg>
        <pc:spChg chg="add del mod">
          <ac:chgData name="Nguyen Chi Son" userId="606856d02e9d83ac" providerId="LiveId" clId="{2597252C-BE7A-429B-93D9-DB93322F59AB}" dt="2022-05-10T11:06:10.149" v="2841" actId="478"/>
          <ac:spMkLst>
            <pc:docMk/>
            <pc:sldMk cId="3014091475" sldId="782"/>
            <ac:spMk id="47" creationId="{0442BD2D-61A3-9C1B-E63E-A9ABA28D4CDE}"/>
          </ac:spMkLst>
        </pc:spChg>
        <pc:spChg chg="add del mod">
          <ac:chgData name="Nguyen Chi Son" userId="606856d02e9d83ac" providerId="LiveId" clId="{2597252C-BE7A-429B-93D9-DB93322F59AB}" dt="2022-05-10T11:06:13.165" v="2843" actId="478"/>
          <ac:spMkLst>
            <pc:docMk/>
            <pc:sldMk cId="3014091475" sldId="782"/>
            <ac:spMk id="48" creationId="{F57E3B4E-4402-A1FC-00CF-EB69D14E31EE}"/>
          </ac:spMkLst>
        </pc:spChg>
        <pc:spChg chg="add mod">
          <ac:chgData name="Nguyen Chi Son" userId="606856d02e9d83ac" providerId="LiveId" clId="{2597252C-BE7A-429B-93D9-DB93322F59AB}" dt="2022-05-10T11:03:25.498" v="2815" actId="1076"/>
          <ac:spMkLst>
            <pc:docMk/>
            <pc:sldMk cId="3014091475" sldId="782"/>
            <ac:spMk id="49" creationId="{23A2A7FC-0198-5EE4-EB7A-892A646DCC5A}"/>
          </ac:spMkLst>
        </pc:spChg>
        <pc:spChg chg="add mod">
          <ac:chgData name="Nguyen Chi Son" userId="606856d02e9d83ac" providerId="LiveId" clId="{2597252C-BE7A-429B-93D9-DB93322F59AB}" dt="2022-05-10T11:08:31.472" v="2905" actId="1036"/>
          <ac:spMkLst>
            <pc:docMk/>
            <pc:sldMk cId="3014091475" sldId="782"/>
            <ac:spMk id="50" creationId="{4DAEA2B5-667A-067D-998F-144CC0BD2572}"/>
          </ac:spMkLst>
        </pc:spChg>
        <pc:spChg chg="add del mod">
          <ac:chgData name="Nguyen Chi Son" userId="606856d02e9d83ac" providerId="LiveId" clId="{2597252C-BE7A-429B-93D9-DB93322F59AB}" dt="2022-05-10T11:07:36.021" v="2877" actId="478"/>
          <ac:spMkLst>
            <pc:docMk/>
            <pc:sldMk cId="3014091475" sldId="782"/>
            <ac:spMk id="51" creationId="{ACD24BDD-7513-14E9-1912-C6FCEF4B9C47}"/>
          </ac:spMkLst>
        </pc:spChg>
        <pc:spChg chg="add del mod">
          <ac:chgData name="Nguyen Chi Son" userId="606856d02e9d83ac" providerId="LiveId" clId="{2597252C-BE7A-429B-93D9-DB93322F59AB}" dt="2022-05-10T11:07:36.021" v="2877" actId="478"/>
          <ac:spMkLst>
            <pc:docMk/>
            <pc:sldMk cId="3014091475" sldId="782"/>
            <ac:spMk id="52" creationId="{6B64B39C-3474-D455-D24C-995582157858}"/>
          </ac:spMkLst>
        </pc:spChg>
        <pc:spChg chg="add del mod">
          <ac:chgData name="Nguyen Chi Son" userId="606856d02e9d83ac" providerId="LiveId" clId="{2597252C-BE7A-429B-93D9-DB93322F59AB}" dt="2022-05-10T11:07:36.021" v="2877" actId="478"/>
          <ac:spMkLst>
            <pc:docMk/>
            <pc:sldMk cId="3014091475" sldId="782"/>
            <ac:spMk id="53" creationId="{43CA033C-3A94-3D04-BA5E-A91AEFA323AD}"/>
          </ac:spMkLst>
        </pc:spChg>
        <pc:spChg chg="add del mod">
          <ac:chgData name="Nguyen Chi Son" userId="606856d02e9d83ac" providerId="LiveId" clId="{2597252C-BE7A-429B-93D9-DB93322F59AB}" dt="2022-05-10T11:07:36.021" v="2877" actId="478"/>
          <ac:spMkLst>
            <pc:docMk/>
            <pc:sldMk cId="3014091475" sldId="782"/>
            <ac:spMk id="54" creationId="{6F1FF4D2-2A65-9974-F044-DC903F9E4103}"/>
          </ac:spMkLst>
        </pc:spChg>
        <pc:spChg chg="add mod">
          <ac:chgData name="Nguyen Chi Son" userId="606856d02e9d83ac" providerId="LiveId" clId="{2597252C-BE7A-429B-93D9-DB93322F59AB}" dt="2022-05-10T11:07:27.365" v="2876" actId="1038"/>
          <ac:spMkLst>
            <pc:docMk/>
            <pc:sldMk cId="3014091475" sldId="782"/>
            <ac:spMk id="55" creationId="{3629CAFF-95F2-4CA3-5E71-7405E923B84E}"/>
          </ac:spMkLst>
        </pc:spChg>
        <pc:spChg chg="add del mod">
          <ac:chgData name="Nguyen Chi Son" userId="606856d02e9d83ac" providerId="LiveId" clId="{2597252C-BE7A-429B-93D9-DB93322F59AB}" dt="2022-05-10T11:06:44.695" v="2849" actId="478"/>
          <ac:spMkLst>
            <pc:docMk/>
            <pc:sldMk cId="3014091475" sldId="782"/>
            <ac:spMk id="56" creationId="{E82E8DA0-8F93-EEB9-0F6B-A90DEA5403AC}"/>
          </ac:spMkLst>
        </pc:spChg>
        <pc:spChg chg="add del mod">
          <ac:chgData name="Nguyen Chi Son" userId="606856d02e9d83ac" providerId="LiveId" clId="{2597252C-BE7A-429B-93D9-DB93322F59AB}" dt="2022-05-10T11:06:46.195" v="2850" actId="478"/>
          <ac:spMkLst>
            <pc:docMk/>
            <pc:sldMk cId="3014091475" sldId="782"/>
            <ac:spMk id="57" creationId="{BEBCC6D2-AB7C-652C-8BE1-7101AFCA5621}"/>
          </ac:spMkLst>
        </pc:spChg>
        <pc:spChg chg="add del mod">
          <ac:chgData name="Nguyen Chi Son" userId="606856d02e9d83ac" providerId="LiveId" clId="{2597252C-BE7A-429B-93D9-DB93322F59AB}" dt="2022-05-10T11:06:47.335" v="2851" actId="478"/>
          <ac:spMkLst>
            <pc:docMk/>
            <pc:sldMk cId="3014091475" sldId="782"/>
            <ac:spMk id="58" creationId="{C3F9ED54-BCB0-C479-BCCF-767AA95B7883}"/>
          </ac:spMkLst>
        </pc:spChg>
        <pc:spChg chg="add del mod">
          <ac:chgData name="Nguyen Chi Son" userId="606856d02e9d83ac" providerId="LiveId" clId="{2597252C-BE7A-429B-93D9-DB93322F59AB}" dt="2022-05-10T11:06:49.257" v="2852" actId="478"/>
          <ac:spMkLst>
            <pc:docMk/>
            <pc:sldMk cId="3014091475" sldId="782"/>
            <ac:spMk id="59" creationId="{9C891DF1-0FCC-7C60-31ED-ACFF0D80E57F}"/>
          </ac:spMkLst>
        </pc:spChg>
        <pc:spChg chg="add del mod">
          <ac:chgData name="Nguyen Chi Son" userId="606856d02e9d83ac" providerId="LiveId" clId="{2597252C-BE7A-429B-93D9-DB93322F59AB}" dt="2022-05-10T11:03:18.483" v="2814" actId="478"/>
          <ac:spMkLst>
            <pc:docMk/>
            <pc:sldMk cId="3014091475" sldId="782"/>
            <ac:spMk id="60" creationId="{16B7900F-7C7B-ED9A-0D79-DCCFAF5208E4}"/>
          </ac:spMkLst>
        </pc:spChg>
        <pc:spChg chg="add del mod">
          <ac:chgData name="Nguyen Chi Son" userId="606856d02e9d83ac" providerId="LiveId" clId="{2597252C-BE7A-429B-93D9-DB93322F59AB}" dt="2022-05-10T11:03:17.092" v="2813" actId="478"/>
          <ac:spMkLst>
            <pc:docMk/>
            <pc:sldMk cId="3014091475" sldId="782"/>
            <ac:spMk id="61" creationId="{9202C190-4CFE-778C-97AC-162ED7D55569}"/>
          </ac:spMkLst>
        </pc:spChg>
        <pc:spChg chg="add mod">
          <ac:chgData name="Nguyen Chi Son" userId="606856d02e9d83ac" providerId="LiveId" clId="{2597252C-BE7A-429B-93D9-DB93322F59AB}" dt="2022-05-10T11:03:25.498" v="2815" actId="1076"/>
          <ac:spMkLst>
            <pc:docMk/>
            <pc:sldMk cId="3014091475" sldId="782"/>
            <ac:spMk id="62" creationId="{0C86A3D7-D580-F11C-4B36-EEEBB92CA6FA}"/>
          </ac:spMkLst>
        </pc:spChg>
        <pc:spChg chg="add mod">
          <ac:chgData name="Nguyen Chi Son" userId="606856d02e9d83ac" providerId="LiveId" clId="{2597252C-BE7A-429B-93D9-DB93322F59AB}" dt="2022-05-10T11:05:57.243" v="2833" actId="1076"/>
          <ac:spMkLst>
            <pc:docMk/>
            <pc:sldMk cId="3014091475" sldId="782"/>
            <ac:spMk id="63" creationId="{D9157F3B-5F4D-3D54-ECB5-55D9CF18E027}"/>
          </ac:spMkLst>
        </pc:spChg>
        <pc:spChg chg="add del mod">
          <ac:chgData name="Nguyen Chi Son" userId="606856d02e9d83ac" providerId="LiveId" clId="{2597252C-BE7A-429B-93D9-DB93322F59AB}" dt="2022-05-10T11:06:49.257" v="2852" actId="478"/>
          <ac:spMkLst>
            <pc:docMk/>
            <pc:sldMk cId="3014091475" sldId="782"/>
            <ac:spMk id="66" creationId="{9C8F695F-F7C4-A050-F57E-F3C4A9333E1D}"/>
          </ac:spMkLst>
        </pc:spChg>
        <pc:spChg chg="add del mod">
          <ac:chgData name="Nguyen Chi Son" userId="606856d02e9d83ac" providerId="LiveId" clId="{2597252C-BE7A-429B-93D9-DB93322F59AB}" dt="2022-05-10T11:07:36.021" v="2877" actId="478"/>
          <ac:spMkLst>
            <pc:docMk/>
            <pc:sldMk cId="3014091475" sldId="782"/>
            <ac:spMk id="67" creationId="{217479D8-CA08-13FA-5609-B3CA86EB760D}"/>
          </ac:spMkLst>
        </pc:spChg>
        <pc:spChg chg="add mod">
          <ac:chgData name="Nguyen Chi Son" userId="606856d02e9d83ac" providerId="LiveId" clId="{2597252C-BE7A-429B-93D9-DB93322F59AB}" dt="2022-05-10T11:07:27.365" v="2876" actId="1038"/>
          <ac:spMkLst>
            <pc:docMk/>
            <pc:sldMk cId="3014091475" sldId="782"/>
            <ac:spMk id="68" creationId="{188E8E03-6B15-9ADA-E61D-CE2DDA95D8CA}"/>
          </ac:spMkLst>
        </pc:spChg>
        <pc:spChg chg="add mod">
          <ac:chgData name="Nguyen Chi Son" userId="606856d02e9d83ac" providerId="LiveId" clId="{2597252C-BE7A-429B-93D9-DB93322F59AB}" dt="2022-05-10T11:07:27.365" v="2876" actId="1038"/>
          <ac:spMkLst>
            <pc:docMk/>
            <pc:sldMk cId="3014091475" sldId="782"/>
            <ac:spMk id="69" creationId="{047438EB-A924-2E1D-BD61-339D8EB80914}"/>
          </ac:spMkLst>
        </pc:spChg>
        <pc:spChg chg="add mod">
          <ac:chgData name="Nguyen Chi Son" userId="606856d02e9d83ac" providerId="LiveId" clId="{2597252C-BE7A-429B-93D9-DB93322F59AB}" dt="2022-05-10T11:07:27.365" v="2876" actId="1038"/>
          <ac:spMkLst>
            <pc:docMk/>
            <pc:sldMk cId="3014091475" sldId="782"/>
            <ac:spMk id="70" creationId="{AD70CB73-8470-44CF-1903-5F541248F943}"/>
          </ac:spMkLst>
        </pc:spChg>
        <pc:spChg chg="add mod">
          <ac:chgData name="Nguyen Chi Son" userId="606856d02e9d83ac" providerId="LiveId" clId="{2597252C-BE7A-429B-93D9-DB93322F59AB}" dt="2022-05-10T11:07:27.365" v="2876" actId="1038"/>
          <ac:spMkLst>
            <pc:docMk/>
            <pc:sldMk cId="3014091475" sldId="782"/>
            <ac:spMk id="71" creationId="{549847DD-8D27-F63E-450B-360CBD829838}"/>
          </ac:spMkLst>
        </pc:spChg>
        <pc:spChg chg="add del mod">
          <ac:chgData name="Nguyen Chi Son" userId="606856d02e9d83ac" providerId="LiveId" clId="{2597252C-BE7A-429B-93D9-DB93322F59AB}" dt="2022-05-10T14:27:53.144" v="9471" actId="478"/>
          <ac:spMkLst>
            <pc:docMk/>
            <pc:sldMk cId="3014091475" sldId="782"/>
            <ac:spMk id="72" creationId="{7EE40F0F-C8D1-551C-8F69-441EBCB8ECB8}"/>
          </ac:spMkLst>
        </pc:spChg>
        <pc:spChg chg="add mod">
          <ac:chgData name="Nguyen Chi Son" userId="606856d02e9d83ac" providerId="LiveId" clId="{2597252C-BE7A-429B-93D9-DB93322F59AB}" dt="2022-05-10T11:08:31.472" v="2905" actId="1036"/>
          <ac:spMkLst>
            <pc:docMk/>
            <pc:sldMk cId="3014091475" sldId="782"/>
            <ac:spMk id="73" creationId="{2288ADC7-5FA5-7EFD-B338-868D94ABF76E}"/>
          </ac:spMkLst>
        </pc:spChg>
        <pc:spChg chg="add mod">
          <ac:chgData name="Nguyen Chi Son" userId="606856d02e9d83ac" providerId="LiveId" clId="{2597252C-BE7A-429B-93D9-DB93322F59AB}" dt="2022-05-10T11:08:31.472" v="2905" actId="1036"/>
          <ac:spMkLst>
            <pc:docMk/>
            <pc:sldMk cId="3014091475" sldId="782"/>
            <ac:spMk id="74" creationId="{2692E08D-EEE2-6258-26DB-59C50BAA79E7}"/>
          </ac:spMkLst>
        </pc:spChg>
        <pc:spChg chg="add mod">
          <ac:chgData name="Nguyen Chi Son" userId="606856d02e9d83ac" providerId="LiveId" clId="{2597252C-BE7A-429B-93D9-DB93322F59AB}" dt="2022-05-10T11:08:31.472" v="2905" actId="1036"/>
          <ac:spMkLst>
            <pc:docMk/>
            <pc:sldMk cId="3014091475" sldId="782"/>
            <ac:spMk id="75" creationId="{8CE3ADDC-4FD2-9C68-B67A-9F9C28FEE4EF}"/>
          </ac:spMkLst>
        </pc:spChg>
        <pc:spChg chg="add mod">
          <ac:chgData name="Nguyen Chi Son" userId="606856d02e9d83ac" providerId="LiveId" clId="{2597252C-BE7A-429B-93D9-DB93322F59AB}" dt="2022-05-10T11:08:31.472" v="2905" actId="1036"/>
          <ac:spMkLst>
            <pc:docMk/>
            <pc:sldMk cId="3014091475" sldId="782"/>
            <ac:spMk id="76" creationId="{F854DA7E-CEDD-FC4E-1A85-7DCE208F5131}"/>
          </ac:spMkLst>
        </pc:spChg>
        <pc:spChg chg="add mod">
          <ac:chgData name="Nguyen Chi Son" userId="606856d02e9d83ac" providerId="LiveId" clId="{2597252C-BE7A-429B-93D9-DB93322F59AB}" dt="2022-05-10T11:08:31.472" v="2905" actId="1036"/>
          <ac:spMkLst>
            <pc:docMk/>
            <pc:sldMk cId="3014091475" sldId="782"/>
            <ac:spMk id="77" creationId="{61CF6EE7-143F-A3BB-CD7B-B15C36DA4F5C}"/>
          </ac:spMkLst>
        </pc:spChg>
        <pc:spChg chg="add mod">
          <ac:chgData name="Nguyen Chi Son" userId="606856d02e9d83ac" providerId="LiveId" clId="{2597252C-BE7A-429B-93D9-DB93322F59AB}" dt="2022-05-10T11:10:37.874" v="2926" actId="1037"/>
          <ac:spMkLst>
            <pc:docMk/>
            <pc:sldMk cId="3014091475" sldId="782"/>
            <ac:spMk id="78" creationId="{231CAF42-FB8B-FC5E-2EB5-5418304BCDBE}"/>
          </ac:spMkLst>
        </pc:spChg>
        <pc:spChg chg="add mod">
          <ac:chgData name="Nguyen Chi Son" userId="606856d02e9d83ac" providerId="LiveId" clId="{2597252C-BE7A-429B-93D9-DB93322F59AB}" dt="2022-05-10T11:09:19.393" v="2912" actId="571"/>
          <ac:spMkLst>
            <pc:docMk/>
            <pc:sldMk cId="3014091475" sldId="782"/>
            <ac:spMk id="79" creationId="{1F74FA10-7665-04AD-65BA-8F23FB886012}"/>
          </ac:spMkLst>
        </pc:spChg>
        <pc:spChg chg="add mod">
          <ac:chgData name="Nguyen Chi Son" userId="606856d02e9d83ac" providerId="LiveId" clId="{2597252C-BE7A-429B-93D9-DB93322F59AB}" dt="2022-05-10T11:09:29.486" v="2913" actId="571"/>
          <ac:spMkLst>
            <pc:docMk/>
            <pc:sldMk cId="3014091475" sldId="782"/>
            <ac:spMk id="80" creationId="{6E8F6998-4AD4-54A5-1FDB-1E79911D7C4D}"/>
          </ac:spMkLst>
        </pc:spChg>
        <pc:spChg chg="add mod">
          <ac:chgData name="Nguyen Chi Son" userId="606856d02e9d83ac" providerId="LiveId" clId="{2597252C-BE7A-429B-93D9-DB93322F59AB}" dt="2022-05-10T11:09:35.236" v="2914" actId="571"/>
          <ac:spMkLst>
            <pc:docMk/>
            <pc:sldMk cId="3014091475" sldId="782"/>
            <ac:spMk id="81" creationId="{399D99A2-1ADD-2225-F7C6-F6AB8EC06C22}"/>
          </ac:spMkLst>
        </pc:spChg>
        <pc:spChg chg="add mod">
          <ac:chgData name="Nguyen Chi Son" userId="606856d02e9d83ac" providerId="LiveId" clId="{2597252C-BE7A-429B-93D9-DB93322F59AB}" dt="2022-05-10T11:09:44.517" v="2915" actId="571"/>
          <ac:spMkLst>
            <pc:docMk/>
            <pc:sldMk cId="3014091475" sldId="782"/>
            <ac:spMk id="82" creationId="{5B4C56C9-E8C4-BAFF-702F-DBB5CAB449DD}"/>
          </ac:spMkLst>
        </pc:spChg>
        <pc:spChg chg="add mod">
          <ac:chgData name="Nguyen Chi Son" userId="606856d02e9d83ac" providerId="LiveId" clId="{2597252C-BE7A-429B-93D9-DB93322F59AB}" dt="2022-05-10T11:09:57.235" v="2916" actId="571"/>
          <ac:spMkLst>
            <pc:docMk/>
            <pc:sldMk cId="3014091475" sldId="782"/>
            <ac:spMk id="83" creationId="{57A84E4B-E8DD-0AF7-74F9-2D4B5F6DDEA9}"/>
          </ac:spMkLst>
        </pc:spChg>
        <pc:graphicFrameChg chg="del">
          <ac:chgData name="Nguyen Chi Son" userId="606856d02e9d83ac" providerId="LiveId" clId="{2597252C-BE7A-429B-93D9-DB93322F59AB}" dt="2022-05-10T10:38:17.279" v="2615" actId="478"/>
          <ac:graphicFrameMkLst>
            <pc:docMk/>
            <pc:sldMk cId="3014091475" sldId="782"/>
            <ac:graphicFrameMk id="9" creationId="{5C0A4534-B3B9-450D-A1D7-0B99D9DA0F6B}"/>
          </ac:graphicFrameMkLst>
        </pc:graphicFrameChg>
        <pc:graphicFrameChg chg="del">
          <ac:chgData name="Nguyen Chi Son" userId="606856d02e9d83ac" providerId="LiveId" clId="{2597252C-BE7A-429B-93D9-DB93322F59AB}" dt="2022-05-10T10:38:17.279" v="2615" actId="478"/>
          <ac:graphicFrameMkLst>
            <pc:docMk/>
            <pc:sldMk cId="3014091475" sldId="782"/>
            <ac:graphicFrameMk id="15" creationId="{44436E0A-85A4-10BF-B5CE-56FC49539F26}"/>
          </ac:graphicFrameMkLst>
        </pc:graphicFrameChg>
        <pc:picChg chg="add mod">
          <ac:chgData name="Nguyen Chi Son" userId="606856d02e9d83ac" providerId="LiveId" clId="{2597252C-BE7A-429B-93D9-DB93322F59AB}" dt="2022-05-10T14:26:58.965" v="9470" actId="1076"/>
          <ac:picMkLst>
            <pc:docMk/>
            <pc:sldMk cId="3014091475" sldId="782"/>
            <ac:picMk id="4" creationId="{5026E324-DFDD-0C76-FA74-87FE9448A3E6}"/>
          </ac:picMkLst>
        </pc:picChg>
        <pc:picChg chg="del">
          <ac:chgData name="Nguyen Chi Son" userId="606856d02e9d83ac" providerId="LiveId" clId="{2597252C-BE7A-429B-93D9-DB93322F59AB}" dt="2022-05-10T10:38:20.154" v="2618" actId="478"/>
          <ac:picMkLst>
            <pc:docMk/>
            <pc:sldMk cId="3014091475" sldId="782"/>
            <ac:picMk id="11" creationId="{05D96BD5-9C07-6F23-61E0-2C40A94E1053}"/>
          </ac:picMkLst>
        </pc:picChg>
        <pc:picChg chg="add del mod">
          <ac:chgData name="Nguyen Chi Son" userId="606856d02e9d83ac" providerId="LiveId" clId="{2597252C-BE7A-429B-93D9-DB93322F59AB}" dt="2022-05-10T11:00:10.208" v="2728" actId="478"/>
          <ac:picMkLst>
            <pc:docMk/>
            <pc:sldMk cId="3014091475" sldId="782"/>
            <ac:picMk id="19" creationId="{1EC5F715-62A6-9C80-7D89-4D48F33EEC2A}"/>
          </ac:picMkLst>
        </pc:picChg>
        <pc:picChg chg="add del mod">
          <ac:chgData name="Nguyen Chi Son" userId="606856d02e9d83ac" providerId="LiveId" clId="{2597252C-BE7A-429B-93D9-DB93322F59AB}" dt="2022-05-10T11:00:18.817" v="2732" actId="478"/>
          <ac:picMkLst>
            <pc:docMk/>
            <pc:sldMk cId="3014091475" sldId="782"/>
            <ac:picMk id="21" creationId="{B155DD75-E96F-9420-12DC-AC0CB095C442}"/>
          </ac:picMkLst>
        </pc:picChg>
        <pc:picChg chg="add del mod">
          <ac:chgData name="Nguyen Chi Son" userId="606856d02e9d83ac" providerId="LiveId" clId="{2597252C-BE7A-429B-93D9-DB93322F59AB}" dt="2022-05-10T11:00:19.239" v="2733" actId="478"/>
          <ac:picMkLst>
            <pc:docMk/>
            <pc:sldMk cId="3014091475" sldId="782"/>
            <ac:picMk id="23" creationId="{95C32971-776B-A062-ACC7-6B01E26121D8}"/>
          </ac:picMkLst>
        </pc:picChg>
        <pc:cxnChg chg="add mod ord">
          <ac:chgData name="Nguyen Chi Son" userId="606856d02e9d83ac" providerId="LiveId" clId="{2597252C-BE7A-429B-93D9-DB93322F59AB}" dt="2022-05-10T11:10:36.234" v="2924" actId="167"/>
          <ac:cxnSpMkLst>
            <pc:docMk/>
            <pc:sldMk cId="3014091475" sldId="782"/>
            <ac:cxnSpMk id="6" creationId="{6D96FC0C-3DE0-5605-7B20-826EE790606C}"/>
          </ac:cxnSpMkLst>
        </pc:cxnChg>
        <pc:cxnChg chg="del">
          <ac:chgData name="Nguyen Chi Son" userId="606856d02e9d83ac" providerId="LiveId" clId="{2597252C-BE7A-429B-93D9-DB93322F59AB}" dt="2022-05-10T10:38:21.064" v="2619" actId="478"/>
          <ac:cxnSpMkLst>
            <pc:docMk/>
            <pc:sldMk cId="3014091475" sldId="782"/>
            <ac:cxnSpMk id="18" creationId="{1D24E2C5-5A0C-5B25-9E9D-9D5A81CD79B5}"/>
          </ac:cxnSpMkLst>
        </pc:cxnChg>
        <pc:cxnChg chg="add del mod">
          <ac:chgData name="Nguyen Chi Son" userId="606856d02e9d83ac" providerId="LiveId" clId="{2597252C-BE7A-429B-93D9-DB93322F59AB}" dt="2022-05-10T11:00:21.333" v="2734" actId="478"/>
          <ac:cxnSpMkLst>
            <pc:docMk/>
            <pc:sldMk cId="3014091475" sldId="782"/>
            <ac:cxnSpMk id="26" creationId="{2DA12F7E-526A-685E-4FE7-CCFF85969EBA}"/>
          </ac:cxnSpMkLst>
        </pc:cxnChg>
        <pc:cxnChg chg="add del mod">
          <ac:chgData name="Nguyen Chi Son" userId="606856d02e9d83ac" providerId="LiveId" clId="{2597252C-BE7A-429B-93D9-DB93322F59AB}" dt="2022-05-10T11:06:06.305" v="2837" actId="478"/>
          <ac:cxnSpMkLst>
            <pc:docMk/>
            <pc:sldMk cId="3014091475" sldId="782"/>
            <ac:cxnSpMk id="29" creationId="{4BAC57DA-AF6D-C20C-B75B-21E65A1F768D}"/>
          </ac:cxnSpMkLst>
        </pc:cxnChg>
        <pc:cxnChg chg="add mod">
          <ac:chgData name="Nguyen Chi Son" userId="606856d02e9d83ac" providerId="LiveId" clId="{2597252C-BE7A-429B-93D9-DB93322F59AB}" dt="2022-05-10T11:05:11.229" v="2819" actId="465"/>
          <ac:cxnSpMkLst>
            <pc:docMk/>
            <pc:sldMk cId="3014091475" sldId="782"/>
            <ac:cxnSpMk id="30" creationId="{46E13062-15FA-91D3-157F-C48E1BFB97C1}"/>
          </ac:cxnSpMkLst>
        </pc:cxnChg>
        <pc:cxnChg chg="add mod">
          <ac:chgData name="Nguyen Chi Son" userId="606856d02e9d83ac" providerId="LiveId" clId="{2597252C-BE7A-429B-93D9-DB93322F59AB}" dt="2022-05-10T11:05:11.229" v="2819" actId="465"/>
          <ac:cxnSpMkLst>
            <pc:docMk/>
            <pc:sldMk cId="3014091475" sldId="782"/>
            <ac:cxnSpMk id="31" creationId="{930F85FF-3484-51F4-4E67-4BF1B039D53F}"/>
          </ac:cxnSpMkLst>
        </pc:cxnChg>
        <pc:cxnChg chg="add mod">
          <ac:chgData name="Nguyen Chi Son" userId="606856d02e9d83ac" providerId="LiveId" clId="{2597252C-BE7A-429B-93D9-DB93322F59AB}" dt="2022-05-10T11:05:11.229" v="2819" actId="465"/>
          <ac:cxnSpMkLst>
            <pc:docMk/>
            <pc:sldMk cId="3014091475" sldId="782"/>
            <ac:cxnSpMk id="32" creationId="{2C33EA31-19EC-832F-DBD9-4215D488D2C2}"/>
          </ac:cxnSpMkLst>
        </pc:cxnChg>
        <pc:cxnChg chg="add mod">
          <ac:chgData name="Nguyen Chi Son" userId="606856d02e9d83ac" providerId="LiveId" clId="{2597252C-BE7A-429B-93D9-DB93322F59AB}" dt="2022-05-10T11:05:11.229" v="2819" actId="465"/>
          <ac:cxnSpMkLst>
            <pc:docMk/>
            <pc:sldMk cId="3014091475" sldId="782"/>
            <ac:cxnSpMk id="33" creationId="{F3B9E68E-6492-032F-CDA5-B202AFD4DF8C}"/>
          </ac:cxnSpMkLst>
        </pc:cxnChg>
        <pc:cxnChg chg="add mod">
          <ac:chgData name="Nguyen Chi Son" userId="606856d02e9d83ac" providerId="LiveId" clId="{2597252C-BE7A-429B-93D9-DB93322F59AB}" dt="2022-05-10T11:03:25.498" v="2815" actId="1076"/>
          <ac:cxnSpMkLst>
            <pc:docMk/>
            <pc:sldMk cId="3014091475" sldId="782"/>
            <ac:cxnSpMk id="34" creationId="{B7E86F14-FA11-043A-B9DB-B7244F3E42BB}"/>
          </ac:cxnSpMkLst>
        </pc:cxnChg>
        <pc:cxnChg chg="add mod">
          <ac:chgData name="Nguyen Chi Son" userId="606856d02e9d83ac" providerId="LiveId" clId="{2597252C-BE7A-429B-93D9-DB93322F59AB}" dt="2022-05-10T11:05:00.823" v="2818" actId="408"/>
          <ac:cxnSpMkLst>
            <pc:docMk/>
            <pc:sldMk cId="3014091475" sldId="782"/>
            <ac:cxnSpMk id="35" creationId="{12650A14-0DF3-79B0-9759-06268D2926FE}"/>
          </ac:cxnSpMkLst>
        </pc:cxnChg>
        <pc:cxnChg chg="add mod">
          <ac:chgData name="Nguyen Chi Son" userId="606856d02e9d83ac" providerId="LiveId" clId="{2597252C-BE7A-429B-93D9-DB93322F59AB}" dt="2022-05-10T11:05:00.823" v="2818" actId="408"/>
          <ac:cxnSpMkLst>
            <pc:docMk/>
            <pc:sldMk cId="3014091475" sldId="782"/>
            <ac:cxnSpMk id="36" creationId="{B4155A4C-10A7-26DA-EA76-5AB8A34D8152}"/>
          </ac:cxnSpMkLst>
        </pc:cxnChg>
        <pc:cxnChg chg="add mod">
          <ac:chgData name="Nguyen Chi Son" userId="606856d02e9d83ac" providerId="LiveId" clId="{2597252C-BE7A-429B-93D9-DB93322F59AB}" dt="2022-05-10T11:05:00.823" v="2818" actId="408"/>
          <ac:cxnSpMkLst>
            <pc:docMk/>
            <pc:sldMk cId="3014091475" sldId="782"/>
            <ac:cxnSpMk id="37" creationId="{59AC2609-5105-CCDF-4563-30845E13746C}"/>
          </ac:cxnSpMkLst>
        </pc:cxnChg>
        <pc:cxnChg chg="add mod">
          <ac:chgData name="Nguyen Chi Son" userId="606856d02e9d83ac" providerId="LiveId" clId="{2597252C-BE7A-429B-93D9-DB93322F59AB}" dt="2022-05-10T11:05:00.823" v="2818" actId="408"/>
          <ac:cxnSpMkLst>
            <pc:docMk/>
            <pc:sldMk cId="3014091475" sldId="782"/>
            <ac:cxnSpMk id="38" creationId="{0EA085DA-C887-513E-E595-54651A04801C}"/>
          </ac:cxnSpMkLst>
        </pc:cxnChg>
        <pc:cxnChg chg="add mod">
          <ac:chgData name="Nguyen Chi Son" userId="606856d02e9d83ac" providerId="LiveId" clId="{2597252C-BE7A-429B-93D9-DB93322F59AB}" dt="2022-05-10T11:03:25.498" v="2815" actId="1076"/>
          <ac:cxnSpMkLst>
            <pc:docMk/>
            <pc:sldMk cId="3014091475" sldId="782"/>
            <ac:cxnSpMk id="39" creationId="{92313AE1-E77E-DCD7-5A8F-650111E8789D}"/>
          </ac:cxnSpMkLst>
        </pc:cxnChg>
        <pc:cxnChg chg="add mod">
          <ac:chgData name="Nguyen Chi Son" userId="606856d02e9d83ac" providerId="LiveId" clId="{2597252C-BE7A-429B-93D9-DB93322F59AB}" dt="2022-05-10T11:03:25.498" v="2815" actId="1076"/>
          <ac:cxnSpMkLst>
            <pc:docMk/>
            <pc:sldMk cId="3014091475" sldId="782"/>
            <ac:cxnSpMk id="40" creationId="{50E98EB3-137C-6BA2-399D-21EFF3CF3176}"/>
          </ac:cxnSpMkLst>
        </pc:cxnChg>
        <pc:cxnChg chg="add mod">
          <ac:chgData name="Nguyen Chi Son" userId="606856d02e9d83ac" providerId="LiveId" clId="{2597252C-BE7A-429B-93D9-DB93322F59AB}" dt="2022-05-10T11:03:25.498" v="2815" actId="1076"/>
          <ac:cxnSpMkLst>
            <pc:docMk/>
            <pc:sldMk cId="3014091475" sldId="782"/>
            <ac:cxnSpMk id="41" creationId="{F78968DB-ACF6-45AF-23A8-4407A21BE639}"/>
          </ac:cxnSpMkLst>
        </pc:cxnChg>
        <pc:cxnChg chg="add del mod">
          <ac:chgData name="Nguyen Chi Son" userId="606856d02e9d83ac" providerId="LiveId" clId="{2597252C-BE7A-429B-93D9-DB93322F59AB}" dt="2022-05-10T11:06:05.009" v="2836" actId="478"/>
          <ac:cxnSpMkLst>
            <pc:docMk/>
            <pc:sldMk cId="3014091475" sldId="782"/>
            <ac:cxnSpMk id="42" creationId="{44F4C0E6-CA27-F31F-425A-8C35E89E48C8}"/>
          </ac:cxnSpMkLst>
        </pc:cxnChg>
        <pc:cxnChg chg="add mod">
          <ac:chgData name="Nguyen Chi Son" userId="606856d02e9d83ac" providerId="LiveId" clId="{2597252C-BE7A-429B-93D9-DB93322F59AB}" dt="2022-05-10T11:05:00.823" v="2818" actId="408"/>
          <ac:cxnSpMkLst>
            <pc:docMk/>
            <pc:sldMk cId="3014091475" sldId="782"/>
            <ac:cxnSpMk id="64" creationId="{BD5A81A2-FBF9-88B3-81F6-28E0A21F832D}"/>
          </ac:cxnSpMkLst>
        </pc:cxnChg>
        <pc:cxnChg chg="add mod">
          <ac:chgData name="Nguyen Chi Son" userId="606856d02e9d83ac" providerId="LiveId" clId="{2597252C-BE7A-429B-93D9-DB93322F59AB}" dt="2022-05-10T11:05:11.229" v="2819" actId="465"/>
          <ac:cxnSpMkLst>
            <pc:docMk/>
            <pc:sldMk cId="3014091475" sldId="782"/>
            <ac:cxnSpMk id="65" creationId="{32239710-7CBD-0085-9DA3-23727E57493D}"/>
          </ac:cxnSpMkLst>
        </pc:cxnChg>
        <pc:cxnChg chg="add mod">
          <ac:chgData name="Nguyen Chi Son" userId="606856d02e9d83ac" providerId="LiveId" clId="{2597252C-BE7A-429B-93D9-DB93322F59AB}" dt="2022-05-10T11:10:46.655" v="2929" actId="14100"/>
          <ac:cxnSpMkLst>
            <pc:docMk/>
            <pc:sldMk cId="3014091475" sldId="782"/>
            <ac:cxnSpMk id="84" creationId="{5D6DC388-79AE-CF9A-8A41-A80B2BB9AEA1}"/>
          </ac:cxnSpMkLst>
        </pc:cxnChg>
        <pc:cxnChg chg="add del mod">
          <ac:chgData name="Nguyen Chi Son" userId="606856d02e9d83ac" providerId="LiveId" clId="{2597252C-BE7A-429B-93D9-DB93322F59AB}" dt="2022-05-10T11:24:53.671" v="4634"/>
          <ac:cxnSpMkLst>
            <pc:docMk/>
            <pc:sldMk cId="3014091475" sldId="782"/>
            <ac:cxnSpMk id="87" creationId="{C8F89B40-79EC-3D2B-73B9-AE8903366F48}"/>
          </ac:cxnSpMkLst>
        </pc:cxnChg>
      </pc:sldChg>
      <pc:sldChg chg="del">
        <pc:chgData name="Nguyen Chi Son" userId="606856d02e9d83ac" providerId="LiveId" clId="{2597252C-BE7A-429B-93D9-DB93322F59AB}" dt="2022-05-10T11:11:53.122" v="2938" actId="47"/>
        <pc:sldMkLst>
          <pc:docMk/>
          <pc:sldMk cId="3514233349" sldId="783"/>
        </pc:sldMkLst>
      </pc:sldChg>
      <pc:sldChg chg="addSp delSp modSp mod delAnim modAnim">
        <pc:chgData name="Nguyen Chi Son" userId="606856d02e9d83ac" providerId="LiveId" clId="{2597252C-BE7A-429B-93D9-DB93322F59AB}" dt="2022-05-10T14:33:00.394" v="9560"/>
        <pc:sldMkLst>
          <pc:docMk/>
          <pc:sldMk cId="3278121036" sldId="785"/>
        </pc:sldMkLst>
        <pc:spChg chg="del">
          <ac:chgData name="Nguyen Chi Son" userId="606856d02e9d83ac" providerId="LiveId" clId="{2597252C-BE7A-429B-93D9-DB93322F59AB}" dt="2022-05-10T14:08:39.003" v="6592" actId="478"/>
          <ac:spMkLst>
            <pc:docMk/>
            <pc:sldMk cId="3278121036" sldId="785"/>
            <ac:spMk id="16" creationId="{3D8285F7-5972-A463-C1EB-DC3F1FFE52A0}"/>
          </ac:spMkLst>
        </pc:spChg>
        <pc:spChg chg="del">
          <ac:chgData name="Nguyen Chi Son" userId="606856d02e9d83ac" providerId="LiveId" clId="{2597252C-BE7A-429B-93D9-DB93322F59AB}" dt="2022-05-10T14:08:39.003" v="6592" actId="478"/>
          <ac:spMkLst>
            <pc:docMk/>
            <pc:sldMk cId="3278121036" sldId="785"/>
            <ac:spMk id="18" creationId="{B3B0B2A1-6AD8-6BC0-A5D4-FD27F3C34484}"/>
          </ac:spMkLst>
        </pc:spChg>
        <pc:spChg chg="mod">
          <ac:chgData name="Nguyen Chi Son" userId="606856d02e9d83ac" providerId="LiveId" clId="{2597252C-BE7A-429B-93D9-DB93322F59AB}" dt="2022-05-10T14:11:20.539" v="7619" actId="20577"/>
          <ac:spMkLst>
            <pc:docMk/>
            <pc:sldMk cId="3278121036" sldId="785"/>
            <ac:spMk id="19" creationId="{9C339D16-68E4-43C4-A62E-D0146138D23B}"/>
          </ac:spMkLst>
        </pc:spChg>
        <pc:spChg chg="add mod">
          <ac:chgData name="Nguyen Chi Son" userId="606856d02e9d83ac" providerId="LiveId" clId="{2597252C-BE7A-429B-93D9-DB93322F59AB}" dt="2022-05-10T14:16:25.210" v="8656" actId="58"/>
          <ac:spMkLst>
            <pc:docMk/>
            <pc:sldMk cId="3278121036" sldId="785"/>
            <ac:spMk id="20" creationId="{0934020B-1F3F-46A5-D540-CB1045B4A538}"/>
          </ac:spMkLst>
        </pc:spChg>
        <pc:spChg chg="del">
          <ac:chgData name="Nguyen Chi Son" userId="606856d02e9d83ac" providerId="LiveId" clId="{2597252C-BE7A-429B-93D9-DB93322F59AB}" dt="2022-05-10T14:08:39.003" v="6592" actId="478"/>
          <ac:spMkLst>
            <pc:docMk/>
            <pc:sldMk cId="3278121036" sldId="785"/>
            <ac:spMk id="21" creationId="{50CCF181-DD22-1EFD-8B79-74BB108C144B}"/>
          </ac:spMkLst>
        </pc:spChg>
        <pc:spChg chg="add mod">
          <ac:chgData name="Nguyen Chi Son" userId="606856d02e9d83ac" providerId="LiveId" clId="{2597252C-BE7A-429B-93D9-DB93322F59AB}" dt="2022-05-10T14:11:50.784" v="7645" actId="1035"/>
          <ac:spMkLst>
            <pc:docMk/>
            <pc:sldMk cId="3278121036" sldId="785"/>
            <ac:spMk id="23" creationId="{DF71E831-C932-0FED-E289-5B333C7ABB6D}"/>
          </ac:spMkLst>
        </pc:spChg>
        <pc:spChg chg="add mod">
          <ac:chgData name="Nguyen Chi Son" userId="606856d02e9d83ac" providerId="LiveId" clId="{2597252C-BE7A-429B-93D9-DB93322F59AB}" dt="2022-05-10T14:12:38.938" v="7949" actId="20577"/>
          <ac:spMkLst>
            <pc:docMk/>
            <pc:sldMk cId="3278121036" sldId="785"/>
            <ac:spMk id="25" creationId="{604F79D9-CBF1-74A6-09EC-CA1BF245464A}"/>
          </ac:spMkLst>
        </pc:spChg>
        <pc:spChg chg="del">
          <ac:chgData name="Nguyen Chi Son" userId="606856d02e9d83ac" providerId="LiveId" clId="{2597252C-BE7A-429B-93D9-DB93322F59AB}" dt="2022-05-10T14:08:39.003" v="6592" actId="478"/>
          <ac:spMkLst>
            <pc:docMk/>
            <pc:sldMk cId="3278121036" sldId="785"/>
            <ac:spMk id="26" creationId="{CD1D6AFE-9958-4D1E-9CD2-A14264240D52}"/>
          </ac:spMkLst>
        </pc:spChg>
        <pc:spChg chg="del">
          <ac:chgData name="Nguyen Chi Son" userId="606856d02e9d83ac" providerId="LiveId" clId="{2597252C-BE7A-429B-93D9-DB93322F59AB}" dt="2022-05-10T14:08:39.003" v="6592" actId="478"/>
          <ac:spMkLst>
            <pc:docMk/>
            <pc:sldMk cId="3278121036" sldId="785"/>
            <ac:spMk id="27" creationId="{DB6DD82A-4CA8-4623-BC36-43439A2C4434}"/>
          </ac:spMkLst>
        </pc:spChg>
        <pc:spChg chg="del">
          <ac:chgData name="Nguyen Chi Son" userId="606856d02e9d83ac" providerId="LiveId" clId="{2597252C-BE7A-429B-93D9-DB93322F59AB}" dt="2022-05-10T14:08:39.003" v="6592" actId="478"/>
          <ac:spMkLst>
            <pc:docMk/>
            <pc:sldMk cId="3278121036" sldId="785"/>
            <ac:spMk id="30" creationId="{838B18E4-DC53-B570-58C6-ECC3F5065557}"/>
          </ac:spMkLst>
        </pc:spChg>
        <pc:graphicFrameChg chg="del">
          <ac:chgData name="Nguyen Chi Son" userId="606856d02e9d83ac" providerId="LiveId" clId="{2597252C-BE7A-429B-93D9-DB93322F59AB}" dt="2022-05-10T14:08:39.003" v="6592" actId="478"/>
          <ac:graphicFrameMkLst>
            <pc:docMk/>
            <pc:sldMk cId="3278121036" sldId="785"/>
            <ac:graphicFrameMk id="17" creationId="{BEF7788B-8DC8-5B4D-A0BA-E73F3E50DB3B}"/>
          </ac:graphicFrameMkLst>
        </pc:graphicFrameChg>
        <pc:graphicFrameChg chg="add del mod">
          <ac:chgData name="Nguyen Chi Son" userId="606856d02e9d83ac" providerId="LiveId" clId="{2597252C-BE7A-429B-93D9-DB93322F59AB}" dt="2022-05-10T14:11:53.652" v="7646" actId="478"/>
          <ac:graphicFrameMkLst>
            <pc:docMk/>
            <pc:sldMk cId="3278121036" sldId="785"/>
            <ac:graphicFrameMk id="28" creationId="{47A5B1E9-C6E9-A689-9966-0001A71A52EE}"/>
          </ac:graphicFrameMkLst>
        </pc:graphicFrameChg>
        <pc:picChg chg="add mod">
          <ac:chgData name="Nguyen Chi Son" userId="606856d02e9d83ac" providerId="LiveId" clId="{2597252C-BE7A-429B-93D9-DB93322F59AB}" dt="2022-05-10T14:11:24.282" v="7623" actId="1035"/>
          <ac:picMkLst>
            <pc:docMk/>
            <pc:sldMk cId="3278121036" sldId="785"/>
            <ac:picMk id="3" creationId="{0D99B733-80B0-5BC4-3E37-DBA8ABEEADCC}"/>
          </ac:picMkLst>
        </pc:picChg>
        <pc:picChg chg="del">
          <ac:chgData name="Nguyen Chi Son" userId="606856d02e9d83ac" providerId="LiveId" clId="{2597252C-BE7A-429B-93D9-DB93322F59AB}" dt="2022-05-10T14:08:39.003" v="6592" actId="478"/>
          <ac:picMkLst>
            <pc:docMk/>
            <pc:sldMk cId="3278121036" sldId="785"/>
            <ac:picMk id="6" creationId="{5F247A21-5FA3-4AC7-A429-97D3AFAD4B1B}"/>
          </ac:picMkLst>
        </pc:picChg>
        <pc:picChg chg="del">
          <ac:chgData name="Nguyen Chi Son" userId="606856d02e9d83ac" providerId="LiveId" clId="{2597252C-BE7A-429B-93D9-DB93322F59AB}" dt="2022-05-10T14:08:39.003" v="6592" actId="478"/>
          <ac:picMkLst>
            <pc:docMk/>
            <pc:sldMk cId="3278121036" sldId="785"/>
            <ac:picMk id="22" creationId="{93222A87-91ED-4181-B1B0-A0B0D9FE2D30}"/>
          </ac:picMkLst>
        </pc:picChg>
        <pc:cxnChg chg="add mod">
          <ac:chgData name="Nguyen Chi Son" userId="606856d02e9d83ac" providerId="LiveId" clId="{2597252C-BE7A-429B-93D9-DB93322F59AB}" dt="2022-05-10T14:16:52.922" v="8668" actId="1036"/>
          <ac:cxnSpMkLst>
            <pc:docMk/>
            <pc:sldMk cId="3278121036" sldId="785"/>
            <ac:cxnSpMk id="5" creationId="{1EEC6C7D-5691-17FA-122D-B6085E92555A}"/>
          </ac:cxnSpMkLst>
        </pc:cxnChg>
        <pc:cxnChg chg="del">
          <ac:chgData name="Nguyen Chi Son" userId="606856d02e9d83ac" providerId="LiveId" clId="{2597252C-BE7A-429B-93D9-DB93322F59AB}" dt="2022-05-10T14:08:39.003" v="6592" actId="478"/>
          <ac:cxnSpMkLst>
            <pc:docMk/>
            <pc:sldMk cId="3278121036" sldId="785"/>
            <ac:cxnSpMk id="8" creationId="{46ECD3DC-B938-4C39-8E4A-82C99166371D}"/>
          </ac:cxnSpMkLst>
        </pc:cxnChg>
        <pc:cxnChg chg="del">
          <ac:chgData name="Nguyen Chi Son" userId="606856d02e9d83ac" providerId="LiveId" clId="{2597252C-BE7A-429B-93D9-DB93322F59AB}" dt="2022-05-10T14:08:39.003" v="6592" actId="478"/>
          <ac:cxnSpMkLst>
            <pc:docMk/>
            <pc:sldMk cId="3278121036" sldId="785"/>
            <ac:cxnSpMk id="24" creationId="{F21BDA72-869D-4250-88C3-F2480ADEC55F}"/>
          </ac:cxnSpMkLst>
        </pc:cxnChg>
      </pc:sldChg>
      <pc:sldChg chg="del">
        <pc:chgData name="Nguyen Chi Son" userId="606856d02e9d83ac" providerId="LiveId" clId="{2597252C-BE7A-429B-93D9-DB93322F59AB}" dt="2022-05-10T14:25:41.468" v="9465" actId="47"/>
        <pc:sldMkLst>
          <pc:docMk/>
          <pc:sldMk cId="4062520160" sldId="786"/>
        </pc:sldMkLst>
      </pc:sldChg>
      <pc:sldChg chg="del">
        <pc:chgData name="Nguyen Chi Son" userId="606856d02e9d83ac" providerId="LiveId" clId="{2597252C-BE7A-429B-93D9-DB93322F59AB}" dt="2022-05-10T14:25:41.468" v="9465" actId="47"/>
        <pc:sldMkLst>
          <pc:docMk/>
          <pc:sldMk cId="2806807792" sldId="787"/>
        </pc:sldMkLst>
      </pc:sldChg>
      <pc:sldChg chg="del">
        <pc:chgData name="Nguyen Chi Son" userId="606856d02e9d83ac" providerId="LiveId" clId="{2597252C-BE7A-429B-93D9-DB93322F59AB}" dt="2022-05-10T14:25:41.468" v="9465" actId="47"/>
        <pc:sldMkLst>
          <pc:docMk/>
          <pc:sldMk cId="2750845603" sldId="788"/>
        </pc:sldMkLst>
      </pc:sldChg>
      <pc:sldChg chg="del">
        <pc:chgData name="Nguyen Chi Son" userId="606856d02e9d83ac" providerId="LiveId" clId="{2597252C-BE7A-429B-93D9-DB93322F59AB}" dt="2022-05-10T14:25:41.468" v="9465" actId="47"/>
        <pc:sldMkLst>
          <pc:docMk/>
          <pc:sldMk cId="1403186154" sldId="789"/>
        </pc:sldMkLst>
      </pc:sldChg>
      <pc:sldChg chg="del">
        <pc:chgData name="Nguyen Chi Son" userId="606856d02e9d83ac" providerId="LiveId" clId="{2597252C-BE7A-429B-93D9-DB93322F59AB}" dt="2022-05-10T14:25:41.468" v="9465" actId="47"/>
        <pc:sldMkLst>
          <pc:docMk/>
          <pc:sldMk cId="822980392" sldId="790"/>
        </pc:sldMkLst>
      </pc:sldChg>
      <pc:sldChg chg="modSp add modAnim">
        <pc:chgData name="Nguyen Chi Son" userId="606856d02e9d83ac" providerId="LiveId" clId="{2597252C-BE7A-429B-93D9-DB93322F59AB}" dt="2022-05-10T14:26:00.581" v="9467"/>
        <pc:sldMkLst>
          <pc:docMk/>
          <pc:sldMk cId="1008586418" sldId="791"/>
        </pc:sldMkLst>
        <pc:spChg chg="mod">
          <ac:chgData name="Nguyen Chi Son" userId="606856d02e9d83ac" providerId="LiveId" clId="{2597252C-BE7A-429B-93D9-DB93322F59AB}" dt="2022-05-10T10:37:32.257" v="2472" actId="20577"/>
          <ac:spMkLst>
            <pc:docMk/>
            <pc:sldMk cId="1008586418" sldId="791"/>
            <ac:spMk id="11" creationId="{CB9798D1-2A2A-6FF5-4ABE-E90F981A0FF3}"/>
          </ac:spMkLst>
        </pc:spChg>
      </pc:sldChg>
      <pc:sldChg chg="addSp delSp modSp add mod modAnim">
        <pc:chgData name="Nguyen Chi Son" userId="606856d02e9d83ac" providerId="LiveId" clId="{2597252C-BE7A-429B-93D9-DB93322F59AB}" dt="2022-05-10T14:29:11.532" v="9482"/>
        <pc:sldMkLst>
          <pc:docMk/>
          <pc:sldMk cId="3578155874" sldId="792"/>
        </pc:sldMkLst>
        <pc:spChg chg="mod">
          <ac:chgData name="Nguyen Chi Son" userId="606856d02e9d83ac" providerId="LiveId" clId="{2597252C-BE7A-429B-93D9-DB93322F59AB}" dt="2022-05-10T11:12:11.887" v="3037" actId="20577"/>
          <ac:spMkLst>
            <pc:docMk/>
            <pc:sldMk cId="3578155874" sldId="792"/>
            <ac:spMk id="2" creationId="{BA8A6260-CA4B-46A9-A06E-C71EE59E6992}"/>
          </ac:spMkLst>
        </pc:spChg>
        <pc:spChg chg="add mod">
          <ac:chgData name="Nguyen Chi Son" userId="606856d02e9d83ac" providerId="LiveId" clId="{2597252C-BE7A-429B-93D9-DB93322F59AB}" dt="2022-05-10T11:18:45.624" v="4132" actId="20577"/>
          <ac:spMkLst>
            <pc:docMk/>
            <pc:sldMk cId="3578155874" sldId="792"/>
            <ac:spMk id="6" creationId="{D3015E0F-F19A-8D88-78EF-81142AAABDD2}"/>
          </ac:spMkLst>
        </pc:spChg>
        <pc:spChg chg="add del mod">
          <ac:chgData name="Nguyen Chi Son" userId="606856d02e9d83ac" providerId="LiveId" clId="{2597252C-BE7A-429B-93D9-DB93322F59AB}" dt="2022-05-10T11:22:26.332" v="4406" actId="478"/>
          <ac:spMkLst>
            <pc:docMk/>
            <pc:sldMk cId="3578155874" sldId="792"/>
            <ac:spMk id="9" creationId="{B328CBAB-DF1D-3231-4893-62A8F3C3FDBE}"/>
          </ac:spMkLst>
        </pc:spChg>
        <pc:spChg chg="del">
          <ac:chgData name="Nguyen Chi Son" userId="606856d02e9d83ac" providerId="LiveId" clId="{2597252C-BE7A-429B-93D9-DB93322F59AB}" dt="2022-05-10T11:11:59.090" v="2941" actId="478"/>
          <ac:spMkLst>
            <pc:docMk/>
            <pc:sldMk cId="3578155874" sldId="792"/>
            <ac:spMk id="10" creationId="{3FD708EC-228F-67F0-E1BD-F5A363328896}"/>
          </ac:spMkLst>
        </pc:spChg>
        <pc:spChg chg="add mod">
          <ac:chgData name="Nguyen Chi Son" userId="606856d02e9d83ac" providerId="LiveId" clId="{2597252C-BE7A-429B-93D9-DB93322F59AB}" dt="2022-05-10T11:28:08.852" v="4679" actId="20577"/>
          <ac:spMkLst>
            <pc:docMk/>
            <pc:sldMk cId="3578155874" sldId="792"/>
            <ac:spMk id="11" creationId="{A269EF1A-934B-03C0-B80A-152110471396}"/>
          </ac:spMkLst>
        </pc:spChg>
        <pc:spChg chg="del">
          <ac:chgData name="Nguyen Chi Son" userId="606856d02e9d83ac" providerId="LiveId" clId="{2597252C-BE7A-429B-93D9-DB93322F59AB}" dt="2022-05-10T11:11:59.090" v="2941" actId="478"/>
          <ac:spMkLst>
            <pc:docMk/>
            <pc:sldMk cId="3578155874" sldId="792"/>
            <ac:spMk id="13" creationId="{6D13369A-D3BB-A532-C67C-F125BCF9463E}"/>
          </ac:spMkLst>
        </pc:spChg>
        <pc:graphicFrameChg chg="add mod">
          <ac:chgData name="Nguyen Chi Son" userId="606856d02e9d83ac" providerId="LiveId" clId="{2597252C-BE7A-429B-93D9-DB93322F59AB}" dt="2022-05-10T11:28:12.805" v="4688" actId="1035"/>
          <ac:graphicFrameMkLst>
            <pc:docMk/>
            <pc:sldMk cId="3578155874" sldId="792"/>
            <ac:graphicFrameMk id="12" creationId="{79D6A50B-04C6-09F8-2D0E-BDF0D9763F2E}"/>
          </ac:graphicFrameMkLst>
        </pc:graphicFrameChg>
        <pc:picChg chg="del">
          <ac:chgData name="Nguyen Chi Son" userId="606856d02e9d83ac" providerId="LiveId" clId="{2597252C-BE7A-429B-93D9-DB93322F59AB}" dt="2022-05-10T11:11:57.903" v="2940" actId="478"/>
          <ac:picMkLst>
            <pc:docMk/>
            <pc:sldMk cId="3578155874" sldId="792"/>
            <ac:picMk id="4" creationId="{0D0CC154-EC5F-1F05-1351-D77440F3D464}"/>
          </ac:picMkLst>
        </pc:picChg>
        <pc:picChg chg="add mod">
          <ac:chgData name="Nguyen Chi Son" userId="606856d02e9d83ac" providerId="LiveId" clId="{2597252C-BE7A-429B-93D9-DB93322F59AB}" dt="2022-05-10T11:18:47.327" v="4134" actId="1076"/>
          <ac:picMkLst>
            <pc:docMk/>
            <pc:sldMk cId="3578155874" sldId="792"/>
            <ac:picMk id="5" creationId="{66B10566-DF8E-C4C5-0309-DC35AA8F86F6}"/>
          </ac:picMkLst>
        </pc:picChg>
      </pc:sldChg>
      <pc:sldChg chg="delSp modSp add mod delAnim modAnim">
        <pc:chgData name="Nguyen Chi Son" userId="606856d02e9d83ac" providerId="LiveId" clId="{2597252C-BE7A-429B-93D9-DB93322F59AB}" dt="2022-05-10T14:29:23.435" v="9486"/>
        <pc:sldMkLst>
          <pc:docMk/>
          <pc:sldMk cId="691941493" sldId="793"/>
        </pc:sldMkLst>
        <pc:spChg chg="mod">
          <ac:chgData name="Nguyen Chi Son" userId="606856d02e9d83ac" providerId="LiveId" clId="{2597252C-BE7A-429B-93D9-DB93322F59AB}" dt="2022-05-10T11:24:08.235" v="4606" actId="20577"/>
          <ac:spMkLst>
            <pc:docMk/>
            <pc:sldMk cId="691941493" sldId="793"/>
            <ac:spMk id="11" creationId="{A269EF1A-934B-03C0-B80A-152110471396}"/>
          </ac:spMkLst>
        </pc:spChg>
        <pc:graphicFrameChg chg="del mod">
          <ac:chgData name="Nguyen Chi Son" userId="606856d02e9d83ac" providerId="LiveId" clId="{2597252C-BE7A-429B-93D9-DB93322F59AB}" dt="2022-05-10T11:23:06.565" v="4437" actId="478"/>
          <ac:graphicFrameMkLst>
            <pc:docMk/>
            <pc:sldMk cId="691941493" sldId="793"/>
            <ac:graphicFrameMk id="12" creationId="{79D6A50B-04C6-09F8-2D0E-BDF0D9763F2E}"/>
          </ac:graphicFrameMkLst>
        </pc:graphicFrameChg>
      </pc:sldChg>
      <pc:sldChg chg="addSp modSp add mod modAnim">
        <pc:chgData name="Nguyen Chi Son" userId="606856d02e9d83ac" providerId="LiveId" clId="{2597252C-BE7A-429B-93D9-DB93322F59AB}" dt="2022-05-10T14:29:43.036" v="9489"/>
        <pc:sldMkLst>
          <pc:docMk/>
          <pc:sldMk cId="2169299261" sldId="794"/>
        </pc:sldMkLst>
        <pc:spChg chg="mod">
          <ac:chgData name="Nguyen Chi Son" userId="606856d02e9d83ac" providerId="LiveId" clId="{2597252C-BE7A-429B-93D9-DB93322F59AB}" dt="2022-05-10T11:28:02.290" v="4671" actId="20577"/>
          <ac:spMkLst>
            <pc:docMk/>
            <pc:sldMk cId="2169299261" sldId="794"/>
            <ac:spMk id="11" creationId="{A269EF1A-934B-03C0-B80A-152110471396}"/>
          </ac:spMkLst>
        </pc:spChg>
        <pc:graphicFrameChg chg="add mod">
          <ac:chgData name="Nguyen Chi Son" userId="606856d02e9d83ac" providerId="LiveId" clId="{2597252C-BE7A-429B-93D9-DB93322F59AB}" dt="2022-05-10T11:29:02.382" v="4691" actId="1035"/>
          <ac:graphicFrameMkLst>
            <pc:docMk/>
            <pc:sldMk cId="2169299261" sldId="794"/>
            <ac:graphicFrameMk id="10" creationId="{C523A258-16CA-9357-5DAA-34FC9F4B9049}"/>
          </ac:graphicFrameMkLst>
        </pc:graphicFrameChg>
        <pc:cxnChg chg="add mod">
          <ac:chgData name="Nguyen Chi Son" userId="606856d02e9d83ac" providerId="LiveId" clId="{2597252C-BE7A-429B-93D9-DB93322F59AB}" dt="2022-05-10T11:25:37.107" v="4653" actId="1036"/>
          <ac:cxnSpMkLst>
            <pc:docMk/>
            <pc:sldMk cId="2169299261" sldId="794"/>
            <ac:cxnSpMk id="7" creationId="{3F3FC7C7-6858-6EDD-45C9-25471E63F373}"/>
          </ac:cxnSpMkLst>
        </pc:cxnChg>
      </pc:sldChg>
      <pc:sldChg chg="addSp modSp add mod modAnim">
        <pc:chgData name="Nguyen Chi Son" userId="606856d02e9d83ac" providerId="LiveId" clId="{2597252C-BE7A-429B-93D9-DB93322F59AB}" dt="2022-05-10T14:29:52.860" v="9490"/>
        <pc:sldMkLst>
          <pc:docMk/>
          <pc:sldMk cId="3750732004" sldId="795"/>
        </pc:sldMkLst>
        <pc:spChg chg="mod">
          <ac:chgData name="Nguyen Chi Son" userId="606856d02e9d83ac" providerId="LiveId" clId="{2597252C-BE7A-429B-93D9-DB93322F59AB}" dt="2022-05-10T11:30:31.629" v="4805" actId="122"/>
          <ac:spMkLst>
            <pc:docMk/>
            <pc:sldMk cId="3750732004" sldId="795"/>
            <ac:spMk id="11" creationId="{A269EF1A-934B-03C0-B80A-152110471396}"/>
          </ac:spMkLst>
        </pc:spChg>
        <pc:graphicFrameChg chg="add mod">
          <ac:chgData name="Nguyen Chi Son" userId="606856d02e9d83ac" providerId="LiveId" clId="{2597252C-BE7A-429B-93D9-DB93322F59AB}" dt="2022-05-10T11:30:33.488" v="4806" actId="1076"/>
          <ac:graphicFrameMkLst>
            <pc:docMk/>
            <pc:sldMk cId="3750732004" sldId="795"/>
            <ac:graphicFrameMk id="7" creationId="{D9B7824E-C9DD-BA0A-A5F8-69D079D0265F}"/>
          </ac:graphicFrameMkLst>
        </pc:graphicFrameChg>
      </pc:sldChg>
      <pc:sldChg chg="modSp add mod modAnim">
        <pc:chgData name="Nguyen Chi Son" userId="606856d02e9d83ac" providerId="LiveId" clId="{2597252C-BE7A-429B-93D9-DB93322F59AB}" dt="2022-05-10T14:30:13.791" v="9495"/>
        <pc:sldMkLst>
          <pc:docMk/>
          <pc:sldMk cId="3512007061" sldId="796"/>
        </pc:sldMkLst>
        <pc:spChg chg="mod">
          <ac:chgData name="Nguyen Chi Son" userId="606856d02e9d83ac" providerId="LiveId" clId="{2597252C-BE7A-429B-93D9-DB93322F59AB}" dt="2022-05-10T11:31:15.549" v="4811" actId="20577"/>
          <ac:spMkLst>
            <pc:docMk/>
            <pc:sldMk cId="3512007061" sldId="796"/>
            <ac:spMk id="11" creationId="{A269EF1A-934B-03C0-B80A-152110471396}"/>
          </ac:spMkLst>
        </pc:spChg>
        <pc:graphicFrameChg chg="mod">
          <ac:chgData name="Nguyen Chi Son" userId="606856d02e9d83ac" providerId="LiveId" clId="{2597252C-BE7A-429B-93D9-DB93322F59AB}" dt="2022-05-10T11:31:47.610" v="4815" actId="1076"/>
          <ac:graphicFrameMkLst>
            <pc:docMk/>
            <pc:sldMk cId="3512007061" sldId="796"/>
            <ac:graphicFrameMk id="7" creationId="{D9B7824E-C9DD-BA0A-A5F8-69D079D0265F}"/>
          </ac:graphicFrameMkLst>
        </pc:graphicFrameChg>
      </pc:sldChg>
      <pc:sldChg chg="addSp modSp add modAnim">
        <pc:chgData name="Nguyen Chi Son" userId="606856d02e9d83ac" providerId="LiveId" clId="{2597252C-BE7A-429B-93D9-DB93322F59AB}" dt="2022-05-10T14:33:09.207" v="9561"/>
        <pc:sldMkLst>
          <pc:docMk/>
          <pc:sldMk cId="369859011" sldId="797"/>
        </pc:sldMkLst>
        <pc:spChg chg="mod">
          <ac:chgData name="Nguyen Chi Son" userId="606856d02e9d83ac" providerId="LiveId" clId="{2597252C-BE7A-429B-93D9-DB93322F59AB}" dt="2022-05-10T14:17:28.780" v="8682" actId="58"/>
          <ac:spMkLst>
            <pc:docMk/>
            <pc:sldMk cId="369859011" sldId="797"/>
            <ac:spMk id="20" creationId="{0934020B-1F3F-46A5-D540-CB1045B4A538}"/>
          </ac:spMkLst>
        </pc:spChg>
        <pc:spChg chg="mod">
          <ac:chgData name="Nguyen Chi Son" userId="606856d02e9d83ac" providerId="LiveId" clId="{2597252C-BE7A-429B-93D9-DB93322F59AB}" dt="2022-05-10T14:17:39.055" v="8684" actId="20577"/>
          <ac:spMkLst>
            <pc:docMk/>
            <pc:sldMk cId="369859011" sldId="797"/>
            <ac:spMk id="25" creationId="{604F79D9-CBF1-74A6-09EC-CA1BF245464A}"/>
          </ac:spMkLst>
        </pc:spChg>
        <pc:cxnChg chg="add mod">
          <ac:chgData name="Nguyen Chi Son" userId="606856d02e9d83ac" providerId="LiveId" clId="{2597252C-BE7A-429B-93D9-DB93322F59AB}" dt="2022-05-10T14:16:55.825" v="8669"/>
          <ac:cxnSpMkLst>
            <pc:docMk/>
            <pc:sldMk cId="369859011" sldId="797"/>
            <ac:cxnSpMk id="8" creationId="{DFB8E07B-4C30-8242-BD26-4448757E84E0}"/>
          </ac:cxnSpMkLst>
        </pc:cxnChg>
      </pc:sldChg>
      <pc:sldChg chg="addSp modSp add mod modAnim">
        <pc:chgData name="Nguyen Chi Son" userId="606856d02e9d83ac" providerId="LiveId" clId="{2597252C-BE7A-429B-93D9-DB93322F59AB}" dt="2022-05-10T14:34:19.447" v="9566"/>
        <pc:sldMkLst>
          <pc:docMk/>
          <pc:sldMk cId="2040226191" sldId="798"/>
        </pc:sldMkLst>
        <pc:spChg chg="mod">
          <ac:chgData name="Nguyen Chi Son" userId="606856d02e9d83ac" providerId="LiveId" clId="{2597252C-BE7A-429B-93D9-DB93322F59AB}" dt="2022-05-10T14:21:44.012" v="9049" actId="20577"/>
          <ac:spMkLst>
            <pc:docMk/>
            <pc:sldMk cId="2040226191" sldId="798"/>
            <ac:spMk id="20" creationId="{0934020B-1F3F-46A5-D540-CB1045B4A538}"/>
          </ac:spMkLst>
        </pc:spChg>
        <pc:spChg chg="mod">
          <ac:chgData name="Nguyen Chi Son" userId="606856d02e9d83ac" providerId="LiveId" clId="{2597252C-BE7A-429B-93D9-DB93322F59AB}" dt="2022-05-10T14:21:50.404" v="9053" actId="20577"/>
          <ac:spMkLst>
            <pc:docMk/>
            <pc:sldMk cId="2040226191" sldId="798"/>
            <ac:spMk id="25" creationId="{604F79D9-CBF1-74A6-09EC-CA1BF245464A}"/>
          </ac:spMkLst>
        </pc:spChg>
        <pc:graphicFrameChg chg="add mod">
          <ac:chgData name="Nguyen Chi Son" userId="606856d02e9d83ac" providerId="LiveId" clId="{2597252C-BE7A-429B-93D9-DB93322F59AB}" dt="2022-05-10T14:21:54.126" v="9058" actId="1036"/>
          <ac:graphicFrameMkLst>
            <pc:docMk/>
            <pc:sldMk cId="2040226191" sldId="798"/>
            <ac:graphicFrameMk id="10" creationId="{D650AF04-C697-9853-24BD-9CD3A717B01E}"/>
          </ac:graphicFrameMkLst>
        </pc:graphicFrameChg>
        <pc:graphicFrameChg chg="add mod">
          <ac:chgData name="Nguyen Chi Son" userId="606856d02e9d83ac" providerId="LiveId" clId="{2597252C-BE7A-429B-93D9-DB93322F59AB}" dt="2022-05-10T14:21:57.273" v="9068" actId="1036"/>
          <ac:graphicFrameMkLst>
            <pc:docMk/>
            <pc:sldMk cId="2040226191" sldId="798"/>
            <ac:graphicFrameMk id="11" creationId="{B9504131-6F0C-876E-451C-91E9FDD15BDA}"/>
          </ac:graphicFrameMkLst>
        </pc:graphicFrameChg>
      </pc:sldChg>
      <pc:sldChg chg="modSp add mod modAnim">
        <pc:chgData name="Nguyen Chi Son" userId="606856d02e9d83ac" providerId="LiveId" clId="{2597252C-BE7A-429B-93D9-DB93322F59AB}" dt="2022-05-10T14:33:32.672" v="9565"/>
        <pc:sldMkLst>
          <pc:docMk/>
          <pc:sldMk cId="1281784601" sldId="799"/>
        </pc:sldMkLst>
        <pc:spChg chg="mod">
          <ac:chgData name="Nguyen Chi Son" userId="606856d02e9d83ac" providerId="LiveId" clId="{2597252C-BE7A-429B-93D9-DB93322F59AB}" dt="2022-05-10T14:25:30.716" v="9464" actId="20577"/>
          <ac:spMkLst>
            <pc:docMk/>
            <pc:sldMk cId="1281784601" sldId="799"/>
            <ac:spMk id="20" creationId="{0934020B-1F3F-46A5-D540-CB1045B4A538}"/>
          </ac:spMkLst>
        </pc:spChg>
        <pc:spChg chg="mod">
          <ac:chgData name="Nguyen Chi Son" userId="606856d02e9d83ac" providerId="LiveId" clId="{2597252C-BE7A-429B-93D9-DB93322F59AB}" dt="2022-05-10T14:23:17.296" v="9127" actId="20577"/>
          <ac:spMkLst>
            <pc:docMk/>
            <pc:sldMk cId="1281784601" sldId="799"/>
            <ac:spMk id="25" creationId="{604F79D9-CBF1-74A6-09EC-CA1BF245464A}"/>
          </ac:spMkLst>
        </pc:spChg>
        <pc:graphicFrameChg chg="mod">
          <ac:chgData name="Nguyen Chi Son" userId="606856d02e9d83ac" providerId="LiveId" clId="{2597252C-BE7A-429B-93D9-DB93322F59AB}" dt="2022-05-10T14:23:21.348" v="9131" actId="1037"/>
          <ac:graphicFrameMkLst>
            <pc:docMk/>
            <pc:sldMk cId="1281784601" sldId="799"/>
            <ac:graphicFrameMk id="10" creationId="{D650AF04-C697-9853-24BD-9CD3A717B01E}"/>
          </ac:graphicFrameMkLst>
        </pc:graphicFrameChg>
        <pc:graphicFrameChg chg="mod">
          <ac:chgData name="Nguyen Chi Son" userId="606856d02e9d83ac" providerId="LiveId" clId="{2597252C-BE7A-429B-93D9-DB93322F59AB}" dt="2022-05-10T14:23:29.652" v="9146" actId="1035"/>
          <ac:graphicFrameMkLst>
            <pc:docMk/>
            <pc:sldMk cId="1281784601" sldId="799"/>
            <ac:graphicFrameMk id="11" creationId="{B9504131-6F0C-876E-451C-91E9FDD15BDA}"/>
          </ac:graphicFrameMkLst>
        </pc:graphicFrameChg>
      </pc:sldChg>
    </pc:docChg>
  </pc:docChgLst>
  <pc:docChgLst>
    <pc:chgData name="Nguyen Chi Son" userId="606856d02e9d83ac" providerId="LiveId" clId="{31AFB845-B75F-4443-9CEF-2EA988277B47}"/>
    <pc:docChg chg="undo redo custSel addSld delSld modSld sldOrd">
      <pc:chgData name="Nguyen Chi Son" userId="606856d02e9d83ac" providerId="LiveId" clId="{31AFB845-B75F-4443-9CEF-2EA988277B47}" dt="2022-05-26T15:24:41.260" v="7372" actId="1076"/>
      <pc:docMkLst>
        <pc:docMk/>
      </pc:docMkLst>
      <pc:sldChg chg="modSp mod">
        <pc:chgData name="Nguyen Chi Son" userId="606856d02e9d83ac" providerId="LiveId" clId="{31AFB845-B75F-4443-9CEF-2EA988277B47}" dt="2022-05-26T09:26:25.222" v="51" actId="20577"/>
        <pc:sldMkLst>
          <pc:docMk/>
          <pc:sldMk cId="2922349590" sldId="256"/>
        </pc:sldMkLst>
        <pc:spChg chg="mod">
          <ac:chgData name="Nguyen Chi Son" userId="606856d02e9d83ac" providerId="LiveId" clId="{31AFB845-B75F-4443-9CEF-2EA988277B47}" dt="2022-05-26T09:26:25.222" v="51" actId="20577"/>
          <ac:spMkLst>
            <pc:docMk/>
            <pc:sldMk cId="2922349590" sldId="256"/>
            <ac:spMk id="136" creationId="{C574B640-0199-463F-87CA-8E3956B46E10}"/>
          </ac:spMkLst>
        </pc:spChg>
      </pc:sldChg>
      <pc:sldChg chg="del">
        <pc:chgData name="Nguyen Chi Son" userId="606856d02e9d83ac" providerId="LiveId" clId="{31AFB845-B75F-4443-9CEF-2EA988277B47}" dt="2022-05-26T15:10:19.974" v="5117" actId="47"/>
        <pc:sldMkLst>
          <pc:docMk/>
          <pc:sldMk cId="3319126272" sldId="622"/>
        </pc:sldMkLst>
      </pc:sldChg>
      <pc:sldChg chg="modSp mod">
        <pc:chgData name="Nguyen Chi Son" userId="606856d02e9d83ac" providerId="LiveId" clId="{31AFB845-B75F-4443-9CEF-2EA988277B47}" dt="2022-05-26T09:26:32.229" v="73" actId="20577"/>
        <pc:sldMkLst>
          <pc:docMk/>
          <pc:sldMk cId="1033004166" sldId="675"/>
        </pc:sldMkLst>
        <pc:spChg chg="mod">
          <ac:chgData name="Nguyen Chi Son" userId="606856d02e9d83ac" providerId="LiveId" clId="{31AFB845-B75F-4443-9CEF-2EA988277B47}" dt="2022-05-26T09:26:32.229" v="73" actId="20577"/>
          <ac:spMkLst>
            <pc:docMk/>
            <pc:sldMk cId="1033004166" sldId="675"/>
            <ac:spMk id="2" creationId="{DAF08EC2-5D0D-48D9-855C-A59C0E5ED55B}"/>
          </ac:spMkLst>
        </pc:spChg>
      </pc:sldChg>
      <pc:sldChg chg="del">
        <pc:chgData name="Nguyen Chi Son" userId="606856d02e9d83ac" providerId="LiveId" clId="{31AFB845-B75F-4443-9CEF-2EA988277B47}" dt="2022-05-26T15:10:19.974" v="5117" actId="47"/>
        <pc:sldMkLst>
          <pc:docMk/>
          <pc:sldMk cId="3014091475" sldId="782"/>
        </pc:sldMkLst>
      </pc:sldChg>
      <pc:sldChg chg="del">
        <pc:chgData name="Nguyen Chi Son" userId="606856d02e9d83ac" providerId="LiveId" clId="{31AFB845-B75F-4443-9CEF-2EA988277B47}" dt="2022-05-26T15:10:19.974" v="5117" actId="47"/>
        <pc:sldMkLst>
          <pc:docMk/>
          <pc:sldMk cId="1193280490" sldId="875"/>
        </pc:sldMkLst>
      </pc:sldChg>
      <pc:sldChg chg="addSp delSp modSp mod addAnim delAnim modAnim">
        <pc:chgData name="Nguyen Chi Son" userId="606856d02e9d83ac" providerId="LiveId" clId="{31AFB845-B75F-4443-9CEF-2EA988277B47}" dt="2022-05-26T12:54:58.214" v="1920"/>
        <pc:sldMkLst>
          <pc:docMk/>
          <pc:sldMk cId="780006894" sldId="880"/>
        </pc:sldMkLst>
        <pc:spChg chg="mod">
          <ac:chgData name="Nguyen Chi Son" userId="606856d02e9d83ac" providerId="LiveId" clId="{31AFB845-B75F-4443-9CEF-2EA988277B47}" dt="2022-05-26T09:40:32.493" v="747" actId="20577"/>
          <ac:spMkLst>
            <pc:docMk/>
            <pc:sldMk cId="780006894" sldId="880"/>
            <ac:spMk id="2" creationId="{BA8A6260-CA4B-46A9-A06E-C71EE59E6992}"/>
          </ac:spMkLst>
        </pc:spChg>
        <pc:spChg chg="mod">
          <ac:chgData name="Nguyen Chi Son" userId="606856d02e9d83ac" providerId="LiveId" clId="{31AFB845-B75F-4443-9CEF-2EA988277B47}" dt="2022-05-26T12:54:27.465" v="1914" actId="20577"/>
          <ac:spMkLst>
            <pc:docMk/>
            <pc:sldMk cId="780006894" sldId="880"/>
            <ac:spMk id="20" creationId="{96D10FFF-2A20-0BAF-772A-9E515DAE2B57}"/>
          </ac:spMkLst>
        </pc:spChg>
        <pc:graphicFrameChg chg="del">
          <ac:chgData name="Nguyen Chi Son" userId="606856d02e9d83ac" providerId="LiveId" clId="{31AFB845-B75F-4443-9CEF-2EA988277B47}" dt="2022-05-26T09:26:36.713" v="74" actId="478"/>
          <ac:graphicFrameMkLst>
            <pc:docMk/>
            <pc:sldMk cId="780006894" sldId="880"/>
            <ac:graphicFrameMk id="3" creationId="{83AE0F6A-FC17-36BA-8C0E-94E1503F8F49}"/>
          </ac:graphicFrameMkLst>
        </pc:graphicFrameChg>
        <pc:graphicFrameChg chg="add del mod">
          <ac:chgData name="Nguyen Chi Son" userId="606856d02e9d83ac" providerId="LiveId" clId="{31AFB845-B75F-4443-9CEF-2EA988277B47}" dt="2022-05-26T09:40:34.215" v="748" actId="478"/>
          <ac:graphicFrameMkLst>
            <pc:docMk/>
            <pc:sldMk cId="780006894" sldId="880"/>
            <ac:graphicFrameMk id="5" creationId="{DE07B4D3-4528-E698-038D-14F696737A4F}"/>
          </ac:graphicFrameMkLst>
        </pc:graphicFrameChg>
        <pc:graphicFrameChg chg="add mod">
          <ac:chgData name="Nguyen Chi Son" userId="606856d02e9d83ac" providerId="LiveId" clId="{31AFB845-B75F-4443-9CEF-2EA988277B47}" dt="2022-05-26T12:54:58.214" v="1920"/>
          <ac:graphicFrameMkLst>
            <pc:docMk/>
            <pc:sldMk cId="780006894" sldId="880"/>
            <ac:graphicFrameMk id="6" creationId="{8DC1F8A3-8C03-63CC-C612-B7325476743C}"/>
          </ac:graphicFrameMkLst>
        </pc:graphicFrameChg>
        <pc:graphicFrameChg chg="add del mod">
          <ac:chgData name="Nguyen Chi Son" userId="606856d02e9d83ac" providerId="LiveId" clId="{31AFB845-B75F-4443-9CEF-2EA988277B47}" dt="2022-05-26T09:37:49.681" v="609" actId="478"/>
          <ac:graphicFrameMkLst>
            <pc:docMk/>
            <pc:sldMk cId="780006894" sldId="880"/>
            <ac:graphicFrameMk id="10" creationId="{33EB46AC-1022-970E-2AAD-C57C063C8B31}"/>
          </ac:graphicFrameMkLst>
        </pc:graphicFrameChg>
        <pc:graphicFrameChg chg="add mod">
          <ac:chgData name="Nguyen Chi Son" userId="606856d02e9d83ac" providerId="LiveId" clId="{31AFB845-B75F-4443-9CEF-2EA988277B47}" dt="2022-05-26T12:31:19.724" v="775" actId="1076"/>
          <ac:graphicFrameMkLst>
            <pc:docMk/>
            <pc:sldMk cId="780006894" sldId="880"/>
            <ac:graphicFrameMk id="13" creationId="{BAF89D9D-D2B4-47C4-4549-00DC19F7EF19}"/>
          </ac:graphicFrameMkLst>
        </pc:graphicFrameChg>
        <pc:graphicFrameChg chg="add del mod">
          <ac:chgData name="Nguyen Chi Son" userId="606856d02e9d83ac" providerId="LiveId" clId="{31AFB845-B75F-4443-9CEF-2EA988277B47}" dt="2022-05-26T09:37:48.893" v="608" actId="478"/>
          <ac:graphicFrameMkLst>
            <pc:docMk/>
            <pc:sldMk cId="780006894" sldId="880"/>
            <ac:graphicFrameMk id="14" creationId="{73D33C33-3BC9-8515-1780-34656F205C89}"/>
          </ac:graphicFrameMkLst>
        </pc:graphicFrameChg>
        <pc:graphicFrameChg chg="add mod">
          <ac:chgData name="Nguyen Chi Son" userId="606856d02e9d83ac" providerId="LiveId" clId="{31AFB845-B75F-4443-9CEF-2EA988277B47}" dt="2022-05-26T12:31:30.947" v="779" actId="1076"/>
          <ac:graphicFrameMkLst>
            <pc:docMk/>
            <pc:sldMk cId="780006894" sldId="880"/>
            <ac:graphicFrameMk id="14" creationId="{C786BC57-BBA1-064A-C0CC-EE9F6D5E7372}"/>
          </ac:graphicFrameMkLst>
        </pc:graphicFrameChg>
        <pc:graphicFrameChg chg="add del mod">
          <ac:chgData name="Nguyen Chi Son" userId="606856d02e9d83ac" providerId="LiveId" clId="{31AFB845-B75F-4443-9CEF-2EA988277B47}" dt="2022-05-26T09:37:50.197" v="610" actId="478"/>
          <ac:graphicFrameMkLst>
            <pc:docMk/>
            <pc:sldMk cId="780006894" sldId="880"/>
            <ac:graphicFrameMk id="15" creationId="{09835175-C598-609F-122A-8733A8224DCB}"/>
          </ac:graphicFrameMkLst>
        </pc:graphicFrameChg>
        <pc:graphicFrameChg chg="add del mod">
          <ac:chgData name="Nguyen Chi Son" userId="606856d02e9d83ac" providerId="LiveId" clId="{31AFB845-B75F-4443-9CEF-2EA988277B47}" dt="2022-05-26T12:51:32.028" v="1845"/>
          <ac:graphicFrameMkLst>
            <pc:docMk/>
            <pc:sldMk cId="780006894" sldId="880"/>
            <ac:graphicFrameMk id="16" creationId="{04E9D1CD-162A-A81E-D494-B05FC03D0D03}"/>
          </ac:graphicFrameMkLst>
        </pc:graphicFrameChg>
        <pc:graphicFrameChg chg="add del mod">
          <ac:chgData name="Nguyen Chi Son" userId="606856d02e9d83ac" providerId="LiveId" clId="{31AFB845-B75F-4443-9CEF-2EA988277B47}" dt="2022-05-26T09:37:48.179" v="607" actId="478"/>
          <ac:graphicFrameMkLst>
            <pc:docMk/>
            <pc:sldMk cId="780006894" sldId="880"/>
            <ac:graphicFrameMk id="16" creationId="{96590187-0B65-2DFD-2513-68DCDD649DB2}"/>
          </ac:graphicFrameMkLst>
        </pc:graphicFrameChg>
        <pc:graphicFrameChg chg="add mod">
          <ac:chgData name="Nguyen Chi Son" userId="606856d02e9d83ac" providerId="LiveId" clId="{31AFB845-B75F-4443-9CEF-2EA988277B47}" dt="2022-05-26T12:51:23.582" v="1843" actId="1076"/>
          <ac:graphicFrameMkLst>
            <pc:docMk/>
            <pc:sldMk cId="780006894" sldId="880"/>
            <ac:graphicFrameMk id="18" creationId="{B6AAE363-BFBA-9B38-71D4-6A1565D04374}"/>
          </ac:graphicFrameMkLst>
        </pc:graphicFrameChg>
        <pc:graphicFrameChg chg="add del mod">
          <ac:chgData name="Nguyen Chi Son" userId="606856d02e9d83ac" providerId="LiveId" clId="{31AFB845-B75F-4443-9CEF-2EA988277B47}" dt="2022-05-26T12:31:35.955" v="781" actId="478"/>
          <ac:graphicFrameMkLst>
            <pc:docMk/>
            <pc:sldMk cId="780006894" sldId="880"/>
            <ac:graphicFrameMk id="19" creationId="{320677C7-E4C5-5026-36BD-5EF5B802365C}"/>
          </ac:graphicFrameMkLst>
        </pc:graphicFrameChg>
        <pc:graphicFrameChg chg="add mod">
          <ac:chgData name="Nguyen Chi Son" userId="606856d02e9d83ac" providerId="LiveId" clId="{31AFB845-B75F-4443-9CEF-2EA988277B47}" dt="2022-05-26T12:51:39.183" v="1847" actId="1076"/>
          <ac:graphicFrameMkLst>
            <pc:docMk/>
            <pc:sldMk cId="780006894" sldId="880"/>
            <ac:graphicFrameMk id="21" creationId="{E056EFBB-8846-794E-2091-3724E290FB07}"/>
          </ac:graphicFrameMkLst>
        </pc:graphicFrameChg>
        <pc:graphicFrameChg chg="add mod">
          <ac:chgData name="Nguyen Chi Son" userId="606856d02e9d83ac" providerId="LiveId" clId="{31AFB845-B75F-4443-9CEF-2EA988277B47}" dt="2022-05-26T12:54:19.149" v="1897" actId="1076"/>
          <ac:graphicFrameMkLst>
            <pc:docMk/>
            <pc:sldMk cId="780006894" sldId="880"/>
            <ac:graphicFrameMk id="22" creationId="{D3AC4D9A-74C0-ABEB-A43F-0BD2599B83DD}"/>
          </ac:graphicFrameMkLst>
        </pc:graphicFrameChg>
        <pc:picChg chg="add del mod">
          <ac:chgData name="Nguyen Chi Son" userId="606856d02e9d83ac" providerId="LiveId" clId="{31AFB845-B75F-4443-9CEF-2EA988277B47}" dt="2022-05-26T12:51:21.302" v="1842" actId="1076"/>
          <ac:picMkLst>
            <pc:docMk/>
            <pc:sldMk cId="780006894" sldId="880"/>
            <ac:picMk id="7" creationId="{C4C47F27-E479-9BB6-7B8D-9C3E82D00B4C}"/>
          </ac:picMkLst>
        </pc:picChg>
        <pc:picChg chg="add mod">
          <ac:chgData name="Nguyen Chi Son" userId="606856d02e9d83ac" providerId="LiveId" clId="{31AFB845-B75F-4443-9CEF-2EA988277B47}" dt="2022-05-26T12:31:19.724" v="775" actId="1076"/>
          <ac:picMkLst>
            <pc:docMk/>
            <pc:sldMk cId="780006894" sldId="880"/>
            <ac:picMk id="10" creationId="{E9608142-4166-9309-3056-64FCF61BFFBF}"/>
          </ac:picMkLst>
        </pc:picChg>
        <pc:cxnChg chg="add del mod">
          <ac:chgData name="Nguyen Chi Son" userId="606856d02e9d83ac" providerId="LiveId" clId="{31AFB845-B75F-4443-9CEF-2EA988277B47}" dt="2022-05-26T12:31:35.534" v="780" actId="478"/>
          <ac:cxnSpMkLst>
            <pc:docMk/>
            <pc:sldMk cId="780006894" sldId="880"/>
            <ac:cxnSpMk id="8" creationId="{C1613653-AC36-D928-E951-1D90BFC29C52}"/>
          </ac:cxnSpMkLst>
        </pc:cxnChg>
        <pc:cxnChg chg="add del mod">
          <ac:chgData name="Nguyen Chi Son" userId="606856d02e9d83ac" providerId="LiveId" clId="{31AFB845-B75F-4443-9CEF-2EA988277B47}" dt="2022-05-26T09:37:52.283" v="613" actId="478"/>
          <ac:cxnSpMkLst>
            <pc:docMk/>
            <pc:sldMk cId="780006894" sldId="880"/>
            <ac:cxnSpMk id="9" creationId="{9BA4BCFC-47AA-A076-10D2-5C878229D2EA}"/>
          </ac:cxnSpMkLst>
        </pc:cxnChg>
        <pc:cxnChg chg="add mod">
          <ac:chgData name="Nguyen Chi Son" userId="606856d02e9d83ac" providerId="LiveId" clId="{31AFB845-B75F-4443-9CEF-2EA988277B47}" dt="2022-05-26T09:40:37.405" v="773" actId="1035"/>
          <ac:cxnSpMkLst>
            <pc:docMk/>
            <pc:sldMk cId="780006894" sldId="880"/>
            <ac:cxnSpMk id="11" creationId="{0F8AFB87-8A6B-2629-A3B0-84C07A1DA1B0}"/>
          </ac:cxnSpMkLst>
        </pc:cxnChg>
        <pc:cxnChg chg="add del mod">
          <ac:chgData name="Nguyen Chi Son" userId="606856d02e9d83ac" providerId="LiveId" clId="{31AFB845-B75F-4443-9CEF-2EA988277B47}" dt="2022-05-26T09:37:50.807" v="611" actId="478"/>
          <ac:cxnSpMkLst>
            <pc:docMk/>
            <pc:sldMk cId="780006894" sldId="880"/>
            <ac:cxnSpMk id="12" creationId="{D5F0E018-AD77-4A13-D5B9-CD53F835D9AC}"/>
          </ac:cxnSpMkLst>
        </pc:cxnChg>
        <pc:cxnChg chg="add mod">
          <ac:chgData name="Nguyen Chi Son" userId="606856d02e9d83ac" providerId="LiveId" clId="{31AFB845-B75F-4443-9CEF-2EA988277B47}" dt="2022-05-26T12:31:19.724" v="775" actId="1076"/>
          <ac:cxnSpMkLst>
            <pc:docMk/>
            <pc:sldMk cId="780006894" sldId="880"/>
            <ac:cxnSpMk id="12" creationId="{F35201EA-B488-EC57-43FC-BDDE30300976}"/>
          </ac:cxnSpMkLst>
        </pc:cxnChg>
        <pc:cxnChg chg="add del mod">
          <ac:chgData name="Nguyen Chi Son" userId="606856d02e9d83ac" providerId="LiveId" clId="{31AFB845-B75F-4443-9CEF-2EA988277B47}" dt="2022-05-26T09:37:51.663" v="612" actId="478"/>
          <ac:cxnSpMkLst>
            <pc:docMk/>
            <pc:sldMk cId="780006894" sldId="880"/>
            <ac:cxnSpMk id="13" creationId="{4D87A5AA-F74C-E2AE-1678-052CBFC70E68}"/>
          </ac:cxnSpMkLst>
        </pc:cxnChg>
        <pc:cxnChg chg="add del mod">
          <ac:chgData name="Nguyen Chi Son" userId="606856d02e9d83ac" providerId="LiveId" clId="{31AFB845-B75F-4443-9CEF-2EA988277B47}" dt="2022-05-26T12:51:32.028" v="1845"/>
          <ac:cxnSpMkLst>
            <pc:docMk/>
            <pc:sldMk cId="780006894" sldId="880"/>
            <ac:cxnSpMk id="15" creationId="{AEDBEEC7-B805-A501-7B6B-8DCC4E350AB1}"/>
          </ac:cxnSpMkLst>
        </pc:cxnChg>
        <pc:cxnChg chg="add mod">
          <ac:chgData name="Nguyen Chi Son" userId="606856d02e9d83ac" providerId="LiveId" clId="{31AFB845-B75F-4443-9CEF-2EA988277B47}" dt="2022-05-26T12:51:39.183" v="1847" actId="1076"/>
          <ac:cxnSpMkLst>
            <pc:docMk/>
            <pc:sldMk cId="780006894" sldId="880"/>
            <ac:cxnSpMk id="17" creationId="{0CF2321F-4F7B-0CBB-4675-F104930C5B85}"/>
          </ac:cxnSpMkLst>
        </pc:cxnChg>
      </pc:sldChg>
      <pc:sldChg chg="addSp delSp modSp mod modAnim">
        <pc:chgData name="Nguyen Chi Son" userId="606856d02e9d83ac" providerId="LiveId" clId="{31AFB845-B75F-4443-9CEF-2EA988277B47}" dt="2022-05-26T13:19:51.682" v="3416" actId="20577"/>
        <pc:sldMkLst>
          <pc:docMk/>
          <pc:sldMk cId="1696484547" sldId="885"/>
        </pc:sldMkLst>
        <pc:spChg chg="mod">
          <ac:chgData name="Nguyen Chi Son" userId="606856d02e9d83ac" providerId="LiveId" clId="{31AFB845-B75F-4443-9CEF-2EA988277B47}" dt="2022-05-26T13:19:51.682" v="3416" actId="20577"/>
          <ac:spMkLst>
            <pc:docMk/>
            <pc:sldMk cId="1696484547" sldId="885"/>
            <ac:spMk id="2" creationId="{BA8A6260-CA4B-46A9-A06E-C71EE59E6992}"/>
          </ac:spMkLst>
        </pc:spChg>
        <pc:spChg chg="del">
          <ac:chgData name="Nguyen Chi Son" userId="606856d02e9d83ac" providerId="LiveId" clId="{31AFB845-B75F-4443-9CEF-2EA988277B47}" dt="2022-05-26T13:15:56.127" v="3390" actId="478"/>
          <ac:spMkLst>
            <pc:docMk/>
            <pc:sldMk cId="1696484547" sldId="885"/>
            <ac:spMk id="8" creationId="{36DC28AB-6A52-3788-AFD9-50D553700A46}"/>
          </ac:spMkLst>
        </pc:spChg>
        <pc:spChg chg="del">
          <ac:chgData name="Nguyen Chi Son" userId="606856d02e9d83ac" providerId="LiveId" clId="{31AFB845-B75F-4443-9CEF-2EA988277B47}" dt="2022-05-26T13:15:56.127" v="3390" actId="478"/>
          <ac:spMkLst>
            <pc:docMk/>
            <pc:sldMk cId="1696484547" sldId="885"/>
            <ac:spMk id="10" creationId="{84909DB3-7F2B-47B2-750D-4E088649A8D5}"/>
          </ac:spMkLst>
        </pc:spChg>
        <pc:graphicFrameChg chg="del mod">
          <ac:chgData name="Nguyen Chi Son" userId="606856d02e9d83ac" providerId="LiveId" clId="{31AFB845-B75F-4443-9CEF-2EA988277B47}" dt="2022-05-26T13:15:54.081" v="3389" actId="478"/>
          <ac:graphicFrameMkLst>
            <pc:docMk/>
            <pc:sldMk cId="1696484547" sldId="885"/>
            <ac:graphicFrameMk id="7" creationId="{11CF75B6-1986-A526-9ADF-1179A40AAB78}"/>
          </ac:graphicFrameMkLst>
        </pc:graphicFrameChg>
        <pc:graphicFrameChg chg="add mod">
          <ac:chgData name="Nguyen Chi Son" userId="606856d02e9d83ac" providerId="LiveId" clId="{31AFB845-B75F-4443-9CEF-2EA988277B47}" dt="2022-05-26T13:17:50.838" v="3403" actId="1076"/>
          <ac:graphicFrameMkLst>
            <pc:docMk/>
            <pc:sldMk cId="1696484547" sldId="885"/>
            <ac:graphicFrameMk id="9" creationId="{6A4F1A05-2F4E-E64D-17CF-D36EA3643484}"/>
          </ac:graphicFrameMkLst>
        </pc:graphicFrameChg>
        <pc:picChg chg="add mod">
          <ac:chgData name="Nguyen Chi Son" userId="606856d02e9d83ac" providerId="LiveId" clId="{31AFB845-B75F-4443-9CEF-2EA988277B47}" dt="2022-05-26T13:17:52.501" v="3404" actId="1076"/>
          <ac:picMkLst>
            <pc:docMk/>
            <pc:sldMk cId="1696484547" sldId="885"/>
            <ac:picMk id="6" creationId="{FF730F0C-5550-84A4-7D8E-4B64DFDFAAFC}"/>
          </ac:picMkLst>
        </pc:picChg>
      </pc:sldChg>
      <pc:sldChg chg="del">
        <pc:chgData name="Nguyen Chi Son" userId="606856d02e9d83ac" providerId="LiveId" clId="{31AFB845-B75F-4443-9CEF-2EA988277B47}" dt="2022-05-26T15:10:19.974" v="5117" actId="47"/>
        <pc:sldMkLst>
          <pc:docMk/>
          <pc:sldMk cId="4261963496" sldId="891"/>
        </pc:sldMkLst>
      </pc:sldChg>
      <pc:sldChg chg="del">
        <pc:chgData name="Nguyen Chi Son" userId="606856d02e9d83ac" providerId="LiveId" clId="{31AFB845-B75F-4443-9CEF-2EA988277B47}" dt="2022-05-26T15:10:19.974" v="5117" actId="47"/>
        <pc:sldMkLst>
          <pc:docMk/>
          <pc:sldMk cId="3427705775" sldId="893"/>
        </pc:sldMkLst>
      </pc:sldChg>
      <pc:sldChg chg="modSp mod">
        <pc:chgData name="Nguyen Chi Son" userId="606856d02e9d83ac" providerId="LiveId" clId="{31AFB845-B75F-4443-9CEF-2EA988277B47}" dt="2022-05-26T13:13:27.271" v="2949" actId="20577"/>
        <pc:sldMkLst>
          <pc:docMk/>
          <pc:sldMk cId="2094527133" sldId="894"/>
        </pc:sldMkLst>
        <pc:spChg chg="mod">
          <ac:chgData name="Nguyen Chi Son" userId="606856d02e9d83ac" providerId="LiveId" clId="{31AFB845-B75F-4443-9CEF-2EA988277B47}" dt="2022-05-26T13:13:27.271" v="2949" actId="20577"/>
          <ac:spMkLst>
            <pc:docMk/>
            <pc:sldMk cId="2094527133" sldId="894"/>
            <ac:spMk id="2" creationId="{DAF08EC2-5D0D-48D9-855C-A59C0E5ED55B}"/>
          </ac:spMkLst>
        </pc:spChg>
      </pc:sldChg>
      <pc:sldChg chg="addSp delSp modSp mod delAnim modAnim">
        <pc:chgData name="Nguyen Chi Son" userId="606856d02e9d83ac" providerId="LiveId" clId="{31AFB845-B75F-4443-9CEF-2EA988277B47}" dt="2022-05-26T14:51:08.009" v="4813" actId="1076"/>
        <pc:sldMkLst>
          <pc:docMk/>
          <pc:sldMk cId="743094264" sldId="895"/>
        </pc:sldMkLst>
        <pc:spChg chg="del">
          <ac:chgData name="Nguyen Chi Son" userId="606856d02e9d83ac" providerId="LiveId" clId="{31AFB845-B75F-4443-9CEF-2EA988277B47}" dt="2022-05-26T14:45:57.851" v="3852" actId="478"/>
          <ac:spMkLst>
            <pc:docMk/>
            <pc:sldMk cId="743094264" sldId="895"/>
            <ac:spMk id="10" creationId="{E65D8E01-F884-67BD-3673-5A647D50C62B}"/>
          </ac:spMkLst>
        </pc:spChg>
        <pc:spChg chg="del">
          <ac:chgData name="Nguyen Chi Son" userId="606856d02e9d83ac" providerId="LiveId" clId="{31AFB845-B75F-4443-9CEF-2EA988277B47}" dt="2022-05-26T14:45:57.851" v="3852" actId="478"/>
          <ac:spMkLst>
            <pc:docMk/>
            <pc:sldMk cId="743094264" sldId="895"/>
            <ac:spMk id="11" creationId="{283AF6B0-8B6F-B7A3-FDD2-54A553F91190}"/>
          </ac:spMkLst>
        </pc:spChg>
        <pc:spChg chg="del">
          <ac:chgData name="Nguyen Chi Son" userId="606856d02e9d83ac" providerId="LiveId" clId="{31AFB845-B75F-4443-9CEF-2EA988277B47}" dt="2022-05-26T14:45:57.851" v="3852" actId="478"/>
          <ac:spMkLst>
            <pc:docMk/>
            <pc:sldMk cId="743094264" sldId="895"/>
            <ac:spMk id="12" creationId="{4D8BA207-4B6B-8C9C-DE77-46DD876486B4}"/>
          </ac:spMkLst>
        </pc:spChg>
        <pc:spChg chg="del">
          <ac:chgData name="Nguyen Chi Son" userId="606856d02e9d83ac" providerId="LiveId" clId="{31AFB845-B75F-4443-9CEF-2EA988277B47}" dt="2022-05-26T14:45:57.851" v="3852" actId="478"/>
          <ac:spMkLst>
            <pc:docMk/>
            <pc:sldMk cId="743094264" sldId="895"/>
            <ac:spMk id="13" creationId="{FE2EB0D2-7F50-8A83-8F25-496B2CFB95A3}"/>
          </ac:spMkLst>
        </pc:spChg>
        <pc:spChg chg="add mod">
          <ac:chgData name="Nguyen Chi Son" userId="606856d02e9d83ac" providerId="LiveId" clId="{31AFB845-B75F-4443-9CEF-2EA988277B47}" dt="2022-05-26T14:47:05.737" v="4128" actId="20577"/>
          <ac:spMkLst>
            <pc:docMk/>
            <pc:sldMk cId="743094264" sldId="895"/>
            <ac:spMk id="14" creationId="{B8E466FC-77BB-2CF9-2AF7-3F39CDF534A3}"/>
          </ac:spMkLst>
        </pc:spChg>
        <pc:spChg chg="add mod">
          <ac:chgData name="Nguyen Chi Son" userId="606856d02e9d83ac" providerId="LiveId" clId="{31AFB845-B75F-4443-9CEF-2EA988277B47}" dt="2022-05-26T14:46:59.313" v="4114"/>
          <ac:spMkLst>
            <pc:docMk/>
            <pc:sldMk cId="743094264" sldId="895"/>
            <ac:spMk id="16" creationId="{3F8F6EAA-A402-7CD9-1997-3F88E2EBD1CE}"/>
          </ac:spMkLst>
        </pc:spChg>
        <pc:spChg chg="add mod">
          <ac:chgData name="Nguyen Chi Son" userId="606856d02e9d83ac" providerId="LiveId" clId="{31AFB845-B75F-4443-9CEF-2EA988277B47}" dt="2022-05-26T14:51:04.553" v="4812" actId="20577"/>
          <ac:spMkLst>
            <pc:docMk/>
            <pc:sldMk cId="743094264" sldId="895"/>
            <ac:spMk id="17" creationId="{F4539AF0-9691-804C-DB5B-69CC7B27989A}"/>
          </ac:spMkLst>
        </pc:spChg>
        <pc:spChg chg="add mod">
          <ac:chgData name="Nguyen Chi Son" userId="606856d02e9d83ac" providerId="LiveId" clId="{31AFB845-B75F-4443-9CEF-2EA988277B47}" dt="2022-05-26T14:46:59.313" v="4114"/>
          <ac:spMkLst>
            <pc:docMk/>
            <pc:sldMk cId="743094264" sldId="895"/>
            <ac:spMk id="18" creationId="{2CF0306D-2FAF-2461-516C-8FD3F65B2B94}"/>
          </ac:spMkLst>
        </pc:spChg>
        <pc:spChg chg="mod">
          <ac:chgData name="Nguyen Chi Son" userId="606856d02e9d83ac" providerId="LiveId" clId="{31AFB845-B75F-4443-9CEF-2EA988277B47}" dt="2022-05-26T14:46:43.010" v="4113" actId="20577"/>
          <ac:spMkLst>
            <pc:docMk/>
            <pc:sldMk cId="743094264" sldId="895"/>
            <ac:spMk id="19" creationId="{9C339D16-68E4-43C4-A62E-D0146138D23B}"/>
          </ac:spMkLst>
        </pc:spChg>
        <pc:graphicFrameChg chg="del">
          <ac:chgData name="Nguyen Chi Son" userId="606856d02e9d83ac" providerId="LiveId" clId="{31AFB845-B75F-4443-9CEF-2EA988277B47}" dt="2022-05-26T14:45:57.851" v="3852" actId="478"/>
          <ac:graphicFrameMkLst>
            <pc:docMk/>
            <pc:sldMk cId="743094264" sldId="895"/>
            <ac:graphicFrameMk id="15" creationId="{97B05352-127E-9237-264F-F540B9130D51}"/>
          </ac:graphicFrameMkLst>
        </pc:graphicFrameChg>
        <pc:graphicFrameChg chg="add mod">
          <ac:chgData name="Nguyen Chi Son" userId="606856d02e9d83ac" providerId="LiveId" clId="{31AFB845-B75F-4443-9CEF-2EA988277B47}" dt="2022-05-26T14:51:08.009" v="4813" actId="1076"/>
          <ac:graphicFrameMkLst>
            <pc:docMk/>
            <pc:sldMk cId="743094264" sldId="895"/>
            <ac:graphicFrameMk id="20" creationId="{E5AF8D45-C500-A7EB-03F5-DD031C1833AA}"/>
          </ac:graphicFrameMkLst>
        </pc:graphicFrameChg>
        <pc:graphicFrameChg chg="add mod">
          <ac:chgData name="Nguyen Chi Son" userId="606856d02e9d83ac" providerId="LiveId" clId="{31AFB845-B75F-4443-9CEF-2EA988277B47}" dt="2022-05-26T14:47:18.123" v="4131" actId="1076"/>
          <ac:graphicFrameMkLst>
            <pc:docMk/>
            <pc:sldMk cId="743094264" sldId="895"/>
            <ac:graphicFrameMk id="21" creationId="{6947974C-BA5E-7CAA-7351-840DF27ACAA0}"/>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4" creationId="{1DB324CA-1188-FCE3-6445-1A4850CD2244}"/>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5" creationId="{C99C8B20-187D-9352-DDC7-A6647D1904DB}"/>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6" creationId="{84D6EDEC-8E71-2A8E-B164-A6068958F1F9}"/>
          </ac:graphicFrameMkLst>
        </pc:graphicFrameChg>
      </pc:sldChg>
      <pc:sldChg chg="del">
        <pc:chgData name="Nguyen Chi Son" userId="606856d02e9d83ac" providerId="LiveId" clId="{31AFB845-B75F-4443-9CEF-2EA988277B47}" dt="2022-05-26T15:10:19.974" v="5117" actId="47"/>
        <pc:sldMkLst>
          <pc:docMk/>
          <pc:sldMk cId="1578954145" sldId="896"/>
        </pc:sldMkLst>
      </pc:sldChg>
      <pc:sldChg chg="del">
        <pc:chgData name="Nguyen Chi Son" userId="606856d02e9d83ac" providerId="LiveId" clId="{31AFB845-B75F-4443-9CEF-2EA988277B47}" dt="2022-05-26T15:10:19.974" v="5117" actId="47"/>
        <pc:sldMkLst>
          <pc:docMk/>
          <pc:sldMk cId="864546065" sldId="897"/>
        </pc:sldMkLst>
      </pc:sldChg>
      <pc:sldChg chg="del">
        <pc:chgData name="Nguyen Chi Son" userId="606856d02e9d83ac" providerId="LiveId" clId="{31AFB845-B75F-4443-9CEF-2EA988277B47}" dt="2022-05-26T15:10:19.974" v="5117" actId="47"/>
        <pc:sldMkLst>
          <pc:docMk/>
          <pc:sldMk cId="3210819768" sldId="898"/>
        </pc:sldMkLst>
      </pc:sldChg>
      <pc:sldChg chg="addSp delSp modSp add mod ord delAnim">
        <pc:chgData name="Nguyen Chi Son" userId="606856d02e9d83ac" providerId="LiveId" clId="{31AFB845-B75F-4443-9CEF-2EA988277B47}" dt="2022-05-26T09:40:13.969" v="652" actId="1076"/>
        <pc:sldMkLst>
          <pc:docMk/>
          <pc:sldMk cId="3716057380" sldId="899"/>
        </pc:sldMkLst>
        <pc:spChg chg="add del mod">
          <ac:chgData name="Nguyen Chi Son" userId="606856d02e9d83ac" providerId="LiveId" clId="{31AFB845-B75F-4443-9CEF-2EA988277B47}" dt="2022-05-26T09:39:20.079" v="642" actId="478"/>
          <ac:spMkLst>
            <pc:docMk/>
            <pc:sldMk cId="3716057380" sldId="899"/>
            <ac:spMk id="12" creationId="{FB3B0530-4F10-7AD4-28E9-4138F18715C8}"/>
          </ac:spMkLst>
        </pc:spChg>
        <pc:spChg chg="del">
          <ac:chgData name="Nguyen Chi Son" userId="606856d02e9d83ac" providerId="LiveId" clId="{31AFB845-B75F-4443-9CEF-2EA988277B47}" dt="2022-05-26T09:39:05.175" v="638" actId="478"/>
          <ac:spMkLst>
            <pc:docMk/>
            <pc:sldMk cId="3716057380" sldId="899"/>
            <ac:spMk id="20" creationId="{96D10FFF-2A20-0BAF-772A-9E515DAE2B57}"/>
          </ac:spMkLst>
        </pc:spChg>
        <pc:graphicFrameChg chg="del">
          <ac:chgData name="Nguyen Chi Son" userId="606856d02e9d83ac" providerId="LiveId" clId="{31AFB845-B75F-4443-9CEF-2EA988277B47}" dt="2022-05-26T09:39:05.175" v="638" actId="478"/>
          <ac:graphicFrameMkLst>
            <pc:docMk/>
            <pc:sldMk cId="3716057380" sldId="899"/>
            <ac:graphicFrameMk id="6" creationId="{8DC1F8A3-8C03-63CC-C612-B7325476743C}"/>
          </ac:graphicFrameMkLst>
        </pc:graphicFrameChg>
        <pc:graphicFrameChg chg="del">
          <ac:chgData name="Nguyen Chi Son" userId="606856d02e9d83ac" providerId="LiveId" clId="{31AFB845-B75F-4443-9CEF-2EA988277B47}" dt="2022-05-26T09:39:05.175" v="638" actId="478"/>
          <ac:graphicFrameMkLst>
            <pc:docMk/>
            <pc:sldMk cId="3716057380" sldId="899"/>
            <ac:graphicFrameMk id="18" creationId="{B6AAE363-BFBA-9B38-71D4-6A1565D04374}"/>
          </ac:graphicFrameMkLst>
        </pc:graphicFrameChg>
        <pc:graphicFrameChg chg="del">
          <ac:chgData name="Nguyen Chi Son" userId="606856d02e9d83ac" providerId="LiveId" clId="{31AFB845-B75F-4443-9CEF-2EA988277B47}" dt="2022-05-26T09:39:05.175" v="638" actId="478"/>
          <ac:graphicFrameMkLst>
            <pc:docMk/>
            <pc:sldMk cId="3716057380" sldId="899"/>
            <ac:graphicFrameMk id="19" creationId="{320677C7-E4C5-5026-36BD-5EF5B802365C}"/>
          </ac:graphicFrameMkLst>
        </pc:graphicFrameChg>
        <pc:picChg chg="del">
          <ac:chgData name="Nguyen Chi Son" userId="606856d02e9d83ac" providerId="LiveId" clId="{31AFB845-B75F-4443-9CEF-2EA988277B47}" dt="2022-05-26T09:39:05.175" v="638" actId="478"/>
          <ac:picMkLst>
            <pc:docMk/>
            <pc:sldMk cId="3716057380" sldId="899"/>
            <ac:picMk id="7" creationId="{C4C47F27-E479-9BB6-7B8D-9C3E82D00B4C}"/>
          </ac:picMkLst>
        </pc:picChg>
        <pc:picChg chg="add mod">
          <ac:chgData name="Nguyen Chi Son" userId="606856d02e9d83ac" providerId="LiveId" clId="{31AFB845-B75F-4443-9CEF-2EA988277B47}" dt="2022-05-26T09:40:11.985" v="651" actId="1076"/>
          <ac:picMkLst>
            <pc:docMk/>
            <pc:sldMk cId="3716057380" sldId="899"/>
            <ac:picMk id="13" creationId="{13317062-07A2-90F9-B61E-940D94A4D265}"/>
          </ac:picMkLst>
        </pc:picChg>
        <pc:picChg chg="add mod">
          <ac:chgData name="Nguyen Chi Son" userId="606856d02e9d83ac" providerId="LiveId" clId="{31AFB845-B75F-4443-9CEF-2EA988277B47}" dt="2022-05-26T09:40:13.969" v="652" actId="1076"/>
          <ac:picMkLst>
            <pc:docMk/>
            <pc:sldMk cId="3716057380" sldId="899"/>
            <ac:picMk id="14" creationId="{B7FDC633-95C1-7867-ADA5-B5B9CE2FFB66}"/>
          </ac:picMkLst>
        </pc:picChg>
        <pc:cxnChg chg="del">
          <ac:chgData name="Nguyen Chi Son" userId="606856d02e9d83ac" providerId="LiveId" clId="{31AFB845-B75F-4443-9CEF-2EA988277B47}" dt="2022-05-26T09:39:05.175" v="638" actId="478"/>
          <ac:cxnSpMkLst>
            <pc:docMk/>
            <pc:sldMk cId="3716057380" sldId="899"/>
            <ac:cxnSpMk id="8" creationId="{C1613653-AC36-D928-E951-1D90BFC29C52}"/>
          </ac:cxnSpMkLst>
        </pc:cxnChg>
        <pc:cxnChg chg="del">
          <ac:chgData name="Nguyen Chi Son" userId="606856d02e9d83ac" providerId="LiveId" clId="{31AFB845-B75F-4443-9CEF-2EA988277B47}" dt="2022-05-26T09:39:05.175" v="638" actId="478"/>
          <ac:cxnSpMkLst>
            <pc:docMk/>
            <pc:sldMk cId="3716057380" sldId="899"/>
            <ac:cxnSpMk id="11" creationId="{0F8AFB87-8A6B-2629-A3B0-84C07A1DA1B0}"/>
          </ac:cxnSpMkLst>
        </pc:cxnChg>
      </pc:sldChg>
      <pc:sldChg chg="addSp delSp modSp add mod delAnim modAnim">
        <pc:chgData name="Nguyen Chi Son" userId="606856d02e9d83ac" providerId="LiveId" clId="{31AFB845-B75F-4443-9CEF-2EA988277B47}" dt="2022-05-26T12:36:53.551" v="1272" actId="1076"/>
        <pc:sldMkLst>
          <pc:docMk/>
          <pc:sldMk cId="2460070583" sldId="900"/>
        </pc:sldMkLst>
        <pc:spChg chg="del">
          <ac:chgData name="Nguyen Chi Son" userId="606856d02e9d83ac" providerId="LiveId" clId="{31AFB845-B75F-4443-9CEF-2EA988277B47}" dt="2022-05-26T12:31:56.438" v="784" actId="478"/>
          <ac:spMkLst>
            <pc:docMk/>
            <pc:sldMk cId="2460070583" sldId="900"/>
            <ac:spMk id="10" creationId="{E65D8E01-F884-67BD-3673-5A647D50C62B}"/>
          </ac:spMkLst>
        </pc:spChg>
        <pc:spChg chg="del">
          <ac:chgData name="Nguyen Chi Son" userId="606856d02e9d83ac" providerId="LiveId" clId="{31AFB845-B75F-4443-9CEF-2EA988277B47}" dt="2022-05-26T12:31:56.438" v="784" actId="478"/>
          <ac:spMkLst>
            <pc:docMk/>
            <pc:sldMk cId="2460070583" sldId="900"/>
            <ac:spMk id="11" creationId="{283AF6B0-8B6F-B7A3-FDD2-54A553F91190}"/>
          </ac:spMkLst>
        </pc:spChg>
        <pc:spChg chg="del">
          <ac:chgData name="Nguyen Chi Son" userId="606856d02e9d83ac" providerId="LiveId" clId="{31AFB845-B75F-4443-9CEF-2EA988277B47}" dt="2022-05-26T12:31:56.438" v="784" actId="478"/>
          <ac:spMkLst>
            <pc:docMk/>
            <pc:sldMk cId="2460070583" sldId="900"/>
            <ac:spMk id="12" creationId="{4D8BA207-4B6B-8C9C-DE77-46DD876486B4}"/>
          </ac:spMkLst>
        </pc:spChg>
        <pc:spChg chg="del">
          <ac:chgData name="Nguyen Chi Son" userId="606856d02e9d83ac" providerId="LiveId" clId="{31AFB845-B75F-4443-9CEF-2EA988277B47}" dt="2022-05-26T12:31:56.438" v="784" actId="478"/>
          <ac:spMkLst>
            <pc:docMk/>
            <pc:sldMk cId="2460070583" sldId="900"/>
            <ac:spMk id="13" creationId="{FE2EB0D2-7F50-8A83-8F25-496B2CFB95A3}"/>
          </ac:spMkLst>
        </pc:spChg>
        <pc:spChg chg="add mod">
          <ac:chgData name="Nguyen Chi Son" userId="606856d02e9d83ac" providerId="LiveId" clId="{31AFB845-B75F-4443-9CEF-2EA988277B47}" dt="2022-05-26T12:34:40.997" v="1164" actId="20577"/>
          <ac:spMkLst>
            <pc:docMk/>
            <pc:sldMk cId="2460070583" sldId="900"/>
            <ac:spMk id="14" creationId="{E1E77DCA-C0CC-2A7C-04C8-08F650B95C33}"/>
          </ac:spMkLst>
        </pc:spChg>
        <pc:spChg chg="add mod">
          <ac:chgData name="Nguyen Chi Son" userId="606856d02e9d83ac" providerId="LiveId" clId="{31AFB845-B75F-4443-9CEF-2EA988277B47}" dt="2022-05-26T12:34:36.109" v="1139" actId="1035"/>
          <ac:spMkLst>
            <pc:docMk/>
            <pc:sldMk cId="2460070583" sldId="900"/>
            <ac:spMk id="16" creationId="{4FFAAAF5-61C3-0799-3607-CAC3FDA728DD}"/>
          </ac:spMkLst>
        </pc:spChg>
        <pc:spChg chg="add mod">
          <ac:chgData name="Nguyen Chi Son" userId="606856d02e9d83ac" providerId="LiveId" clId="{31AFB845-B75F-4443-9CEF-2EA988277B47}" dt="2022-05-26T12:35:51.532" v="1265" actId="20577"/>
          <ac:spMkLst>
            <pc:docMk/>
            <pc:sldMk cId="2460070583" sldId="900"/>
            <ac:spMk id="17" creationId="{7E7B6505-D3B4-3552-8272-9D2C206472B0}"/>
          </ac:spMkLst>
        </pc:spChg>
        <pc:spChg chg="add mod">
          <ac:chgData name="Nguyen Chi Son" userId="606856d02e9d83ac" providerId="LiveId" clId="{31AFB845-B75F-4443-9CEF-2EA988277B47}" dt="2022-05-26T12:34:36.109" v="1139" actId="1035"/>
          <ac:spMkLst>
            <pc:docMk/>
            <pc:sldMk cId="2460070583" sldId="900"/>
            <ac:spMk id="18" creationId="{A225B61F-71D4-834E-313C-660EEDFDDCE6}"/>
          </ac:spMkLst>
        </pc:spChg>
        <pc:spChg chg="mod">
          <ac:chgData name="Nguyen Chi Son" userId="606856d02e9d83ac" providerId="LiveId" clId="{31AFB845-B75F-4443-9CEF-2EA988277B47}" dt="2022-05-26T12:34:24.670" v="1116" actId="20577"/>
          <ac:spMkLst>
            <pc:docMk/>
            <pc:sldMk cId="2460070583" sldId="900"/>
            <ac:spMk id="19" creationId="{9C339D16-68E4-43C4-A62E-D0146138D23B}"/>
          </ac:spMkLst>
        </pc:spChg>
        <pc:graphicFrameChg chg="del">
          <ac:chgData name="Nguyen Chi Son" userId="606856d02e9d83ac" providerId="LiveId" clId="{31AFB845-B75F-4443-9CEF-2EA988277B47}" dt="2022-05-26T12:31:56.438" v="784" actId="478"/>
          <ac:graphicFrameMkLst>
            <pc:docMk/>
            <pc:sldMk cId="2460070583" sldId="900"/>
            <ac:graphicFrameMk id="15" creationId="{97B05352-127E-9237-264F-F540B9130D51}"/>
          </ac:graphicFrameMkLst>
        </pc:graphicFrameChg>
        <pc:graphicFrameChg chg="add del mod">
          <ac:chgData name="Nguyen Chi Son" userId="606856d02e9d83ac" providerId="LiveId" clId="{31AFB845-B75F-4443-9CEF-2EA988277B47}" dt="2022-05-26T12:35:43.770" v="1207" actId="478"/>
          <ac:graphicFrameMkLst>
            <pc:docMk/>
            <pc:sldMk cId="2460070583" sldId="900"/>
            <ac:graphicFrameMk id="20" creationId="{CB30D511-B51E-F2F2-159E-93681DEE3722}"/>
          </ac:graphicFrameMkLst>
        </pc:graphicFrameChg>
        <pc:graphicFrameChg chg="add mod">
          <ac:chgData name="Nguyen Chi Son" userId="606856d02e9d83ac" providerId="LiveId" clId="{31AFB845-B75F-4443-9CEF-2EA988277B47}" dt="2022-05-26T12:36:53.551" v="1272" actId="1076"/>
          <ac:graphicFrameMkLst>
            <pc:docMk/>
            <pc:sldMk cId="2460070583" sldId="900"/>
            <ac:graphicFrameMk id="21" creationId="{26ECDDEE-559E-EC54-02A7-00683DEFA119}"/>
          </ac:graphicFrameMkLst>
        </pc:graphicFrameChg>
        <pc:graphicFrameChg chg="add del mod">
          <ac:chgData name="Nguyen Chi Son" userId="606856d02e9d83ac" providerId="LiveId" clId="{31AFB845-B75F-4443-9CEF-2EA988277B47}" dt="2022-05-26T12:34:42.678" v="1165" actId="478"/>
          <ac:graphicFrameMkLst>
            <pc:docMk/>
            <pc:sldMk cId="2460070583" sldId="900"/>
            <ac:graphicFrameMk id="22" creationId="{8B5F0CCE-87A4-0CB2-29D3-2E30CAFAADBB}"/>
          </ac:graphicFrameMkLst>
        </pc:graphicFrameChg>
        <pc:graphicFrameChg chg="add mod">
          <ac:chgData name="Nguyen Chi Son" userId="606856d02e9d83ac" providerId="LiveId" clId="{31AFB845-B75F-4443-9CEF-2EA988277B47}" dt="2022-05-26T12:34:58.921" v="1168" actId="1076"/>
          <ac:graphicFrameMkLst>
            <pc:docMk/>
            <pc:sldMk cId="2460070583" sldId="900"/>
            <ac:graphicFrameMk id="23" creationId="{4E9281B2-81DE-9954-63FA-9B74CCC3E071}"/>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4" creationId="{1DB324CA-1188-FCE3-6445-1A4850CD2244}"/>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5" creationId="{C99C8B20-187D-9352-DDC7-A6647D1904DB}"/>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6" creationId="{84D6EDEC-8E71-2A8E-B164-A6068958F1F9}"/>
          </ac:graphicFrameMkLst>
        </pc:graphicFrameChg>
      </pc:sldChg>
      <pc:sldChg chg="addSp delSp modSp add mod addAnim delAnim modAnim">
        <pc:chgData name="Nguyen Chi Son" userId="606856d02e9d83ac" providerId="LiveId" clId="{31AFB845-B75F-4443-9CEF-2EA988277B47}" dt="2022-05-26T13:04:06.455" v="2057" actId="1076"/>
        <pc:sldMkLst>
          <pc:docMk/>
          <pc:sldMk cId="2247582823" sldId="901"/>
        </pc:sldMkLst>
        <pc:spChg chg="add mod">
          <ac:chgData name="Nguyen Chi Son" userId="606856d02e9d83ac" providerId="LiveId" clId="{31AFB845-B75F-4443-9CEF-2EA988277B47}" dt="2022-05-26T12:57:45.983" v="2036" actId="1035"/>
          <ac:spMkLst>
            <pc:docMk/>
            <pc:sldMk cId="2247582823" sldId="901"/>
            <ac:spMk id="10" creationId="{A9BF2F01-A0F9-5692-B335-DD158B2E92CE}"/>
          </ac:spMkLst>
        </pc:spChg>
        <pc:spChg chg="add mod">
          <ac:chgData name="Nguyen Chi Son" userId="606856d02e9d83ac" providerId="LiveId" clId="{31AFB845-B75F-4443-9CEF-2EA988277B47}" dt="2022-05-26T12:39:58.559" v="1738" actId="1036"/>
          <ac:spMkLst>
            <pc:docMk/>
            <pc:sldMk cId="2247582823" sldId="901"/>
            <ac:spMk id="11" creationId="{DE321EC4-0BB4-B802-3829-EA73F727B4EF}"/>
          </ac:spMkLst>
        </pc:spChg>
        <pc:spChg chg="add mod">
          <ac:chgData name="Nguyen Chi Son" userId="606856d02e9d83ac" providerId="LiveId" clId="{31AFB845-B75F-4443-9CEF-2EA988277B47}" dt="2022-05-26T13:01:12.015" v="2049" actId="20577"/>
          <ac:spMkLst>
            <pc:docMk/>
            <pc:sldMk cId="2247582823" sldId="901"/>
            <ac:spMk id="12" creationId="{58671B3E-9289-47A0-8CE8-784FBE2B60DA}"/>
          </ac:spMkLst>
        </pc:spChg>
        <pc:spChg chg="add mod">
          <ac:chgData name="Nguyen Chi Son" userId="606856d02e9d83ac" providerId="LiveId" clId="{31AFB845-B75F-4443-9CEF-2EA988277B47}" dt="2022-05-26T12:57:45.983" v="2036" actId="1035"/>
          <ac:spMkLst>
            <pc:docMk/>
            <pc:sldMk cId="2247582823" sldId="901"/>
            <ac:spMk id="13" creationId="{473F4193-2E27-FDD8-330C-AB32179D432C}"/>
          </ac:spMkLst>
        </pc:spChg>
        <pc:spChg chg="del">
          <ac:chgData name="Nguyen Chi Son" userId="606856d02e9d83ac" providerId="LiveId" clId="{31AFB845-B75F-4443-9CEF-2EA988277B47}" dt="2022-05-26T12:37:33.688" v="1274" actId="478"/>
          <ac:spMkLst>
            <pc:docMk/>
            <pc:sldMk cId="2247582823" sldId="901"/>
            <ac:spMk id="14" creationId="{E1E77DCA-C0CC-2A7C-04C8-08F650B95C33}"/>
          </ac:spMkLst>
        </pc:spChg>
        <pc:spChg chg="del">
          <ac:chgData name="Nguyen Chi Son" userId="606856d02e9d83ac" providerId="LiveId" clId="{31AFB845-B75F-4443-9CEF-2EA988277B47}" dt="2022-05-26T12:37:33.688" v="1274" actId="478"/>
          <ac:spMkLst>
            <pc:docMk/>
            <pc:sldMk cId="2247582823" sldId="901"/>
            <ac:spMk id="16" creationId="{4FFAAAF5-61C3-0799-3607-CAC3FDA728DD}"/>
          </ac:spMkLst>
        </pc:spChg>
        <pc:spChg chg="del">
          <ac:chgData name="Nguyen Chi Son" userId="606856d02e9d83ac" providerId="LiveId" clId="{31AFB845-B75F-4443-9CEF-2EA988277B47}" dt="2022-05-26T12:37:33.688" v="1274" actId="478"/>
          <ac:spMkLst>
            <pc:docMk/>
            <pc:sldMk cId="2247582823" sldId="901"/>
            <ac:spMk id="17" creationId="{7E7B6505-D3B4-3552-8272-9D2C206472B0}"/>
          </ac:spMkLst>
        </pc:spChg>
        <pc:spChg chg="del">
          <ac:chgData name="Nguyen Chi Son" userId="606856d02e9d83ac" providerId="LiveId" clId="{31AFB845-B75F-4443-9CEF-2EA988277B47}" dt="2022-05-26T12:37:33.688" v="1274" actId="478"/>
          <ac:spMkLst>
            <pc:docMk/>
            <pc:sldMk cId="2247582823" sldId="901"/>
            <ac:spMk id="18" creationId="{A225B61F-71D4-834E-313C-660EEDFDDCE6}"/>
          </ac:spMkLst>
        </pc:spChg>
        <pc:spChg chg="mod">
          <ac:chgData name="Nguyen Chi Son" userId="606856d02e9d83ac" providerId="LiveId" clId="{31AFB845-B75F-4443-9CEF-2EA988277B47}" dt="2022-05-26T12:38:41.509" v="1728" actId="20577"/>
          <ac:spMkLst>
            <pc:docMk/>
            <pc:sldMk cId="2247582823" sldId="901"/>
            <ac:spMk id="19" creationId="{9C339D16-68E4-43C4-A62E-D0146138D23B}"/>
          </ac:spMkLst>
        </pc:spChg>
        <pc:graphicFrameChg chg="add del mod">
          <ac:chgData name="Nguyen Chi Son" userId="606856d02e9d83ac" providerId="LiveId" clId="{31AFB845-B75F-4443-9CEF-2EA988277B47}" dt="2022-05-26T12:47:21.876" v="1815" actId="478"/>
          <ac:graphicFrameMkLst>
            <pc:docMk/>
            <pc:sldMk cId="2247582823" sldId="901"/>
            <ac:graphicFrameMk id="15" creationId="{E70397E1-028C-58DE-E28C-AFEB5C981875}"/>
          </ac:graphicFrameMkLst>
        </pc:graphicFrameChg>
        <pc:graphicFrameChg chg="add del mod">
          <ac:chgData name="Nguyen Chi Son" userId="606856d02e9d83ac" providerId="LiveId" clId="{31AFB845-B75F-4443-9CEF-2EA988277B47}" dt="2022-05-26T12:56:23.574" v="1927" actId="478"/>
          <ac:graphicFrameMkLst>
            <pc:docMk/>
            <pc:sldMk cId="2247582823" sldId="901"/>
            <ac:graphicFrameMk id="20" creationId="{67814ABB-2616-3736-BF60-307E381753C9}"/>
          </ac:graphicFrameMkLst>
        </pc:graphicFrameChg>
        <pc:graphicFrameChg chg="del">
          <ac:chgData name="Nguyen Chi Son" userId="606856d02e9d83ac" providerId="LiveId" clId="{31AFB845-B75F-4443-9CEF-2EA988277B47}" dt="2022-05-26T12:37:33.688" v="1274" actId="478"/>
          <ac:graphicFrameMkLst>
            <pc:docMk/>
            <pc:sldMk cId="2247582823" sldId="901"/>
            <ac:graphicFrameMk id="21" creationId="{26ECDDEE-559E-EC54-02A7-00683DEFA119}"/>
          </ac:graphicFrameMkLst>
        </pc:graphicFrameChg>
        <pc:graphicFrameChg chg="add mod">
          <ac:chgData name="Nguyen Chi Son" userId="606856d02e9d83ac" providerId="LiveId" clId="{31AFB845-B75F-4443-9CEF-2EA988277B47}" dt="2022-05-26T12:57:45.983" v="2036" actId="1035"/>
          <ac:graphicFrameMkLst>
            <pc:docMk/>
            <pc:sldMk cId="2247582823" sldId="901"/>
            <ac:graphicFrameMk id="22" creationId="{536B1AE8-31D4-7607-35C0-62E7A8B311EE}"/>
          </ac:graphicFrameMkLst>
        </pc:graphicFrameChg>
        <pc:graphicFrameChg chg="del">
          <ac:chgData name="Nguyen Chi Son" userId="606856d02e9d83ac" providerId="LiveId" clId="{31AFB845-B75F-4443-9CEF-2EA988277B47}" dt="2022-05-26T12:37:33.688" v="1274" actId="478"/>
          <ac:graphicFrameMkLst>
            <pc:docMk/>
            <pc:sldMk cId="2247582823" sldId="901"/>
            <ac:graphicFrameMk id="23" creationId="{4E9281B2-81DE-9954-63FA-9B74CCC3E071}"/>
          </ac:graphicFrameMkLst>
        </pc:graphicFrameChg>
        <pc:graphicFrameChg chg="add mod">
          <ac:chgData name="Nguyen Chi Son" userId="606856d02e9d83ac" providerId="LiveId" clId="{31AFB845-B75F-4443-9CEF-2EA988277B47}" dt="2022-05-26T13:04:06.455" v="2057" actId="1076"/>
          <ac:graphicFrameMkLst>
            <pc:docMk/>
            <pc:sldMk cId="2247582823" sldId="901"/>
            <ac:graphicFrameMk id="25" creationId="{C1C3A6A2-4449-D381-C082-196817E2AC56}"/>
          </ac:graphicFrameMkLst>
        </pc:graphicFrameChg>
        <pc:graphicFrameChg chg="add mod">
          <ac:chgData name="Nguyen Chi Son" userId="606856d02e9d83ac" providerId="LiveId" clId="{31AFB845-B75F-4443-9CEF-2EA988277B47}" dt="2022-05-26T12:57:14.316" v="2009" actId="1076"/>
          <ac:graphicFrameMkLst>
            <pc:docMk/>
            <pc:sldMk cId="2247582823" sldId="901"/>
            <ac:graphicFrameMk id="29" creationId="{3034E955-CB76-3378-6046-9F95DB4E840D}"/>
          </ac:graphicFrameMkLst>
        </pc:graphicFrameChg>
        <pc:graphicFrameChg chg="add del mod">
          <ac:chgData name="Nguyen Chi Son" userId="606856d02e9d83ac" providerId="LiveId" clId="{31AFB845-B75F-4443-9CEF-2EA988277B47}" dt="2022-05-26T12:57:25.883" v="2015" actId="1076"/>
          <ac:graphicFrameMkLst>
            <pc:docMk/>
            <pc:sldMk cId="2247582823" sldId="901"/>
            <ac:graphicFrameMk id="33" creationId="{EBF7B2EE-2AFE-9728-9AB4-1200167BEB9B}"/>
          </ac:graphicFrameMkLst>
        </pc:graphicFrameChg>
        <pc:graphicFrameChg chg="add mod">
          <ac:chgData name="Nguyen Chi Son" userId="606856d02e9d83ac" providerId="LiveId" clId="{31AFB845-B75F-4443-9CEF-2EA988277B47}" dt="2022-05-26T12:57:39.012" v="2020" actId="1076"/>
          <ac:graphicFrameMkLst>
            <pc:docMk/>
            <pc:sldMk cId="2247582823" sldId="901"/>
            <ac:graphicFrameMk id="34" creationId="{3EE40D26-6357-2246-5865-A80446816CEE}"/>
          </ac:graphicFrameMkLst>
        </pc:graphicFrameChg>
        <pc:graphicFrameChg chg="add mod">
          <ac:chgData name="Nguyen Chi Son" userId="606856d02e9d83ac" providerId="LiveId" clId="{31AFB845-B75F-4443-9CEF-2EA988277B47}" dt="2022-05-26T12:57:14.316" v="2009" actId="1076"/>
          <ac:graphicFrameMkLst>
            <pc:docMk/>
            <pc:sldMk cId="2247582823" sldId="901"/>
            <ac:graphicFrameMk id="35" creationId="{6A6C1ACE-E61B-D80F-14E4-9C1367465E46}"/>
          </ac:graphicFrameMkLst>
        </pc:graphicFrameChg>
        <pc:picChg chg="add mod">
          <ac:chgData name="Nguyen Chi Son" userId="606856d02e9d83ac" providerId="LiveId" clId="{31AFB845-B75F-4443-9CEF-2EA988277B47}" dt="2022-05-26T12:57:14.316" v="2009" actId="1076"/>
          <ac:picMkLst>
            <pc:docMk/>
            <pc:sldMk cId="2247582823" sldId="901"/>
            <ac:picMk id="26" creationId="{241DC436-8033-AE8A-C8A8-4043510BACEC}"/>
          </ac:picMkLst>
        </pc:picChg>
        <pc:cxnChg chg="add del mod">
          <ac:chgData name="Nguyen Chi Son" userId="606856d02e9d83ac" providerId="LiveId" clId="{31AFB845-B75F-4443-9CEF-2EA988277B47}" dt="2022-05-26T12:56:24.228" v="1928" actId="478"/>
          <ac:cxnSpMkLst>
            <pc:docMk/>
            <pc:sldMk cId="2247582823" sldId="901"/>
            <ac:cxnSpMk id="24" creationId="{7F63ECC7-098A-D18B-A257-ACFF7D655801}"/>
          </ac:cxnSpMkLst>
        </pc:cxnChg>
        <pc:cxnChg chg="add mod">
          <ac:chgData name="Nguyen Chi Son" userId="606856d02e9d83ac" providerId="LiveId" clId="{31AFB845-B75F-4443-9CEF-2EA988277B47}" dt="2022-05-26T12:57:37.275" v="2019" actId="1076"/>
          <ac:cxnSpMkLst>
            <pc:docMk/>
            <pc:sldMk cId="2247582823" sldId="901"/>
            <ac:cxnSpMk id="27" creationId="{20B141DF-7CD8-D506-0DF8-E50EB54BBDB1}"/>
          </ac:cxnSpMkLst>
        </pc:cxnChg>
        <pc:cxnChg chg="add mod">
          <ac:chgData name="Nguyen Chi Son" userId="606856d02e9d83ac" providerId="LiveId" clId="{31AFB845-B75F-4443-9CEF-2EA988277B47}" dt="2022-05-26T12:57:35.634" v="2018" actId="1076"/>
          <ac:cxnSpMkLst>
            <pc:docMk/>
            <pc:sldMk cId="2247582823" sldId="901"/>
            <ac:cxnSpMk id="28" creationId="{F63AC38D-3FE7-3E2B-F40B-F67EFEBBED0F}"/>
          </ac:cxnSpMkLst>
        </pc:cxnChg>
        <pc:cxnChg chg="add mod">
          <ac:chgData name="Nguyen Chi Son" userId="606856d02e9d83ac" providerId="LiveId" clId="{31AFB845-B75F-4443-9CEF-2EA988277B47}" dt="2022-05-26T12:57:14.316" v="2009" actId="1076"/>
          <ac:cxnSpMkLst>
            <pc:docMk/>
            <pc:sldMk cId="2247582823" sldId="901"/>
            <ac:cxnSpMk id="30" creationId="{91E7B82E-6715-1D9D-DB52-2CFB4261BB8C}"/>
          </ac:cxnSpMkLst>
        </pc:cxnChg>
        <pc:cxnChg chg="add mod">
          <ac:chgData name="Nguyen Chi Son" userId="606856d02e9d83ac" providerId="LiveId" clId="{31AFB845-B75F-4443-9CEF-2EA988277B47}" dt="2022-05-26T12:57:41.099" v="2021" actId="14100"/>
          <ac:cxnSpMkLst>
            <pc:docMk/>
            <pc:sldMk cId="2247582823" sldId="901"/>
            <ac:cxnSpMk id="31" creationId="{F6B09630-8723-89A7-0EED-AC28FECB0955}"/>
          </ac:cxnSpMkLst>
        </pc:cxnChg>
        <pc:cxnChg chg="add mod">
          <ac:chgData name="Nguyen Chi Son" userId="606856d02e9d83ac" providerId="LiveId" clId="{31AFB845-B75F-4443-9CEF-2EA988277B47}" dt="2022-05-26T12:57:14.316" v="2009" actId="1076"/>
          <ac:cxnSpMkLst>
            <pc:docMk/>
            <pc:sldMk cId="2247582823" sldId="901"/>
            <ac:cxnSpMk id="32" creationId="{9680B77A-95D9-BB30-6AFD-B763DA15343D}"/>
          </ac:cxnSpMkLst>
        </pc:cxnChg>
      </pc:sldChg>
      <pc:sldChg chg="addSp delSp modSp add mod delAnim modAnim">
        <pc:chgData name="Nguyen Chi Son" userId="606856d02e9d83ac" providerId="LiveId" clId="{31AFB845-B75F-4443-9CEF-2EA988277B47}" dt="2022-05-26T13:13:15.149" v="2934" actId="20577"/>
        <pc:sldMkLst>
          <pc:docMk/>
          <pc:sldMk cId="4120104486" sldId="902"/>
        </pc:sldMkLst>
        <pc:spChg chg="add mod">
          <ac:chgData name="Nguyen Chi Son" userId="606856d02e9d83ac" providerId="LiveId" clId="{31AFB845-B75F-4443-9CEF-2EA988277B47}" dt="2022-05-26T13:12:43.321" v="2729" actId="1076"/>
          <ac:spMkLst>
            <pc:docMk/>
            <pc:sldMk cId="4120104486" sldId="902"/>
            <ac:spMk id="11" creationId="{AAB7D2E5-C810-09CD-6CB6-D5EDB13FED38}"/>
          </ac:spMkLst>
        </pc:spChg>
        <pc:spChg chg="add mod">
          <ac:chgData name="Nguyen Chi Son" userId="606856d02e9d83ac" providerId="LiveId" clId="{31AFB845-B75F-4443-9CEF-2EA988277B47}" dt="2022-05-26T13:13:15.149" v="2934" actId="20577"/>
          <ac:spMkLst>
            <pc:docMk/>
            <pc:sldMk cId="4120104486" sldId="902"/>
            <ac:spMk id="12" creationId="{452ABF36-DAA3-F318-11CC-583091904CF1}"/>
          </ac:spMkLst>
        </pc:spChg>
        <pc:spChg chg="del">
          <ac:chgData name="Nguyen Chi Son" userId="606856d02e9d83ac" providerId="LiveId" clId="{31AFB845-B75F-4443-9CEF-2EA988277B47}" dt="2022-05-26T13:04:25.925" v="2059" actId="478"/>
          <ac:spMkLst>
            <pc:docMk/>
            <pc:sldMk cId="4120104486" sldId="902"/>
            <ac:spMk id="14" creationId="{E1E77DCA-C0CC-2A7C-04C8-08F650B95C33}"/>
          </ac:spMkLst>
        </pc:spChg>
        <pc:spChg chg="del">
          <ac:chgData name="Nguyen Chi Son" userId="606856d02e9d83ac" providerId="LiveId" clId="{31AFB845-B75F-4443-9CEF-2EA988277B47}" dt="2022-05-26T13:04:25.925" v="2059" actId="478"/>
          <ac:spMkLst>
            <pc:docMk/>
            <pc:sldMk cId="4120104486" sldId="902"/>
            <ac:spMk id="16" creationId="{4FFAAAF5-61C3-0799-3607-CAC3FDA728DD}"/>
          </ac:spMkLst>
        </pc:spChg>
        <pc:spChg chg="del">
          <ac:chgData name="Nguyen Chi Son" userId="606856d02e9d83ac" providerId="LiveId" clId="{31AFB845-B75F-4443-9CEF-2EA988277B47}" dt="2022-05-26T13:04:25.925" v="2059" actId="478"/>
          <ac:spMkLst>
            <pc:docMk/>
            <pc:sldMk cId="4120104486" sldId="902"/>
            <ac:spMk id="17" creationId="{7E7B6505-D3B4-3552-8272-9D2C206472B0}"/>
          </ac:spMkLst>
        </pc:spChg>
        <pc:spChg chg="del">
          <ac:chgData name="Nguyen Chi Son" userId="606856d02e9d83ac" providerId="LiveId" clId="{31AFB845-B75F-4443-9CEF-2EA988277B47}" dt="2022-05-26T13:04:25.925" v="2059" actId="478"/>
          <ac:spMkLst>
            <pc:docMk/>
            <pc:sldMk cId="4120104486" sldId="902"/>
            <ac:spMk id="18" creationId="{A225B61F-71D4-834E-313C-660EEDFDDCE6}"/>
          </ac:spMkLst>
        </pc:spChg>
        <pc:spChg chg="mod">
          <ac:chgData name="Nguyen Chi Son" userId="606856d02e9d83ac" providerId="LiveId" clId="{31AFB845-B75F-4443-9CEF-2EA988277B47}" dt="2022-05-26T13:12:22.806" v="2724" actId="20577"/>
          <ac:spMkLst>
            <pc:docMk/>
            <pc:sldMk cId="4120104486" sldId="902"/>
            <ac:spMk id="19" creationId="{9C339D16-68E4-43C4-A62E-D0146138D23B}"/>
          </ac:spMkLst>
        </pc:spChg>
        <pc:graphicFrameChg chg="del">
          <ac:chgData name="Nguyen Chi Son" userId="606856d02e9d83ac" providerId="LiveId" clId="{31AFB845-B75F-4443-9CEF-2EA988277B47}" dt="2022-05-26T13:04:25.925" v="2059" actId="478"/>
          <ac:graphicFrameMkLst>
            <pc:docMk/>
            <pc:sldMk cId="4120104486" sldId="902"/>
            <ac:graphicFrameMk id="21" creationId="{26ECDDEE-559E-EC54-02A7-00683DEFA119}"/>
          </ac:graphicFrameMkLst>
        </pc:graphicFrameChg>
        <pc:graphicFrameChg chg="del">
          <ac:chgData name="Nguyen Chi Son" userId="606856d02e9d83ac" providerId="LiveId" clId="{31AFB845-B75F-4443-9CEF-2EA988277B47}" dt="2022-05-26T13:04:25.925" v="2059" actId="478"/>
          <ac:graphicFrameMkLst>
            <pc:docMk/>
            <pc:sldMk cId="4120104486" sldId="902"/>
            <ac:graphicFrameMk id="23" creationId="{4E9281B2-81DE-9954-63FA-9B74CCC3E071}"/>
          </ac:graphicFrameMkLst>
        </pc:graphicFrameChg>
        <pc:picChg chg="add mod">
          <ac:chgData name="Nguyen Chi Son" userId="606856d02e9d83ac" providerId="LiveId" clId="{31AFB845-B75F-4443-9CEF-2EA988277B47}" dt="2022-05-26T13:12:11.841" v="2708"/>
          <ac:picMkLst>
            <pc:docMk/>
            <pc:sldMk cId="4120104486" sldId="902"/>
            <ac:picMk id="10" creationId="{7EF8597C-EAC2-4E62-8F85-AFC2312F9A10}"/>
          </ac:picMkLst>
        </pc:picChg>
      </pc:sldChg>
      <pc:sldChg chg="addSp delSp modSp add mod delAnim modAnim">
        <pc:chgData name="Nguyen Chi Son" userId="606856d02e9d83ac" providerId="LiveId" clId="{31AFB845-B75F-4443-9CEF-2EA988277B47}" dt="2022-05-26T14:45:24.363" v="3851"/>
        <pc:sldMkLst>
          <pc:docMk/>
          <pc:sldMk cId="4202886892" sldId="903"/>
        </pc:sldMkLst>
        <pc:spChg chg="mod">
          <ac:chgData name="Nguyen Chi Son" userId="606856d02e9d83ac" providerId="LiveId" clId="{31AFB845-B75F-4443-9CEF-2EA988277B47}" dt="2022-05-26T13:20:03.892" v="3508" actId="20577"/>
          <ac:spMkLst>
            <pc:docMk/>
            <pc:sldMk cId="4202886892" sldId="903"/>
            <ac:spMk id="2" creationId="{BA8A6260-CA4B-46A9-A06E-C71EE59E6992}"/>
          </ac:spMkLst>
        </pc:spChg>
        <pc:spChg chg="add mod">
          <ac:chgData name="Nguyen Chi Son" userId="606856d02e9d83ac" providerId="LiveId" clId="{31AFB845-B75F-4443-9CEF-2EA988277B47}" dt="2022-05-26T14:43:53.015" v="3630" actId="1076"/>
          <ac:spMkLst>
            <pc:docMk/>
            <pc:sldMk cId="4202886892" sldId="903"/>
            <ac:spMk id="8" creationId="{0104C2A8-D4B6-3EC1-1DC3-024D3C7ADC85}"/>
          </ac:spMkLst>
        </pc:spChg>
        <pc:spChg chg="add mod">
          <ac:chgData name="Nguyen Chi Son" userId="606856d02e9d83ac" providerId="LiveId" clId="{31AFB845-B75F-4443-9CEF-2EA988277B47}" dt="2022-05-26T14:43:53.015" v="3630" actId="1076"/>
          <ac:spMkLst>
            <pc:docMk/>
            <pc:sldMk cId="4202886892" sldId="903"/>
            <ac:spMk id="9" creationId="{2FFBCBB0-0897-D2EC-014C-01B69A099D1B}"/>
          </ac:spMkLst>
        </pc:spChg>
        <pc:spChg chg="add mod">
          <ac:chgData name="Nguyen Chi Son" userId="606856d02e9d83ac" providerId="LiveId" clId="{31AFB845-B75F-4443-9CEF-2EA988277B47}" dt="2022-05-26T14:43:53.015" v="3630" actId="1076"/>
          <ac:spMkLst>
            <pc:docMk/>
            <pc:sldMk cId="4202886892" sldId="903"/>
            <ac:spMk id="10" creationId="{C39324D0-0E63-B880-05DB-F98EDD4E0204}"/>
          </ac:spMkLst>
        </pc:spChg>
        <pc:spChg chg="add mod">
          <ac:chgData name="Nguyen Chi Son" userId="606856d02e9d83ac" providerId="LiveId" clId="{31AFB845-B75F-4443-9CEF-2EA988277B47}" dt="2022-05-26T14:43:53.015" v="3630" actId="1076"/>
          <ac:spMkLst>
            <pc:docMk/>
            <pc:sldMk cId="4202886892" sldId="903"/>
            <ac:spMk id="11" creationId="{8AE254B8-1FA8-902D-6C50-19A27A73A7EF}"/>
          </ac:spMkLst>
        </pc:spChg>
        <pc:spChg chg="add mod">
          <ac:chgData name="Nguyen Chi Son" userId="606856d02e9d83ac" providerId="LiveId" clId="{31AFB845-B75F-4443-9CEF-2EA988277B47}" dt="2022-05-26T14:43:53.015" v="3630" actId="1076"/>
          <ac:spMkLst>
            <pc:docMk/>
            <pc:sldMk cId="4202886892" sldId="903"/>
            <ac:spMk id="12" creationId="{B647DAF0-3122-F88D-6F61-AA945B469E25}"/>
          </ac:spMkLst>
        </pc:spChg>
        <pc:spChg chg="add mod">
          <ac:chgData name="Nguyen Chi Son" userId="606856d02e9d83ac" providerId="LiveId" clId="{31AFB845-B75F-4443-9CEF-2EA988277B47}" dt="2022-05-26T14:43:53.015" v="3630" actId="1076"/>
          <ac:spMkLst>
            <pc:docMk/>
            <pc:sldMk cId="4202886892" sldId="903"/>
            <ac:spMk id="13" creationId="{D583BB8F-7B7F-EA35-DDF3-30B7F35C0319}"/>
          </ac:spMkLst>
        </pc:spChg>
        <pc:spChg chg="add mod">
          <ac:chgData name="Nguyen Chi Son" userId="606856d02e9d83ac" providerId="LiveId" clId="{31AFB845-B75F-4443-9CEF-2EA988277B47}" dt="2022-05-26T14:43:53.015" v="3630" actId="1076"/>
          <ac:spMkLst>
            <pc:docMk/>
            <pc:sldMk cId="4202886892" sldId="903"/>
            <ac:spMk id="15" creationId="{DE8F3BC9-5311-7000-FCB1-99B5B1EACEAE}"/>
          </ac:spMkLst>
        </pc:spChg>
        <pc:spChg chg="add mod">
          <ac:chgData name="Nguyen Chi Son" userId="606856d02e9d83ac" providerId="LiveId" clId="{31AFB845-B75F-4443-9CEF-2EA988277B47}" dt="2022-05-26T14:43:53.015" v="3630" actId="1076"/>
          <ac:spMkLst>
            <pc:docMk/>
            <pc:sldMk cId="4202886892" sldId="903"/>
            <ac:spMk id="16" creationId="{F2907589-B32E-BF2B-E672-34EAD0439F8F}"/>
          </ac:spMkLst>
        </pc:spChg>
        <pc:spChg chg="add mod">
          <ac:chgData name="Nguyen Chi Son" userId="606856d02e9d83ac" providerId="LiveId" clId="{31AFB845-B75F-4443-9CEF-2EA988277B47}" dt="2022-05-26T14:45:08.695" v="3849" actId="20577"/>
          <ac:spMkLst>
            <pc:docMk/>
            <pc:sldMk cId="4202886892" sldId="903"/>
            <ac:spMk id="19" creationId="{A02F6AEB-4C74-B2B3-A810-19B40A0F3DDE}"/>
          </ac:spMkLst>
        </pc:spChg>
        <pc:graphicFrameChg chg="add mod">
          <ac:chgData name="Nguyen Chi Son" userId="606856d02e9d83ac" providerId="LiveId" clId="{31AFB845-B75F-4443-9CEF-2EA988277B47}" dt="2022-05-26T14:43:53.015" v="3630" actId="1076"/>
          <ac:graphicFrameMkLst>
            <pc:docMk/>
            <pc:sldMk cId="4202886892" sldId="903"/>
            <ac:graphicFrameMk id="7" creationId="{1CF7B34D-EE33-8BB9-A5D3-440175C19268}"/>
          </ac:graphicFrameMkLst>
        </pc:graphicFrameChg>
        <pc:graphicFrameChg chg="add mod">
          <ac:chgData name="Nguyen Chi Son" userId="606856d02e9d83ac" providerId="LiveId" clId="{31AFB845-B75F-4443-9CEF-2EA988277B47}" dt="2022-05-26T14:43:55.639" v="3631" actId="1076"/>
          <ac:graphicFrameMkLst>
            <pc:docMk/>
            <pc:sldMk cId="4202886892" sldId="903"/>
            <ac:graphicFrameMk id="17" creationId="{A685B23B-1C2C-5925-A167-EF88254340F5}"/>
          </ac:graphicFrameMkLst>
        </pc:graphicFrameChg>
        <pc:graphicFrameChg chg="add mod">
          <ac:chgData name="Nguyen Chi Son" userId="606856d02e9d83ac" providerId="LiveId" clId="{31AFB845-B75F-4443-9CEF-2EA988277B47}" dt="2022-05-26T14:45:24.363" v="3851"/>
          <ac:graphicFrameMkLst>
            <pc:docMk/>
            <pc:sldMk cId="4202886892" sldId="903"/>
            <ac:graphicFrameMk id="20" creationId="{62C35CD6-AABC-5392-D7D9-53699E95734D}"/>
          </ac:graphicFrameMkLst>
        </pc:graphicFrameChg>
        <pc:picChg chg="del">
          <ac:chgData name="Nguyen Chi Son" userId="606856d02e9d83ac" providerId="LiveId" clId="{31AFB845-B75F-4443-9CEF-2EA988277B47}" dt="2022-05-26T13:18:07.274" v="3405" actId="478"/>
          <ac:picMkLst>
            <pc:docMk/>
            <pc:sldMk cId="4202886892" sldId="903"/>
            <ac:picMk id="6" creationId="{FF730F0C-5550-84A4-7D8E-4B64DFDFAAFC}"/>
          </ac:picMkLst>
        </pc:picChg>
        <pc:cxnChg chg="add mod">
          <ac:chgData name="Nguyen Chi Son" userId="606856d02e9d83ac" providerId="LiveId" clId="{31AFB845-B75F-4443-9CEF-2EA988277B47}" dt="2022-05-26T14:43:53.015" v="3630" actId="1076"/>
          <ac:cxnSpMkLst>
            <pc:docMk/>
            <pc:sldMk cId="4202886892" sldId="903"/>
            <ac:cxnSpMk id="4" creationId="{95D1A614-5BC0-F962-9981-BA1B2FAACD24}"/>
          </ac:cxnSpMkLst>
        </pc:cxnChg>
        <pc:cxnChg chg="add mod">
          <ac:chgData name="Nguyen Chi Son" userId="606856d02e9d83ac" providerId="LiveId" clId="{31AFB845-B75F-4443-9CEF-2EA988277B47}" dt="2022-05-26T14:43:53.015" v="3630" actId="1076"/>
          <ac:cxnSpMkLst>
            <pc:docMk/>
            <pc:sldMk cId="4202886892" sldId="903"/>
            <ac:cxnSpMk id="5" creationId="{7737AC29-E3F1-29CA-C58E-F34A2AF650E5}"/>
          </ac:cxnSpMkLst>
        </pc:cxnChg>
      </pc:sldChg>
      <pc:sldChg chg="addSp delSp modSp add mod delAnim modAnim">
        <pc:chgData name="Nguyen Chi Son" userId="606856d02e9d83ac" providerId="LiveId" clId="{31AFB845-B75F-4443-9CEF-2EA988277B47}" dt="2022-05-26T15:09:45.734" v="5116" actId="1076"/>
        <pc:sldMkLst>
          <pc:docMk/>
          <pc:sldMk cId="3927825265" sldId="904"/>
        </pc:sldMkLst>
        <pc:spChg chg="add mod">
          <ac:chgData name="Nguyen Chi Son" userId="606856d02e9d83ac" providerId="LiveId" clId="{31AFB845-B75F-4443-9CEF-2EA988277B47}" dt="2022-05-26T15:09:45.734" v="5116" actId="1076"/>
          <ac:spMkLst>
            <pc:docMk/>
            <pc:sldMk cId="3927825265" sldId="904"/>
            <ac:spMk id="12" creationId="{9151D402-7A2D-0271-F14E-D7E366127261}"/>
          </ac:spMkLst>
        </pc:spChg>
        <pc:spChg chg="add mod">
          <ac:chgData name="Nguyen Chi Son" userId="606856d02e9d83ac" providerId="LiveId" clId="{31AFB845-B75F-4443-9CEF-2EA988277B47}" dt="2022-05-26T14:51:57.544" v="4856" actId="1035"/>
          <ac:spMkLst>
            <pc:docMk/>
            <pc:sldMk cId="3927825265" sldId="904"/>
            <ac:spMk id="13" creationId="{3EC622C2-B91E-6045-796A-B7A0408870A5}"/>
          </ac:spMkLst>
        </pc:spChg>
        <pc:spChg chg="del">
          <ac:chgData name="Nguyen Chi Son" userId="606856d02e9d83ac" providerId="LiveId" clId="{31AFB845-B75F-4443-9CEF-2EA988277B47}" dt="2022-05-26T14:48:21.076" v="4193" actId="478"/>
          <ac:spMkLst>
            <pc:docMk/>
            <pc:sldMk cId="3927825265" sldId="904"/>
            <ac:spMk id="14" creationId="{B8E466FC-77BB-2CF9-2AF7-3F39CDF534A3}"/>
          </ac:spMkLst>
        </pc:spChg>
        <pc:spChg chg="add mod">
          <ac:chgData name="Nguyen Chi Son" userId="606856d02e9d83ac" providerId="LiveId" clId="{31AFB845-B75F-4443-9CEF-2EA988277B47}" dt="2022-05-26T15:08:46.996" v="5104" actId="20577"/>
          <ac:spMkLst>
            <pc:docMk/>
            <pc:sldMk cId="3927825265" sldId="904"/>
            <ac:spMk id="15" creationId="{687CF24E-22E3-37E9-9FF3-462555BC8461}"/>
          </ac:spMkLst>
        </pc:spChg>
        <pc:spChg chg="del">
          <ac:chgData name="Nguyen Chi Son" userId="606856d02e9d83ac" providerId="LiveId" clId="{31AFB845-B75F-4443-9CEF-2EA988277B47}" dt="2022-05-26T14:48:21.076" v="4193" actId="478"/>
          <ac:spMkLst>
            <pc:docMk/>
            <pc:sldMk cId="3927825265" sldId="904"/>
            <ac:spMk id="16" creationId="{3F8F6EAA-A402-7CD9-1997-3F88E2EBD1CE}"/>
          </ac:spMkLst>
        </pc:spChg>
        <pc:spChg chg="del">
          <ac:chgData name="Nguyen Chi Son" userId="606856d02e9d83ac" providerId="LiveId" clId="{31AFB845-B75F-4443-9CEF-2EA988277B47}" dt="2022-05-26T14:48:21.076" v="4193" actId="478"/>
          <ac:spMkLst>
            <pc:docMk/>
            <pc:sldMk cId="3927825265" sldId="904"/>
            <ac:spMk id="17" creationId="{F4539AF0-9691-804C-DB5B-69CC7B27989A}"/>
          </ac:spMkLst>
        </pc:spChg>
        <pc:spChg chg="del">
          <ac:chgData name="Nguyen Chi Son" userId="606856d02e9d83ac" providerId="LiveId" clId="{31AFB845-B75F-4443-9CEF-2EA988277B47}" dt="2022-05-26T14:48:21.076" v="4193" actId="478"/>
          <ac:spMkLst>
            <pc:docMk/>
            <pc:sldMk cId="3927825265" sldId="904"/>
            <ac:spMk id="18" creationId="{2CF0306D-2FAF-2461-516C-8FD3F65B2B94}"/>
          </ac:spMkLst>
        </pc:spChg>
        <pc:spChg chg="mod">
          <ac:chgData name="Nguyen Chi Son" userId="606856d02e9d83ac" providerId="LiveId" clId="{31AFB845-B75F-4443-9CEF-2EA988277B47}" dt="2022-05-26T14:49:59.994" v="4749" actId="20577"/>
          <ac:spMkLst>
            <pc:docMk/>
            <pc:sldMk cId="3927825265" sldId="904"/>
            <ac:spMk id="19" creationId="{9C339D16-68E4-43C4-A62E-D0146138D23B}"/>
          </ac:spMkLst>
        </pc:spChg>
        <pc:spChg chg="add mod">
          <ac:chgData name="Nguyen Chi Son" userId="606856d02e9d83ac" providerId="LiveId" clId="{31AFB845-B75F-4443-9CEF-2EA988277B47}" dt="2022-05-26T15:09:45.734" v="5116" actId="1076"/>
          <ac:spMkLst>
            <pc:docMk/>
            <pc:sldMk cId="3927825265" sldId="904"/>
            <ac:spMk id="22" creationId="{3F1878D1-6E0D-93D5-B4D9-3759C30453D4}"/>
          </ac:spMkLst>
        </pc:spChg>
        <pc:graphicFrameChg chg="del">
          <ac:chgData name="Nguyen Chi Son" userId="606856d02e9d83ac" providerId="LiveId" clId="{31AFB845-B75F-4443-9CEF-2EA988277B47}" dt="2022-05-26T14:48:21.076" v="4193" actId="478"/>
          <ac:graphicFrameMkLst>
            <pc:docMk/>
            <pc:sldMk cId="3927825265" sldId="904"/>
            <ac:graphicFrameMk id="20" creationId="{E5AF8D45-C500-A7EB-03F5-DD031C1833AA}"/>
          </ac:graphicFrameMkLst>
        </pc:graphicFrameChg>
        <pc:graphicFrameChg chg="del">
          <ac:chgData name="Nguyen Chi Son" userId="606856d02e9d83ac" providerId="LiveId" clId="{31AFB845-B75F-4443-9CEF-2EA988277B47}" dt="2022-05-26T14:48:21.076" v="4193" actId="478"/>
          <ac:graphicFrameMkLst>
            <pc:docMk/>
            <pc:sldMk cId="3927825265" sldId="904"/>
            <ac:graphicFrameMk id="21" creationId="{6947974C-BA5E-7CAA-7351-840DF27ACAA0}"/>
          </ac:graphicFrameMkLst>
        </pc:graphicFrameChg>
        <pc:graphicFrameChg chg="add mod">
          <ac:chgData name="Nguyen Chi Son" userId="606856d02e9d83ac" providerId="LiveId" clId="{31AFB845-B75F-4443-9CEF-2EA988277B47}" dt="2022-05-26T15:08:52.925" v="5109" actId="1035"/>
          <ac:graphicFrameMkLst>
            <pc:docMk/>
            <pc:sldMk cId="3927825265" sldId="904"/>
            <ac:graphicFrameMk id="23" creationId="{DCF1513F-FF50-08D3-6DED-B7B472C25DBF}"/>
          </ac:graphicFrameMkLst>
        </pc:graphicFrameChg>
        <pc:graphicFrameChg chg="add mod">
          <ac:chgData name="Nguyen Chi Son" userId="606856d02e9d83ac" providerId="LiveId" clId="{31AFB845-B75F-4443-9CEF-2EA988277B47}" dt="2022-05-26T15:09:45.734" v="5116" actId="1076"/>
          <ac:graphicFrameMkLst>
            <pc:docMk/>
            <pc:sldMk cId="3927825265" sldId="904"/>
            <ac:graphicFrameMk id="24" creationId="{A6B55209-BED9-1298-060A-6194D887BA4C}"/>
          </ac:graphicFrameMkLst>
        </pc:graphicFrameChg>
        <pc:graphicFrameChg chg="add mod">
          <ac:chgData name="Nguyen Chi Son" userId="606856d02e9d83ac" providerId="LiveId" clId="{31AFB845-B75F-4443-9CEF-2EA988277B47}" dt="2022-05-26T15:09:45.734" v="5116" actId="1076"/>
          <ac:graphicFrameMkLst>
            <pc:docMk/>
            <pc:sldMk cId="3927825265" sldId="904"/>
            <ac:graphicFrameMk id="25" creationId="{E24F574C-2B44-F0EA-5B7D-C3EA9C797A48}"/>
          </ac:graphicFrameMkLst>
        </pc:graphicFrameChg>
        <pc:graphicFrameChg chg="add mod">
          <ac:chgData name="Nguyen Chi Son" userId="606856d02e9d83ac" providerId="LiveId" clId="{31AFB845-B75F-4443-9CEF-2EA988277B47}" dt="2022-05-26T15:09:33.574" v="5114" actId="1076"/>
          <ac:graphicFrameMkLst>
            <pc:docMk/>
            <pc:sldMk cId="3927825265" sldId="904"/>
            <ac:graphicFrameMk id="26" creationId="{ADD69E30-74FF-88C9-886C-DEF86D4F6607}"/>
          </ac:graphicFrameMkLst>
        </pc:graphicFrameChg>
        <pc:picChg chg="add mod">
          <ac:chgData name="Nguyen Chi Son" userId="606856d02e9d83ac" providerId="LiveId" clId="{31AFB845-B75F-4443-9CEF-2EA988277B47}" dt="2022-05-26T14:49:50.065" v="4733" actId="1076"/>
          <ac:picMkLst>
            <pc:docMk/>
            <pc:sldMk cId="3927825265" sldId="904"/>
            <ac:picMk id="3" creationId="{2E5422DB-F4DB-B0C1-3E5A-6162196EE966}"/>
          </ac:picMkLst>
        </pc:picChg>
      </pc:sldChg>
      <pc:sldChg chg="addSp delSp modSp add mod ord modAnim">
        <pc:chgData name="Nguyen Chi Son" userId="606856d02e9d83ac" providerId="LiveId" clId="{31AFB845-B75F-4443-9CEF-2EA988277B47}" dt="2022-05-26T15:19:00.922" v="6502"/>
        <pc:sldMkLst>
          <pc:docMk/>
          <pc:sldMk cId="1339357404" sldId="905"/>
        </pc:sldMkLst>
        <pc:spChg chg="mod">
          <ac:chgData name="Nguyen Chi Son" userId="606856d02e9d83ac" providerId="LiveId" clId="{31AFB845-B75F-4443-9CEF-2EA988277B47}" dt="2022-05-26T15:16:52.943" v="5894" actId="1036"/>
          <ac:spMkLst>
            <pc:docMk/>
            <pc:sldMk cId="1339357404" sldId="905"/>
            <ac:spMk id="11" creationId="{AAB7D2E5-C810-09CD-6CB6-D5EDB13FED38}"/>
          </ac:spMkLst>
        </pc:spChg>
        <pc:spChg chg="mod">
          <ac:chgData name="Nguyen Chi Son" userId="606856d02e9d83ac" providerId="LiveId" clId="{31AFB845-B75F-4443-9CEF-2EA988277B47}" dt="2022-05-26T15:18:34.840" v="6500" actId="20577"/>
          <ac:spMkLst>
            <pc:docMk/>
            <pc:sldMk cId="1339357404" sldId="905"/>
            <ac:spMk id="12" creationId="{452ABF36-DAA3-F318-11CC-583091904CF1}"/>
          </ac:spMkLst>
        </pc:spChg>
        <pc:spChg chg="mod">
          <ac:chgData name="Nguyen Chi Son" userId="606856d02e9d83ac" providerId="LiveId" clId="{31AFB845-B75F-4443-9CEF-2EA988277B47}" dt="2022-05-26T15:16:35.085" v="5869" actId="20577"/>
          <ac:spMkLst>
            <pc:docMk/>
            <pc:sldMk cId="1339357404" sldId="905"/>
            <ac:spMk id="19" creationId="{9C339D16-68E4-43C4-A62E-D0146138D23B}"/>
          </ac:spMkLst>
        </pc:spChg>
        <pc:picChg chg="del">
          <ac:chgData name="Nguyen Chi Son" userId="606856d02e9d83ac" providerId="LiveId" clId="{31AFB845-B75F-4443-9CEF-2EA988277B47}" dt="2022-05-26T15:10:33.840" v="5119" actId="478"/>
          <ac:picMkLst>
            <pc:docMk/>
            <pc:sldMk cId="1339357404" sldId="905"/>
            <ac:picMk id="10" creationId="{7EF8597C-EAC2-4E62-8F85-AFC2312F9A10}"/>
          </ac:picMkLst>
        </pc:picChg>
        <pc:picChg chg="add mod">
          <ac:chgData name="Nguyen Chi Son" userId="606856d02e9d83ac" providerId="LiveId" clId="{31AFB845-B75F-4443-9CEF-2EA988277B47}" dt="2022-05-26T15:16:19.472" v="5851" actId="1076"/>
          <ac:picMkLst>
            <pc:docMk/>
            <pc:sldMk cId="1339357404" sldId="905"/>
            <ac:picMk id="6146" creationId="{290FBAF4-44E2-5B65-5DE4-0F431E9728A0}"/>
          </ac:picMkLst>
        </pc:picChg>
      </pc:sldChg>
      <pc:sldChg chg="addSp delSp modSp add mod modAnim">
        <pc:chgData name="Nguyen Chi Son" userId="606856d02e9d83ac" providerId="LiveId" clId="{31AFB845-B75F-4443-9CEF-2EA988277B47}" dt="2022-05-26T15:22:50.197" v="7058" actId="1076"/>
        <pc:sldMkLst>
          <pc:docMk/>
          <pc:sldMk cId="380557996" sldId="906"/>
        </pc:sldMkLst>
        <pc:spChg chg="add mod">
          <ac:chgData name="Nguyen Chi Son" userId="606856d02e9d83ac" providerId="LiveId" clId="{31AFB845-B75F-4443-9CEF-2EA988277B47}" dt="2022-05-26T15:21:54.973" v="7026" actId="208"/>
          <ac:spMkLst>
            <pc:docMk/>
            <pc:sldMk cId="380557996" sldId="906"/>
            <ac:spMk id="10" creationId="{E6979A5C-8E4F-8181-EB7C-0BE020E049DB}"/>
          </ac:spMkLst>
        </pc:spChg>
        <pc:spChg chg="mod">
          <ac:chgData name="Nguyen Chi Son" userId="606856d02e9d83ac" providerId="LiveId" clId="{31AFB845-B75F-4443-9CEF-2EA988277B47}" dt="2022-05-26T15:21:22.179" v="7020" actId="58"/>
          <ac:spMkLst>
            <pc:docMk/>
            <pc:sldMk cId="380557996" sldId="906"/>
            <ac:spMk id="12" creationId="{452ABF36-DAA3-F318-11CC-583091904CF1}"/>
          </ac:spMkLst>
        </pc:spChg>
        <pc:spChg chg="add mod">
          <ac:chgData name="Nguyen Chi Son" userId="606856d02e9d83ac" providerId="LiveId" clId="{31AFB845-B75F-4443-9CEF-2EA988277B47}" dt="2022-05-26T15:22:17.547" v="7041" actId="1037"/>
          <ac:spMkLst>
            <pc:docMk/>
            <pc:sldMk cId="380557996" sldId="906"/>
            <ac:spMk id="13" creationId="{0802A86F-009B-AFBF-D5CF-A14FC668A779}"/>
          </ac:spMkLst>
        </pc:spChg>
        <pc:spChg chg="add mod">
          <ac:chgData name="Nguyen Chi Son" userId="606856d02e9d83ac" providerId="LiveId" clId="{31AFB845-B75F-4443-9CEF-2EA988277B47}" dt="2022-05-26T15:22:40.078" v="7053" actId="1037"/>
          <ac:spMkLst>
            <pc:docMk/>
            <pc:sldMk cId="380557996" sldId="906"/>
            <ac:spMk id="14" creationId="{1832D5DE-DDDE-2643-622E-F615457BE046}"/>
          </ac:spMkLst>
        </pc:spChg>
        <pc:spChg chg="add mod">
          <ac:chgData name="Nguyen Chi Son" userId="606856d02e9d83ac" providerId="LiveId" clId="{31AFB845-B75F-4443-9CEF-2EA988277B47}" dt="2022-05-26T15:22:50.197" v="7058" actId="1076"/>
          <ac:spMkLst>
            <pc:docMk/>
            <pc:sldMk cId="380557996" sldId="906"/>
            <ac:spMk id="15" creationId="{B3C3974F-F67A-B1B0-CC8A-678CBE52CA02}"/>
          </ac:spMkLst>
        </pc:spChg>
        <pc:spChg chg="mod">
          <ac:chgData name="Nguyen Chi Son" userId="606856d02e9d83ac" providerId="LiveId" clId="{31AFB845-B75F-4443-9CEF-2EA988277B47}" dt="2022-05-26T15:20:24.938" v="6856" actId="20577"/>
          <ac:spMkLst>
            <pc:docMk/>
            <pc:sldMk cId="380557996" sldId="906"/>
            <ac:spMk id="19" creationId="{9C339D16-68E4-43C4-A62E-D0146138D23B}"/>
          </ac:spMkLst>
        </pc:spChg>
        <pc:picChg chg="add mod">
          <ac:chgData name="Nguyen Chi Son" userId="606856d02e9d83ac" providerId="LiveId" clId="{31AFB845-B75F-4443-9CEF-2EA988277B47}" dt="2022-05-26T15:22:37.849" v="7048" actId="1076"/>
          <ac:picMkLst>
            <pc:docMk/>
            <pc:sldMk cId="380557996" sldId="906"/>
            <ac:picMk id="3" creationId="{1CE14078-7675-6E5F-8281-8D1CEFA4E24E}"/>
          </ac:picMkLst>
        </pc:picChg>
        <pc:picChg chg="del">
          <ac:chgData name="Nguyen Chi Son" userId="606856d02e9d83ac" providerId="LiveId" clId="{31AFB845-B75F-4443-9CEF-2EA988277B47}" dt="2022-05-26T15:19:09.419" v="6504" actId="478"/>
          <ac:picMkLst>
            <pc:docMk/>
            <pc:sldMk cId="380557996" sldId="906"/>
            <ac:picMk id="6146" creationId="{290FBAF4-44E2-5B65-5DE4-0F431E9728A0}"/>
          </ac:picMkLst>
        </pc:picChg>
      </pc:sldChg>
      <pc:sldChg chg="addSp delSp modSp add mod delAnim">
        <pc:chgData name="Nguyen Chi Son" userId="606856d02e9d83ac" providerId="LiveId" clId="{31AFB845-B75F-4443-9CEF-2EA988277B47}" dt="2022-05-26T15:24:41.260" v="7372" actId="1076"/>
        <pc:sldMkLst>
          <pc:docMk/>
          <pc:sldMk cId="1105009828" sldId="907"/>
        </pc:sldMkLst>
        <pc:spChg chg="del">
          <ac:chgData name="Nguyen Chi Son" userId="606856d02e9d83ac" providerId="LiveId" clId="{31AFB845-B75F-4443-9CEF-2EA988277B47}" dt="2022-05-26T15:23:20.584" v="7061" actId="478"/>
          <ac:spMkLst>
            <pc:docMk/>
            <pc:sldMk cId="1105009828" sldId="907"/>
            <ac:spMk id="10" creationId="{E6979A5C-8E4F-8181-EB7C-0BE020E049DB}"/>
          </ac:spMkLst>
        </pc:spChg>
        <pc:spChg chg="del">
          <ac:chgData name="Nguyen Chi Son" userId="606856d02e9d83ac" providerId="LiveId" clId="{31AFB845-B75F-4443-9CEF-2EA988277B47}" dt="2022-05-26T15:24:29.774" v="7357" actId="478"/>
          <ac:spMkLst>
            <pc:docMk/>
            <pc:sldMk cId="1105009828" sldId="907"/>
            <ac:spMk id="11" creationId="{AAB7D2E5-C810-09CD-6CB6-D5EDB13FED38}"/>
          </ac:spMkLst>
        </pc:spChg>
        <pc:spChg chg="del">
          <ac:chgData name="Nguyen Chi Son" userId="606856d02e9d83ac" providerId="LiveId" clId="{31AFB845-B75F-4443-9CEF-2EA988277B47}" dt="2022-05-26T15:24:29.774" v="7357" actId="478"/>
          <ac:spMkLst>
            <pc:docMk/>
            <pc:sldMk cId="1105009828" sldId="907"/>
            <ac:spMk id="12" creationId="{452ABF36-DAA3-F318-11CC-583091904CF1}"/>
          </ac:spMkLst>
        </pc:spChg>
        <pc:spChg chg="del">
          <ac:chgData name="Nguyen Chi Son" userId="606856d02e9d83ac" providerId="LiveId" clId="{31AFB845-B75F-4443-9CEF-2EA988277B47}" dt="2022-05-26T15:23:20.584" v="7061" actId="478"/>
          <ac:spMkLst>
            <pc:docMk/>
            <pc:sldMk cId="1105009828" sldId="907"/>
            <ac:spMk id="13" creationId="{0802A86F-009B-AFBF-D5CF-A14FC668A779}"/>
          </ac:spMkLst>
        </pc:spChg>
        <pc:spChg chg="del">
          <ac:chgData name="Nguyen Chi Son" userId="606856d02e9d83ac" providerId="LiveId" clId="{31AFB845-B75F-4443-9CEF-2EA988277B47}" dt="2022-05-26T15:23:20.584" v="7061" actId="478"/>
          <ac:spMkLst>
            <pc:docMk/>
            <pc:sldMk cId="1105009828" sldId="907"/>
            <ac:spMk id="14" creationId="{1832D5DE-DDDE-2643-622E-F615457BE046}"/>
          </ac:spMkLst>
        </pc:spChg>
        <pc:spChg chg="del">
          <ac:chgData name="Nguyen Chi Son" userId="606856d02e9d83ac" providerId="LiveId" clId="{31AFB845-B75F-4443-9CEF-2EA988277B47}" dt="2022-05-26T15:23:20.584" v="7061" actId="478"/>
          <ac:spMkLst>
            <pc:docMk/>
            <pc:sldMk cId="1105009828" sldId="907"/>
            <ac:spMk id="15" creationId="{B3C3974F-F67A-B1B0-CC8A-678CBE52CA02}"/>
          </ac:spMkLst>
        </pc:spChg>
        <pc:spChg chg="mod">
          <ac:chgData name="Nguyen Chi Son" userId="606856d02e9d83ac" providerId="LiveId" clId="{31AFB845-B75F-4443-9CEF-2EA988277B47}" dt="2022-05-26T15:24:35.311" v="7371" actId="20577"/>
          <ac:spMkLst>
            <pc:docMk/>
            <pc:sldMk cId="1105009828" sldId="907"/>
            <ac:spMk id="19" creationId="{9C339D16-68E4-43C4-A62E-D0146138D23B}"/>
          </ac:spMkLst>
        </pc:spChg>
        <pc:picChg chg="del">
          <ac:chgData name="Nguyen Chi Son" userId="606856d02e9d83ac" providerId="LiveId" clId="{31AFB845-B75F-4443-9CEF-2EA988277B47}" dt="2022-05-26T15:23:19.442" v="7060" actId="478"/>
          <ac:picMkLst>
            <pc:docMk/>
            <pc:sldMk cId="1105009828" sldId="907"/>
            <ac:picMk id="3" creationId="{1CE14078-7675-6E5F-8281-8D1CEFA4E24E}"/>
          </ac:picMkLst>
        </pc:picChg>
        <pc:picChg chg="add mod">
          <ac:chgData name="Nguyen Chi Son" userId="606856d02e9d83ac" providerId="LiveId" clId="{31AFB845-B75F-4443-9CEF-2EA988277B47}" dt="2022-05-26T15:24:41.260" v="7372" actId="1076"/>
          <ac:picMkLst>
            <pc:docMk/>
            <pc:sldMk cId="1105009828" sldId="907"/>
            <ac:picMk id="4" creationId="{823C840F-AAAB-000F-735B-B31904908E40}"/>
          </ac:picMkLst>
        </pc:picChg>
      </pc:sldChg>
    </pc:docChg>
  </pc:docChgLst>
  <pc:docChgLst>
    <pc:chgData name="Nguyen Chi Son" userId="606856d02e9d83ac" providerId="LiveId" clId="{BE16DB02-8C76-4369-B962-4C62D34E4EEA}"/>
    <pc:docChg chg="custSel addSld modSld">
      <pc:chgData name="Nguyen Chi Son" userId="606856d02e9d83ac" providerId="LiveId" clId="{BE16DB02-8C76-4369-B962-4C62D34E4EEA}" dt="2021-10-12T15:50:11.153" v="5497" actId="20577"/>
      <pc:docMkLst>
        <pc:docMk/>
      </pc:docMkLst>
      <pc:sldChg chg="modSp mod">
        <pc:chgData name="Nguyen Chi Son" userId="606856d02e9d83ac" providerId="LiveId" clId="{BE16DB02-8C76-4369-B962-4C62D34E4EEA}" dt="2021-10-12T15:08:20.149" v="82" actId="255"/>
        <pc:sldMkLst>
          <pc:docMk/>
          <pc:sldMk cId="2922349590" sldId="256"/>
        </pc:sldMkLst>
        <pc:spChg chg="mod">
          <ac:chgData name="Nguyen Chi Son" userId="606856d02e9d83ac" providerId="LiveId" clId="{BE16DB02-8C76-4369-B962-4C62D34E4EEA}" dt="2021-10-12T15:08:20.149" v="82" actId="255"/>
          <ac:spMkLst>
            <pc:docMk/>
            <pc:sldMk cId="2922349590" sldId="256"/>
            <ac:spMk id="136" creationId="{C574B640-0199-463F-87CA-8E3956B46E10}"/>
          </ac:spMkLst>
        </pc:spChg>
      </pc:sldChg>
      <pc:sldChg chg="modSp mod">
        <pc:chgData name="Nguyen Chi Son" userId="606856d02e9d83ac" providerId="LiveId" clId="{BE16DB02-8C76-4369-B962-4C62D34E4EEA}" dt="2021-10-12T15:10:37.712" v="105" actId="20577"/>
        <pc:sldMkLst>
          <pc:docMk/>
          <pc:sldMk cId="2812505328" sldId="362"/>
        </pc:sldMkLst>
        <pc:spChg chg="mod">
          <ac:chgData name="Nguyen Chi Son" userId="606856d02e9d83ac" providerId="LiveId" clId="{BE16DB02-8C76-4369-B962-4C62D34E4EEA}" dt="2021-10-12T15:10:37.712" v="105" actId="20577"/>
          <ac:spMkLst>
            <pc:docMk/>
            <pc:sldMk cId="2812505328" sldId="362"/>
            <ac:spMk id="2" creationId="{DAF08EC2-5D0D-48D9-855C-A59C0E5ED55B}"/>
          </ac:spMkLst>
        </pc:spChg>
      </pc:sldChg>
      <pc:sldChg chg="addSp delSp modSp mod">
        <pc:chgData name="Nguyen Chi Son" userId="606856d02e9d83ac" providerId="LiveId" clId="{BE16DB02-8C76-4369-B962-4C62D34E4EEA}" dt="2021-10-12T15:23:49.685" v="1829" actId="20577"/>
        <pc:sldMkLst>
          <pc:docMk/>
          <pc:sldMk cId="3298182474" sldId="547"/>
        </pc:sldMkLst>
        <pc:spChg chg="mod">
          <ac:chgData name="Nguyen Chi Son" userId="606856d02e9d83ac" providerId="LiveId" clId="{BE16DB02-8C76-4369-B962-4C62D34E4EEA}" dt="2021-10-12T15:11:27.435" v="265" actId="20577"/>
          <ac:spMkLst>
            <pc:docMk/>
            <pc:sldMk cId="3298182474" sldId="547"/>
            <ac:spMk id="2" creationId="{BA8A6260-CA4B-46A9-A06E-C71EE59E6992}"/>
          </ac:spMkLst>
        </pc:spChg>
        <pc:spChg chg="mod">
          <ac:chgData name="Nguyen Chi Son" userId="606856d02e9d83ac" providerId="LiveId" clId="{BE16DB02-8C76-4369-B962-4C62D34E4EEA}" dt="2021-10-12T15:21:28.939" v="1023" actId="207"/>
          <ac:spMkLst>
            <pc:docMk/>
            <pc:sldMk cId="3298182474" sldId="547"/>
            <ac:spMk id="7" creationId="{CF632240-EE73-4E45-BA66-6CA6C40409AF}"/>
          </ac:spMkLst>
        </pc:spChg>
        <pc:spChg chg="del">
          <ac:chgData name="Nguyen Chi Son" userId="606856d02e9d83ac" providerId="LiveId" clId="{BE16DB02-8C76-4369-B962-4C62D34E4EEA}" dt="2021-10-12T15:11:14.505" v="135" actId="478"/>
          <ac:spMkLst>
            <pc:docMk/>
            <pc:sldMk cId="3298182474" sldId="547"/>
            <ac:spMk id="8" creationId="{528EE5ED-EA1C-459C-BF71-590A3ADCFD9D}"/>
          </ac:spMkLst>
        </pc:spChg>
        <pc:spChg chg="add mod">
          <ac:chgData name="Nguyen Chi Son" userId="606856d02e9d83ac" providerId="LiveId" clId="{BE16DB02-8C76-4369-B962-4C62D34E4EEA}" dt="2021-10-12T15:16:51.440" v="562" actId="571"/>
          <ac:spMkLst>
            <pc:docMk/>
            <pc:sldMk cId="3298182474" sldId="547"/>
            <ac:spMk id="9" creationId="{40854511-88CB-46AD-B032-86C8945C40D4}"/>
          </ac:spMkLst>
        </pc:spChg>
        <pc:spChg chg="add mod">
          <ac:chgData name="Nguyen Chi Son" userId="606856d02e9d83ac" providerId="LiveId" clId="{BE16DB02-8C76-4369-B962-4C62D34E4EEA}" dt="2021-10-12T15:21:32.986" v="1024" actId="207"/>
          <ac:spMkLst>
            <pc:docMk/>
            <pc:sldMk cId="3298182474" sldId="547"/>
            <ac:spMk id="11" creationId="{0E59A2E7-621A-42C1-8E81-C8083687088B}"/>
          </ac:spMkLst>
        </pc:spChg>
        <pc:spChg chg="add mod">
          <ac:chgData name="Nguyen Chi Son" userId="606856d02e9d83ac" providerId="LiveId" clId="{BE16DB02-8C76-4369-B962-4C62D34E4EEA}" dt="2021-10-12T15:23:49.685" v="1829" actId="20577"/>
          <ac:spMkLst>
            <pc:docMk/>
            <pc:sldMk cId="3298182474" sldId="547"/>
            <ac:spMk id="13" creationId="{A1F05AB6-6F21-4D52-B849-E0B5A3D4629A}"/>
          </ac:spMkLst>
        </pc:spChg>
        <pc:picChg chg="del">
          <ac:chgData name="Nguyen Chi Son" userId="606856d02e9d83ac" providerId="LiveId" clId="{BE16DB02-8C76-4369-B962-4C62D34E4EEA}" dt="2021-10-12T15:11:13.229" v="134" actId="478"/>
          <ac:picMkLst>
            <pc:docMk/>
            <pc:sldMk cId="3298182474" sldId="547"/>
            <ac:picMk id="5" creationId="{5E9AE56D-8530-4F15-B3B2-B1842EEAB76A}"/>
          </ac:picMkLst>
        </pc:picChg>
        <pc:picChg chg="del">
          <ac:chgData name="Nguyen Chi Son" userId="606856d02e9d83ac" providerId="LiveId" clId="{BE16DB02-8C76-4369-B962-4C62D34E4EEA}" dt="2021-10-12T15:11:12.792" v="133" actId="478"/>
          <ac:picMkLst>
            <pc:docMk/>
            <pc:sldMk cId="3298182474" sldId="547"/>
            <ac:picMk id="6" creationId="{F3576036-A3D2-4364-A527-D17001D3E79F}"/>
          </ac:picMkLst>
        </pc:picChg>
        <pc:picChg chg="add mod">
          <ac:chgData name="Nguyen Chi Son" userId="606856d02e9d83ac" providerId="LiveId" clId="{BE16DB02-8C76-4369-B962-4C62D34E4EEA}" dt="2021-10-12T15:16:51.440" v="562" actId="571"/>
          <ac:picMkLst>
            <pc:docMk/>
            <pc:sldMk cId="3298182474" sldId="547"/>
            <ac:picMk id="10" creationId="{BB979E39-2BD8-40AD-8345-ED757D07F8C3}"/>
          </ac:picMkLst>
        </pc:picChg>
        <pc:picChg chg="add mod">
          <ac:chgData name="Nguyen Chi Son" userId="606856d02e9d83ac" providerId="LiveId" clId="{BE16DB02-8C76-4369-B962-4C62D34E4EEA}" dt="2021-10-12T15:21:13.268" v="1018" actId="1035"/>
          <ac:picMkLst>
            <pc:docMk/>
            <pc:sldMk cId="3298182474" sldId="547"/>
            <ac:picMk id="1026" creationId="{738B9090-97ED-476D-B3D4-DB890F7DEF89}"/>
          </ac:picMkLst>
        </pc:picChg>
        <pc:picChg chg="add mod">
          <ac:chgData name="Nguyen Chi Son" userId="606856d02e9d83ac" providerId="LiveId" clId="{BE16DB02-8C76-4369-B962-4C62D34E4EEA}" dt="2021-10-12T15:21:13.268" v="1018" actId="1035"/>
          <ac:picMkLst>
            <pc:docMk/>
            <pc:sldMk cId="3298182474" sldId="547"/>
            <ac:picMk id="1028" creationId="{58F1461E-FC0D-4DA4-B5E8-799D8B592AE5}"/>
          </ac:picMkLst>
        </pc:picChg>
        <pc:picChg chg="add mod">
          <ac:chgData name="Nguyen Chi Son" userId="606856d02e9d83ac" providerId="LiveId" clId="{BE16DB02-8C76-4369-B962-4C62D34E4EEA}" dt="2021-10-12T15:21:13.268" v="1018" actId="1035"/>
          <ac:picMkLst>
            <pc:docMk/>
            <pc:sldMk cId="3298182474" sldId="547"/>
            <ac:picMk id="1030" creationId="{102AA4A5-BA3D-4ED1-BCC6-2F941822B4D1}"/>
          </ac:picMkLst>
        </pc:picChg>
      </pc:sldChg>
      <pc:sldChg chg="addSp delSp modSp mod">
        <pc:chgData name="Nguyen Chi Son" userId="606856d02e9d83ac" providerId="LiveId" clId="{BE16DB02-8C76-4369-B962-4C62D34E4EEA}" dt="2021-10-12T15:33:56.255" v="2721" actId="207"/>
        <pc:sldMkLst>
          <pc:docMk/>
          <pc:sldMk cId="3023646297" sldId="614"/>
        </pc:sldMkLst>
        <pc:spChg chg="mod">
          <ac:chgData name="Nguyen Chi Son" userId="606856d02e9d83ac" providerId="LiveId" clId="{BE16DB02-8C76-4369-B962-4C62D34E4EEA}" dt="2021-10-12T15:28:19.392" v="2187" actId="20577"/>
          <ac:spMkLst>
            <pc:docMk/>
            <pc:sldMk cId="3023646297" sldId="614"/>
            <ac:spMk id="2" creationId="{BA8A6260-CA4B-46A9-A06E-C71EE59E6992}"/>
          </ac:spMkLst>
        </pc:spChg>
        <pc:spChg chg="add mod">
          <ac:chgData name="Nguyen Chi Son" userId="606856d02e9d83ac" providerId="LiveId" clId="{BE16DB02-8C76-4369-B962-4C62D34E4EEA}" dt="2021-10-12T15:33:56.255" v="2721" actId="207"/>
          <ac:spMkLst>
            <pc:docMk/>
            <pc:sldMk cId="3023646297" sldId="614"/>
            <ac:spMk id="9" creationId="{0A435016-268D-49D1-8B57-6BD98FB8EBD9}"/>
          </ac:spMkLst>
        </pc:spChg>
        <pc:picChg chg="add del mod">
          <ac:chgData name="Nguyen Chi Son" userId="606856d02e9d83ac" providerId="LiveId" clId="{BE16DB02-8C76-4369-B962-4C62D34E4EEA}" dt="2021-10-12T15:27:26.754" v="2000" actId="478"/>
          <ac:picMkLst>
            <pc:docMk/>
            <pc:sldMk cId="3023646297" sldId="614"/>
            <ac:picMk id="4" creationId="{0A973C47-5DA8-4D3E-9999-0E91F332F876}"/>
          </ac:picMkLst>
        </pc:picChg>
        <pc:picChg chg="add mod modCrop">
          <ac:chgData name="Nguyen Chi Son" userId="606856d02e9d83ac" providerId="LiveId" clId="{BE16DB02-8C76-4369-B962-4C62D34E4EEA}" dt="2021-10-12T15:33:25.365" v="2714" actId="1076"/>
          <ac:picMkLst>
            <pc:docMk/>
            <pc:sldMk cId="3023646297" sldId="614"/>
            <ac:picMk id="6" creationId="{F4ADB876-31CA-4F54-9853-F72A623A5823}"/>
          </ac:picMkLst>
        </pc:picChg>
        <pc:picChg chg="del">
          <ac:chgData name="Nguyen Chi Son" userId="606856d02e9d83ac" providerId="LiveId" clId="{BE16DB02-8C76-4369-B962-4C62D34E4EEA}" dt="2021-10-12T15:24:16.708" v="1910" actId="478"/>
          <ac:picMkLst>
            <pc:docMk/>
            <pc:sldMk cId="3023646297" sldId="614"/>
            <ac:picMk id="12" creationId="{9B9EC51C-3591-4FF4-ADDB-1CF1D9A9DD81}"/>
          </ac:picMkLst>
        </pc:picChg>
        <pc:picChg chg="del">
          <ac:chgData name="Nguyen Chi Son" userId="606856d02e9d83ac" providerId="LiveId" clId="{BE16DB02-8C76-4369-B962-4C62D34E4EEA}" dt="2021-10-12T15:24:14.216" v="1909" actId="478"/>
          <ac:picMkLst>
            <pc:docMk/>
            <pc:sldMk cId="3023646297" sldId="614"/>
            <ac:picMk id="1026" creationId="{310F6338-0061-4384-AB4B-3E1FC47C01A2}"/>
          </ac:picMkLst>
        </pc:picChg>
      </pc:sldChg>
      <pc:sldChg chg="modSp mod">
        <pc:chgData name="Nguyen Chi Son" userId="606856d02e9d83ac" providerId="LiveId" clId="{BE16DB02-8C76-4369-B962-4C62D34E4EEA}" dt="2021-10-12T15:24:10.091" v="1908" actId="1036"/>
        <pc:sldMkLst>
          <pc:docMk/>
          <pc:sldMk cId="3607990327" sldId="616"/>
        </pc:sldMkLst>
        <pc:spChg chg="mod">
          <ac:chgData name="Nguyen Chi Son" userId="606856d02e9d83ac" providerId="LiveId" clId="{BE16DB02-8C76-4369-B962-4C62D34E4EEA}" dt="2021-10-12T15:24:05.216" v="1884" actId="20577"/>
          <ac:spMkLst>
            <pc:docMk/>
            <pc:sldMk cId="3607990327" sldId="616"/>
            <ac:spMk id="2" creationId="{DAF08EC2-5D0D-48D9-855C-A59C0E5ED55B}"/>
          </ac:spMkLst>
        </pc:spChg>
        <pc:spChg chg="mod">
          <ac:chgData name="Nguyen Chi Son" userId="606856d02e9d83ac" providerId="LiveId" clId="{BE16DB02-8C76-4369-B962-4C62D34E4EEA}" dt="2021-10-12T15:24:10.091" v="1908" actId="1036"/>
          <ac:spMkLst>
            <pc:docMk/>
            <pc:sldMk cId="3607990327" sldId="616"/>
            <ac:spMk id="3" creationId="{8CD51C9F-FCB0-4185-93E6-835FC05E1B10}"/>
          </ac:spMkLst>
        </pc:spChg>
      </pc:sldChg>
      <pc:sldChg chg="addSp modSp mod modAnim">
        <pc:chgData name="Nguyen Chi Son" userId="606856d02e9d83ac" providerId="LiveId" clId="{BE16DB02-8C76-4369-B962-4C62D34E4EEA}" dt="2021-10-12T15:48:52.233" v="5473"/>
        <pc:sldMkLst>
          <pc:docMk/>
          <pc:sldMk cId="3964383563" sldId="716"/>
        </pc:sldMkLst>
        <pc:spChg chg="mod">
          <ac:chgData name="Nguyen Chi Son" userId="606856d02e9d83ac" providerId="LiveId" clId="{BE16DB02-8C76-4369-B962-4C62D34E4EEA}" dt="2021-10-12T15:23:44.326" v="1813" actId="20577"/>
          <ac:spMkLst>
            <pc:docMk/>
            <pc:sldMk cId="3964383563" sldId="716"/>
            <ac:spMk id="14" creationId="{A530074C-9975-4D4F-AC15-005B11433C74}"/>
          </ac:spMkLst>
        </pc:spChg>
        <pc:spChg chg="mod">
          <ac:chgData name="Nguyen Chi Son" userId="606856d02e9d83ac" providerId="LiveId" clId="{BE16DB02-8C76-4369-B962-4C62D34E4EEA}" dt="2021-10-12T15:22:46.322" v="1293" actId="1036"/>
          <ac:spMkLst>
            <pc:docMk/>
            <pc:sldMk cId="3964383563" sldId="716"/>
            <ac:spMk id="15" creationId="{EC5263CE-BE2F-44C4-BD89-2666D2873C33}"/>
          </ac:spMkLst>
        </pc:spChg>
        <pc:spChg chg="mod">
          <ac:chgData name="Nguyen Chi Son" userId="606856d02e9d83ac" providerId="LiveId" clId="{BE16DB02-8C76-4369-B962-4C62D34E4EEA}" dt="2021-10-12T15:22:42.010" v="1283" actId="20577"/>
          <ac:spMkLst>
            <pc:docMk/>
            <pc:sldMk cId="3964383563" sldId="716"/>
            <ac:spMk id="19" creationId="{9C339D16-68E4-43C4-A62E-D0146138D23B}"/>
          </ac:spMkLst>
        </pc:spChg>
        <pc:picChg chg="add mod">
          <ac:chgData name="Nguyen Chi Son" userId="606856d02e9d83ac" providerId="LiveId" clId="{BE16DB02-8C76-4369-B962-4C62D34E4EEA}" dt="2021-10-12T15:48:45.108" v="5471" actId="1076"/>
          <ac:picMkLst>
            <pc:docMk/>
            <pc:sldMk cId="3964383563" sldId="716"/>
            <ac:picMk id="6" creationId="{DE3022AF-48EB-49FE-8CE8-F8A7272039EC}"/>
          </ac:picMkLst>
        </pc:picChg>
        <pc:picChg chg="add mod">
          <ac:chgData name="Nguyen Chi Son" userId="606856d02e9d83ac" providerId="LiveId" clId="{BE16DB02-8C76-4369-B962-4C62D34E4EEA}" dt="2021-10-12T15:48:45.108" v="5471" actId="1076"/>
          <ac:picMkLst>
            <pc:docMk/>
            <pc:sldMk cId="3964383563" sldId="716"/>
            <ac:picMk id="7" creationId="{3A6A3E84-FCB4-4246-801E-AB686CD7FFDE}"/>
          </ac:picMkLst>
        </pc:picChg>
        <pc:picChg chg="add mod">
          <ac:chgData name="Nguyen Chi Son" userId="606856d02e9d83ac" providerId="LiveId" clId="{BE16DB02-8C76-4369-B962-4C62D34E4EEA}" dt="2021-10-12T15:48:45.108" v="5471" actId="1076"/>
          <ac:picMkLst>
            <pc:docMk/>
            <pc:sldMk cId="3964383563" sldId="716"/>
            <ac:picMk id="8" creationId="{C50E3AB7-F288-482A-A051-3F1B40A7A38B}"/>
          </ac:picMkLst>
        </pc:picChg>
      </pc:sldChg>
      <pc:sldChg chg="delSp modSp mod modAnim">
        <pc:chgData name="Nguyen Chi Son" userId="606856d02e9d83ac" providerId="LiveId" clId="{BE16DB02-8C76-4369-B962-4C62D34E4EEA}" dt="2021-10-12T15:49:45.091" v="5496" actId="20577"/>
        <pc:sldMkLst>
          <pc:docMk/>
          <pc:sldMk cId="2132589863" sldId="717"/>
        </pc:sldMkLst>
        <pc:spChg chg="mod">
          <ac:chgData name="Nguyen Chi Son" userId="606856d02e9d83ac" providerId="LiveId" clId="{BE16DB02-8C76-4369-B962-4C62D34E4EEA}" dt="2021-10-12T15:49:45.091" v="5496" actId="20577"/>
          <ac:spMkLst>
            <pc:docMk/>
            <pc:sldMk cId="2132589863" sldId="717"/>
            <ac:spMk id="14" creationId="{A530074C-9975-4D4F-AC15-005B11433C74}"/>
          </ac:spMkLst>
        </pc:spChg>
        <pc:spChg chg="mod">
          <ac:chgData name="Nguyen Chi Son" userId="606856d02e9d83ac" providerId="LiveId" clId="{BE16DB02-8C76-4369-B962-4C62D34E4EEA}" dt="2021-10-12T15:37:41.789" v="4094" actId="1035"/>
          <ac:spMkLst>
            <pc:docMk/>
            <pc:sldMk cId="2132589863" sldId="717"/>
            <ac:spMk id="15" creationId="{EC5263CE-BE2F-44C4-BD89-2666D2873C33}"/>
          </ac:spMkLst>
        </pc:spChg>
        <pc:spChg chg="mod">
          <ac:chgData name="Nguyen Chi Son" userId="606856d02e9d83ac" providerId="LiveId" clId="{BE16DB02-8C76-4369-B962-4C62D34E4EEA}" dt="2021-10-12T15:37:38.243" v="4070" actId="20577"/>
          <ac:spMkLst>
            <pc:docMk/>
            <pc:sldMk cId="2132589863" sldId="717"/>
            <ac:spMk id="19" creationId="{9C339D16-68E4-43C4-A62E-D0146138D23B}"/>
          </ac:spMkLst>
        </pc:spChg>
        <pc:picChg chg="del">
          <ac:chgData name="Nguyen Chi Son" userId="606856d02e9d83ac" providerId="LiveId" clId="{BE16DB02-8C76-4369-B962-4C62D34E4EEA}" dt="2021-10-12T15:34:33.385" v="2722" actId="478"/>
          <ac:picMkLst>
            <pc:docMk/>
            <pc:sldMk cId="2132589863" sldId="717"/>
            <ac:picMk id="6" creationId="{E2DB30ED-A651-4A99-99FF-98B5DFD609B0}"/>
          </ac:picMkLst>
        </pc:picChg>
      </pc:sldChg>
      <pc:sldChg chg="modSp add mod">
        <pc:chgData name="Nguyen Chi Son" userId="606856d02e9d83ac" providerId="LiveId" clId="{BE16DB02-8C76-4369-B962-4C62D34E4EEA}" dt="2021-10-12T15:38:56.872" v="4321" actId="20577"/>
        <pc:sldMkLst>
          <pc:docMk/>
          <pc:sldMk cId="2563395140" sldId="718"/>
        </pc:sldMkLst>
        <pc:spChg chg="mod">
          <ac:chgData name="Nguyen Chi Son" userId="606856d02e9d83ac" providerId="LiveId" clId="{BE16DB02-8C76-4369-B962-4C62D34E4EEA}" dt="2021-10-12T15:38:56.872" v="4321" actId="20577"/>
          <ac:spMkLst>
            <pc:docMk/>
            <pc:sldMk cId="2563395140" sldId="718"/>
            <ac:spMk id="2" creationId="{DAF08EC2-5D0D-48D9-855C-A59C0E5ED55B}"/>
          </ac:spMkLst>
        </pc:spChg>
        <pc:spChg chg="mod">
          <ac:chgData name="Nguyen Chi Son" userId="606856d02e9d83ac" providerId="LiveId" clId="{BE16DB02-8C76-4369-B962-4C62D34E4EEA}" dt="2021-10-12T15:38:52.183" v="4278" actId="20577"/>
          <ac:spMkLst>
            <pc:docMk/>
            <pc:sldMk cId="2563395140" sldId="718"/>
            <ac:spMk id="3" creationId="{8CD51C9F-FCB0-4185-93E6-835FC05E1B10}"/>
          </ac:spMkLst>
        </pc:spChg>
      </pc:sldChg>
      <pc:sldChg chg="addSp delSp modSp add mod modAnim">
        <pc:chgData name="Nguyen Chi Son" userId="606856d02e9d83ac" providerId="LiveId" clId="{BE16DB02-8C76-4369-B962-4C62D34E4EEA}" dt="2021-10-12T15:49:01.082" v="5474"/>
        <pc:sldMkLst>
          <pc:docMk/>
          <pc:sldMk cId="1775800129" sldId="719"/>
        </pc:sldMkLst>
        <pc:spChg chg="mod">
          <ac:chgData name="Nguyen Chi Son" userId="606856d02e9d83ac" providerId="LiveId" clId="{BE16DB02-8C76-4369-B962-4C62D34E4EEA}" dt="2021-10-12T15:39:23.394" v="4486" actId="20577"/>
          <ac:spMkLst>
            <pc:docMk/>
            <pc:sldMk cId="1775800129" sldId="719"/>
            <ac:spMk id="2" creationId="{BA8A6260-CA4B-46A9-A06E-C71EE59E6992}"/>
          </ac:spMkLst>
        </pc:spChg>
        <pc:spChg chg="add mod">
          <ac:chgData name="Nguyen Chi Son" userId="606856d02e9d83ac" providerId="LiveId" clId="{BE16DB02-8C76-4369-B962-4C62D34E4EEA}" dt="2021-10-12T15:42:14.967" v="4865" actId="207"/>
          <ac:spMkLst>
            <pc:docMk/>
            <pc:sldMk cId="1775800129" sldId="719"/>
            <ac:spMk id="8" creationId="{535DF136-E233-4A03-B7AD-044EB6D9A3FE}"/>
          </ac:spMkLst>
        </pc:spChg>
        <pc:spChg chg="mod">
          <ac:chgData name="Nguyen Chi Son" userId="606856d02e9d83ac" providerId="LiveId" clId="{BE16DB02-8C76-4369-B962-4C62D34E4EEA}" dt="2021-10-12T15:42:14.967" v="4865" actId="207"/>
          <ac:spMkLst>
            <pc:docMk/>
            <pc:sldMk cId="1775800129" sldId="719"/>
            <ac:spMk id="9" creationId="{0A435016-268D-49D1-8B57-6BD98FB8EBD9}"/>
          </ac:spMkLst>
        </pc:spChg>
        <pc:picChg chg="add mod">
          <ac:chgData name="Nguyen Chi Son" userId="606856d02e9d83ac" providerId="LiveId" clId="{BE16DB02-8C76-4369-B962-4C62D34E4EEA}" dt="2021-10-12T15:42:00.589" v="4861" actId="1076"/>
          <ac:picMkLst>
            <pc:docMk/>
            <pc:sldMk cId="1775800129" sldId="719"/>
            <ac:picMk id="5" creationId="{941E28AC-C8D1-49F9-B26E-F771C07652D3}"/>
          </ac:picMkLst>
        </pc:picChg>
        <pc:picChg chg="del">
          <ac:chgData name="Nguyen Chi Son" userId="606856d02e9d83ac" providerId="LiveId" clId="{BE16DB02-8C76-4369-B962-4C62D34E4EEA}" dt="2021-10-12T15:39:01.139" v="4323" actId="478"/>
          <ac:picMkLst>
            <pc:docMk/>
            <pc:sldMk cId="1775800129" sldId="719"/>
            <ac:picMk id="6" creationId="{F4ADB876-31CA-4F54-9853-F72A623A5823}"/>
          </ac:picMkLst>
        </pc:picChg>
        <pc:picChg chg="add mod">
          <ac:chgData name="Nguyen Chi Son" userId="606856d02e9d83ac" providerId="LiveId" clId="{BE16DB02-8C76-4369-B962-4C62D34E4EEA}" dt="2021-10-12T15:41:56.287" v="4860" actId="1076"/>
          <ac:picMkLst>
            <pc:docMk/>
            <pc:sldMk cId="1775800129" sldId="719"/>
            <ac:picMk id="7" creationId="{4B536C8D-AEED-4657-845A-BE2DE2B651B9}"/>
          </ac:picMkLst>
        </pc:picChg>
      </pc:sldChg>
      <pc:sldChg chg="addSp delSp modSp add mod modAnim">
        <pc:chgData name="Nguyen Chi Son" userId="606856d02e9d83ac" providerId="LiveId" clId="{BE16DB02-8C76-4369-B962-4C62D34E4EEA}" dt="2021-10-12T15:50:11.153" v="5497" actId="20577"/>
        <pc:sldMkLst>
          <pc:docMk/>
          <pc:sldMk cId="358649922" sldId="720"/>
        </pc:sldMkLst>
        <pc:spChg chg="add del">
          <ac:chgData name="Nguyen Chi Son" userId="606856d02e9d83ac" providerId="LiveId" clId="{BE16DB02-8C76-4369-B962-4C62D34E4EEA}" dt="2021-10-12T15:45:59.313" v="5243" actId="478"/>
          <ac:spMkLst>
            <pc:docMk/>
            <pc:sldMk cId="358649922" sldId="720"/>
            <ac:spMk id="2" creationId="{8283F6B5-1DD6-46A0-B64B-D4BA1128564D}"/>
          </ac:spMkLst>
        </pc:spChg>
        <pc:spChg chg="mod">
          <ac:chgData name="Nguyen Chi Son" userId="606856d02e9d83ac" providerId="LiveId" clId="{BE16DB02-8C76-4369-B962-4C62D34E4EEA}" dt="2021-10-12T15:50:11.153" v="5497" actId="20577"/>
          <ac:spMkLst>
            <pc:docMk/>
            <pc:sldMk cId="358649922" sldId="720"/>
            <ac:spMk id="14" creationId="{A530074C-9975-4D4F-AC15-005B11433C74}"/>
          </ac:spMkLst>
        </pc:spChg>
        <pc:spChg chg="mod">
          <ac:chgData name="Nguyen Chi Son" userId="606856d02e9d83ac" providerId="LiveId" clId="{BE16DB02-8C76-4369-B962-4C62D34E4EEA}" dt="2021-10-12T15:42:38.132" v="5009" actId="1035"/>
          <ac:spMkLst>
            <pc:docMk/>
            <pc:sldMk cId="358649922" sldId="720"/>
            <ac:spMk id="15" creationId="{EC5263CE-BE2F-44C4-BD89-2666D2873C33}"/>
          </ac:spMkLst>
        </pc:spChg>
        <pc:spChg chg="mod">
          <ac:chgData name="Nguyen Chi Son" userId="606856d02e9d83ac" providerId="LiveId" clId="{BE16DB02-8C76-4369-B962-4C62D34E4EEA}" dt="2021-10-12T15:42:34.072" v="4978" actId="20577"/>
          <ac:spMkLst>
            <pc:docMk/>
            <pc:sldMk cId="358649922" sldId="720"/>
            <ac:spMk id="19" creationId="{9C339D16-68E4-43C4-A62E-D0146138D23B}"/>
          </ac:spMkLst>
        </pc:spChg>
        <pc:picChg chg="add mod">
          <ac:chgData name="Nguyen Chi Son" userId="606856d02e9d83ac" providerId="LiveId" clId="{BE16DB02-8C76-4369-B962-4C62D34E4EEA}" dt="2021-10-12T15:47:58.110" v="5458" actId="1076"/>
          <ac:picMkLst>
            <pc:docMk/>
            <pc:sldMk cId="358649922" sldId="720"/>
            <ac:picMk id="6" creationId="{20004E69-971B-42CA-AA9D-0F86947414D1}"/>
          </ac:picMkLst>
        </pc:picChg>
        <pc:picChg chg="add mod">
          <ac:chgData name="Nguyen Chi Son" userId="606856d02e9d83ac" providerId="LiveId" clId="{BE16DB02-8C76-4369-B962-4C62D34E4EEA}" dt="2021-10-12T15:47:55.454" v="5456" actId="1076"/>
          <ac:picMkLst>
            <pc:docMk/>
            <pc:sldMk cId="358649922" sldId="720"/>
            <ac:picMk id="2052" creationId="{F028C028-E2E6-444C-97AA-A2B8CF6E45E6}"/>
          </ac:picMkLst>
        </pc:picChg>
      </pc:sldChg>
    </pc:docChg>
  </pc:docChgLst>
  <pc:docChgLst>
    <pc:chgData name="Nguyen Chi Son" userId="606856d02e9d83ac" providerId="LiveId" clId="{4FA3F93A-FA95-4B26-8367-F4360452403D}"/>
    <pc:docChg chg="undo custSel addSld delSld modSld">
      <pc:chgData name="Nguyen Chi Son" userId="606856d02e9d83ac" providerId="LiveId" clId="{4FA3F93A-FA95-4B26-8367-F4360452403D}" dt="2022-05-26T09:06:10.956" v="5704" actId="1076"/>
      <pc:docMkLst>
        <pc:docMk/>
      </pc:docMkLst>
      <pc:sldChg chg="modSp mod">
        <pc:chgData name="Nguyen Chi Son" userId="606856d02e9d83ac" providerId="LiveId" clId="{4FA3F93A-FA95-4B26-8367-F4360452403D}" dt="2022-05-25T08:55:18.273" v="25" actId="20577"/>
        <pc:sldMkLst>
          <pc:docMk/>
          <pc:sldMk cId="2922349590" sldId="256"/>
        </pc:sldMkLst>
        <pc:spChg chg="mod">
          <ac:chgData name="Nguyen Chi Son" userId="606856d02e9d83ac" providerId="LiveId" clId="{4FA3F93A-FA95-4B26-8367-F4360452403D}" dt="2022-05-25T08:55:18.273" v="25" actId="20577"/>
          <ac:spMkLst>
            <pc:docMk/>
            <pc:sldMk cId="2922349590" sldId="256"/>
            <ac:spMk id="136" creationId="{C574B640-0199-463F-87CA-8E3956B46E10}"/>
          </ac:spMkLst>
        </pc:spChg>
      </pc:sldChg>
      <pc:sldChg chg="modSp mod">
        <pc:chgData name="Nguyen Chi Son" userId="606856d02e9d83ac" providerId="LiveId" clId="{4FA3F93A-FA95-4B26-8367-F4360452403D}" dt="2022-05-25T11:09:08.067" v="2742" actId="20577"/>
        <pc:sldMkLst>
          <pc:docMk/>
          <pc:sldMk cId="3319126272" sldId="622"/>
        </pc:sldMkLst>
        <pc:spChg chg="mod">
          <ac:chgData name="Nguyen Chi Son" userId="606856d02e9d83ac" providerId="LiveId" clId="{4FA3F93A-FA95-4B26-8367-F4360452403D}" dt="2022-05-25T11:09:08.067" v="2742" actId="20577"/>
          <ac:spMkLst>
            <pc:docMk/>
            <pc:sldMk cId="3319126272" sldId="622"/>
            <ac:spMk id="2" creationId="{DAF08EC2-5D0D-48D9-855C-A59C0E5ED55B}"/>
          </ac:spMkLst>
        </pc:spChg>
        <pc:spChg chg="mod">
          <ac:chgData name="Nguyen Chi Son" userId="606856d02e9d83ac" providerId="LiveId" clId="{4FA3F93A-FA95-4B26-8367-F4360452403D}" dt="2022-05-25T11:08:57.899" v="2649" actId="20577"/>
          <ac:spMkLst>
            <pc:docMk/>
            <pc:sldMk cId="3319126272" sldId="622"/>
            <ac:spMk id="3" creationId="{8CD51C9F-FCB0-4185-93E6-835FC05E1B10}"/>
          </ac:spMkLst>
        </pc:spChg>
      </pc:sldChg>
      <pc:sldChg chg="modSp mod">
        <pc:chgData name="Nguyen Chi Son" userId="606856d02e9d83ac" providerId="LiveId" clId="{4FA3F93A-FA95-4B26-8367-F4360452403D}" dt="2022-05-25T08:55:27.866" v="61" actId="20577"/>
        <pc:sldMkLst>
          <pc:docMk/>
          <pc:sldMk cId="1033004166" sldId="675"/>
        </pc:sldMkLst>
        <pc:spChg chg="mod">
          <ac:chgData name="Nguyen Chi Son" userId="606856d02e9d83ac" providerId="LiveId" clId="{4FA3F93A-FA95-4B26-8367-F4360452403D}" dt="2022-05-25T08:55:27.866" v="61" actId="20577"/>
          <ac:spMkLst>
            <pc:docMk/>
            <pc:sldMk cId="1033004166" sldId="675"/>
            <ac:spMk id="2" creationId="{DAF08EC2-5D0D-48D9-855C-A59C0E5ED55B}"/>
          </ac:spMkLst>
        </pc:spChg>
      </pc:sldChg>
      <pc:sldChg chg="addSp delSp modSp mod modAnim">
        <pc:chgData name="Nguyen Chi Son" userId="606856d02e9d83ac" providerId="LiveId" clId="{4FA3F93A-FA95-4B26-8367-F4360452403D}" dt="2022-05-25T16:44:49.949" v="3355"/>
        <pc:sldMkLst>
          <pc:docMk/>
          <pc:sldMk cId="3014091475" sldId="782"/>
        </pc:sldMkLst>
        <pc:spChg chg="mod">
          <ac:chgData name="Nguyen Chi Son" userId="606856d02e9d83ac" providerId="LiveId" clId="{4FA3F93A-FA95-4B26-8367-F4360452403D}" dt="2022-05-25T11:10:56.263" v="2834" actId="20577"/>
          <ac:spMkLst>
            <pc:docMk/>
            <pc:sldMk cId="3014091475" sldId="782"/>
            <ac:spMk id="2" creationId="{BA8A6260-CA4B-46A9-A06E-C71EE59E6992}"/>
          </ac:spMkLst>
        </pc:spChg>
        <pc:spChg chg="add mod">
          <ac:chgData name="Nguyen Chi Son" userId="606856d02e9d83ac" providerId="LiveId" clId="{4FA3F93A-FA95-4B26-8367-F4360452403D}" dt="2022-05-25T11:17:31.918" v="2928" actId="1036"/>
          <ac:spMkLst>
            <pc:docMk/>
            <pc:sldMk cId="3014091475" sldId="782"/>
            <ac:spMk id="8" creationId="{33E1FBE4-905A-4FAD-EACE-C2152964CA14}"/>
          </ac:spMkLst>
        </pc:spChg>
        <pc:spChg chg="del">
          <ac:chgData name="Nguyen Chi Son" userId="606856d02e9d83ac" providerId="LiveId" clId="{4FA3F93A-FA95-4B26-8367-F4360452403D}" dt="2022-05-25T11:10:58.952" v="2835" actId="478"/>
          <ac:spMkLst>
            <pc:docMk/>
            <pc:sldMk cId="3014091475" sldId="782"/>
            <ac:spMk id="9" creationId="{E3A1964F-4B9E-0EEC-7228-640C17629044}"/>
          </ac:spMkLst>
        </pc:spChg>
        <pc:spChg chg="add mod">
          <ac:chgData name="Nguyen Chi Son" userId="606856d02e9d83ac" providerId="LiveId" clId="{4FA3F93A-FA95-4B26-8367-F4360452403D}" dt="2022-05-25T11:17:31.918" v="2928" actId="1036"/>
          <ac:spMkLst>
            <pc:docMk/>
            <pc:sldMk cId="3014091475" sldId="782"/>
            <ac:spMk id="10" creationId="{7805EEB1-3F4D-03D1-3D20-519AD6BBA8F1}"/>
          </ac:spMkLst>
        </pc:spChg>
        <pc:graphicFrameChg chg="add mod">
          <ac:chgData name="Nguyen Chi Son" userId="606856d02e9d83ac" providerId="LiveId" clId="{4FA3F93A-FA95-4B26-8367-F4360452403D}" dt="2022-05-25T16:44:49.949" v="3355"/>
          <ac:graphicFrameMkLst>
            <pc:docMk/>
            <pc:sldMk cId="3014091475" sldId="782"/>
            <ac:graphicFrameMk id="5" creationId="{651A29E1-9532-FF94-908A-D04E60706831}"/>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6" creationId="{C17B251E-BB16-F094-4A3A-7E9888E4C538}"/>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7" creationId="{ED20F616-B636-AA1F-1BA5-6D79C4CB67E9}"/>
          </ac:graphicFrameMkLst>
        </pc:graphicFrameChg>
        <pc:picChg chg="del">
          <ac:chgData name="Nguyen Chi Son" userId="606856d02e9d83ac" providerId="LiveId" clId="{4FA3F93A-FA95-4B26-8367-F4360452403D}" dt="2022-05-25T11:09:38.551" v="2743" actId="478"/>
          <ac:picMkLst>
            <pc:docMk/>
            <pc:sldMk cId="3014091475" sldId="782"/>
            <ac:picMk id="4" creationId="{AF348E5F-FDB8-1C26-9498-33EBEE47CE19}"/>
          </ac:picMkLst>
        </pc:picChg>
      </pc:sldChg>
      <pc:sldChg chg="del">
        <pc:chgData name="Nguyen Chi Son" userId="606856d02e9d83ac" providerId="LiveId" clId="{4FA3F93A-FA95-4B26-8367-F4360452403D}" dt="2022-05-25T09:20:03.293" v="1367" actId="47"/>
        <pc:sldMkLst>
          <pc:docMk/>
          <pc:sldMk cId="3086765662" sldId="871"/>
        </pc:sldMkLst>
      </pc:sldChg>
      <pc:sldChg chg="addSp delSp modSp mod delAnim">
        <pc:chgData name="Nguyen Chi Son" userId="606856d02e9d83ac" providerId="LiveId" clId="{4FA3F93A-FA95-4B26-8367-F4360452403D}" dt="2022-05-26T08:33:30.516" v="3844" actId="478"/>
        <pc:sldMkLst>
          <pc:docMk/>
          <pc:sldMk cId="1193280490" sldId="875"/>
        </pc:sldMkLst>
        <pc:spChg chg="mod">
          <ac:chgData name="Nguyen Chi Son" userId="606856d02e9d83ac" providerId="LiveId" clId="{4FA3F93A-FA95-4B26-8367-F4360452403D}" dt="2022-05-26T08:31:09.216" v="3836" actId="20577"/>
          <ac:spMkLst>
            <pc:docMk/>
            <pc:sldMk cId="1193280490" sldId="875"/>
            <ac:spMk id="19" creationId="{9C339D16-68E4-43C4-A62E-D0146138D23B}"/>
          </ac:spMkLst>
        </pc:spChg>
        <pc:spChg chg="del">
          <ac:chgData name="Nguyen Chi Son" userId="606856d02e9d83ac" providerId="LiveId" clId="{4FA3F93A-FA95-4B26-8367-F4360452403D}" dt="2022-05-26T08:33:30.516" v="3844" actId="478"/>
          <ac:spMkLst>
            <pc:docMk/>
            <pc:sldMk cId="1193280490" sldId="875"/>
            <ac:spMk id="20" creationId="{CE10C48B-DD3B-F42D-4D17-30876BB2C636}"/>
          </ac:spMkLst>
        </pc:spChg>
        <pc:spChg chg="del">
          <ac:chgData name="Nguyen Chi Son" userId="606856d02e9d83ac" providerId="LiveId" clId="{4FA3F93A-FA95-4B26-8367-F4360452403D}" dt="2022-05-26T08:33:30.516" v="3844" actId="478"/>
          <ac:spMkLst>
            <pc:docMk/>
            <pc:sldMk cId="1193280490" sldId="875"/>
            <ac:spMk id="21" creationId="{09A56ADD-F181-F414-B6D2-57F43B4AD9CF}"/>
          </ac:spMkLst>
        </pc:spChg>
        <pc:spChg chg="del">
          <ac:chgData name="Nguyen Chi Son" userId="606856d02e9d83ac" providerId="LiveId" clId="{4FA3F93A-FA95-4B26-8367-F4360452403D}" dt="2022-05-26T08:33:30.516" v="3844" actId="478"/>
          <ac:spMkLst>
            <pc:docMk/>
            <pc:sldMk cId="1193280490" sldId="875"/>
            <ac:spMk id="24" creationId="{8730772F-B50E-8A02-F3ED-000879F9434B}"/>
          </ac:spMkLst>
        </pc:spChg>
        <pc:spChg chg="del">
          <ac:chgData name="Nguyen Chi Son" userId="606856d02e9d83ac" providerId="LiveId" clId="{4FA3F93A-FA95-4B26-8367-F4360452403D}" dt="2022-05-26T08:33:30.516" v="3844" actId="478"/>
          <ac:spMkLst>
            <pc:docMk/>
            <pc:sldMk cId="1193280490" sldId="875"/>
            <ac:spMk id="25" creationId="{F474139B-D30E-D7B2-4555-F4D8A87237D4}"/>
          </ac:spMkLst>
        </pc:spChg>
        <pc:spChg chg="del">
          <ac:chgData name="Nguyen Chi Son" userId="606856d02e9d83ac" providerId="LiveId" clId="{4FA3F93A-FA95-4B26-8367-F4360452403D}" dt="2022-05-26T08:33:30.516" v="3844" actId="478"/>
          <ac:spMkLst>
            <pc:docMk/>
            <pc:sldMk cId="1193280490" sldId="875"/>
            <ac:spMk id="44" creationId="{BF3D2036-2A8E-5EAD-E085-219DA2D1C7E5}"/>
          </ac:spMkLst>
        </pc:spChg>
        <pc:spChg chg="del">
          <ac:chgData name="Nguyen Chi Son" userId="606856d02e9d83ac" providerId="LiveId" clId="{4FA3F93A-FA95-4B26-8367-F4360452403D}" dt="2022-05-26T08:29:11.495" v="3572" actId="478"/>
          <ac:spMkLst>
            <pc:docMk/>
            <pc:sldMk cId="1193280490" sldId="875"/>
            <ac:spMk id="45" creationId="{50D09B75-7E36-E168-0199-EE2C694E9C0A}"/>
          </ac:spMkLst>
        </pc:spChg>
        <pc:spChg chg="del">
          <ac:chgData name="Nguyen Chi Son" userId="606856d02e9d83ac" providerId="LiveId" clId="{4FA3F93A-FA95-4B26-8367-F4360452403D}" dt="2022-05-26T08:29:11.495" v="3572" actId="478"/>
          <ac:spMkLst>
            <pc:docMk/>
            <pc:sldMk cId="1193280490" sldId="875"/>
            <ac:spMk id="47" creationId="{5BB72B79-E8B8-7EDD-FF83-F91999E03524}"/>
          </ac:spMkLst>
        </pc:spChg>
        <pc:spChg chg="del">
          <ac:chgData name="Nguyen Chi Son" userId="606856d02e9d83ac" providerId="LiveId" clId="{4FA3F93A-FA95-4B26-8367-F4360452403D}" dt="2022-05-26T08:29:11.495" v="3572" actId="478"/>
          <ac:spMkLst>
            <pc:docMk/>
            <pc:sldMk cId="1193280490" sldId="875"/>
            <ac:spMk id="48" creationId="{4FE5EAA8-423D-C036-E655-8524A5DADCE3}"/>
          </ac:spMkLst>
        </pc:spChg>
        <pc:spChg chg="del">
          <ac:chgData name="Nguyen Chi Son" userId="606856d02e9d83ac" providerId="LiveId" clId="{4FA3F93A-FA95-4B26-8367-F4360452403D}" dt="2022-05-26T08:29:11.495" v="3572" actId="478"/>
          <ac:spMkLst>
            <pc:docMk/>
            <pc:sldMk cId="1193280490" sldId="875"/>
            <ac:spMk id="53" creationId="{86C2E2EA-DBC2-C5D3-481A-EAA26463488E}"/>
          </ac:spMkLst>
        </pc:spChg>
        <pc:graphicFrameChg chg="del">
          <ac:chgData name="Nguyen Chi Son" userId="606856d02e9d83ac" providerId="LiveId" clId="{4FA3F93A-FA95-4B26-8367-F4360452403D}" dt="2022-05-26T08:33:30.516" v="3844" actId="478"/>
          <ac:graphicFrameMkLst>
            <pc:docMk/>
            <pc:sldMk cId="1193280490" sldId="875"/>
            <ac:graphicFrameMk id="26" creationId="{337A5948-71FF-8780-069E-0E88337AEEC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7" creationId="{9619F209-552C-59EF-A7E4-A2774C9ABF43}"/>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8" creationId="{E2A4CDD9-6EC1-9E06-A468-25D76759FB5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9" creationId="{E98BA1B6-47DB-7968-BEED-954285AA6F05}"/>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5" creationId="{613BAA41-415D-C3A2-D7AC-323EEEB4F13A}"/>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6" creationId="{2F127881-198B-22E5-E44E-CD64A32E93C7}"/>
          </ac:graphicFrameMkLst>
        </pc:graphicFrameChg>
        <pc:picChg chg="del">
          <ac:chgData name="Nguyen Chi Son" userId="606856d02e9d83ac" providerId="LiveId" clId="{4FA3F93A-FA95-4B26-8367-F4360452403D}" dt="2022-05-26T08:29:11.495" v="3572" actId="478"/>
          <ac:picMkLst>
            <pc:docMk/>
            <pc:sldMk cId="1193280490" sldId="875"/>
            <ac:picMk id="43" creationId="{2CE7806F-D5B6-0F6A-E793-B0AB39423681}"/>
          </ac:picMkLst>
        </pc:picChg>
        <pc:picChg chg="add mod">
          <ac:chgData name="Nguyen Chi Son" userId="606856d02e9d83ac" providerId="LiveId" clId="{4FA3F93A-FA95-4B26-8367-F4360452403D}" dt="2022-05-26T08:33:01.697" v="3843" actId="1076"/>
          <ac:picMkLst>
            <pc:docMk/>
            <pc:sldMk cId="1193280490" sldId="875"/>
            <ac:picMk id="1026" creationId="{5FC38954-91C7-FB3D-DFC7-E005CF87DCA4}"/>
          </ac:picMkLst>
        </pc:picChg>
        <pc:cxnChg chg="del">
          <ac:chgData name="Nguyen Chi Son" userId="606856d02e9d83ac" providerId="LiveId" clId="{4FA3F93A-FA95-4B26-8367-F4360452403D}" dt="2022-05-26T08:29:11.495" v="3572" actId="478"/>
          <ac:cxnSpMkLst>
            <pc:docMk/>
            <pc:sldMk cId="1193280490" sldId="875"/>
            <ac:cxnSpMk id="8" creationId="{EBFD1242-6F93-305E-DA12-993262491EDB}"/>
          </ac:cxnSpMkLst>
        </pc:cxnChg>
        <pc:cxnChg chg="del">
          <ac:chgData name="Nguyen Chi Son" userId="606856d02e9d83ac" providerId="LiveId" clId="{4FA3F93A-FA95-4B26-8367-F4360452403D}" dt="2022-05-26T08:33:30.516" v="3844" actId="478"/>
          <ac:cxnSpMkLst>
            <pc:docMk/>
            <pc:sldMk cId="1193280490" sldId="875"/>
            <ac:cxnSpMk id="30" creationId="{11294E06-0884-166C-56CC-9AC80DAF9207}"/>
          </ac:cxnSpMkLst>
        </pc:cxnChg>
        <pc:cxnChg chg="del">
          <ac:chgData name="Nguyen Chi Son" userId="606856d02e9d83ac" providerId="LiveId" clId="{4FA3F93A-FA95-4B26-8367-F4360452403D}" dt="2022-05-26T08:33:30.516" v="3844" actId="478"/>
          <ac:cxnSpMkLst>
            <pc:docMk/>
            <pc:sldMk cId="1193280490" sldId="875"/>
            <ac:cxnSpMk id="31" creationId="{A4271015-9604-3256-757F-477A9F3041D7}"/>
          </ac:cxnSpMkLst>
        </pc:cxnChg>
        <pc:cxnChg chg="del">
          <ac:chgData name="Nguyen Chi Son" userId="606856d02e9d83ac" providerId="LiveId" clId="{4FA3F93A-FA95-4B26-8367-F4360452403D}" dt="2022-05-26T08:33:30.516" v="3844" actId="478"/>
          <ac:cxnSpMkLst>
            <pc:docMk/>
            <pc:sldMk cId="1193280490" sldId="875"/>
            <ac:cxnSpMk id="32" creationId="{4A77CDC0-B701-92BA-D37F-1EB5FA7C9538}"/>
          </ac:cxnSpMkLst>
        </pc:cxnChg>
        <pc:cxnChg chg="del">
          <ac:chgData name="Nguyen Chi Son" userId="606856d02e9d83ac" providerId="LiveId" clId="{4FA3F93A-FA95-4B26-8367-F4360452403D}" dt="2022-05-26T08:29:11.495" v="3572" actId="478"/>
          <ac:cxnSpMkLst>
            <pc:docMk/>
            <pc:sldMk cId="1193280490" sldId="875"/>
            <ac:cxnSpMk id="34" creationId="{68E850D4-2E11-317B-57F9-4C861CB849AD}"/>
          </ac:cxnSpMkLst>
        </pc:cxnChg>
        <pc:cxnChg chg="del">
          <ac:chgData name="Nguyen Chi Son" userId="606856d02e9d83ac" providerId="LiveId" clId="{4FA3F93A-FA95-4B26-8367-F4360452403D}" dt="2022-05-26T08:29:11.495" v="3572" actId="478"/>
          <ac:cxnSpMkLst>
            <pc:docMk/>
            <pc:sldMk cId="1193280490" sldId="875"/>
            <ac:cxnSpMk id="37" creationId="{687986D7-6254-7582-0E32-EF45C187506F}"/>
          </ac:cxnSpMkLst>
        </pc:cxnChg>
        <pc:cxnChg chg="del">
          <ac:chgData name="Nguyen Chi Son" userId="606856d02e9d83ac" providerId="LiveId" clId="{4FA3F93A-FA95-4B26-8367-F4360452403D}" dt="2022-05-26T08:29:11.495" v="3572" actId="478"/>
          <ac:cxnSpMkLst>
            <pc:docMk/>
            <pc:sldMk cId="1193280490" sldId="875"/>
            <ac:cxnSpMk id="49" creationId="{8DBC8FBA-1F1B-19F1-A24B-EB16A1D6DC7C}"/>
          </ac:cxnSpMkLst>
        </pc:cxnChg>
        <pc:cxnChg chg="del">
          <ac:chgData name="Nguyen Chi Son" userId="606856d02e9d83ac" providerId="LiveId" clId="{4FA3F93A-FA95-4B26-8367-F4360452403D}" dt="2022-05-26T08:29:11.495" v="3572" actId="478"/>
          <ac:cxnSpMkLst>
            <pc:docMk/>
            <pc:sldMk cId="1193280490" sldId="875"/>
            <ac:cxnSpMk id="62" creationId="{8CF87836-BD49-D14C-F84D-529FEADF7BEF}"/>
          </ac:cxnSpMkLst>
        </pc:cxnChg>
      </pc:sldChg>
      <pc:sldChg chg="addSp delSp modSp mod">
        <pc:chgData name="Nguyen Chi Son" userId="606856d02e9d83ac" providerId="LiveId" clId="{4FA3F93A-FA95-4B26-8367-F4360452403D}" dt="2022-05-25T09:05:49.794" v="1085" actId="1076"/>
        <pc:sldMkLst>
          <pc:docMk/>
          <pc:sldMk cId="780006894" sldId="880"/>
        </pc:sldMkLst>
        <pc:spChg chg="mod">
          <ac:chgData name="Nguyen Chi Son" userId="606856d02e9d83ac" providerId="LiveId" clId="{4FA3F93A-FA95-4B26-8367-F4360452403D}" dt="2022-05-25T09:05:08.497" v="1015" actId="20577"/>
          <ac:spMkLst>
            <pc:docMk/>
            <pc:sldMk cId="780006894" sldId="880"/>
            <ac:spMk id="2" creationId="{BA8A6260-CA4B-46A9-A06E-C71EE59E6992}"/>
          </ac:spMkLst>
        </pc:spChg>
        <pc:spChg chg="del">
          <ac:chgData name="Nguyen Chi Son" userId="606856d02e9d83ac" providerId="LiveId" clId="{4FA3F93A-FA95-4B26-8367-F4360452403D}" dt="2022-05-25T08:55:32.505" v="62" actId="478"/>
          <ac:spMkLst>
            <pc:docMk/>
            <pc:sldMk cId="780006894" sldId="880"/>
            <ac:spMk id="18" creationId="{4E28DC3C-8812-9D91-DC91-38A00F10E985}"/>
          </ac:spMkLst>
        </pc:spChg>
        <pc:spChg chg="del">
          <ac:chgData name="Nguyen Chi Son" userId="606856d02e9d83ac" providerId="LiveId" clId="{4FA3F93A-FA95-4B26-8367-F4360452403D}" dt="2022-05-25T08:55:32.505" v="62" actId="478"/>
          <ac:spMkLst>
            <pc:docMk/>
            <pc:sldMk cId="780006894" sldId="880"/>
            <ac:spMk id="19" creationId="{436FDEF3-7BBB-FF69-515C-1D5E44ACC829}"/>
          </ac:spMkLst>
        </pc:spChg>
        <pc:spChg chg="add mod">
          <ac:chgData name="Nguyen Chi Son" userId="606856d02e9d83ac" providerId="LiveId" clId="{4FA3F93A-FA95-4B26-8367-F4360452403D}" dt="2022-05-25T09:05:49.794" v="1085" actId="1076"/>
          <ac:spMkLst>
            <pc:docMk/>
            <pc:sldMk cId="780006894" sldId="880"/>
            <ac:spMk id="20" creationId="{96D10FFF-2A20-0BAF-772A-9E515DAE2B57}"/>
          </ac:spMkLst>
        </pc:spChg>
        <pc:spChg chg="del">
          <ac:chgData name="Nguyen Chi Son" userId="606856d02e9d83ac" providerId="LiveId" clId="{4FA3F93A-FA95-4B26-8367-F4360452403D}" dt="2022-05-25T08:55:32.505" v="62" actId="478"/>
          <ac:spMkLst>
            <pc:docMk/>
            <pc:sldMk cId="780006894" sldId="880"/>
            <ac:spMk id="22" creationId="{44024C8B-F687-D0B0-B963-07741558C43F}"/>
          </ac:spMkLst>
        </pc:spChg>
        <pc:spChg chg="del">
          <ac:chgData name="Nguyen Chi Son" userId="606856d02e9d83ac" providerId="LiveId" clId="{4FA3F93A-FA95-4B26-8367-F4360452403D}" dt="2022-05-25T08:55:32.505" v="62" actId="478"/>
          <ac:spMkLst>
            <pc:docMk/>
            <pc:sldMk cId="780006894" sldId="880"/>
            <ac:spMk id="28" creationId="{5CD28F21-B054-A037-1F37-9670A4B98D6C}"/>
          </ac:spMkLst>
        </pc:spChg>
        <pc:spChg chg="del">
          <ac:chgData name="Nguyen Chi Son" userId="606856d02e9d83ac" providerId="LiveId" clId="{4FA3F93A-FA95-4B26-8367-F4360452403D}" dt="2022-05-25T08:55:32.505" v="62" actId="478"/>
          <ac:spMkLst>
            <pc:docMk/>
            <pc:sldMk cId="780006894" sldId="880"/>
            <ac:spMk id="31" creationId="{A2A147A6-2A90-C9F3-7E8E-FA333AB6E363}"/>
          </ac:spMkLst>
        </pc:spChg>
        <pc:spChg chg="del">
          <ac:chgData name="Nguyen Chi Son" userId="606856d02e9d83ac" providerId="LiveId" clId="{4FA3F93A-FA95-4B26-8367-F4360452403D}" dt="2022-05-25T08:55:32.505" v="62" actId="478"/>
          <ac:spMkLst>
            <pc:docMk/>
            <pc:sldMk cId="780006894" sldId="880"/>
            <ac:spMk id="37" creationId="{62FA5845-9973-BC57-6488-03F66C1B3539}"/>
          </ac:spMkLst>
        </pc:spChg>
        <pc:spChg chg="del">
          <ac:chgData name="Nguyen Chi Son" userId="606856d02e9d83ac" providerId="LiveId" clId="{4FA3F93A-FA95-4B26-8367-F4360452403D}" dt="2022-05-25T08:55:32.505" v="62" actId="478"/>
          <ac:spMkLst>
            <pc:docMk/>
            <pc:sldMk cId="780006894" sldId="880"/>
            <ac:spMk id="38" creationId="{DC5C7130-4078-9AF1-3506-EDE8B0F28A73}"/>
          </ac:spMkLst>
        </pc:spChg>
        <pc:spChg chg="del">
          <ac:chgData name="Nguyen Chi Son" userId="606856d02e9d83ac" providerId="LiveId" clId="{4FA3F93A-FA95-4B26-8367-F4360452403D}" dt="2022-05-25T08:55:32.505" v="62" actId="478"/>
          <ac:spMkLst>
            <pc:docMk/>
            <pc:sldMk cId="780006894" sldId="880"/>
            <ac:spMk id="41" creationId="{FFC908F8-AA3E-703E-9444-609BB736DDEA}"/>
          </ac:spMkLst>
        </pc:spChg>
        <pc:graphicFrameChg chg="add mod modGraphic">
          <ac:chgData name="Nguyen Chi Son" userId="606856d02e9d83ac" providerId="LiveId" clId="{4FA3F93A-FA95-4B26-8367-F4360452403D}" dt="2022-05-25T09:05:13.250" v="1016" actId="1076"/>
          <ac:graphicFrameMkLst>
            <pc:docMk/>
            <pc:sldMk cId="780006894" sldId="880"/>
            <ac:graphicFrameMk id="3" creationId="{83AE0F6A-FC17-36BA-8C0E-94E1503F8F49}"/>
          </ac:graphicFrameMkLst>
        </pc:graphicFrameChg>
        <pc:picChg chg="del">
          <ac:chgData name="Nguyen Chi Son" userId="606856d02e9d83ac" providerId="LiveId" clId="{4FA3F93A-FA95-4B26-8367-F4360452403D}" dt="2022-05-25T08:55:32.505" v="62" actId="478"/>
          <ac:picMkLst>
            <pc:docMk/>
            <pc:sldMk cId="780006894" sldId="880"/>
            <ac:picMk id="25" creationId="{51581906-FFB0-281B-16DE-C71BEF50748B}"/>
          </ac:picMkLst>
        </pc:picChg>
        <pc:picChg chg="del">
          <ac:chgData name="Nguyen Chi Son" userId="606856d02e9d83ac" providerId="LiveId" clId="{4FA3F93A-FA95-4B26-8367-F4360452403D}" dt="2022-05-25T08:55:32.505" v="62" actId="478"/>
          <ac:picMkLst>
            <pc:docMk/>
            <pc:sldMk cId="780006894" sldId="880"/>
            <ac:picMk id="26" creationId="{1FA2807B-CCE8-4A90-B2C5-38B0139302F5}"/>
          </ac:picMkLst>
        </pc:picChg>
        <pc:picChg chg="del">
          <ac:chgData name="Nguyen Chi Son" userId="606856d02e9d83ac" providerId="LiveId" clId="{4FA3F93A-FA95-4B26-8367-F4360452403D}" dt="2022-05-25T08:55:32.505" v="62" actId="478"/>
          <ac:picMkLst>
            <pc:docMk/>
            <pc:sldMk cId="780006894" sldId="880"/>
            <ac:picMk id="27" creationId="{C2793200-3515-77E0-E689-56AF77F3A5F5}"/>
          </ac:picMkLst>
        </pc:picChg>
        <pc:picChg chg="del">
          <ac:chgData name="Nguyen Chi Son" userId="606856d02e9d83ac" providerId="LiveId" clId="{4FA3F93A-FA95-4B26-8367-F4360452403D}" dt="2022-05-25T08:55:32.505" v="62" actId="478"/>
          <ac:picMkLst>
            <pc:docMk/>
            <pc:sldMk cId="780006894" sldId="880"/>
            <ac:picMk id="33" creationId="{248F88D9-A682-9E0B-D068-233DAF732513}"/>
          </ac:picMkLst>
        </pc:picChg>
        <pc:picChg chg="del">
          <ac:chgData name="Nguyen Chi Son" userId="606856d02e9d83ac" providerId="LiveId" clId="{4FA3F93A-FA95-4B26-8367-F4360452403D}" dt="2022-05-25T08:55:32.505" v="62" actId="478"/>
          <ac:picMkLst>
            <pc:docMk/>
            <pc:sldMk cId="780006894" sldId="880"/>
            <ac:picMk id="36" creationId="{D05BA277-BE7E-F6A9-FEF5-12379B3AD12E}"/>
          </ac:picMkLst>
        </pc:picChg>
        <pc:picChg chg="del">
          <ac:chgData name="Nguyen Chi Son" userId="606856d02e9d83ac" providerId="LiveId" clId="{4FA3F93A-FA95-4B26-8367-F4360452403D}" dt="2022-05-25T08:55:32.505" v="62" actId="478"/>
          <ac:picMkLst>
            <pc:docMk/>
            <pc:sldMk cId="780006894" sldId="880"/>
            <ac:picMk id="39" creationId="{064F45B1-627A-F4DF-98C3-7E83EBAF4E88}"/>
          </ac:picMkLst>
        </pc:picChg>
        <pc:picChg chg="del">
          <ac:chgData name="Nguyen Chi Son" userId="606856d02e9d83ac" providerId="LiveId" clId="{4FA3F93A-FA95-4B26-8367-F4360452403D}" dt="2022-05-25T08:55:32.505" v="62" actId="478"/>
          <ac:picMkLst>
            <pc:docMk/>
            <pc:sldMk cId="780006894" sldId="880"/>
            <ac:picMk id="40" creationId="{BD9540D2-263A-B97C-D0C1-D29D0D9AF6B2}"/>
          </ac:picMkLst>
        </pc:picChg>
        <pc:picChg chg="del">
          <ac:chgData name="Nguyen Chi Son" userId="606856d02e9d83ac" providerId="LiveId" clId="{4FA3F93A-FA95-4B26-8367-F4360452403D}" dt="2022-05-25T08:55:32.505" v="62" actId="478"/>
          <ac:picMkLst>
            <pc:docMk/>
            <pc:sldMk cId="780006894" sldId="880"/>
            <ac:picMk id="42" creationId="{4B1C9EDB-F294-EE43-02FA-69863138B5AB}"/>
          </ac:picMkLst>
        </pc:picChg>
      </pc:sldChg>
      <pc:sldChg chg="addSp delSp modSp mod">
        <pc:chgData name="Nguyen Chi Son" userId="606856d02e9d83ac" providerId="LiveId" clId="{4FA3F93A-FA95-4B26-8367-F4360452403D}" dt="2022-05-25T11:01:11.853" v="2244"/>
        <pc:sldMkLst>
          <pc:docMk/>
          <pc:sldMk cId="1696484547" sldId="885"/>
        </pc:sldMkLst>
        <pc:spChg chg="mod">
          <ac:chgData name="Nguyen Chi Son" userId="606856d02e9d83ac" providerId="LiveId" clId="{4FA3F93A-FA95-4B26-8367-F4360452403D}" dt="2022-05-25T09:07:11.358" v="1225" actId="20577"/>
          <ac:spMkLst>
            <pc:docMk/>
            <pc:sldMk cId="1696484547" sldId="885"/>
            <ac:spMk id="2" creationId="{BA8A6260-CA4B-46A9-A06E-C71EE59E6992}"/>
          </ac:spMkLst>
        </pc:spChg>
        <pc:spChg chg="add mod">
          <ac:chgData name="Nguyen Chi Son" userId="606856d02e9d83ac" providerId="LiveId" clId="{4FA3F93A-FA95-4B26-8367-F4360452403D}" dt="2022-05-25T09:19:01.983" v="1365" actId="1076"/>
          <ac:spMkLst>
            <pc:docMk/>
            <pc:sldMk cId="1696484547" sldId="885"/>
            <ac:spMk id="8" creationId="{36DC28AB-6A52-3788-AFD9-50D553700A46}"/>
          </ac:spMkLst>
        </pc:spChg>
        <pc:spChg chg="add del mod">
          <ac:chgData name="Nguyen Chi Son" userId="606856d02e9d83ac" providerId="LiveId" clId="{4FA3F93A-FA95-4B26-8367-F4360452403D}" dt="2022-05-25T09:18:10.994" v="1299" actId="478"/>
          <ac:spMkLst>
            <pc:docMk/>
            <pc:sldMk cId="1696484547" sldId="885"/>
            <ac:spMk id="9" creationId="{FF29CD9A-E387-166A-FA81-4F04556D05AF}"/>
          </ac:spMkLst>
        </pc:spChg>
        <pc:spChg chg="add mod">
          <ac:chgData name="Nguyen Chi Son" userId="606856d02e9d83ac" providerId="LiveId" clId="{4FA3F93A-FA95-4B26-8367-F4360452403D}" dt="2022-05-25T09:19:05.646" v="1366" actId="1076"/>
          <ac:spMkLst>
            <pc:docMk/>
            <pc:sldMk cId="1696484547" sldId="885"/>
            <ac:spMk id="10" creationId="{84909DB3-7F2B-47B2-750D-4E088649A8D5}"/>
          </ac:spMkLst>
        </pc:spChg>
        <pc:spChg chg="del">
          <ac:chgData name="Nguyen Chi Son" userId="606856d02e9d83ac" providerId="LiveId" clId="{4FA3F93A-FA95-4B26-8367-F4360452403D}" dt="2022-05-25T09:06:57.615" v="1136" actId="478"/>
          <ac:spMkLst>
            <pc:docMk/>
            <pc:sldMk cId="1696484547" sldId="885"/>
            <ac:spMk id="20" creationId="{4923C834-A5EA-37FD-3EAB-FCF66741A39A}"/>
          </ac:spMkLst>
        </pc:spChg>
        <pc:spChg chg="del">
          <ac:chgData name="Nguyen Chi Son" userId="606856d02e9d83ac" providerId="LiveId" clId="{4FA3F93A-FA95-4B26-8367-F4360452403D}" dt="2022-05-25T09:06:57.615" v="1136" actId="478"/>
          <ac:spMkLst>
            <pc:docMk/>
            <pc:sldMk cId="1696484547" sldId="885"/>
            <ac:spMk id="23" creationId="{749A2025-3C32-9B3F-8FDF-5F65909380C5}"/>
          </ac:spMkLst>
        </pc:spChg>
        <pc:graphicFrameChg chg="add mod">
          <ac:chgData name="Nguyen Chi Son" userId="606856d02e9d83ac" providerId="LiveId" clId="{4FA3F93A-FA95-4B26-8367-F4360452403D}" dt="2022-05-25T11:01:11.853" v="2244"/>
          <ac:graphicFrameMkLst>
            <pc:docMk/>
            <pc:sldMk cId="1696484547" sldId="885"/>
            <ac:graphicFrameMk id="7" creationId="{11CF75B6-1986-A526-9ADF-1179A40AAB78}"/>
          </ac:graphicFrameMkLst>
        </pc:graphicFrameChg>
        <pc:picChg chg="del">
          <ac:chgData name="Nguyen Chi Son" userId="606856d02e9d83ac" providerId="LiveId" clId="{4FA3F93A-FA95-4B26-8367-F4360452403D}" dt="2022-05-25T09:06:57.615" v="1136" actId="478"/>
          <ac:picMkLst>
            <pc:docMk/>
            <pc:sldMk cId="1696484547" sldId="885"/>
            <ac:picMk id="21" creationId="{B3DF0F24-878B-7612-7D2B-1149A9172838}"/>
          </ac:picMkLst>
        </pc:picChg>
        <pc:picChg chg="del">
          <ac:chgData name="Nguyen Chi Son" userId="606856d02e9d83ac" providerId="LiveId" clId="{4FA3F93A-FA95-4B26-8367-F4360452403D}" dt="2022-05-25T09:06:57.615" v="1136" actId="478"/>
          <ac:picMkLst>
            <pc:docMk/>
            <pc:sldMk cId="1696484547" sldId="885"/>
            <ac:picMk id="24" creationId="{8F21F8A0-EF0E-1F36-F3B4-6A48459882A8}"/>
          </ac:picMkLst>
        </pc:picChg>
      </pc:sldChg>
      <pc:sldChg chg="del">
        <pc:chgData name="Nguyen Chi Son" userId="606856d02e9d83ac" providerId="LiveId" clId="{4FA3F93A-FA95-4B26-8367-F4360452403D}" dt="2022-05-25T09:20:03.293" v="1367" actId="47"/>
        <pc:sldMkLst>
          <pc:docMk/>
          <pc:sldMk cId="646538931" sldId="886"/>
        </pc:sldMkLst>
      </pc:sldChg>
      <pc:sldChg chg="del">
        <pc:chgData name="Nguyen Chi Son" userId="606856d02e9d83ac" providerId="LiveId" clId="{4FA3F93A-FA95-4B26-8367-F4360452403D}" dt="2022-05-25T09:20:03.293" v="1367" actId="47"/>
        <pc:sldMkLst>
          <pc:docMk/>
          <pc:sldMk cId="507097286" sldId="887"/>
        </pc:sldMkLst>
      </pc:sldChg>
      <pc:sldChg chg="del">
        <pc:chgData name="Nguyen Chi Son" userId="606856d02e9d83ac" providerId="LiveId" clId="{4FA3F93A-FA95-4B26-8367-F4360452403D}" dt="2022-05-25T09:20:03.293" v="1367" actId="47"/>
        <pc:sldMkLst>
          <pc:docMk/>
          <pc:sldMk cId="2485355141" sldId="888"/>
        </pc:sldMkLst>
      </pc:sldChg>
      <pc:sldChg chg="del">
        <pc:chgData name="Nguyen Chi Son" userId="606856d02e9d83ac" providerId="LiveId" clId="{4FA3F93A-FA95-4B26-8367-F4360452403D}" dt="2022-05-25T16:42:38.907" v="2929" actId="47"/>
        <pc:sldMkLst>
          <pc:docMk/>
          <pc:sldMk cId="3786204935" sldId="889"/>
        </pc:sldMkLst>
      </pc:sldChg>
      <pc:sldChg chg="del">
        <pc:chgData name="Nguyen Chi Son" userId="606856d02e9d83ac" providerId="LiveId" clId="{4FA3F93A-FA95-4B26-8367-F4360452403D}" dt="2022-05-25T16:42:38.907" v="2929" actId="47"/>
        <pc:sldMkLst>
          <pc:docMk/>
          <pc:sldMk cId="1336287172" sldId="890"/>
        </pc:sldMkLst>
      </pc:sldChg>
      <pc:sldChg chg="delSp modSp mod delAnim">
        <pc:chgData name="Nguyen Chi Son" userId="606856d02e9d83ac" providerId="LiveId" clId="{4FA3F93A-FA95-4B26-8367-F4360452403D}" dt="2022-05-26T08:29:03.447" v="3570" actId="478"/>
        <pc:sldMkLst>
          <pc:docMk/>
          <pc:sldMk cId="4261963496" sldId="891"/>
        </pc:sldMkLst>
        <pc:spChg chg="del">
          <ac:chgData name="Nguyen Chi Son" userId="606856d02e9d83ac" providerId="LiveId" clId="{4FA3F93A-FA95-4B26-8367-F4360452403D}" dt="2022-05-26T08:29:03.447" v="3570" actId="478"/>
          <ac:spMkLst>
            <pc:docMk/>
            <pc:sldMk cId="4261963496" sldId="891"/>
            <ac:spMk id="10" creationId="{F4205AE1-636D-BDDB-4225-92233C151819}"/>
          </ac:spMkLst>
        </pc:spChg>
        <pc:spChg chg="del">
          <ac:chgData name="Nguyen Chi Son" userId="606856d02e9d83ac" providerId="LiveId" clId="{4FA3F93A-FA95-4B26-8367-F4360452403D}" dt="2022-05-26T08:29:03.447" v="3570" actId="478"/>
          <ac:spMkLst>
            <pc:docMk/>
            <pc:sldMk cId="4261963496" sldId="891"/>
            <ac:spMk id="11" creationId="{37FD3D5F-6F2A-B0D9-413D-61A29CD4E631}"/>
          </ac:spMkLst>
        </pc:spChg>
        <pc:spChg chg="del">
          <ac:chgData name="Nguyen Chi Son" userId="606856d02e9d83ac" providerId="LiveId" clId="{4FA3F93A-FA95-4B26-8367-F4360452403D}" dt="2022-05-26T08:29:03.447" v="3570" actId="478"/>
          <ac:spMkLst>
            <pc:docMk/>
            <pc:sldMk cId="4261963496" sldId="891"/>
            <ac:spMk id="12" creationId="{A09936E7-D4EC-50C5-E56D-BC010AD323C0}"/>
          </ac:spMkLst>
        </pc:spChg>
        <pc:spChg chg="del">
          <ac:chgData name="Nguyen Chi Son" userId="606856d02e9d83ac" providerId="LiveId" clId="{4FA3F93A-FA95-4B26-8367-F4360452403D}" dt="2022-05-26T08:29:03.447" v="3570" actId="478"/>
          <ac:spMkLst>
            <pc:docMk/>
            <pc:sldMk cId="4261963496" sldId="891"/>
            <ac:spMk id="13" creationId="{1689C147-E1D9-D170-B80A-E08C63BA3A52}"/>
          </ac:spMkLst>
        </pc:spChg>
        <pc:spChg chg="mod">
          <ac:chgData name="Nguyen Chi Son" userId="606856d02e9d83ac" providerId="LiveId" clId="{4FA3F93A-FA95-4B26-8367-F4360452403D}" dt="2022-05-25T16:48:04.305" v="3569" actId="20577"/>
          <ac:spMkLst>
            <pc:docMk/>
            <pc:sldMk cId="4261963496" sldId="891"/>
            <ac:spMk id="19" creationId="{9C339D16-68E4-43C4-A62E-D0146138D23B}"/>
          </ac:spMkLst>
        </pc:spChg>
        <pc:graphicFrameChg chg="del">
          <ac:chgData name="Nguyen Chi Son" userId="606856d02e9d83ac" providerId="LiveId" clId="{4FA3F93A-FA95-4B26-8367-F4360452403D}" dt="2022-05-26T08:29:03.447" v="3570" actId="478"/>
          <ac:graphicFrameMkLst>
            <pc:docMk/>
            <pc:sldMk cId="4261963496" sldId="891"/>
            <ac:graphicFrameMk id="22" creationId="{7677A667-558C-E6FD-204F-CB18D8AEB9BD}"/>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3" creationId="{28C1E386-07AB-F59C-9336-964FA158C179}"/>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4" creationId="{800E6BFF-C476-28B2-04CB-64AFCC48C5DB}"/>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5" creationId="{AF1AB04F-D083-D7B9-C859-8A13950B2673}"/>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7" creationId="{9FBBA06A-C849-8324-3337-3348C7076E80}"/>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9" creationId="{DEB118FF-F024-C132-BEFA-BCB258473A44}"/>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30" creationId="{F9CD7546-68BB-8872-4584-FFA54E2B1249}"/>
          </ac:graphicFrameMkLst>
        </pc:graphicFrameChg>
        <pc:picChg chg="del">
          <ac:chgData name="Nguyen Chi Son" userId="606856d02e9d83ac" providerId="LiveId" clId="{4FA3F93A-FA95-4B26-8367-F4360452403D}" dt="2022-05-25T16:47:47.944" v="3446" actId="478"/>
          <ac:picMkLst>
            <pc:docMk/>
            <pc:sldMk cId="4261963496" sldId="891"/>
            <ac:picMk id="3" creationId="{DCA5DDF8-3FE0-3A4D-FEA1-CA6BFD060D75}"/>
          </ac:picMkLst>
        </pc:picChg>
        <pc:cxnChg chg="del">
          <ac:chgData name="Nguyen Chi Son" userId="606856d02e9d83ac" providerId="LiveId" clId="{4FA3F93A-FA95-4B26-8367-F4360452403D}" dt="2022-05-25T16:47:49.251" v="3447" actId="478"/>
          <ac:cxnSpMkLst>
            <pc:docMk/>
            <pc:sldMk cId="4261963496" sldId="891"/>
            <ac:cxnSpMk id="20" creationId="{674BB650-E23B-6FDD-C3E1-12F7AE543E00}"/>
          </ac:cxnSpMkLst>
        </pc:cxnChg>
        <pc:cxnChg chg="del">
          <ac:chgData name="Nguyen Chi Son" userId="606856d02e9d83ac" providerId="LiveId" clId="{4FA3F93A-FA95-4B26-8367-F4360452403D}" dt="2022-05-25T16:47:49.251" v="3447" actId="478"/>
          <ac:cxnSpMkLst>
            <pc:docMk/>
            <pc:sldMk cId="4261963496" sldId="891"/>
            <ac:cxnSpMk id="21" creationId="{3F44A1FC-4395-9FD2-0BBE-4488487789A0}"/>
          </ac:cxnSpMkLst>
        </pc:cxnChg>
        <pc:cxnChg chg="del">
          <ac:chgData name="Nguyen Chi Son" userId="606856d02e9d83ac" providerId="LiveId" clId="{4FA3F93A-FA95-4B26-8367-F4360452403D}" dt="2022-05-25T16:47:49.251" v="3447" actId="478"/>
          <ac:cxnSpMkLst>
            <pc:docMk/>
            <pc:sldMk cId="4261963496" sldId="891"/>
            <ac:cxnSpMk id="26" creationId="{B22D062F-FD5F-40F6-7BB2-D24C7A117D6B}"/>
          </ac:cxnSpMkLst>
        </pc:cxnChg>
        <pc:cxnChg chg="del">
          <ac:chgData name="Nguyen Chi Son" userId="606856d02e9d83ac" providerId="LiveId" clId="{4FA3F93A-FA95-4B26-8367-F4360452403D}" dt="2022-05-26T08:29:03.447" v="3570" actId="478"/>
          <ac:cxnSpMkLst>
            <pc:docMk/>
            <pc:sldMk cId="4261963496" sldId="891"/>
            <ac:cxnSpMk id="31" creationId="{82D09B0B-CA77-8908-0127-51A7063AFCC6}"/>
          </ac:cxnSpMkLst>
        </pc:cxnChg>
        <pc:cxnChg chg="del">
          <ac:chgData name="Nguyen Chi Son" userId="606856d02e9d83ac" providerId="LiveId" clId="{4FA3F93A-FA95-4B26-8367-F4360452403D}" dt="2022-05-26T08:29:03.447" v="3570" actId="478"/>
          <ac:cxnSpMkLst>
            <pc:docMk/>
            <pc:sldMk cId="4261963496" sldId="891"/>
            <ac:cxnSpMk id="33" creationId="{DDC99A72-B6C6-6C27-08E9-A338A1382213}"/>
          </ac:cxnSpMkLst>
        </pc:cxnChg>
        <pc:cxnChg chg="del">
          <ac:chgData name="Nguyen Chi Son" userId="606856d02e9d83ac" providerId="LiveId" clId="{4FA3F93A-FA95-4B26-8367-F4360452403D}" dt="2022-05-26T08:29:03.447" v="3570" actId="478"/>
          <ac:cxnSpMkLst>
            <pc:docMk/>
            <pc:sldMk cId="4261963496" sldId="891"/>
            <ac:cxnSpMk id="35" creationId="{2AB4E6BD-8B58-FE2B-A4B7-700917BAA834}"/>
          </ac:cxnSpMkLst>
        </pc:cxnChg>
      </pc:sldChg>
      <pc:sldChg chg="del">
        <pc:chgData name="Nguyen Chi Son" userId="606856d02e9d83ac" providerId="LiveId" clId="{4FA3F93A-FA95-4B26-8367-F4360452403D}" dt="2022-05-25T16:42:41.159" v="2930" actId="47"/>
        <pc:sldMkLst>
          <pc:docMk/>
          <pc:sldMk cId="1960958627" sldId="892"/>
        </pc:sldMkLst>
      </pc:sldChg>
      <pc:sldChg chg="addSp delSp modSp mod modAnim">
        <pc:chgData name="Nguyen Chi Son" userId="606856d02e9d83ac" providerId="LiveId" clId="{4FA3F93A-FA95-4B26-8367-F4360452403D}" dt="2022-05-25T16:47:07.265" v="3444" actId="1076"/>
        <pc:sldMkLst>
          <pc:docMk/>
          <pc:sldMk cId="3427705775" sldId="893"/>
        </pc:sldMkLst>
        <pc:spChg chg="mod">
          <ac:chgData name="Nguyen Chi Son" userId="606856d02e9d83ac" providerId="LiveId" clId="{4FA3F93A-FA95-4B26-8367-F4360452403D}" dt="2022-05-25T16:43:43.563" v="3235" actId="20577"/>
          <ac:spMkLst>
            <pc:docMk/>
            <pc:sldMk cId="3427705775" sldId="893"/>
            <ac:spMk id="19" creationId="{9C339D16-68E4-43C4-A62E-D0146138D23B}"/>
          </ac:spMkLst>
        </pc:spChg>
        <pc:spChg chg="mod">
          <ac:chgData name="Nguyen Chi Son" userId="606856d02e9d83ac" providerId="LiveId" clId="{4FA3F93A-FA95-4B26-8367-F4360452403D}" dt="2022-05-25T16:45:52.801" v="3413" actId="1035"/>
          <ac:spMkLst>
            <pc:docMk/>
            <pc:sldMk cId="3427705775" sldId="893"/>
            <ac:spMk id="38" creationId="{7AC60F1B-76D9-25F7-70E1-82A1F7B7F6B1}"/>
          </ac:spMkLst>
        </pc:spChg>
        <pc:spChg chg="mod">
          <ac:chgData name="Nguyen Chi Son" userId="606856d02e9d83ac" providerId="LiveId" clId="{4FA3F93A-FA95-4B26-8367-F4360452403D}" dt="2022-05-25T16:45:52.801" v="3413" actId="1035"/>
          <ac:spMkLst>
            <pc:docMk/>
            <pc:sldMk cId="3427705775" sldId="893"/>
            <ac:spMk id="39" creationId="{0EF46F33-DFAE-C016-1061-10E61B3F98A2}"/>
          </ac:spMkLst>
        </pc:spChg>
        <pc:spChg chg="mod">
          <ac:chgData name="Nguyen Chi Son" userId="606856d02e9d83ac" providerId="LiveId" clId="{4FA3F93A-FA95-4B26-8367-F4360452403D}" dt="2022-05-25T16:45:52.801" v="3413" actId="1035"/>
          <ac:spMkLst>
            <pc:docMk/>
            <pc:sldMk cId="3427705775" sldId="893"/>
            <ac:spMk id="40" creationId="{137BEFC3-449D-80E3-ACF8-2AD4052BB7EC}"/>
          </ac:spMkLst>
        </pc:spChg>
        <pc:spChg chg="mod">
          <ac:chgData name="Nguyen Chi Son" userId="606856d02e9d83ac" providerId="LiveId" clId="{4FA3F93A-FA95-4B26-8367-F4360452403D}" dt="2022-05-25T16:45:52.801" v="3413" actId="1035"/>
          <ac:spMkLst>
            <pc:docMk/>
            <pc:sldMk cId="3427705775" sldId="893"/>
            <ac:spMk id="41" creationId="{7864308A-95FB-62FE-EFE7-1A12F04868A8}"/>
          </ac:spMkLst>
        </pc:spChg>
        <pc:graphicFrameChg chg="add mod">
          <ac:chgData name="Nguyen Chi Son" userId="606856d02e9d83ac" providerId="LiveId" clId="{4FA3F93A-FA95-4B26-8367-F4360452403D}" dt="2022-05-25T16:45:52.801" v="3413" actId="1035"/>
          <ac:graphicFrameMkLst>
            <pc:docMk/>
            <pc:sldMk cId="3427705775" sldId="893"/>
            <ac:graphicFrameMk id="10" creationId="{B918EF76-950B-75B9-7E04-C283423EF77E}"/>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1" creationId="{AC9862B1-BAED-8ED3-F719-0B881B00D2CA}"/>
          </ac:graphicFrameMkLst>
        </pc:graphicFrameChg>
        <pc:graphicFrameChg chg="add mod">
          <ac:chgData name="Nguyen Chi Son" userId="606856d02e9d83ac" providerId="LiveId" clId="{4FA3F93A-FA95-4B26-8367-F4360452403D}" dt="2022-05-25T16:46:21.928" v="3426" actId="1076"/>
          <ac:graphicFrameMkLst>
            <pc:docMk/>
            <pc:sldMk cId="3427705775" sldId="893"/>
            <ac:graphicFrameMk id="12" creationId="{E6D90A40-1AAB-3061-8AEB-E3D946D93B05}"/>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3" creationId="{BD4752E1-4632-4560-AC34-9A3B7380F501}"/>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8" creationId="{1CB04738-9BA5-F716-FA17-B13A6F2080EC}"/>
          </ac:graphicFrameMkLst>
        </pc:graphicFrameChg>
        <pc:graphicFrameChg chg="mod">
          <ac:chgData name="Nguyen Chi Son" userId="606856d02e9d83ac" providerId="LiveId" clId="{4FA3F93A-FA95-4B26-8367-F4360452403D}" dt="2022-05-25T16:45:52.801" v="3413" actId="1035"/>
          <ac:graphicFrameMkLst>
            <pc:docMk/>
            <pc:sldMk cId="3427705775" sldId="893"/>
            <ac:graphicFrameMk id="46" creationId="{2592ADDB-C88E-68D5-3485-EC15F9CDA01D}"/>
          </ac:graphicFrameMkLst>
        </pc:graphicFrameChg>
        <pc:picChg chg="del">
          <ac:chgData name="Nguyen Chi Son" userId="606856d02e9d83ac" providerId="LiveId" clId="{4FA3F93A-FA95-4B26-8367-F4360452403D}" dt="2022-05-25T16:42:48.801" v="2932" actId="478"/>
          <ac:picMkLst>
            <pc:docMk/>
            <pc:sldMk cId="3427705775" sldId="893"/>
            <ac:picMk id="33" creationId="{40AB3395-3E5B-B27C-1B0C-75FC92C2758B}"/>
          </ac:picMkLst>
        </pc:picChg>
        <pc:cxnChg chg="add mod">
          <ac:chgData name="Nguyen Chi Son" userId="606856d02e9d83ac" providerId="LiveId" clId="{4FA3F93A-FA95-4B26-8367-F4360452403D}" dt="2022-05-25T16:47:07.265" v="3444" actId="1076"/>
          <ac:cxnSpMkLst>
            <pc:docMk/>
            <pc:sldMk cId="3427705775" sldId="893"/>
            <ac:cxnSpMk id="14" creationId="{44F6DCA9-4525-1B4D-3D62-4D6E81831D3D}"/>
          </ac:cxnSpMkLst>
        </pc:cxnChg>
        <pc:cxnChg chg="add mod">
          <ac:chgData name="Nguyen Chi Son" userId="606856d02e9d83ac" providerId="LiveId" clId="{4FA3F93A-FA95-4B26-8367-F4360452403D}" dt="2022-05-25T16:47:07.265" v="3444" actId="1076"/>
          <ac:cxnSpMkLst>
            <pc:docMk/>
            <pc:sldMk cId="3427705775" sldId="893"/>
            <ac:cxnSpMk id="16" creationId="{0420D3EF-483D-C87D-6DFE-93451CD5F4A0}"/>
          </ac:cxnSpMkLst>
        </pc:cxnChg>
      </pc:sldChg>
      <pc:sldChg chg="modSp add mod">
        <pc:chgData name="Nguyen Chi Son" userId="606856d02e9d83ac" providerId="LiveId" clId="{4FA3F93A-FA95-4B26-8367-F4360452403D}" dt="2022-05-25T09:06:53.584" v="1135" actId="20577"/>
        <pc:sldMkLst>
          <pc:docMk/>
          <pc:sldMk cId="2094527133" sldId="894"/>
        </pc:sldMkLst>
        <pc:spChg chg="mod">
          <ac:chgData name="Nguyen Chi Son" userId="606856d02e9d83ac" providerId="LiveId" clId="{4FA3F93A-FA95-4B26-8367-F4360452403D}" dt="2022-05-25T09:06:53.584" v="1135" actId="20577"/>
          <ac:spMkLst>
            <pc:docMk/>
            <pc:sldMk cId="2094527133" sldId="894"/>
            <ac:spMk id="2" creationId="{DAF08EC2-5D0D-48D9-855C-A59C0E5ED55B}"/>
          </ac:spMkLst>
        </pc:spChg>
        <pc:spChg chg="mod">
          <ac:chgData name="Nguyen Chi Son" userId="606856d02e9d83ac" providerId="LiveId" clId="{4FA3F93A-FA95-4B26-8367-F4360452403D}" dt="2022-05-25T09:06:47.514" v="1088" actId="20577"/>
          <ac:spMkLst>
            <pc:docMk/>
            <pc:sldMk cId="2094527133" sldId="894"/>
            <ac:spMk id="3" creationId="{8CD51C9F-FCB0-4185-93E6-835FC05E1B10}"/>
          </ac:spMkLst>
        </pc:spChg>
      </pc:sldChg>
      <pc:sldChg chg="addSp delSp modSp add mod delAnim modAnim">
        <pc:chgData name="Nguyen Chi Son" userId="606856d02e9d83ac" providerId="LiveId" clId="{4FA3F93A-FA95-4B26-8367-F4360452403D}" dt="2022-05-25T11:08:32.022" v="2647" actId="1037"/>
        <pc:sldMkLst>
          <pc:docMk/>
          <pc:sldMk cId="743094264" sldId="895"/>
        </pc:sldMkLst>
        <pc:spChg chg="add mod">
          <ac:chgData name="Nguyen Chi Son" userId="606856d02e9d83ac" providerId="LiveId" clId="{4FA3F93A-FA95-4B26-8367-F4360452403D}" dt="2022-05-25T11:08:26.895" v="2642" actId="20577"/>
          <ac:spMkLst>
            <pc:docMk/>
            <pc:sldMk cId="743094264" sldId="895"/>
            <ac:spMk id="10" creationId="{E65D8E01-F884-67BD-3673-5A647D50C62B}"/>
          </ac:spMkLst>
        </pc:spChg>
        <pc:spChg chg="add mod">
          <ac:chgData name="Nguyen Chi Son" userId="606856d02e9d83ac" providerId="LiveId" clId="{4FA3F93A-FA95-4B26-8367-F4360452403D}" dt="2022-05-25T09:22:07.549" v="2024" actId="1035"/>
          <ac:spMkLst>
            <pc:docMk/>
            <pc:sldMk cId="743094264" sldId="895"/>
            <ac:spMk id="11" creationId="{283AF6B0-8B6F-B7A3-FDD2-54A553F91190}"/>
          </ac:spMkLst>
        </pc:spChg>
        <pc:spChg chg="add mod">
          <ac:chgData name="Nguyen Chi Son" userId="606856d02e9d83ac" providerId="LiveId" clId="{4FA3F93A-FA95-4B26-8367-F4360452403D}" dt="2022-05-25T11:06:55.141" v="2518" actId="20577"/>
          <ac:spMkLst>
            <pc:docMk/>
            <pc:sldMk cId="743094264" sldId="895"/>
            <ac:spMk id="12" creationId="{4D8BA207-4B6B-8C9C-DE77-46DD876486B4}"/>
          </ac:spMkLst>
        </pc:spChg>
        <pc:spChg chg="add mod">
          <ac:chgData name="Nguyen Chi Son" userId="606856d02e9d83ac" providerId="LiveId" clId="{4FA3F93A-FA95-4B26-8367-F4360452403D}" dt="2022-05-25T09:22:07.549" v="2024" actId="1035"/>
          <ac:spMkLst>
            <pc:docMk/>
            <pc:sldMk cId="743094264" sldId="895"/>
            <ac:spMk id="13" creationId="{FE2EB0D2-7F50-8A83-8F25-496B2CFB95A3}"/>
          </ac:spMkLst>
        </pc:spChg>
        <pc:spChg chg="mod">
          <ac:chgData name="Nguyen Chi Son" userId="606856d02e9d83ac" providerId="LiveId" clId="{4FA3F93A-FA95-4B26-8367-F4360452403D}" dt="2022-05-25T09:21:54.629" v="1996" actId="20577"/>
          <ac:spMkLst>
            <pc:docMk/>
            <pc:sldMk cId="743094264" sldId="895"/>
            <ac:spMk id="19" creationId="{9C339D16-68E4-43C4-A62E-D0146138D23B}"/>
          </ac:spMkLst>
        </pc:spChg>
        <pc:spChg chg="add mod">
          <ac:chgData name="Nguyen Chi Son" userId="606856d02e9d83ac" providerId="LiveId" clId="{4FA3F93A-FA95-4B26-8367-F4360452403D}" dt="2022-05-25T11:01:02.600" v="2240" actId="571"/>
          <ac:spMkLst>
            <pc:docMk/>
            <pc:sldMk cId="743094264" sldId="895"/>
            <ac:spMk id="22" creationId="{26EF10D1-1B59-7FAE-E19C-45078B8D7AE5}"/>
          </ac:spMkLst>
        </pc:spChg>
        <pc:spChg chg="del">
          <ac:chgData name="Nguyen Chi Son" userId="606856d02e9d83ac" providerId="LiveId" clId="{4FA3F93A-FA95-4B26-8367-F4360452403D}" dt="2022-05-25T09:20:17.281" v="1371" actId="478"/>
          <ac:spMkLst>
            <pc:docMk/>
            <pc:sldMk cId="743094264" sldId="895"/>
            <ac:spMk id="38" creationId="{7AC60F1B-76D9-25F7-70E1-82A1F7B7F6B1}"/>
          </ac:spMkLst>
        </pc:spChg>
        <pc:spChg chg="del">
          <ac:chgData name="Nguyen Chi Son" userId="606856d02e9d83ac" providerId="LiveId" clId="{4FA3F93A-FA95-4B26-8367-F4360452403D}" dt="2022-05-25T09:20:17.281" v="1371" actId="478"/>
          <ac:spMkLst>
            <pc:docMk/>
            <pc:sldMk cId="743094264" sldId="895"/>
            <ac:spMk id="39" creationId="{0EF46F33-DFAE-C016-1061-10E61B3F98A2}"/>
          </ac:spMkLst>
        </pc:spChg>
        <pc:spChg chg="del">
          <ac:chgData name="Nguyen Chi Son" userId="606856d02e9d83ac" providerId="LiveId" clId="{4FA3F93A-FA95-4B26-8367-F4360452403D}" dt="2022-05-25T09:20:17.281" v="1371" actId="478"/>
          <ac:spMkLst>
            <pc:docMk/>
            <pc:sldMk cId="743094264" sldId="895"/>
            <ac:spMk id="40" creationId="{137BEFC3-449D-80E3-ACF8-2AD4052BB7EC}"/>
          </ac:spMkLst>
        </pc:spChg>
        <pc:spChg chg="del">
          <ac:chgData name="Nguyen Chi Son" userId="606856d02e9d83ac" providerId="LiveId" clId="{4FA3F93A-FA95-4B26-8367-F4360452403D}" dt="2022-05-25T09:20:17.281" v="1371" actId="478"/>
          <ac:spMkLst>
            <pc:docMk/>
            <pc:sldMk cId="743094264" sldId="895"/>
            <ac:spMk id="41" creationId="{7864308A-95FB-62FE-EFE7-1A12F04868A8}"/>
          </ac:spMkLst>
        </pc:spChg>
        <pc:graphicFrameChg chg="add del mod">
          <ac:chgData name="Nguyen Chi Son" userId="606856d02e9d83ac" providerId="LiveId" clId="{4FA3F93A-FA95-4B26-8367-F4360452403D}" dt="2022-05-25T11:07:16.070" v="2546" actId="478"/>
          <ac:graphicFrameMkLst>
            <pc:docMk/>
            <pc:sldMk cId="743094264" sldId="895"/>
            <ac:graphicFrameMk id="14" creationId="{C4C51359-6F94-9580-C7EF-B23FEF49E5F1}"/>
          </ac:graphicFrameMkLst>
        </pc:graphicFrameChg>
        <pc:graphicFrameChg chg="add mod">
          <ac:chgData name="Nguyen Chi Son" userId="606856d02e9d83ac" providerId="LiveId" clId="{4FA3F93A-FA95-4B26-8367-F4360452403D}" dt="2022-05-25T11:06:58.806" v="2522" actId="1036"/>
          <ac:graphicFrameMkLst>
            <pc:docMk/>
            <pc:sldMk cId="743094264" sldId="895"/>
            <ac:graphicFrameMk id="15" creationId="{97B05352-127E-9237-264F-F540B9130D51}"/>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6" creationId="{C9E15B16-00F4-1B75-73C5-751FBD791938}"/>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7" creationId="{BC105F22-C65C-4A52-9659-6A7D03B7D663}"/>
          </ac:graphicFrameMkLst>
        </pc:graphicFrameChg>
        <pc:graphicFrameChg chg="add mod">
          <ac:chgData name="Nguyen Chi Son" userId="606856d02e9d83ac" providerId="LiveId" clId="{4FA3F93A-FA95-4B26-8367-F4360452403D}" dt="2022-05-25T11:01:04.754" v="2242" actId="571"/>
          <ac:graphicFrameMkLst>
            <pc:docMk/>
            <pc:sldMk cId="743094264" sldId="895"/>
            <ac:graphicFrameMk id="23" creationId="{9B89640F-D2BD-CA47-8ABE-E6883EEC23AF}"/>
          </ac:graphicFrameMkLst>
        </pc:graphicFrameChg>
        <pc:graphicFrameChg chg="add mod">
          <ac:chgData name="Nguyen Chi Son" userId="606856d02e9d83ac" providerId="LiveId" clId="{4FA3F93A-FA95-4B26-8367-F4360452403D}" dt="2022-05-25T11:07:01.094" v="2523" actId="1076"/>
          <ac:graphicFrameMkLst>
            <pc:docMk/>
            <pc:sldMk cId="743094264" sldId="895"/>
            <ac:graphicFrameMk id="24" creationId="{1DB324CA-1188-FCE3-6445-1A4850CD2244}"/>
          </ac:graphicFrameMkLst>
        </pc:graphicFrameChg>
        <pc:graphicFrameChg chg="add mod">
          <ac:chgData name="Nguyen Chi Son" userId="606856d02e9d83ac" providerId="LiveId" clId="{4FA3F93A-FA95-4B26-8367-F4360452403D}" dt="2022-05-25T11:07:48.686" v="2552" actId="1076"/>
          <ac:graphicFrameMkLst>
            <pc:docMk/>
            <pc:sldMk cId="743094264" sldId="895"/>
            <ac:graphicFrameMk id="25" creationId="{C99C8B20-187D-9352-DDC7-A6647D1904DB}"/>
          </ac:graphicFrameMkLst>
        </pc:graphicFrameChg>
        <pc:graphicFrameChg chg="add mod">
          <ac:chgData name="Nguyen Chi Son" userId="606856d02e9d83ac" providerId="LiveId" clId="{4FA3F93A-FA95-4B26-8367-F4360452403D}" dt="2022-05-25T11:08:32.022" v="2647" actId="1037"/>
          <ac:graphicFrameMkLst>
            <pc:docMk/>
            <pc:sldMk cId="743094264" sldId="895"/>
            <ac:graphicFrameMk id="26" creationId="{84D6EDEC-8E71-2A8E-B164-A6068958F1F9}"/>
          </ac:graphicFrameMkLst>
        </pc:graphicFrameChg>
        <pc:graphicFrameChg chg="del">
          <ac:chgData name="Nguyen Chi Son" userId="606856d02e9d83ac" providerId="LiveId" clId="{4FA3F93A-FA95-4B26-8367-F4360452403D}" dt="2022-05-25T09:20:17.281" v="1371" actId="478"/>
          <ac:graphicFrameMkLst>
            <pc:docMk/>
            <pc:sldMk cId="743094264" sldId="895"/>
            <ac:graphicFrameMk id="46" creationId="{2592ADDB-C88E-68D5-3485-EC15F9CDA01D}"/>
          </ac:graphicFrameMkLst>
        </pc:graphicFrameChg>
        <pc:picChg chg="del">
          <ac:chgData name="Nguyen Chi Son" userId="606856d02e9d83ac" providerId="LiveId" clId="{4FA3F93A-FA95-4B26-8367-F4360452403D}" dt="2022-05-25T09:20:14.570" v="1370" actId="478"/>
          <ac:picMkLst>
            <pc:docMk/>
            <pc:sldMk cId="743094264" sldId="895"/>
            <ac:picMk id="33" creationId="{40AB3395-3E5B-B27C-1B0C-75FC92C2758B}"/>
          </ac:picMkLst>
        </pc:picChg>
        <pc:cxnChg chg="add del mod">
          <ac:chgData name="Nguyen Chi Son" userId="606856d02e9d83ac" providerId="LiveId" clId="{4FA3F93A-FA95-4B26-8367-F4360452403D}" dt="2022-05-25T11:07:16.070" v="2546" actId="478"/>
          <ac:cxnSpMkLst>
            <pc:docMk/>
            <pc:sldMk cId="743094264" sldId="895"/>
            <ac:cxnSpMk id="18" creationId="{CFCEAC2F-1BEE-A510-E82B-25D67112A3FB}"/>
          </ac:cxnSpMkLst>
        </pc:cxnChg>
        <pc:cxnChg chg="add del mod">
          <ac:chgData name="Nguyen Chi Son" userId="606856d02e9d83ac" providerId="LiveId" clId="{4FA3F93A-FA95-4B26-8367-F4360452403D}" dt="2022-05-25T11:07:16.070" v="2546" actId="478"/>
          <ac:cxnSpMkLst>
            <pc:docMk/>
            <pc:sldMk cId="743094264" sldId="895"/>
            <ac:cxnSpMk id="20" creationId="{6051DDD6-4CE0-47F0-2D10-5E51D203EA51}"/>
          </ac:cxnSpMkLst>
        </pc:cxnChg>
        <pc:cxnChg chg="add del mod">
          <ac:chgData name="Nguyen Chi Son" userId="606856d02e9d83ac" providerId="LiveId" clId="{4FA3F93A-FA95-4B26-8367-F4360452403D}" dt="2022-05-25T11:07:16.070" v="2546" actId="478"/>
          <ac:cxnSpMkLst>
            <pc:docMk/>
            <pc:sldMk cId="743094264" sldId="895"/>
            <ac:cxnSpMk id="21" creationId="{F4D43761-FDCC-7E7D-565A-300D08D33748}"/>
          </ac:cxnSpMkLst>
        </pc:cxnChg>
      </pc:sldChg>
      <pc:sldChg chg="addSp delSp modSp add mod delAnim modAnim">
        <pc:chgData name="Nguyen Chi Son" userId="606856d02e9d83ac" providerId="LiveId" clId="{4FA3F93A-FA95-4B26-8367-F4360452403D}" dt="2022-05-26T08:36:41.992" v="4243" actId="1076"/>
        <pc:sldMkLst>
          <pc:docMk/>
          <pc:sldMk cId="1578954145" sldId="896"/>
        </pc:sldMkLst>
        <pc:spChg chg="add mod">
          <ac:chgData name="Nguyen Chi Son" userId="606856d02e9d83ac" providerId="LiveId" clId="{4FA3F93A-FA95-4B26-8367-F4360452403D}" dt="2022-05-26T08:34:44.713" v="4231" actId="1036"/>
          <ac:spMkLst>
            <pc:docMk/>
            <pc:sldMk cId="1578954145" sldId="896"/>
            <ac:spMk id="4" creationId="{75AEA58F-4C30-337A-855F-F1B26720F800}"/>
          </ac:spMkLst>
        </pc:spChg>
        <pc:spChg chg="add mod">
          <ac:chgData name="Nguyen Chi Son" userId="606856d02e9d83ac" providerId="LiveId" clId="{4FA3F93A-FA95-4B26-8367-F4360452403D}" dt="2022-05-26T08:34:44.713" v="4231" actId="1036"/>
          <ac:spMkLst>
            <pc:docMk/>
            <pc:sldMk cId="1578954145" sldId="896"/>
            <ac:spMk id="5" creationId="{559A6B00-735B-1097-BC94-4B4C9A54D2E5}"/>
          </ac:spMkLst>
        </pc:spChg>
        <pc:spChg chg="add mod">
          <ac:chgData name="Nguyen Chi Son" userId="606856d02e9d83ac" providerId="LiveId" clId="{4FA3F93A-FA95-4B26-8367-F4360452403D}" dt="2022-05-26T08:34:44.713" v="4231" actId="1036"/>
          <ac:spMkLst>
            <pc:docMk/>
            <pc:sldMk cId="1578954145" sldId="896"/>
            <ac:spMk id="6" creationId="{25A6B206-E213-7ECB-B83D-45C98CF58552}"/>
          </ac:spMkLst>
        </pc:spChg>
        <pc:spChg chg="add mod">
          <ac:chgData name="Nguyen Chi Son" userId="606856d02e9d83ac" providerId="LiveId" clId="{4FA3F93A-FA95-4B26-8367-F4360452403D}" dt="2022-05-26T08:34:44.713" v="4231" actId="1036"/>
          <ac:spMkLst>
            <pc:docMk/>
            <pc:sldMk cId="1578954145" sldId="896"/>
            <ac:spMk id="7" creationId="{552817ED-6AE6-15DB-1812-2EFE610C42FC}"/>
          </ac:spMkLst>
        </pc:spChg>
        <pc:spChg chg="mod">
          <ac:chgData name="Nguyen Chi Son" userId="606856d02e9d83ac" providerId="LiveId" clId="{4FA3F93A-FA95-4B26-8367-F4360452403D}" dt="2022-05-26T08:34:31.528" v="4218" actId="20577"/>
          <ac:spMkLst>
            <pc:docMk/>
            <pc:sldMk cId="1578954145" sldId="896"/>
            <ac:spMk id="19" creationId="{9C339D16-68E4-43C4-A62E-D0146138D23B}"/>
          </ac:spMkLst>
        </pc:spChg>
        <pc:graphicFrameChg chg="add mod">
          <ac:chgData name="Nguyen Chi Son" userId="606856d02e9d83ac" providerId="LiveId" clId="{4FA3F93A-FA95-4B26-8367-F4360452403D}" dt="2022-05-26T08:35:12.544" v="4236"/>
          <ac:graphicFrameMkLst>
            <pc:docMk/>
            <pc:sldMk cId="1578954145" sldId="896"/>
            <ac:graphicFrameMk id="8" creationId="{0B471EDF-E040-1C63-0603-47F291B30CE5}"/>
          </ac:graphicFrameMkLst>
        </pc:graphicFrameChg>
        <pc:graphicFrameChg chg="add mod">
          <ac:chgData name="Nguyen Chi Son" userId="606856d02e9d83ac" providerId="LiveId" clId="{4FA3F93A-FA95-4B26-8367-F4360452403D}" dt="2022-05-26T08:36:41.992" v="4243" actId="1076"/>
          <ac:graphicFrameMkLst>
            <pc:docMk/>
            <pc:sldMk cId="1578954145" sldId="896"/>
            <ac:graphicFrameMk id="10" creationId="{9B5651B7-908B-28E1-EF71-3AAE13FC6886}"/>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1" creationId="{2448C188-9381-BDB4-F4F1-B0EF25535089}"/>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2" creationId="{5C98F8F2-3E95-574E-3AE6-4457BA75630E}"/>
          </ac:graphicFrameMkLst>
        </pc:graphicFrameChg>
        <pc:graphicFrameChg chg="add del mod">
          <ac:chgData name="Nguyen Chi Son" userId="606856d02e9d83ac" providerId="LiveId" clId="{4FA3F93A-FA95-4B26-8367-F4360452403D}" dt="2022-05-26T08:34:58.498" v="4233" actId="478"/>
          <ac:graphicFrameMkLst>
            <pc:docMk/>
            <pc:sldMk cId="1578954145" sldId="896"/>
            <ac:graphicFrameMk id="13" creationId="{27208A58-264A-EC21-5237-47A00414F660}"/>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6" creationId="{F79731AE-5B0D-04BE-51B9-09CEE268455F}"/>
          </ac:graphicFrameMkLst>
        </pc:graphicFrameChg>
        <pc:cxnChg chg="add del mod">
          <ac:chgData name="Nguyen Chi Son" userId="606856d02e9d83ac" providerId="LiveId" clId="{4FA3F93A-FA95-4B26-8367-F4360452403D}" dt="2022-05-26T08:34:57.791" v="4232" actId="478"/>
          <ac:cxnSpMkLst>
            <pc:docMk/>
            <pc:sldMk cId="1578954145" sldId="896"/>
            <ac:cxnSpMk id="14" creationId="{354EF057-53CC-C539-8DAC-4AD6EFFB3EFA}"/>
          </ac:cxnSpMkLst>
        </pc:cxnChg>
        <pc:cxnChg chg="add mod">
          <ac:chgData name="Nguyen Chi Son" userId="606856d02e9d83ac" providerId="LiveId" clId="{4FA3F93A-FA95-4B26-8367-F4360452403D}" dt="2022-05-26T08:34:44.713" v="4231" actId="1036"/>
          <ac:cxnSpMkLst>
            <pc:docMk/>
            <pc:sldMk cId="1578954145" sldId="896"/>
            <ac:cxnSpMk id="15" creationId="{E3D3C3C5-74FA-D328-97B5-FF9CAE7B865A}"/>
          </ac:cxnSpMkLst>
        </pc:cxnChg>
      </pc:sldChg>
      <pc:sldChg chg="addSp delSp modSp add mod addAnim delAnim modAnim">
        <pc:chgData name="Nguyen Chi Son" userId="606856d02e9d83ac" providerId="LiveId" clId="{4FA3F93A-FA95-4B26-8367-F4360452403D}" dt="2022-05-26T09:05:01.530" v="5623" actId="20577"/>
        <pc:sldMkLst>
          <pc:docMk/>
          <pc:sldMk cId="864546065" sldId="897"/>
        </pc:sldMkLst>
        <pc:spChg chg="del">
          <ac:chgData name="Nguyen Chi Son" userId="606856d02e9d83ac" providerId="LiveId" clId="{4FA3F93A-FA95-4B26-8367-F4360452403D}" dt="2022-05-26T08:36:54.527" v="4245" actId="478"/>
          <ac:spMkLst>
            <pc:docMk/>
            <pc:sldMk cId="864546065" sldId="897"/>
            <ac:spMk id="4" creationId="{75AEA58F-4C30-337A-855F-F1B26720F800}"/>
          </ac:spMkLst>
        </pc:spChg>
        <pc:spChg chg="del">
          <ac:chgData name="Nguyen Chi Son" userId="606856d02e9d83ac" providerId="LiveId" clId="{4FA3F93A-FA95-4B26-8367-F4360452403D}" dt="2022-05-26T08:36:54.527" v="4245" actId="478"/>
          <ac:spMkLst>
            <pc:docMk/>
            <pc:sldMk cId="864546065" sldId="897"/>
            <ac:spMk id="5" creationId="{559A6B00-735B-1097-BC94-4B4C9A54D2E5}"/>
          </ac:spMkLst>
        </pc:spChg>
        <pc:spChg chg="del">
          <ac:chgData name="Nguyen Chi Son" userId="606856d02e9d83ac" providerId="LiveId" clId="{4FA3F93A-FA95-4B26-8367-F4360452403D}" dt="2022-05-26T08:36:54.527" v="4245" actId="478"/>
          <ac:spMkLst>
            <pc:docMk/>
            <pc:sldMk cId="864546065" sldId="897"/>
            <ac:spMk id="6" creationId="{25A6B206-E213-7ECB-B83D-45C98CF58552}"/>
          </ac:spMkLst>
        </pc:spChg>
        <pc:spChg chg="del">
          <ac:chgData name="Nguyen Chi Son" userId="606856d02e9d83ac" providerId="LiveId" clId="{4FA3F93A-FA95-4B26-8367-F4360452403D}" dt="2022-05-26T08:36:54.527" v="4245" actId="478"/>
          <ac:spMkLst>
            <pc:docMk/>
            <pc:sldMk cId="864546065" sldId="897"/>
            <ac:spMk id="7" creationId="{552817ED-6AE6-15DB-1812-2EFE610C42FC}"/>
          </ac:spMkLst>
        </pc:spChg>
        <pc:spChg chg="add del mod">
          <ac:chgData name="Nguyen Chi Son" userId="606856d02e9d83ac" providerId="LiveId" clId="{4FA3F93A-FA95-4B26-8367-F4360452403D}" dt="2022-05-26T08:42:12.650" v="4959" actId="478"/>
          <ac:spMkLst>
            <pc:docMk/>
            <pc:sldMk cId="864546065" sldId="897"/>
            <ac:spMk id="14" creationId="{A3EE5E60-CEE4-C95D-4CFC-E11941DF2013}"/>
          </ac:spMkLst>
        </pc:spChg>
        <pc:spChg chg="add del mod">
          <ac:chgData name="Nguyen Chi Son" userId="606856d02e9d83ac" providerId="LiveId" clId="{4FA3F93A-FA95-4B26-8367-F4360452403D}" dt="2022-05-26T08:42:12.650" v="4959" actId="478"/>
          <ac:spMkLst>
            <pc:docMk/>
            <pc:sldMk cId="864546065" sldId="897"/>
            <ac:spMk id="17" creationId="{F08B1C0E-ADED-84E2-8B67-A747C2C6A1CD}"/>
          </ac:spMkLst>
        </pc:spChg>
        <pc:spChg chg="add del mod">
          <ac:chgData name="Nguyen Chi Son" userId="606856d02e9d83ac" providerId="LiveId" clId="{4FA3F93A-FA95-4B26-8367-F4360452403D}" dt="2022-05-26T08:42:12.650" v="4959" actId="478"/>
          <ac:spMkLst>
            <pc:docMk/>
            <pc:sldMk cId="864546065" sldId="897"/>
            <ac:spMk id="18" creationId="{42F7229F-7A91-5FF4-71E6-77BE64FFA200}"/>
          </ac:spMkLst>
        </pc:spChg>
        <pc:spChg chg="mod">
          <ac:chgData name="Nguyen Chi Son" userId="606856d02e9d83ac" providerId="LiveId" clId="{4FA3F93A-FA95-4B26-8367-F4360452403D}" dt="2022-05-26T08:38:17.522" v="4940" actId="20577"/>
          <ac:spMkLst>
            <pc:docMk/>
            <pc:sldMk cId="864546065" sldId="897"/>
            <ac:spMk id="19" creationId="{9C339D16-68E4-43C4-A62E-D0146138D23B}"/>
          </ac:spMkLst>
        </pc:spChg>
        <pc:spChg chg="add del mod">
          <ac:chgData name="Nguyen Chi Son" userId="606856d02e9d83ac" providerId="LiveId" clId="{4FA3F93A-FA95-4B26-8367-F4360452403D}" dt="2022-05-26T08:42:12.650" v="4959" actId="478"/>
          <ac:spMkLst>
            <pc:docMk/>
            <pc:sldMk cId="864546065" sldId="897"/>
            <ac:spMk id="20" creationId="{22928C39-CB76-E975-4488-F4911786CFDB}"/>
          </ac:spMkLst>
        </pc:spChg>
        <pc:spChg chg="add del mod">
          <ac:chgData name="Nguyen Chi Son" userId="606856d02e9d83ac" providerId="LiveId" clId="{4FA3F93A-FA95-4B26-8367-F4360452403D}" dt="2022-05-26T08:42:14.728" v="4961"/>
          <ac:spMkLst>
            <pc:docMk/>
            <pc:sldMk cId="864546065" sldId="897"/>
            <ac:spMk id="27" creationId="{E9A8AC84-F584-3DA6-7285-9712C336FA1C}"/>
          </ac:spMkLst>
        </pc:spChg>
        <pc:spChg chg="add del mod">
          <ac:chgData name="Nguyen Chi Son" userId="606856d02e9d83ac" providerId="LiveId" clId="{4FA3F93A-FA95-4B26-8367-F4360452403D}" dt="2022-05-26T08:42:14.728" v="4961"/>
          <ac:spMkLst>
            <pc:docMk/>
            <pc:sldMk cId="864546065" sldId="897"/>
            <ac:spMk id="28" creationId="{5F2A366F-DCE0-3919-8868-C4B160EBF2B8}"/>
          </ac:spMkLst>
        </pc:spChg>
        <pc:spChg chg="add del mod">
          <ac:chgData name="Nguyen Chi Son" userId="606856d02e9d83ac" providerId="LiveId" clId="{4FA3F93A-FA95-4B26-8367-F4360452403D}" dt="2022-05-26T08:42:14.728" v="4961"/>
          <ac:spMkLst>
            <pc:docMk/>
            <pc:sldMk cId="864546065" sldId="897"/>
            <ac:spMk id="29" creationId="{012EF9FF-EBA5-06E5-875F-8A0B66FDBF7F}"/>
          </ac:spMkLst>
        </pc:spChg>
        <pc:spChg chg="add del mod">
          <ac:chgData name="Nguyen Chi Son" userId="606856d02e9d83ac" providerId="LiveId" clId="{4FA3F93A-FA95-4B26-8367-F4360452403D}" dt="2022-05-26T08:42:14.728" v="4961"/>
          <ac:spMkLst>
            <pc:docMk/>
            <pc:sldMk cId="864546065" sldId="897"/>
            <ac:spMk id="30" creationId="{A5858B12-88DD-6E4D-3307-8C874F032081}"/>
          </ac:spMkLst>
        </pc:spChg>
        <pc:spChg chg="add del mod">
          <ac:chgData name="Nguyen Chi Son" userId="606856d02e9d83ac" providerId="LiveId" clId="{4FA3F93A-FA95-4B26-8367-F4360452403D}" dt="2022-05-26T08:42:26.473" v="4964" actId="478"/>
          <ac:spMkLst>
            <pc:docMk/>
            <pc:sldMk cId="864546065" sldId="897"/>
            <ac:spMk id="37" creationId="{1DCEB6B6-66CA-9D69-8748-5B31CD63C839}"/>
          </ac:spMkLst>
        </pc:spChg>
        <pc:spChg chg="add del mod">
          <ac:chgData name="Nguyen Chi Son" userId="606856d02e9d83ac" providerId="LiveId" clId="{4FA3F93A-FA95-4B26-8367-F4360452403D}" dt="2022-05-26T08:43:44.894" v="4998" actId="478"/>
          <ac:spMkLst>
            <pc:docMk/>
            <pc:sldMk cId="864546065" sldId="897"/>
            <ac:spMk id="43" creationId="{9316B717-2AB1-582A-DDAD-681E6346CE5F}"/>
          </ac:spMkLst>
        </pc:spChg>
        <pc:spChg chg="add mod">
          <ac:chgData name="Nguyen Chi Son" userId="606856d02e9d83ac" providerId="LiveId" clId="{4FA3F93A-FA95-4B26-8367-F4360452403D}" dt="2022-05-26T08:47:44.994" v="5097" actId="1076"/>
          <ac:spMkLst>
            <pc:docMk/>
            <pc:sldMk cId="864546065" sldId="897"/>
            <ac:spMk id="49" creationId="{0BEE701F-7424-8F31-A2C4-061FA691779F}"/>
          </ac:spMkLst>
        </pc:spChg>
        <pc:spChg chg="add mod">
          <ac:chgData name="Nguyen Chi Son" userId="606856d02e9d83ac" providerId="LiveId" clId="{4FA3F93A-FA95-4B26-8367-F4360452403D}" dt="2022-05-26T08:48:43.771" v="5206" actId="20577"/>
          <ac:spMkLst>
            <pc:docMk/>
            <pc:sldMk cId="864546065" sldId="897"/>
            <ac:spMk id="76" creationId="{3A2F4B2D-D6FC-A44F-A9C7-5DCA4163CC13}"/>
          </ac:spMkLst>
        </pc:spChg>
        <pc:spChg chg="add mod">
          <ac:chgData name="Nguyen Chi Son" userId="606856d02e9d83ac" providerId="LiveId" clId="{4FA3F93A-FA95-4B26-8367-F4360452403D}" dt="2022-05-26T08:48:23.769" v="5163" actId="1035"/>
          <ac:spMkLst>
            <pc:docMk/>
            <pc:sldMk cId="864546065" sldId="897"/>
            <ac:spMk id="77" creationId="{0FAE2BF2-84D6-DB3A-BB38-839980A1F258}"/>
          </ac:spMkLst>
        </pc:spChg>
        <pc:spChg chg="add mod">
          <ac:chgData name="Nguyen Chi Son" userId="606856d02e9d83ac" providerId="LiveId" clId="{4FA3F93A-FA95-4B26-8367-F4360452403D}" dt="2022-05-26T08:56:14.977" v="5317" actId="1036"/>
          <ac:spMkLst>
            <pc:docMk/>
            <pc:sldMk cId="864546065" sldId="897"/>
            <ac:spMk id="105" creationId="{27588071-5F5F-CCE4-A47F-2C3DE53FF78D}"/>
          </ac:spMkLst>
        </pc:spChg>
        <pc:spChg chg="add mod">
          <ac:chgData name="Nguyen Chi Son" userId="606856d02e9d83ac" providerId="LiveId" clId="{4FA3F93A-FA95-4B26-8367-F4360452403D}" dt="2022-05-26T09:05:01.530" v="5623" actId="20577"/>
          <ac:spMkLst>
            <pc:docMk/>
            <pc:sldMk cId="864546065" sldId="897"/>
            <ac:spMk id="106" creationId="{19EBE08D-3936-3DAC-833B-32A2F5193C9E}"/>
          </ac:spMkLst>
        </pc:spChg>
        <pc:graphicFrameChg chg="del">
          <ac:chgData name="Nguyen Chi Son" userId="606856d02e9d83ac" providerId="LiveId" clId="{4FA3F93A-FA95-4B26-8367-F4360452403D}" dt="2022-05-26T08:36:54.527" v="4245" actId="478"/>
          <ac:graphicFrameMkLst>
            <pc:docMk/>
            <pc:sldMk cId="864546065" sldId="897"/>
            <ac:graphicFrameMk id="8" creationId="{0B471EDF-E040-1C63-0603-47F291B30CE5}"/>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0" creationId="{9B5651B7-908B-28E1-EF71-3AAE13FC6886}"/>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1" creationId="{2448C188-9381-BDB4-F4F1-B0EF25535089}"/>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2" creationId="{5C98F8F2-3E95-574E-3AE6-4457BA75630E}"/>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6" creationId="{F79731AE-5B0D-04BE-51B9-09CEE268455F}"/>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1" creationId="{1A69F127-750F-B62F-AEEE-DC616B380A9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2" creationId="{8F642640-75FC-B913-D175-20C62D5E200C}"/>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3" creationId="{BB1F4DC9-5A1A-B709-8814-1C7E4FAFB120}"/>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4" creationId="{481301E1-0E96-EE2B-FF6F-129E178C908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6" creationId="{C00C392E-208E-09C4-5846-BCDF1C57DA6B}"/>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1" creationId="{8DB56F1B-1CA8-DF9F-E2CE-D0F0F9D9B012}"/>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2" creationId="{90970F89-41B4-F0EC-772F-73DE5E448794}"/>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3" creationId="{B6EB49B6-68A8-9588-4EBA-E6AC5D225153}"/>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4" creationId="{C88BD0CC-EADD-21F0-ADEE-9E057D311025}"/>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6" creationId="{2156D198-FDD9-682E-25B8-29997D793B7D}"/>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41" creationId="{C1DD6CF3-0320-308C-21CD-81D01B8EBD48}"/>
          </ac:graphicFrameMkLst>
        </pc:graphicFrameChg>
        <pc:graphicFrameChg chg="add del mod">
          <ac:chgData name="Nguyen Chi Son" userId="606856d02e9d83ac" providerId="LiveId" clId="{4FA3F93A-FA95-4B26-8367-F4360452403D}" dt="2022-05-26T08:46:15.282" v="5063" actId="478"/>
          <ac:graphicFrameMkLst>
            <pc:docMk/>
            <pc:sldMk cId="864546065" sldId="897"/>
            <ac:graphicFrameMk id="42" creationId="{9962AD76-451B-7276-27EB-64F4BE412D15}"/>
          </ac:graphicFrameMkLst>
        </pc:graphicFrameChg>
        <pc:graphicFrameChg chg="add del mod">
          <ac:chgData name="Nguyen Chi Son" userId="606856d02e9d83ac" providerId="LiveId" clId="{4FA3F93A-FA95-4B26-8367-F4360452403D}" dt="2022-05-26T08:44:51.929" v="5036" actId="478"/>
          <ac:graphicFrameMkLst>
            <pc:docMk/>
            <pc:sldMk cId="864546065" sldId="897"/>
            <ac:graphicFrameMk id="50" creationId="{F152F2BB-2C8A-6CAE-64CD-F9428A9C67EA}"/>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8" creationId="{D7099D65-3CE2-C30C-36E6-0C7982DE0719}"/>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9" creationId="{2A1FA2E0-05B8-5EA6-623D-179AEFB47C74}"/>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0" creationId="{79A59E0C-55D0-D00C-D652-8653A56AE968}"/>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1" creationId="{117B8F82-DD6D-BEAD-3567-4CCCC7B723B3}"/>
          </ac:graphicFrameMkLst>
        </pc:graphicFrameChg>
        <pc:graphicFrameChg chg="add mod">
          <ac:chgData name="Nguyen Chi Son" userId="606856d02e9d83ac" providerId="LiveId" clId="{4FA3F93A-FA95-4B26-8367-F4360452403D}" dt="2022-05-26T08:54:42.219" v="5279" actId="1076"/>
          <ac:graphicFrameMkLst>
            <pc:docMk/>
            <pc:sldMk cId="864546065" sldId="897"/>
            <ac:graphicFrameMk id="72" creationId="{5007AA52-596D-EA30-1C87-3F9F7CF158EB}"/>
          </ac:graphicFrameMkLst>
        </pc:graphicFrameChg>
        <pc:graphicFrameChg chg="add mod">
          <ac:chgData name="Nguyen Chi Son" userId="606856d02e9d83ac" providerId="LiveId" clId="{4FA3F93A-FA95-4B26-8367-F4360452403D}" dt="2022-05-26T08:50:14.957" v="5227" actId="1076"/>
          <ac:graphicFrameMkLst>
            <pc:docMk/>
            <pc:sldMk cId="864546065" sldId="897"/>
            <ac:graphicFrameMk id="73" creationId="{D1C8DAC6-8B31-5F31-B5FF-315C94CE91D3}"/>
          </ac:graphicFrameMkLst>
        </pc:graphicFrameChg>
        <pc:graphicFrameChg chg="add mod">
          <ac:chgData name="Nguyen Chi Son" userId="606856d02e9d83ac" providerId="LiveId" clId="{4FA3F93A-FA95-4B26-8367-F4360452403D}" dt="2022-05-26T08:50:11.910" v="5226" actId="1076"/>
          <ac:graphicFrameMkLst>
            <pc:docMk/>
            <pc:sldMk cId="864546065" sldId="897"/>
            <ac:graphicFrameMk id="74" creationId="{B8F60860-5702-96E2-22D2-C3FE35997A4E}"/>
          </ac:graphicFrameMkLst>
        </pc:graphicFrameChg>
        <pc:graphicFrameChg chg="add mod">
          <ac:chgData name="Nguyen Chi Son" userId="606856d02e9d83ac" providerId="LiveId" clId="{4FA3F93A-FA95-4B26-8367-F4360452403D}" dt="2022-05-26T08:48:07.067" v="5109" actId="1035"/>
          <ac:graphicFrameMkLst>
            <pc:docMk/>
            <pc:sldMk cId="864546065" sldId="897"/>
            <ac:graphicFrameMk id="75" creationId="{0D6EE778-F01F-0ACB-5CC4-D12FF41E8860}"/>
          </ac:graphicFrameMkLst>
        </pc:graphicFrameChg>
        <pc:graphicFrameChg chg="add mod">
          <ac:chgData name="Nguyen Chi Son" userId="606856d02e9d83ac" providerId="LiveId" clId="{4FA3F93A-FA95-4B26-8367-F4360452403D}" dt="2022-05-26T08:57:45.928" v="5366" actId="1076"/>
          <ac:graphicFrameMkLst>
            <pc:docMk/>
            <pc:sldMk cId="864546065" sldId="897"/>
            <ac:graphicFrameMk id="78" creationId="{9ED3E9A3-B6F0-9586-2FEC-44D659524AA1}"/>
          </ac:graphicFrameMkLst>
        </pc:graphicFrameChg>
        <pc:graphicFrameChg chg="add del mod">
          <ac:chgData name="Nguyen Chi Son" userId="606856d02e9d83ac" providerId="LiveId" clId="{4FA3F93A-FA95-4B26-8367-F4360452403D}" dt="2022-05-26T08:48:58.645" v="5212" actId="478"/>
          <ac:graphicFrameMkLst>
            <pc:docMk/>
            <pc:sldMk cId="864546065" sldId="897"/>
            <ac:graphicFrameMk id="79" creationId="{822289FB-8742-D5D4-D3E8-629D36509DA9}"/>
          </ac:graphicFrameMkLst>
        </pc:graphicFrameChg>
        <pc:graphicFrameChg chg="add mod">
          <ac:chgData name="Nguyen Chi Son" userId="606856d02e9d83ac" providerId="LiveId" clId="{4FA3F93A-FA95-4B26-8367-F4360452403D}" dt="2022-05-26T09:03:37.346" v="5612" actId="1037"/>
          <ac:graphicFrameMkLst>
            <pc:docMk/>
            <pc:sldMk cId="864546065" sldId="897"/>
            <ac:graphicFrameMk id="81" creationId="{79D37350-1BE6-CBF5-4A11-C58EFD8B5A01}"/>
          </ac:graphicFrameMkLst>
        </pc:graphicFrameChg>
        <pc:graphicFrameChg chg="add mod">
          <ac:chgData name="Nguyen Chi Son" userId="606856d02e9d83ac" providerId="LiveId" clId="{4FA3F93A-FA95-4B26-8367-F4360452403D}" dt="2022-05-26T08:51:43.804" v="5260" actId="1076"/>
          <ac:graphicFrameMkLst>
            <pc:docMk/>
            <pc:sldMk cId="864546065" sldId="897"/>
            <ac:graphicFrameMk id="96" creationId="{C861FC3F-3ABC-08D7-5C2E-CE3616E2EBC8}"/>
          </ac:graphicFrameMkLst>
        </pc:graphicFrameChg>
        <pc:graphicFrameChg chg="add mod">
          <ac:chgData name="Nguyen Chi Son" userId="606856d02e9d83ac" providerId="LiveId" clId="{4FA3F93A-FA95-4B26-8367-F4360452403D}" dt="2022-05-26T08:51:50.284" v="5264" actId="1076"/>
          <ac:graphicFrameMkLst>
            <pc:docMk/>
            <pc:sldMk cId="864546065" sldId="897"/>
            <ac:graphicFrameMk id="97" creationId="{90AC84CB-1391-E4E5-3AD3-3FAB99B324EF}"/>
          </ac:graphicFrameMkLst>
        </pc:graphicFrameChg>
        <pc:graphicFrameChg chg="add mod">
          <ac:chgData name="Nguyen Chi Son" userId="606856d02e9d83ac" providerId="LiveId" clId="{4FA3F93A-FA95-4B26-8367-F4360452403D}" dt="2022-05-26T08:57:40.753" v="5364" actId="1076"/>
          <ac:graphicFrameMkLst>
            <pc:docMk/>
            <pc:sldMk cId="864546065" sldId="897"/>
            <ac:graphicFrameMk id="101" creationId="{709144EC-1C13-3ACD-B9FA-D0F4DFC3DA9C}"/>
          </ac:graphicFrameMkLst>
        </pc:graphicFrameChg>
        <pc:graphicFrameChg chg="add del mod">
          <ac:chgData name="Nguyen Chi Son" userId="606856d02e9d83ac" providerId="LiveId" clId="{4FA3F93A-FA95-4B26-8367-F4360452403D}" dt="2022-05-26T08:58:42.402" v="5382" actId="478"/>
          <ac:graphicFrameMkLst>
            <pc:docMk/>
            <pc:sldMk cId="864546065" sldId="897"/>
            <ac:graphicFrameMk id="107" creationId="{100BC1E2-9A80-4FC8-8050-E3632A4F9B9B}"/>
          </ac:graphicFrameMkLst>
        </pc:graphicFrameChg>
        <pc:graphicFrameChg chg="add del mod">
          <ac:chgData name="Nguyen Chi Son" userId="606856d02e9d83ac" providerId="LiveId" clId="{4FA3F93A-FA95-4B26-8367-F4360452403D}" dt="2022-05-26T08:59:56.244" v="5477" actId="478"/>
          <ac:graphicFrameMkLst>
            <pc:docMk/>
            <pc:sldMk cId="864546065" sldId="897"/>
            <ac:graphicFrameMk id="108" creationId="{304551D2-0C06-8B42-4AEF-3B38590F5310}"/>
          </ac:graphicFrameMkLst>
        </pc:graphicFrameChg>
        <pc:graphicFrameChg chg="add del mod">
          <ac:chgData name="Nguyen Chi Son" userId="606856d02e9d83ac" providerId="LiveId" clId="{4FA3F93A-FA95-4B26-8367-F4360452403D}" dt="2022-05-26T08:57:25.221" v="5359" actId="478"/>
          <ac:graphicFrameMkLst>
            <pc:docMk/>
            <pc:sldMk cId="864546065" sldId="897"/>
            <ac:graphicFrameMk id="109" creationId="{EB209757-D808-2212-8227-647AE02A9AEA}"/>
          </ac:graphicFrameMkLst>
        </pc:graphicFrameChg>
        <pc:graphicFrameChg chg="add mod">
          <ac:chgData name="Nguyen Chi Son" userId="606856d02e9d83ac" providerId="LiveId" clId="{4FA3F93A-FA95-4B26-8367-F4360452403D}" dt="2022-05-26T08:58:29.153" v="5379" actId="1076"/>
          <ac:graphicFrameMkLst>
            <pc:docMk/>
            <pc:sldMk cId="864546065" sldId="897"/>
            <ac:graphicFrameMk id="110" creationId="{5D2B13AF-ED6A-3D4B-B334-98325A6D873E}"/>
          </ac:graphicFrameMkLst>
        </pc:graphicFrameChg>
        <pc:graphicFrameChg chg="add mod">
          <ac:chgData name="Nguyen Chi Son" userId="606856d02e9d83ac" providerId="LiveId" clId="{4FA3F93A-FA95-4B26-8367-F4360452403D}" dt="2022-05-26T09:00:09.767" v="5520" actId="1076"/>
          <ac:graphicFrameMkLst>
            <pc:docMk/>
            <pc:sldMk cId="864546065" sldId="897"/>
            <ac:graphicFrameMk id="116" creationId="{E25A6F79-CBDE-7AB0-6FD3-81A6BA49EB4F}"/>
          </ac:graphicFrameMkLst>
        </pc:graphicFrameChg>
        <pc:graphicFrameChg chg="add mod">
          <ac:chgData name="Nguyen Chi Son" userId="606856d02e9d83ac" providerId="LiveId" clId="{4FA3F93A-FA95-4B26-8367-F4360452403D}" dt="2022-05-26T09:01:10.615" v="5525" actId="1076"/>
          <ac:graphicFrameMkLst>
            <pc:docMk/>
            <pc:sldMk cId="864546065" sldId="897"/>
            <ac:graphicFrameMk id="117" creationId="{B0FFBB2A-109D-8229-A418-2D16E61CE56D}"/>
          </ac:graphicFrameMkLst>
        </pc:graphicFrameChg>
        <pc:graphicFrameChg chg="add del mod">
          <ac:chgData name="Nguyen Chi Son" userId="606856d02e9d83ac" providerId="LiveId" clId="{4FA3F93A-FA95-4B26-8367-F4360452403D}" dt="2022-05-26T09:03:40.410" v="5613" actId="478"/>
          <ac:graphicFrameMkLst>
            <pc:docMk/>
            <pc:sldMk cId="864546065" sldId="897"/>
            <ac:graphicFrameMk id="118" creationId="{FC3B788D-BB25-67A3-2ECC-B7B84B1AEABA}"/>
          </ac:graphicFrameMkLst>
        </pc:graphicFrameChg>
        <pc:graphicFrameChg chg="add del mod">
          <ac:chgData name="Nguyen Chi Son" userId="606856d02e9d83ac" providerId="LiveId" clId="{4FA3F93A-FA95-4B26-8367-F4360452403D}" dt="2022-05-26T09:04:59.612" v="5622" actId="478"/>
          <ac:graphicFrameMkLst>
            <pc:docMk/>
            <pc:sldMk cId="864546065" sldId="897"/>
            <ac:graphicFrameMk id="119" creationId="{7D1DDF03-7001-CE53-6A1D-043077863C51}"/>
          </ac:graphicFrameMkLst>
        </pc:graphicFrameChg>
        <pc:picChg chg="add mod">
          <ac:chgData name="Nguyen Chi Son" userId="606856d02e9d83ac" providerId="LiveId" clId="{4FA3F93A-FA95-4B26-8367-F4360452403D}" dt="2022-05-26T08:47:44.994" v="5097" actId="1076"/>
          <ac:picMkLst>
            <pc:docMk/>
            <pc:sldMk cId="864546065" sldId="897"/>
            <ac:picMk id="38" creationId="{DCF21A58-3DB3-E6E0-EB08-9E6F47BC5A3C}"/>
          </ac:picMkLst>
        </pc:picChg>
        <pc:picChg chg="add mod">
          <ac:chgData name="Nguyen Chi Son" userId="606856d02e9d83ac" providerId="LiveId" clId="{4FA3F93A-FA95-4B26-8367-F4360452403D}" dt="2022-05-26T08:47:44.994" v="5097" actId="1076"/>
          <ac:picMkLst>
            <pc:docMk/>
            <pc:sldMk cId="864546065" sldId="897"/>
            <ac:picMk id="51" creationId="{99D0AFA8-E0BD-A869-8839-3CCD77BFFEDD}"/>
          </ac:picMkLst>
        </pc:picChg>
        <pc:cxnChg chg="add mod">
          <ac:chgData name="Nguyen Chi Son" userId="606856d02e9d83ac" providerId="LiveId" clId="{4FA3F93A-FA95-4B26-8367-F4360452403D}" dt="2022-05-26T08:47:44.994" v="5097" actId="1076"/>
          <ac:cxnSpMkLst>
            <pc:docMk/>
            <pc:sldMk cId="864546065" sldId="897"/>
            <ac:cxnSpMk id="3" creationId="{4C3F21E3-8A18-08D0-AB45-50732316DBB4}"/>
          </ac:cxnSpMkLst>
        </pc:cxnChg>
        <pc:cxnChg chg="del">
          <ac:chgData name="Nguyen Chi Son" userId="606856d02e9d83ac" providerId="LiveId" clId="{4FA3F93A-FA95-4B26-8367-F4360452403D}" dt="2022-05-26T08:36:54.527" v="4245" actId="478"/>
          <ac:cxnSpMkLst>
            <pc:docMk/>
            <pc:sldMk cId="864546065" sldId="897"/>
            <ac:cxnSpMk id="15" creationId="{E3D3C3C5-74FA-D328-97B5-FF9CAE7B865A}"/>
          </ac:cxnSpMkLst>
        </pc:cxnChg>
        <pc:cxnChg chg="add del mod">
          <ac:chgData name="Nguyen Chi Son" userId="606856d02e9d83ac" providerId="LiveId" clId="{4FA3F93A-FA95-4B26-8367-F4360452403D}" dt="2022-05-26T08:42:12.650" v="4959" actId="478"/>
          <ac:cxnSpMkLst>
            <pc:docMk/>
            <pc:sldMk cId="864546065" sldId="897"/>
            <ac:cxnSpMk id="25" creationId="{B9BD4B91-C457-884B-FCDF-6F1FBFC3A4FD}"/>
          </ac:cxnSpMkLst>
        </pc:cxnChg>
        <pc:cxnChg chg="add del mod">
          <ac:chgData name="Nguyen Chi Son" userId="606856d02e9d83ac" providerId="LiveId" clId="{4FA3F93A-FA95-4B26-8367-F4360452403D}" dt="2022-05-26T08:42:14.728" v="4961"/>
          <ac:cxnSpMkLst>
            <pc:docMk/>
            <pc:sldMk cId="864546065" sldId="897"/>
            <ac:cxnSpMk id="35" creationId="{750DCD79-5700-879E-BC63-8F8B561EEC96}"/>
          </ac:cxnSpMkLst>
        </pc:cxnChg>
        <pc:cxnChg chg="add mod">
          <ac:chgData name="Nguyen Chi Son" userId="606856d02e9d83ac" providerId="LiveId" clId="{4FA3F93A-FA95-4B26-8367-F4360452403D}" dt="2022-05-26T08:47:44.994" v="5097" actId="1076"/>
          <ac:cxnSpMkLst>
            <pc:docMk/>
            <pc:sldMk cId="864546065" sldId="897"/>
            <ac:cxnSpMk id="39" creationId="{0D350279-3E87-48D3-B22D-9813CA40E598}"/>
          </ac:cxnSpMkLst>
        </pc:cxnChg>
        <pc:cxnChg chg="add mod">
          <ac:chgData name="Nguyen Chi Son" userId="606856d02e9d83ac" providerId="LiveId" clId="{4FA3F93A-FA95-4B26-8367-F4360452403D}" dt="2022-05-26T08:47:44.994" v="5097" actId="1076"/>
          <ac:cxnSpMkLst>
            <pc:docMk/>
            <pc:sldMk cId="864546065" sldId="897"/>
            <ac:cxnSpMk id="40" creationId="{EB869060-2170-099D-E8B5-41693DAB3357}"/>
          </ac:cxnSpMkLst>
        </pc:cxnChg>
        <pc:cxnChg chg="add mod">
          <ac:chgData name="Nguyen Chi Son" userId="606856d02e9d83ac" providerId="LiveId" clId="{4FA3F93A-FA95-4B26-8367-F4360452403D}" dt="2022-05-26T08:47:44.994" v="5097" actId="1076"/>
          <ac:cxnSpMkLst>
            <pc:docMk/>
            <pc:sldMk cId="864546065" sldId="897"/>
            <ac:cxnSpMk id="44" creationId="{56C22F56-A0E3-4250-568A-A8670363A8C1}"/>
          </ac:cxnSpMkLst>
        </pc:cxnChg>
        <pc:cxnChg chg="add mod">
          <ac:chgData name="Nguyen Chi Son" userId="606856d02e9d83ac" providerId="LiveId" clId="{4FA3F93A-FA95-4B26-8367-F4360452403D}" dt="2022-05-26T08:47:44.994" v="5097" actId="1076"/>
          <ac:cxnSpMkLst>
            <pc:docMk/>
            <pc:sldMk cId="864546065" sldId="897"/>
            <ac:cxnSpMk id="46" creationId="{24FB3349-5E22-AC67-8AA3-6D93E3F58D71}"/>
          </ac:cxnSpMkLst>
        </pc:cxnChg>
        <pc:cxnChg chg="add mod">
          <ac:chgData name="Nguyen Chi Son" userId="606856d02e9d83ac" providerId="LiveId" clId="{4FA3F93A-FA95-4B26-8367-F4360452403D}" dt="2022-05-26T08:50:17.260" v="5228" actId="1076"/>
          <ac:cxnSpMkLst>
            <pc:docMk/>
            <pc:sldMk cId="864546065" sldId="897"/>
            <ac:cxnSpMk id="54" creationId="{81956715-62D0-3BA9-9325-6A2528DBAF61}"/>
          </ac:cxnSpMkLst>
        </pc:cxnChg>
        <pc:cxnChg chg="add mod">
          <ac:chgData name="Nguyen Chi Son" userId="606856d02e9d83ac" providerId="LiveId" clId="{4FA3F93A-FA95-4B26-8367-F4360452403D}" dt="2022-05-26T08:47:44.994" v="5097" actId="1076"/>
          <ac:cxnSpMkLst>
            <pc:docMk/>
            <pc:sldMk cId="864546065" sldId="897"/>
            <ac:cxnSpMk id="56" creationId="{93B83342-9533-9594-D954-000514600248}"/>
          </ac:cxnSpMkLst>
        </pc:cxnChg>
        <pc:cxnChg chg="add mod">
          <ac:chgData name="Nguyen Chi Son" userId="606856d02e9d83ac" providerId="LiveId" clId="{4FA3F93A-FA95-4B26-8367-F4360452403D}" dt="2022-05-26T08:47:44.994" v="5097" actId="1076"/>
          <ac:cxnSpMkLst>
            <pc:docMk/>
            <pc:sldMk cId="864546065" sldId="897"/>
            <ac:cxnSpMk id="58" creationId="{1D203F92-B812-5401-9F37-0C32D8AD6029}"/>
          </ac:cxnSpMkLst>
        </pc:cxnChg>
        <pc:cxnChg chg="add mod">
          <ac:chgData name="Nguyen Chi Son" userId="606856d02e9d83ac" providerId="LiveId" clId="{4FA3F93A-FA95-4B26-8367-F4360452403D}" dt="2022-05-26T08:47:44.994" v="5097" actId="1076"/>
          <ac:cxnSpMkLst>
            <pc:docMk/>
            <pc:sldMk cId="864546065" sldId="897"/>
            <ac:cxnSpMk id="60" creationId="{822A3BAE-4B51-DB66-C761-5F7356EA82B2}"/>
          </ac:cxnSpMkLst>
        </pc:cxnChg>
        <pc:cxnChg chg="add mod">
          <ac:chgData name="Nguyen Chi Son" userId="606856d02e9d83ac" providerId="LiveId" clId="{4FA3F93A-FA95-4B26-8367-F4360452403D}" dt="2022-05-26T08:50:38.685" v="5236" actId="14100"/>
          <ac:cxnSpMkLst>
            <pc:docMk/>
            <pc:sldMk cId="864546065" sldId="897"/>
            <ac:cxnSpMk id="62" creationId="{4A9BAAA9-8214-62E6-784B-EE3622A33E66}"/>
          </ac:cxnSpMkLst>
        </pc:cxnChg>
        <pc:cxnChg chg="add mod">
          <ac:chgData name="Nguyen Chi Son" userId="606856d02e9d83ac" providerId="LiveId" clId="{4FA3F93A-FA95-4B26-8367-F4360452403D}" dt="2022-05-26T08:50:04.853" v="5222" actId="1076"/>
          <ac:cxnSpMkLst>
            <pc:docMk/>
            <pc:sldMk cId="864546065" sldId="897"/>
            <ac:cxnSpMk id="65" creationId="{29762CF2-5062-A056-CBA8-8832F41C8803}"/>
          </ac:cxnSpMkLst>
        </pc:cxnChg>
        <pc:cxnChg chg="add mod">
          <ac:chgData name="Nguyen Chi Son" userId="606856d02e9d83ac" providerId="LiveId" clId="{4FA3F93A-FA95-4B26-8367-F4360452403D}" dt="2022-05-26T08:58:07.512" v="5372" actId="14100"/>
          <ac:cxnSpMkLst>
            <pc:docMk/>
            <pc:sldMk cId="864546065" sldId="897"/>
            <ac:cxnSpMk id="80" creationId="{68C76CB6-5971-6DF0-DDC3-A5B8FEEF9217}"/>
          </ac:cxnSpMkLst>
        </pc:cxnChg>
        <pc:cxnChg chg="add mod">
          <ac:chgData name="Nguyen Chi Son" userId="606856d02e9d83ac" providerId="LiveId" clId="{4FA3F93A-FA95-4B26-8367-F4360452403D}" dt="2022-05-26T08:50:51.302" v="5242" actId="208"/>
          <ac:cxnSpMkLst>
            <pc:docMk/>
            <pc:sldMk cId="864546065" sldId="897"/>
            <ac:cxnSpMk id="82" creationId="{926A589D-BD1E-5743-26DA-B1568DC78EC4}"/>
          </ac:cxnSpMkLst>
        </pc:cxnChg>
        <pc:cxnChg chg="add mod">
          <ac:chgData name="Nguyen Chi Son" userId="606856d02e9d83ac" providerId="LiveId" clId="{4FA3F93A-FA95-4B26-8367-F4360452403D}" dt="2022-05-26T08:51:29.908" v="5256" actId="14100"/>
          <ac:cxnSpMkLst>
            <pc:docMk/>
            <pc:sldMk cId="864546065" sldId="897"/>
            <ac:cxnSpMk id="85" creationId="{00AB2EC8-7C94-CD1D-21FC-07A744ECDE67}"/>
          </ac:cxnSpMkLst>
        </pc:cxnChg>
        <pc:cxnChg chg="add mod">
          <ac:chgData name="Nguyen Chi Son" userId="606856d02e9d83ac" providerId="LiveId" clId="{4FA3F93A-FA95-4B26-8367-F4360452403D}" dt="2022-05-26T08:51:14.494" v="5250" actId="1036"/>
          <ac:cxnSpMkLst>
            <pc:docMk/>
            <pc:sldMk cId="864546065" sldId="897"/>
            <ac:cxnSpMk id="89" creationId="{C0F24DB6-727E-84B6-F10B-FB352345FA29}"/>
          </ac:cxnSpMkLst>
        </pc:cxnChg>
        <pc:cxnChg chg="add mod">
          <ac:chgData name="Nguyen Chi Son" userId="606856d02e9d83ac" providerId="LiveId" clId="{4FA3F93A-FA95-4B26-8367-F4360452403D}" dt="2022-05-26T08:51:26.172" v="5255" actId="14100"/>
          <ac:cxnSpMkLst>
            <pc:docMk/>
            <pc:sldMk cId="864546065" sldId="897"/>
            <ac:cxnSpMk id="91" creationId="{15F05268-B4B9-7978-7764-00ED5D50EA42}"/>
          </ac:cxnSpMkLst>
        </pc:cxnChg>
        <pc:cxnChg chg="add mod">
          <ac:chgData name="Nguyen Chi Son" userId="606856d02e9d83ac" providerId="LiveId" clId="{4FA3F93A-FA95-4B26-8367-F4360452403D}" dt="2022-05-26T08:58:17.041" v="5375" actId="1076"/>
          <ac:cxnSpMkLst>
            <pc:docMk/>
            <pc:sldMk cId="864546065" sldId="897"/>
            <ac:cxnSpMk id="103" creationId="{E98ECCE8-67CB-776D-8CA6-687F1DD51EBF}"/>
          </ac:cxnSpMkLst>
        </pc:cxnChg>
        <pc:cxnChg chg="add mod">
          <ac:chgData name="Nguyen Chi Son" userId="606856d02e9d83ac" providerId="LiveId" clId="{4FA3F93A-FA95-4B26-8367-F4360452403D}" dt="2022-05-26T08:58:27.048" v="5378" actId="14100"/>
          <ac:cxnSpMkLst>
            <pc:docMk/>
            <pc:sldMk cId="864546065" sldId="897"/>
            <ac:cxnSpMk id="114" creationId="{B40C99AD-6B70-8648-FFA9-804E5AD2D664}"/>
          </ac:cxnSpMkLst>
        </pc:cxnChg>
      </pc:sldChg>
      <pc:sldChg chg="addSp delSp modSp add mod delAnim modAnim">
        <pc:chgData name="Nguyen Chi Son" userId="606856d02e9d83ac" providerId="LiveId" clId="{4FA3F93A-FA95-4B26-8367-F4360452403D}" dt="2022-05-26T09:06:10.956" v="5704" actId="1076"/>
        <pc:sldMkLst>
          <pc:docMk/>
          <pc:sldMk cId="3210819768" sldId="898"/>
        </pc:sldMkLst>
        <pc:spChg chg="mod">
          <ac:chgData name="Nguyen Chi Son" userId="606856d02e9d83ac" providerId="LiveId" clId="{4FA3F93A-FA95-4B26-8367-F4360452403D}" dt="2022-05-26T09:05:41.364" v="5694" actId="20577"/>
          <ac:spMkLst>
            <pc:docMk/>
            <pc:sldMk cId="3210819768" sldId="898"/>
            <ac:spMk id="106" creationId="{19EBE08D-3936-3DAC-833B-32A2F5193C9E}"/>
          </ac:spMkLst>
        </pc:spChg>
        <pc:graphicFrameChg chg="add mod">
          <ac:chgData name="Nguyen Chi Son" userId="606856d02e9d83ac" providerId="LiveId" clId="{4FA3F93A-FA95-4B26-8367-F4360452403D}" dt="2022-05-26T09:06:10.956" v="5704" actId="1076"/>
          <ac:graphicFrameMkLst>
            <pc:docMk/>
            <pc:sldMk cId="3210819768" sldId="898"/>
            <ac:graphicFrameMk id="47" creationId="{FA065834-96D1-3CE5-1D65-8D8FAC30142E}"/>
          </ac:graphicFrameMkLst>
        </pc:graphicFrameChg>
        <pc:graphicFrameChg chg="del">
          <ac:chgData name="Nguyen Chi Son" userId="606856d02e9d83ac" providerId="LiveId" clId="{4FA3F93A-FA95-4B26-8367-F4360452403D}" dt="2022-05-26T09:05:04.790" v="5625" actId="478"/>
          <ac:graphicFrameMkLst>
            <pc:docMk/>
            <pc:sldMk cId="3210819768" sldId="898"/>
            <ac:graphicFrameMk id="116" creationId="{E25A6F79-CBDE-7AB0-6FD3-81A6BA49EB4F}"/>
          </ac:graphicFrameMkLst>
        </pc:graphicFrameChg>
        <pc:graphicFrameChg chg="del">
          <ac:chgData name="Nguyen Chi Son" userId="606856d02e9d83ac" providerId="LiveId" clId="{4FA3F93A-FA95-4B26-8367-F4360452403D}" dt="2022-05-26T09:05:04.268" v="5624" actId="478"/>
          <ac:graphicFrameMkLst>
            <pc:docMk/>
            <pc:sldMk cId="3210819768" sldId="898"/>
            <ac:graphicFrameMk id="117" creationId="{B0FFBB2A-109D-8229-A418-2D16E61CE56D}"/>
          </ac:graphicFrameMkLst>
        </pc:graphicFrameChg>
        <pc:graphicFrameChg chg="mod">
          <ac:chgData name="Nguyen Chi Son" userId="606856d02e9d83ac" providerId="LiveId" clId="{4FA3F93A-FA95-4B26-8367-F4360452403D}" dt="2022-05-26T09:05:43.516" v="5699" actId="1035"/>
          <ac:graphicFrameMkLst>
            <pc:docMk/>
            <pc:sldMk cId="3210819768" sldId="898"/>
            <ac:graphicFrameMk id="119" creationId="{7D1DDF03-7001-CE53-6A1D-043077863C51}"/>
          </ac:graphicFrameMkLst>
        </pc:graphicFrameChg>
      </pc:sldChg>
    </pc:docChg>
  </pc:docChgLst>
  <pc:docChgLst>
    <pc:chgData name="Nguyen Chi Son" userId="606856d02e9d83ac" providerId="LiveId" clId="{6D243AD4-F978-4D67-A959-3DC053EDE48D}"/>
    <pc:docChg chg="undo redo custSel addSld delSld modSld sldOrd">
      <pc:chgData name="Nguyen Chi Son" userId="606856d02e9d83ac" providerId="LiveId" clId="{6D243AD4-F978-4D67-A959-3DC053EDE48D}" dt="2022-05-10T02:54:07.463" v="12035"/>
      <pc:docMkLst>
        <pc:docMk/>
      </pc:docMkLst>
      <pc:sldChg chg="modSp mod">
        <pc:chgData name="Nguyen Chi Son" userId="606856d02e9d83ac" providerId="LiveId" clId="{6D243AD4-F978-4D67-A959-3DC053EDE48D}" dt="2022-05-06T15:30:28.083" v="4455" actId="207"/>
        <pc:sldMkLst>
          <pc:docMk/>
          <pc:sldMk cId="3118415587" sldId="294"/>
        </pc:sldMkLst>
        <pc:spChg chg="mod">
          <ac:chgData name="Nguyen Chi Son" userId="606856d02e9d83ac" providerId="LiveId" clId="{6D243AD4-F978-4D67-A959-3DC053EDE48D}" dt="2022-05-06T15:30:28.083" v="4455" actId="207"/>
          <ac:spMkLst>
            <pc:docMk/>
            <pc:sldMk cId="3118415587" sldId="294"/>
            <ac:spMk id="36" creationId="{B4C64120-116A-4E6E-A3E4-6D677D5EF447}"/>
          </ac:spMkLst>
        </pc:spChg>
      </pc:sldChg>
      <pc:sldChg chg="addSp delSp modSp del mod">
        <pc:chgData name="Nguyen Chi Son" userId="606856d02e9d83ac" providerId="LiveId" clId="{6D243AD4-F978-4D67-A959-3DC053EDE48D}" dt="2022-05-09T22:37:58.423" v="4622" actId="47"/>
        <pc:sldMkLst>
          <pc:docMk/>
          <pc:sldMk cId="470225863" sldId="691"/>
        </pc:sldMkLst>
        <pc:spChg chg="mod">
          <ac:chgData name="Nguyen Chi Son" userId="606856d02e9d83ac" providerId="LiveId" clId="{6D243AD4-F978-4D67-A959-3DC053EDE48D}" dt="2022-05-09T22:34:46.923" v="4574" actId="20577"/>
          <ac:spMkLst>
            <pc:docMk/>
            <pc:sldMk cId="470225863" sldId="691"/>
            <ac:spMk id="2" creationId="{BA8A6260-CA4B-46A9-A06E-C71EE59E6992}"/>
          </ac:spMkLst>
        </pc:spChg>
        <pc:spChg chg="add del mod">
          <ac:chgData name="Nguyen Chi Son" userId="606856d02e9d83ac" providerId="LiveId" clId="{6D243AD4-F978-4D67-A959-3DC053EDE48D}" dt="2022-05-09T22:35:56.709" v="4586"/>
          <ac:spMkLst>
            <pc:docMk/>
            <pc:sldMk cId="470225863" sldId="691"/>
            <ac:spMk id="8" creationId="{190240BB-0B31-41A4-E2FC-0C54C328B4C7}"/>
          </ac:spMkLst>
        </pc:spChg>
      </pc:sldChg>
      <pc:sldChg chg="del">
        <pc:chgData name="Nguyen Chi Son" userId="606856d02e9d83ac" providerId="LiveId" clId="{6D243AD4-F978-4D67-A959-3DC053EDE48D}" dt="2022-05-09T22:38:08.693" v="4624" actId="47"/>
        <pc:sldMkLst>
          <pc:docMk/>
          <pc:sldMk cId="3964383563" sldId="722"/>
        </pc:sldMkLst>
      </pc:sldChg>
      <pc:sldChg chg="add del">
        <pc:chgData name="Nguyen Chi Son" userId="606856d02e9d83ac" providerId="LiveId" clId="{6D243AD4-F978-4D67-A959-3DC053EDE48D}" dt="2022-05-09T23:05:58.384" v="5283" actId="47"/>
        <pc:sldMkLst>
          <pc:docMk/>
          <pc:sldMk cId="3267194069" sldId="747"/>
        </pc:sldMkLst>
      </pc:sldChg>
      <pc:sldChg chg="modSp del mod">
        <pc:chgData name="Nguyen Chi Son" userId="606856d02e9d83ac" providerId="LiveId" clId="{6D243AD4-F978-4D67-A959-3DC053EDE48D}" dt="2022-03-04T20:32:54.651" v="4426" actId="47"/>
        <pc:sldMkLst>
          <pc:docMk/>
          <pc:sldMk cId="3650864165" sldId="750"/>
        </pc:sldMkLst>
        <pc:spChg chg="mod">
          <ac:chgData name="Nguyen Chi Son" userId="606856d02e9d83ac" providerId="LiveId" clId="{6D243AD4-F978-4D67-A959-3DC053EDE48D}" dt="2022-03-04T19:22:08.557" v="338" actId="20577"/>
          <ac:spMkLst>
            <pc:docMk/>
            <pc:sldMk cId="3650864165" sldId="750"/>
            <ac:spMk id="2" creationId="{DAF08EC2-5D0D-48D9-855C-A59C0E5ED55B}"/>
          </ac:spMkLst>
        </pc:spChg>
        <pc:spChg chg="mod">
          <ac:chgData name="Nguyen Chi Son" userId="606856d02e9d83ac" providerId="LiveId" clId="{6D243AD4-F978-4D67-A959-3DC053EDE48D}" dt="2022-03-04T19:22:17.916" v="353" actId="1036"/>
          <ac:spMkLst>
            <pc:docMk/>
            <pc:sldMk cId="3650864165" sldId="750"/>
            <ac:spMk id="3" creationId="{8CD51C9F-FCB0-4185-93E6-835FC05E1B10}"/>
          </ac:spMkLst>
        </pc:spChg>
      </pc:sldChg>
      <pc:sldChg chg="addSp delSp modSp mod ord delAnim modAnim">
        <pc:chgData name="Nguyen Chi Son" userId="606856d02e9d83ac" providerId="LiveId" clId="{6D243AD4-F978-4D67-A959-3DC053EDE48D}" dt="2022-05-10T02:49:27.549" v="11931"/>
        <pc:sldMkLst>
          <pc:docMk/>
          <pc:sldMk cId="3436966872" sldId="751"/>
        </pc:sldMkLst>
        <pc:spChg chg="mod">
          <ac:chgData name="Nguyen Chi Son" userId="606856d02e9d83ac" providerId="LiveId" clId="{6D243AD4-F978-4D67-A959-3DC053EDE48D}" dt="2022-05-10T00:36:31.353" v="6353" actId="20577"/>
          <ac:spMkLst>
            <pc:docMk/>
            <pc:sldMk cId="3436966872" sldId="751"/>
            <ac:spMk id="2" creationId="{BA8A6260-CA4B-46A9-A06E-C71EE59E6992}"/>
          </ac:spMkLst>
        </pc:spChg>
        <pc:spChg chg="mod">
          <ac:chgData name="Nguyen Chi Son" userId="606856d02e9d83ac" providerId="LiveId" clId="{6D243AD4-F978-4D67-A959-3DC053EDE48D}" dt="2022-05-10T00:36:36.505" v="6377" actId="1036"/>
          <ac:spMkLst>
            <pc:docMk/>
            <pc:sldMk cId="3436966872" sldId="751"/>
            <ac:spMk id="5" creationId="{5FCB6675-D220-43C6-AA0B-F5516442E11D}"/>
          </ac:spMkLst>
        </pc:spChg>
        <pc:graphicFrameChg chg="add mod">
          <ac:chgData name="Nguyen Chi Son" userId="606856d02e9d83ac" providerId="LiveId" clId="{6D243AD4-F978-4D67-A959-3DC053EDE48D}" dt="2022-05-10T00:36:36.505" v="6377" actId="1036"/>
          <ac:graphicFrameMkLst>
            <pc:docMk/>
            <pc:sldMk cId="3436966872" sldId="751"/>
            <ac:graphicFrameMk id="6" creationId="{958CE3FE-48E3-45E6-9EFF-37A1076F5283}"/>
          </ac:graphicFrameMkLst>
        </pc:graphicFrameChg>
        <pc:graphicFrameChg chg="add mod">
          <ac:chgData name="Nguyen Chi Son" userId="606856d02e9d83ac" providerId="LiveId" clId="{6D243AD4-F978-4D67-A959-3DC053EDE48D}" dt="2022-03-04T19:29:41.980" v="952" actId="571"/>
          <ac:graphicFrameMkLst>
            <pc:docMk/>
            <pc:sldMk cId="3436966872" sldId="751"/>
            <ac:graphicFrameMk id="7" creationId="{1981B969-CF39-4F68-B372-F2AE1DA83460}"/>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8" creationId="{B63BE909-3838-46BD-B286-31B8298D9894}"/>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9" creationId="{E6ABDB40-C45A-4A3E-B632-FE812F0BD4E9}"/>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10" creationId="{A6C4EAB6-8BD5-42F0-AD68-EEB1D5501FF4}"/>
          </ac:graphicFrameMkLst>
        </pc:graphicFrameChg>
        <pc:picChg chg="del">
          <ac:chgData name="Nguyen Chi Son" userId="606856d02e9d83ac" providerId="LiveId" clId="{6D243AD4-F978-4D67-A959-3DC053EDE48D}" dt="2022-03-04T19:22:21.166" v="354" actId="478"/>
          <ac:picMkLst>
            <pc:docMk/>
            <pc:sldMk cId="3436966872" sldId="751"/>
            <ac:picMk id="4" creationId="{0151BF90-08BD-4CC0-A842-7CA08B416050}"/>
          </ac:picMkLst>
        </pc:picChg>
        <pc:cxnChg chg="add del mod">
          <ac:chgData name="Nguyen Chi Son" userId="606856d02e9d83ac" providerId="LiveId" clId="{6D243AD4-F978-4D67-A959-3DC053EDE48D}" dt="2022-05-10T00:35:29.295" v="6234" actId="478"/>
          <ac:cxnSpMkLst>
            <pc:docMk/>
            <pc:sldMk cId="3436966872" sldId="751"/>
            <ac:cxnSpMk id="11" creationId="{464B6344-ED70-50BC-AE61-BB63DEEF3966}"/>
          </ac:cxnSpMkLst>
        </pc:cxnChg>
      </pc:sldChg>
      <pc:sldChg chg="del">
        <pc:chgData name="Nguyen Chi Son" userId="606856d02e9d83ac" providerId="LiveId" clId="{6D243AD4-F978-4D67-A959-3DC053EDE48D}" dt="2022-05-09T22:32:33.248" v="4456" actId="47"/>
        <pc:sldMkLst>
          <pc:docMk/>
          <pc:sldMk cId="3920108429" sldId="760"/>
        </pc:sldMkLst>
      </pc:sldChg>
      <pc:sldChg chg="del">
        <pc:chgData name="Nguyen Chi Son" userId="606856d02e9d83ac" providerId="LiveId" clId="{6D243AD4-F978-4D67-A959-3DC053EDE48D}" dt="2022-05-09T22:32:33.248" v="4456" actId="47"/>
        <pc:sldMkLst>
          <pc:docMk/>
          <pc:sldMk cId="2383046546" sldId="761"/>
        </pc:sldMkLst>
      </pc:sldChg>
      <pc:sldChg chg="addSp delSp modSp mod modAnim">
        <pc:chgData name="Nguyen Chi Son" userId="606856d02e9d83ac" providerId="LiveId" clId="{6D243AD4-F978-4D67-A959-3DC053EDE48D}" dt="2022-05-09T22:40:27.004" v="4655" actId="14100"/>
        <pc:sldMkLst>
          <pc:docMk/>
          <pc:sldMk cId="2195649593" sldId="767"/>
        </pc:sldMkLst>
        <pc:spChg chg="mod">
          <ac:chgData name="Nguyen Chi Son" userId="606856d02e9d83ac" providerId="LiveId" clId="{6D243AD4-F978-4D67-A959-3DC053EDE48D}" dt="2022-05-09T22:40:27.004" v="4655" actId="14100"/>
          <ac:spMkLst>
            <pc:docMk/>
            <pc:sldMk cId="2195649593" sldId="767"/>
            <ac:spMk id="14" creationId="{A530074C-9975-4D4F-AC15-005B11433C74}"/>
          </ac:spMkLst>
        </pc:spChg>
        <pc:spChg chg="mod">
          <ac:chgData name="Nguyen Chi Son" userId="606856d02e9d83ac" providerId="LiveId" clId="{6D243AD4-F978-4D67-A959-3DC053EDE48D}" dt="2022-05-09T22:38:47.479" v="4632" actId="20577"/>
          <ac:spMkLst>
            <pc:docMk/>
            <pc:sldMk cId="2195649593" sldId="767"/>
            <ac:spMk id="19" creationId="{9C339D16-68E4-43C4-A62E-D0146138D23B}"/>
          </ac:spMkLst>
        </pc:spChg>
        <pc:graphicFrameChg chg="add mod">
          <ac:chgData name="Nguyen Chi Son" userId="606856d02e9d83ac" providerId="LiveId" clId="{6D243AD4-F978-4D67-A959-3DC053EDE48D}" dt="2022-05-09T22:39:46.413" v="4641" actId="1076"/>
          <ac:graphicFrameMkLst>
            <pc:docMk/>
            <pc:sldMk cId="2195649593" sldId="767"/>
            <ac:graphicFrameMk id="12" creationId="{F0E5A0BF-76A2-74C2-776C-3F8C2FB60AC1}"/>
          </ac:graphicFrameMkLst>
        </pc:graphicFrameChg>
        <pc:graphicFrameChg chg="add mod">
          <ac:chgData name="Nguyen Chi Son" userId="606856d02e9d83ac" providerId="LiveId" clId="{6D243AD4-F978-4D67-A959-3DC053EDE48D}" dt="2022-05-09T22:40:00.810" v="4649"/>
          <ac:graphicFrameMkLst>
            <pc:docMk/>
            <pc:sldMk cId="2195649593" sldId="767"/>
            <ac:graphicFrameMk id="13" creationId="{40D5683C-963C-4B54-2731-333E2EEF208A}"/>
          </ac:graphicFrameMkLst>
        </pc:graphicFrameChg>
        <pc:graphicFrameChg chg="add mod">
          <ac:chgData name="Nguyen Chi Son" userId="606856d02e9d83ac" providerId="LiveId" clId="{6D243AD4-F978-4D67-A959-3DC053EDE48D}" dt="2022-05-09T22:40:09.850" v="4654" actId="1076"/>
          <ac:graphicFrameMkLst>
            <pc:docMk/>
            <pc:sldMk cId="2195649593" sldId="767"/>
            <ac:graphicFrameMk id="16" creationId="{40EB7D72-E1E3-FC63-98DA-EF5D422769FA}"/>
          </ac:graphicFrameMkLst>
        </pc:graphicFrameChg>
        <pc:graphicFrameChg chg="del mod">
          <ac:chgData name="Nguyen Chi Son" userId="606856d02e9d83ac" providerId="LiveId" clId="{6D243AD4-F978-4D67-A959-3DC053EDE48D}" dt="2022-05-09T22:39:44.020" v="4640" actId="478"/>
          <ac:graphicFrameMkLst>
            <pc:docMk/>
            <pc:sldMk cId="2195649593" sldId="767"/>
            <ac:graphicFrameMk id="17" creationId="{9F3D2C78-53FC-46F7-A1C6-58D77D78D728}"/>
          </ac:graphicFrameMkLst>
        </pc:graphicFrameChg>
        <pc:graphicFrameChg chg="del mod">
          <ac:chgData name="Nguyen Chi Son" userId="606856d02e9d83ac" providerId="LiveId" clId="{6D243AD4-F978-4D67-A959-3DC053EDE48D}" dt="2022-05-09T22:39:55.681" v="4646" actId="478"/>
          <ac:graphicFrameMkLst>
            <pc:docMk/>
            <pc:sldMk cId="2195649593" sldId="767"/>
            <ac:graphicFrameMk id="18" creationId="{F728AE51-7B7A-467D-B034-FEDEF21CCB2A}"/>
          </ac:graphicFrameMkLst>
        </pc:graphicFrameChg>
        <pc:graphicFrameChg chg="del mod">
          <ac:chgData name="Nguyen Chi Son" userId="606856d02e9d83ac" providerId="LiveId" clId="{6D243AD4-F978-4D67-A959-3DC053EDE48D}" dt="2022-05-09T22:40:06.121" v="4653" actId="478"/>
          <ac:graphicFrameMkLst>
            <pc:docMk/>
            <pc:sldMk cId="2195649593" sldId="767"/>
            <ac:graphicFrameMk id="22" creationId="{4BEC68DF-89A9-40F5-9E73-7F06583742F4}"/>
          </ac:graphicFrameMkLst>
        </pc:graphicFrameChg>
        <pc:picChg chg="add mod">
          <ac:chgData name="Nguyen Chi Son" userId="606856d02e9d83ac" providerId="LiveId" clId="{6D243AD4-F978-4D67-A959-3DC053EDE48D}" dt="2022-05-09T22:38:40.070" v="4630" actId="1076"/>
          <ac:picMkLst>
            <pc:docMk/>
            <pc:sldMk cId="2195649593" sldId="767"/>
            <ac:picMk id="3" creationId="{260BF355-A728-9707-7ADD-E5B8065A8980}"/>
          </ac:picMkLst>
        </pc:picChg>
        <pc:picChg chg="del">
          <ac:chgData name="Nguyen Chi Son" userId="606856d02e9d83ac" providerId="LiveId" clId="{6D243AD4-F978-4D67-A959-3DC053EDE48D}" dt="2022-05-09T22:38:33.729" v="4625" actId="478"/>
          <ac:picMkLst>
            <pc:docMk/>
            <pc:sldMk cId="2195649593" sldId="767"/>
            <ac:picMk id="4" creationId="{C2CBF8D2-32DF-4276-93A2-1B23CBB2118E}"/>
          </ac:picMkLst>
        </pc:picChg>
      </pc:sldChg>
      <pc:sldChg chg="addSp delSp modSp del mod delAnim modAnim">
        <pc:chgData name="Nguyen Chi Son" userId="606856d02e9d83ac" providerId="LiveId" clId="{6D243AD4-F978-4D67-A959-3DC053EDE48D}" dt="2022-05-09T23:27:14.345" v="6217" actId="47"/>
        <pc:sldMkLst>
          <pc:docMk/>
          <pc:sldMk cId="3676216439" sldId="768"/>
        </pc:sldMkLst>
        <pc:spChg chg="mod">
          <ac:chgData name="Nguyen Chi Son" userId="606856d02e9d83ac" providerId="LiveId" clId="{6D243AD4-F978-4D67-A959-3DC053EDE48D}" dt="2022-05-09T23:11:02.471" v="5369" actId="1076"/>
          <ac:spMkLst>
            <pc:docMk/>
            <pc:sldMk cId="3676216439" sldId="768"/>
            <ac:spMk id="14" creationId="{A530074C-9975-4D4F-AC15-005B11433C74}"/>
          </ac:spMkLst>
        </pc:spChg>
        <pc:spChg chg="mod">
          <ac:chgData name="Nguyen Chi Son" userId="606856d02e9d83ac" providerId="LiveId" clId="{6D243AD4-F978-4D67-A959-3DC053EDE48D}" dt="2022-05-09T23:07:00.282" v="5296" actId="14100"/>
          <ac:spMkLst>
            <pc:docMk/>
            <pc:sldMk cId="3676216439" sldId="768"/>
            <ac:spMk id="19" creationId="{9C339D16-68E4-43C4-A62E-D0146138D23B}"/>
          </ac:spMkLst>
        </pc:spChg>
        <pc:spChg chg="add mod">
          <ac:chgData name="Nguyen Chi Son" userId="606856d02e9d83ac" providerId="LiveId" clId="{6D243AD4-F978-4D67-A959-3DC053EDE48D}" dt="2022-05-09T23:13:58.339" v="5630" actId="1036"/>
          <ac:spMkLst>
            <pc:docMk/>
            <pc:sldMk cId="3676216439" sldId="768"/>
            <ac:spMk id="25" creationId="{0D5A494E-EF26-2F8E-A832-BDE3D4B4142A}"/>
          </ac:spMkLst>
        </pc:spChg>
        <pc:spChg chg="add mod">
          <ac:chgData name="Nguyen Chi Son" userId="606856d02e9d83ac" providerId="LiveId" clId="{6D243AD4-F978-4D67-A959-3DC053EDE48D}" dt="2022-05-09T23:13:43.681" v="5626" actId="20577"/>
          <ac:spMkLst>
            <pc:docMk/>
            <pc:sldMk cId="3676216439" sldId="768"/>
            <ac:spMk id="26" creationId="{52579209-DABA-D0A0-056F-9A50F430061C}"/>
          </ac:spMkLst>
        </pc:spChg>
        <pc:graphicFrameChg chg="del mod">
          <ac:chgData name="Nguyen Chi Son" userId="606856d02e9d83ac" providerId="LiveId" clId="{6D243AD4-F978-4D67-A959-3DC053EDE48D}" dt="2022-05-09T23:07:58.330" v="5312" actId="478"/>
          <ac:graphicFrameMkLst>
            <pc:docMk/>
            <pc:sldMk cId="3676216439" sldId="768"/>
            <ac:graphicFrameMk id="10" creationId="{3BB6272D-C463-4F1F-B370-B26B08F88317}"/>
          </ac:graphicFrameMkLst>
        </pc:graphicFrameChg>
        <pc:graphicFrameChg chg="del mod">
          <ac:chgData name="Nguyen Chi Son" userId="606856d02e9d83ac" providerId="LiveId" clId="{6D243AD4-F978-4D67-A959-3DC053EDE48D}" dt="2022-05-09T23:08:07.106" v="5318" actId="478"/>
          <ac:graphicFrameMkLst>
            <pc:docMk/>
            <pc:sldMk cId="3676216439" sldId="768"/>
            <ac:graphicFrameMk id="11" creationId="{2B80DBA2-E9FE-4316-B978-28CA3DC7049F}"/>
          </ac:graphicFrameMkLst>
        </pc:graphicFrameChg>
        <pc:graphicFrameChg chg="add del mod">
          <ac:chgData name="Nguyen Chi Son" userId="606856d02e9d83ac" providerId="LiveId" clId="{6D243AD4-F978-4D67-A959-3DC053EDE48D}" dt="2022-05-09T23:08:14.901" v="5324" actId="478"/>
          <ac:graphicFrameMkLst>
            <pc:docMk/>
            <pc:sldMk cId="3676216439" sldId="768"/>
            <ac:graphicFrameMk id="12" creationId="{5F5759D3-52EB-4685-AB60-BB9CA6D00CCE}"/>
          </ac:graphicFrameMkLst>
        </pc:graphicFrameChg>
        <pc:graphicFrameChg chg="add mod">
          <ac:chgData name="Nguyen Chi Son" userId="606856d02e9d83ac" providerId="LiveId" clId="{6D243AD4-F978-4D67-A959-3DC053EDE48D}" dt="2022-05-09T23:11:04.095" v="5370" actId="1076"/>
          <ac:graphicFrameMkLst>
            <pc:docMk/>
            <pc:sldMk cId="3676216439" sldId="768"/>
            <ac:graphicFrameMk id="13" creationId="{80DA1C4B-FD6F-EA77-52DA-CBA73A7EACB1}"/>
          </ac:graphicFrameMkLst>
        </pc:graphicFrameChg>
        <pc:graphicFrameChg chg="add mod">
          <ac:chgData name="Nguyen Chi Son" userId="606856d02e9d83ac" providerId="LiveId" clId="{6D243AD4-F978-4D67-A959-3DC053EDE48D}" dt="2022-05-09T23:11:05.199" v="5371" actId="1076"/>
          <ac:graphicFrameMkLst>
            <pc:docMk/>
            <pc:sldMk cId="3676216439" sldId="768"/>
            <ac:graphicFrameMk id="16" creationId="{E92C1995-82EA-FA0B-9053-BB1C5D0D11D0}"/>
          </ac:graphicFrameMkLst>
        </pc:graphicFrameChg>
        <pc:graphicFrameChg chg="add mod">
          <ac:chgData name="Nguyen Chi Son" userId="606856d02e9d83ac" providerId="LiveId" clId="{6D243AD4-F978-4D67-A959-3DC053EDE48D}" dt="2022-05-09T23:11:06.191" v="5372" actId="1076"/>
          <ac:graphicFrameMkLst>
            <pc:docMk/>
            <pc:sldMk cId="3676216439" sldId="768"/>
            <ac:graphicFrameMk id="17" creationId="{1AA985A1-081C-53AC-2690-9739D6944289}"/>
          </ac:graphicFrameMkLst>
        </pc:graphicFrameChg>
        <pc:graphicFrameChg chg="add mod">
          <ac:chgData name="Nguyen Chi Son" userId="606856d02e9d83ac" providerId="LiveId" clId="{6D243AD4-F978-4D67-A959-3DC053EDE48D}" dt="2022-05-09T23:13:42.365" v="5625" actId="1076"/>
          <ac:graphicFrameMkLst>
            <pc:docMk/>
            <pc:sldMk cId="3676216439" sldId="768"/>
            <ac:graphicFrameMk id="27" creationId="{42E8FFD0-2AD1-1A4B-9EE9-EBED28D580D4}"/>
          </ac:graphicFrameMkLst>
        </pc:graphicFrameChg>
        <pc:graphicFrameChg chg="add mod">
          <ac:chgData name="Nguyen Chi Son" userId="606856d02e9d83ac" providerId="LiveId" clId="{6D243AD4-F978-4D67-A959-3DC053EDE48D}" dt="2022-05-09T23:12:14.382" v="5462" actId="571"/>
          <ac:graphicFrameMkLst>
            <pc:docMk/>
            <pc:sldMk cId="3676216439" sldId="768"/>
            <ac:graphicFrameMk id="28" creationId="{51BBE2F2-69A9-6458-8DA5-88D19D9DBBD7}"/>
          </ac:graphicFrameMkLst>
        </pc:graphicFrameChg>
        <pc:graphicFrameChg chg="add mod">
          <ac:chgData name="Nguyen Chi Son" userId="606856d02e9d83ac" providerId="LiveId" clId="{6D243AD4-F978-4D67-A959-3DC053EDE48D}" dt="2022-05-09T23:14:22.434" v="5643" actId="1035"/>
          <ac:graphicFrameMkLst>
            <pc:docMk/>
            <pc:sldMk cId="3676216439" sldId="768"/>
            <ac:graphicFrameMk id="29" creationId="{1F397B3A-3E4A-3EA4-118E-93736A998FA9}"/>
          </ac:graphicFrameMkLst>
        </pc:graphicFrameChg>
        <pc:picChg chg="add mod">
          <ac:chgData name="Nguyen Chi Son" userId="606856d02e9d83ac" providerId="LiveId" clId="{6D243AD4-F978-4D67-A959-3DC053EDE48D}" dt="2022-05-09T23:06:56.906" v="5295" actId="1076"/>
          <ac:picMkLst>
            <pc:docMk/>
            <pc:sldMk cId="3676216439" sldId="768"/>
            <ac:picMk id="3" creationId="{F8AF86E7-6716-1DA8-CC8D-749851C8D1FE}"/>
          </ac:picMkLst>
        </pc:picChg>
        <pc:picChg chg="del">
          <ac:chgData name="Nguyen Chi Son" userId="606856d02e9d83ac" providerId="LiveId" clId="{6D243AD4-F978-4D67-A959-3DC053EDE48D}" dt="2022-05-09T23:06:03.771" v="5284" actId="478"/>
          <ac:picMkLst>
            <pc:docMk/>
            <pc:sldMk cId="3676216439" sldId="768"/>
            <ac:picMk id="4" creationId="{695F173E-A5D3-4F94-BC70-88D7589ADC12}"/>
          </ac:picMkLst>
        </pc:picChg>
        <pc:cxnChg chg="add mod">
          <ac:chgData name="Nguyen Chi Son" userId="606856d02e9d83ac" providerId="LiveId" clId="{6D243AD4-F978-4D67-A959-3DC053EDE48D}" dt="2022-05-09T23:09:30.960" v="5337" actId="14100"/>
          <ac:cxnSpMkLst>
            <pc:docMk/>
            <pc:sldMk cId="3676216439" sldId="768"/>
            <ac:cxnSpMk id="18" creationId="{270D70F4-4549-8879-7378-A9262E0D030C}"/>
          </ac:cxnSpMkLst>
        </pc:cxnChg>
        <pc:cxnChg chg="add mod">
          <ac:chgData name="Nguyen Chi Son" userId="606856d02e9d83ac" providerId="LiveId" clId="{6D243AD4-F978-4D67-A959-3DC053EDE48D}" dt="2022-05-09T23:10:01.732" v="5350" actId="1037"/>
          <ac:cxnSpMkLst>
            <pc:docMk/>
            <pc:sldMk cId="3676216439" sldId="768"/>
            <ac:cxnSpMk id="20" creationId="{82938206-8838-8197-590C-88FC9F6EDFA0}"/>
          </ac:cxnSpMkLst>
        </pc:cxnChg>
        <pc:cxnChg chg="add mod">
          <ac:chgData name="Nguyen Chi Son" userId="606856d02e9d83ac" providerId="LiveId" clId="{6D243AD4-F978-4D67-A959-3DC053EDE48D}" dt="2022-05-09T23:10:41.374" v="5367" actId="208"/>
          <ac:cxnSpMkLst>
            <pc:docMk/>
            <pc:sldMk cId="3676216439" sldId="768"/>
            <ac:cxnSpMk id="23" creationId="{EF62FD74-FD05-ADA8-5E46-2C99F854B75E}"/>
          </ac:cxnSpMkLst>
        </pc:cxnChg>
      </pc:sldChg>
      <pc:sldChg chg="del">
        <pc:chgData name="Nguyen Chi Son" userId="606856d02e9d83ac" providerId="LiveId" clId="{6D243AD4-F978-4D67-A959-3DC053EDE48D}" dt="2022-03-04T20:32:57.932" v="4427" actId="47"/>
        <pc:sldMkLst>
          <pc:docMk/>
          <pc:sldMk cId="1864116384" sldId="769"/>
        </pc:sldMkLst>
      </pc:sldChg>
      <pc:sldChg chg="del">
        <pc:chgData name="Nguyen Chi Son" userId="606856d02e9d83ac" providerId="LiveId" clId="{6D243AD4-F978-4D67-A959-3DC053EDE48D}" dt="2022-03-04T20:32:57.932" v="4427" actId="47"/>
        <pc:sldMkLst>
          <pc:docMk/>
          <pc:sldMk cId="3542298664" sldId="770"/>
        </pc:sldMkLst>
      </pc:sldChg>
      <pc:sldChg chg="del">
        <pc:chgData name="Nguyen Chi Son" userId="606856d02e9d83ac" providerId="LiveId" clId="{6D243AD4-F978-4D67-A959-3DC053EDE48D}" dt="2022-05-09T22:32:33.248" v="4456" actId="47"/>
        <pc:sldMkLst>
          <pc:docMk/>
          <pc:sldMk cId="1130125944" sldId="771"/>
        </pc:sldMkLst>
      </pc:sldChg>
      <pc:sldChg chg="del">
        <pc:chgData name="Nguyen Chi Son" userId="606856d02e9d83ac" providerId="LiveId" clId="{6D243AD4-F978-4D67-A959-3DC053EDE48D}" dt="2022-05-09T22:32:33.248" v="4456" actId="47"/>
        <pc:sldMkLst>
          <pc:docMk/>
          <pc:sldMk cId="3104360816" sldId="772"/>
        </pc:sldMkLst>
      </pc:sldChg>
      <pc:sldChg chg="del">
        <pc:chgData name="Nguyen Chi Son" userId="606856d02e9d83ac" providerId="LiveId" clId="{6D243AD4-F978-4D67-A959-3DC053EDE48D}" dt="2022-05-09T22:32:33.248" v="4456" actId="47"/>
        <pc:sldMkLst>
          <pc:docMk/>
          <pc:sldMk cId="1281092170" sldId="773"/>
        </pc:sldMkLst>
      </pc:sldChg>
      <pc:sldChg chg="del ord">
        <pc:chgData name="Nguyen Chi Son" userId="606856d02e9d83ac" providerId="LiveId" clId="{6D243AD4-F978-4D67-A959-3DC053EDE48D}" dt="2022-05-09T22:37:59.550" v="4623" actId="47"/>
        <pc:sldMkLst>
          <pc:docMk/>
          <pc:sldMk cId="3362158315" sldId="774"/>
        </pc:sldMkLst>
      </pc:sldChg>
      <pc:sldChg chg="addSp delSp modSp mod modAnim">
        <pc:chgData name="Nguyen Chi Son" userId="606856d02e9d83ac" providerId="LiveId" clId="{6D243AD4-F978-4D67-A959-3DC053EDE48D}" dt="2022-05-10T02:48:41.894" v="11926"/>
        <pc:sldMkLst>
          <pc:docMk/>
          <pc:sldMk cId="1171149492" sldId="775"/>
        </pc:sldMkLst>
        <pc:spChg chg="add mod">
          <ac:chgData name="Nguyen Chi Son" userId="606856d02e9d83ac" providerId="LiveId" clId="{6D243AD4-F978-4D67-A959-3DC053EDE48D}" dt="2022-05-09T22:46:17.688" v="4939" actId="20577"/>
          <ac:spMkLst>
            <pc:docMk/>
            <pc:sldMk cId="1171149492" sldId="775"/>
            <ac:spMk id="7" creationId="{7F822CC2-6FFF-9848-C71D-BEE8CAE25D8E}"/>
          </ac:spMkLst>
        </pc:spChg>
        <pc:spChg chg="add mod">
          <ac:chgData name="Nguyen Chi Son" userId="606856d02e9d83ac" providerId="LiveId" clId="{6D243AD4-F978-4D67-A959-3DC053EDE48D}" dt="2022-05-09T22:44:16.932" v="4709" actId="20577"/>
          <ac:spMkLst>
            <pc:docMk/>
            <pc:sldMk cId="1171149492" sldId="775"/>
            <ac:spMk id="8" creationId="{19838A2F-DA7B-E6E4-888B-49861B5C2666}"/>
          </ac:spMkLst>
        </pc:spChg>
        <pc:spChg chg="mod">
          <ac:chgData name="Nguyen Chi Son" userId="606856d02e9d83ac" providerId="LiveId" clId="{6D243AD4-F978-4D67-A959-3DC053EDE48D}" dt="2022-05-09T22:44:01.929" v="4679" actId="12788"/>
          <ac:spMkLst>
            <pc:docMk/>
            <pc:sldMk cId="1171149492" sldId="775"/>
            <ac:spMk id="14" creationId="{A530074C-9975-4D4F-AC15-005B11433C74}"/>
          </ac:spMkLst>
        </pc:spChg>
        <pc:spChg chg="mod">
          <ac:chgData name="Nguyen Chi Son" userId="606856d02e9d83ac" providerId="LiveId" clId="{6D243AD4-F978-4D67-A959-3DC053EDE48D}" dt="2022-05-09T22:44:01.929" v="4679" actId="12788"/>
          <ac:spMkLst>
            <pc:docMk/>
            <pc:sldMk cId="1171149492" sldId="775"/>
            <ac:spMk id="15" creationId="{EC5263CE-BE2F-44C4-BD89-2666D2873C33}"/>
          </ac:spMkLst>
        </pc:spChg>
        <pc:spChg chg="mod">
          <ac:chgData name="Nguyen Chi Son" userId="606856d02e9d83ac" providerId="LiveId" clId="{6D243AD4-F978-4D67-A959-3DC053EDE48D}" dt="2022-05-09T22:40:41.700" v="4656" actId="20577"/>
          <ac:spMkLst>
            <pc:docMk/>
            <pc:sldMk cId="1171149492" sldId="775"/>
            <ac:spMk id="19" creationId="{9C339D16-68E4-43C4-A62E-D0146138D23B}"/>
          </ac:spMkLst>
        </pc:spChg>
        <pc:graphicFrameChg chg="del mod">
          <ac:chgData name="Nguyen Chi Son" userId="606856d02e9d83ac" providerId="LiveId" clId="{6D243AD4-F978-4D67-A959-3DC053EDE48D}" dt="2022-05-09T23:07:44.440" v="5302" actId="478"/>
          <ac:graphicFrameMkLst>
            <pc:docMk/>
            <pc:sldMk cId="1171149492" sldId="775"/>
            <ac:graphicFrameMk id="6" creationId="{640389C1-22CE-43C6-9D35-D354BCA3B7A4}"/>
          </ac:graphicFrameMkLst>
        </pc:graphicFrameChg>
        <pc:graphicFrameChg chg="add mod">
          <ac:chgData name="Nguyen Chi Son" userId="606856d02e9d83ac" providerId="LiveId" clId="{6D243AD4-F978-4D67-A959-3DC053EDE48D}" dt="2022-05-09T22:45:19.398" v="4765" actId="1035"/>
          <ac:graphicFrameMkLst>
            <pc:docMk/>
            <pc:sldMk cId="1171149492" sldId="775"/>
            <ac:graphicFrameMk id="10" creationId="{101A414A-E97C-373B-8113-473F4DDF192A}"/>
          </ac:graphicFrameMkLst>
        </pc:graphicFrameChg>
        <pc:graphicFrameChg chg="add mod">
          <ac:chgData name="Nguyen Chi Son" userId="606856d02e9d83ac" providerId="LiveId" clId="{6D243AD4-F978-4D67-A959-3DC053EDE48D}" dt="2022-05-09T23:07:47.771" v="5306" actId="1035"/>
          <ac:graphicFrameMkLst>
            <pc:docMk/>
            <pc:sldMk cId="1171149492" sldId="775"/>
            <ac:graphicFrameMk id="13" creationId="{04A831D1-FE46-E727-781E-A0333A00C53B}"/>
          </ac:graphicFrameMkLst>
        </pc:graphicFrameChg>
        <pc:cxnChg chg="add del mod">
          <ac:chgData name="Nguyen Chi Son" userId="606856d02e9d83ac" providerId="LiveId" clId="{6D243AD4-F978-4D67-A959-3DC053EDE48D}" dt="2022-05-09T22:45:16.015" v="4762" actId="478"/>
          <ac:cxnSpMkLst>
            <pc:docMk/>
            <pc:sldMk cId="1171149492" sldId="775"/>
            <ac:cxnSpMk id="3" creationId="{E12BC902-AC4D-6BCE-DB2B-F7E7EC858851}"/>
          </ac:cxnSpMkLst>
        </pc:cxnChg>
      </pc:sldChg>
      <pc:sldChg chg="delSp modSp add del mod">
        <pc:chgData name="Nguyen Chi Son" userId="606856d02e9d83ac" providerId="LiveId" clId="{6D243AD4-F978-4D67-A959-3DC053EDE48D}" dt="2022-05-09T23:00:20.864" v="5113" actId="47"/>
        <pc:sldMkLst>
          <pc:docMk/>
          <pc:sldMk cId="1500776157" sldId="776"/>
        </pc:sldMkLst>
        <pc:spChg chg="mod">
          <ac:chgData name="Nguyen Chi Son" userId="606856d02e9d83ac" providerId="LiveId" clId="{6D243AD4-F978-4D67-A959-3DC053EDE48D}" dt="2022-03-04T19:20:29.930" v="264" actId="20577"/>
          <ac:spMkLst>
            <pc:docMk/>
            <pc:sldMk cId="1500776157" sldId="776"/>
            <ac:spMk id="2" creationId="{BA8A6260-CA4B-46A9-A06E-C71EE59E6992}"/>
          </ac:spMkLst>
        </pc:spChg>
        <pc:spChg chg="mod">
          <ac:chgData name="Nguyen Chi Son" userId="606856d02e9d83ac" providerId="LiveId" clId="{6D243AD4-F978-4D67-A959-3DC053EDE48D}" dt="2022-03-04T19:21:25.114" v="291" actId="1076"/>
          <ac:spMkLst>
            <pc:docMk/>
            <pc:sldMk cId="1500776157" sldId="776"/>
            <ac:spMk id="6" creationId="{88401D78-E8E5-4B33-952F-54CD58F78924}"/>
          </ac:spMkLst>
        </pc:spChg>
        <pc:spChg chg="del">
          <ac:chgData name="Nguyen Chi Son" userId="606856d02e9d83ac" providerId="LiveId" clId="{6D243AD4-F978-4D67-A959-3DC053EDE48D}" dt="2022-03-04T19:21:12.083" v="286" actId="478"/>
          <ac:spMkLst>
            <pc:docMk/>
            <pc:sldMk cId="1500776157" sldId="776"/>
            <ac:spMk id="12" creationId="{CAC6F461-55C4-43A2-9ECA-C87005473EB8}"/>
          </ac:spMkLst>
        </pc:spChg>
        <pc:graphicFrameChg chg="mod">
          <ac:chgData name="Nguyen Chi Son" userId="606856d02e9d83ac" providerId="LiveId" clId="{6D243AD4-F978-4D67-A959-3DC053EDE48D}" dt="2022-03-04T19:21:19.505" v="289" actId="1076"/>
          <ac:graphicFrameMkLst>
            <pc:docMk/>
            <pc:sldMk cId="1500776157" sldId="776"/>
            <ac:graphicFrameMk id="9" creationId="{5C0A4534-B3B9-450D-A1D7-0B99D9DA0F6B}"/>
          </ac:graphicFrameMkLst>
        </pc:graphicFrameChg>
        <pc:picChg chg="del">
          <ac:chgData name="Nguyen Chi Son" userId="606856d02e9d83ac" providerId="LiveId" clId="{6D243AD4-F978-4D67-A959-3DC053EDE48D}" dt="2022-03-04T19:21:10.943" v="285" actId="478"/>
          <ac:picMkLst>
            <pc:docMk/>
            <pc:sldMk cId="1500776157" sldId="776"/>
            <ac:picMk id="4" creationId="{57E467ED-81E7-430E-9F30-ED47D7F123D8}"/>
          </ac:picMkLst>
        </pc:picChg>
      </pc:sldChg>
      <pc:sldChg chg="addSp delSp modSp add mod addAnim delAnim modAnim">
        <pc:chgData name="Nguyen Chi Son" userId="606856d02e9d83ac" providerId="LiveId" clId="{6D243AD4-F978-4D67-A959-3DC053EDE48D}" dt="2022-05-10T02:49:42.078" v="11938"/>
        <pc:sldMkLst>
          <pc:docMk/>
          <pc:sldMk cId="2246994220" sldId="777"/>
        </pc:sldMkLst>
        <pc:spChg chg="mod">
          <ac:chgData name="Nguyen Chi Son" userId="606856d02e9d83ac" providerId="LiveId" clId="{6D243AD4-F978-4D67-A959-3DC053EDE48D}" dt="2022-05-10T01:03:18.372" v="8162" actId="207"/>
          <ac:spMkLst>
            <pc:docMk/>
            <pc:sldMk cId="2246994220" sldId="777"/>
            <ac:spMk id="14" creationId="{A530074C-9975-4D4F-AC15-005B11433C74}"/>
          </ac:spMkLst>
        </pc:spChg>
        <pc:spChg chg="mod">
          <ac:chgData name="Nguyen Chi Son" userId="606856d02e9d83ac" providerId="LiveId" clId="{6D243AD4-F978-4D67-A959-3DC053EDE48D}" dt="2022-05-10T01:02:59.127" v="8126" actId="1076"/>
          <ac:spMkLst>
            <pc:docMk/>
            <pc:sldMk cId="2246994220" sldId="777"/>
            <ac:spMk id="15" creationId="{EC5263CE-BE2F-44C4-BD89-2666D2873C33}"/>
          </ac:spMkLst>
        </pc:spChg>
        <pc:spChg chg="mod">
          <ac:chgData name="Nguyen Chi Son" userId="606856d02e9d83ac" providerId="LiveId" clId="{6D243AD4-F978-4D67-A959-3DC053EDE48D}" dt="2022-05-10T00:47:01.145" v="7379" actId="20577"/>
          <ac:spMkLst>
            <pc:docMk/>
            <pc:sldMk cId="2246994220" sldId="777"/>
            <ac:spMk id="19" creationId="{9C339D16-68E4-43C4-A62E-D0146138D23B}"/>
          </ac:spMkLst>
        </pc:spChg>
        <pc:spChg chg="add mod">
          <ac:chgData name="Nguyen Chi Son" userId="606856d02e9d83ac" providerId="LiveId" clId="{6D243AD4-F978-4D67-A959-3DC053EDE48D}" dt="2022-05-10T01:21:52.109" v="8650" actId="20577"/>
          <ac:spMkLst>
            <pc:docMk/>
            <pc:sldMk cId="2246994220" sldId="777"/>
            <ac:spMk id="21" creationId="{50CCF181-DD22-1EFD-8B79-74BB108C144B}"/>
          </ac:spMkLst>
        </pc:spChg>
        <pc:spChg chg="add mod">
          <ac:chgData name="Nguyen Chi Son" userId="606856d02e9d83ac" providerId="LiveId" clId="{6D243AD4-F978-4D67-A959-3DC053EDE48D}" dt="2022-05-10T01:03:11.199" v="8161" actId="20577"/>
          <ac:spMkLst>
            <pc:docMk/>
            <pc:sldMk cId="2246994220" sldId="777"/>
            <ac:spMk id="25" creationId="{959DC754-314B-E6F9-8468-C23D4D64BB61}"/>
          </ac:spMkLst>
        </pc:spChg>
        <pc:spChg chg="add mod">
          <ac:chgData name="Nguyen Chi Son" userId="606856d02e9d83ac" providerId="LiveId" clId="{6D243AD4-F978-4D67-A959-3DC053EDE48D}" dt="2022-05-10T00:47:16.573" v="7384" actId="20577"/>
          <ac:spMkLst>
            <pc:docMk/>
            <pc:sldMk cId="2246994220" sldId="777"/>
            <ac:spMk id="26" creationId="{CD1D6AFE-9958-4D1E-9CD2-A14264240D52}"/>
          </ac:spMkLst>
        </pc:spChg>
        <pc:spChg chg="add mod">
          <ac:chgData name="Nguyen Chi Son" userId="606856d02e9d83ac" providerId="LiveId" clId="{6D243AD4-F978-4D67-A959-3DC053EDE48D}" dt="2022-05-10T00:47:18.320" v="7385" actId="20577"/>
          <ac:spMkLst>
            <pc:docMk/>
            <pc:sldMk cId="2246994220" sldId="777"/>
            <ac:spMk id="27" creationId="{DB6DD82A-4CA8-4623-BC36-43439A2C4434}"/>
          </ac:spMkLst>
        </pc:spChg>
        <pc:spChg chg="add del mod">
          <ac:chgData name="Nguyen Chi Son" userId="606856d02e9d83ac" providerId="LiveId" clId="{6D243AD4-F978-4D67-A959-3DC053EDE48D}" dt="2022-05-10T01:20:44.647" v="8574" actId="478"/>
          <ac:spMkLst>
            <pc:docMk/>
            <pc:sldMk cId="2246994220" sldId="777"/>
            <ac:spMk id="29" creationId="{76FE6B8B-52D8-8222-296F-7DC668892C91}"/>
          </ac:spMkLst>
        </pc:spChg>
        <pc:spChg chg="add del mod">
          <ac:chgData name="Nguyen Chi Son" userId="606856d02e9d83ac" providerId="LiveId" clId="{6D243AD4-F978-4D67-A959-3DC053EDE48D}" dt="2022-05-10T01:20:43.100" v="8573" actId="478"/>
          <ac:spMkLst>
            <pc:docMk/>
            <pc:sldMk cId="2246994220" sldId="777"/>
            <ac:spMk id="31" creationId="{4927351F-CDA3-803C-150B-FE64F45D7F8C}"/>
          </ac:spMkLst>
        </pc:spChg>
        <pc:graphicFrameChg chg="add del mod modGraphic">
          <ac:chgData name="Nguyen Chi Son" userId="606856d02e9d83ac" providerId="LiveId" clId="{6D243AD4-F978-4D67-A959-3DC053EDE48D}" dt="2022-03-04T19:46:09.861" v="2478" actId="478"/>
          <ac:graphicFrameMkLst>
            <pc:docMk/>
            <pc:sldMk cId="2246994220" sldId="777"/>
            <ac:graphicFrameMk id="2" creationId="{2C62C02A-6B92-4FD6-9C21-FCAEFE75C6C1}"/>
          </ac:graphicFrameMkLst>
        </pc:graphicFrameChg>
        <pc:graphicFrameChg chg="add del mod modGraphic">
          <ac:chgData name="Nguyen Chi Son" userId="606856d02e9d83ac" providerId="LiveId" clId="{6D243AD4-F978-4D67-A959-3DC053EDE48D}" dt="2022-03-04T19:45:21.408" v="2472" actId="478"/>
          <ac:graphicFrameMkLst>
            <pc:docMk/>
            <pc:sldMk cId="2246994220" sldId="777"/>
            <ac:graphicFrameMk id="3" creationId="{DEE2B706-2938-4A6A-AF9F-46858FC7A0D8}"/>
          </ac:graphicFrameMkLst>
        </pc:graphicFrameChg>
        <pc:graphicFrameChg chg="add del mod modGraphic">
          <ac:chgData name="Nguyen Chi Son" userId="606856d02e9d83ac" providerId="LiveId" clId="{6D243AD4-F978-4D67-A959-3DC053EDE48D}" dt="2022-03-04T19:46:02.198" v="2476" actId="478"/>
          <ac:graphicFrameMkLst>
            <pc:docMk/>
            <pc:sldMk cId="2246994220" sldId="777"/>
            <ac:graphicFrameMk id="5" creationId="{E3F96900-23A5-4874-9B1A-F91A8F78CABE}"/>
          </ac:graphicFrameMkLst>
        </pc:graphicFrameChg>
        <pc:graphicFrameChg chg="del">
          <ac:chgData name="Nguyen Chi Son" userId="606856d02e9d83ac" providerId="LiveId" clId="{6D243AD4-F978-4D67-A959-3DC053EDE48D}" dt="2022-03-04T19:33:05.696" v="1600" actId="478"/>
          <ac:graphicFrameMkLst>
            <pc:docMk/>
            <pc:sldMk cId="2246994220" sldId="777"/>
            <ac:graphicFrameMk id="10" creationId="{3BB6272D-C463-4F1F-B370-B26B08F88317}"/>
          </ac:graphicFrameMkLst>
        </pc:graphicFrameChg>
        <pc:graphicFrameChg chg="del">
          <ac:chgData name="Nguyen Chi Son" userId="606856d02e9d83ac" providerId="LiveId" clId="{6D243AD4-F978-4D67-A959-3DC053EDE48D}" dt="2022-03-04T19:33:06.384" v="1601" actId="478"/>
          <ac:graphicFrameMkLst>
            <pc:docMk/>
            <pc:sldMk cId="2246994220" sldId="777"/>
            <ac:graphicFrameMk id="11" creationId="{2B80DBA2-E9FE-4316-B978-28CA3DC7049F}"/>
          </ac:graphicFrameMkLst>
        </pc:graphicFrameChg>
        <pc:graphicFrameChg chg="del">
          <ac:chgData name="Nguyen Chi Son" userId="606856d02e9d83ac" providerId="LiveId" clId="{6D243AD4-F978-4D67-A959-3DC053EDE48D}" dt="2022-03-04T19:33:07.321" v="1602" actId="478"/>
          <ac:graphicFrameMkLst>
            <pc:docMk/>
            <pc:sldMk cId="2246994220" sldId="777"/>
            <ac:graphicFrameMk id="12" creationId="{5F5759D3-52EB-4685-AB60-BB9CA6D00CCE}"/>
          </ac:graphicFrameMkLst>
        </pc:graphicFrameChg>
        <pc:graphicFrameChg chg="add del mod">
          <ac:chgData name="Nguyen Chi Son" userId="606856d02e9d83ac" providerId="LiveId" clId="{6D243AD4-F978-4D67-A959-3DC053EDE48D}" dt="2022-05-10T00:47:38.561" v="7386" actId="478"/>
          <ac:graphicFrameMkLst>
            <pc:docMk/>
            <pc:sldMk cId="2246994220" sldId="777"/>
            <ac:graphicFrameMk id="13" creationId="{93877B7C-1BB9-4A36-B685-B97727B0F31B}"/>
          </ac:graphicFrameMkLst>
        </pc:graphicFrameChg>
        <pc:graphicFrameChg chg="add del mod">
          <ac:chgData name="Nguyen Chi Son" userId="606856d02e9d83ac" providerId="LiveId" clId="{6D243AD4-F978-4D67-A959-3DC053EDE48D}" dt="2022-05-10T00:52:44.837" v="7395" actId="478"/>
          <ac:graphicFrameMkLst>
            <pc:docMk/>
            <pc:sldMk cId="2246994220" sldId="777"/>
            <ac:graphicFrameMk id="16" creationId="{B11A5CA0-5F43-4EBA-B901-1FB23B551E76}"/>
          </ac:graphicFrameMkLst>
        </pc:graphicFrameChg>
        <pc:graphicFrameChg chg="add del mod">
          <ac:chgData name="Nguyen Chi Son" userId="606856d02e9d83ac" providerId="LiveId" clId="{6D243AD4-F978-4D67-A959-3DC053EDE48D}" dt="2022-05-10T00:52:43.701" v="7393" actId="478"/>
          <ac:graphicFrameMkLst>
            <pc:docMk/>
            <pc:sldMk cId="2246994220" sldId="777"/>
            <ac:graphicFrameMk id="17" creationId="{26E13E92-87BD-4853-B63B-82BFB2B09132}"/>
          </ac:graphicFrameMkLst>
        </pc:graphicFrameChg>
        <pc:graphicFrameChg chg="add del mod">
          <ac:chgData name="Nguyen Chi Son" userId="606856d02e9d83ac" providerId="LiveId" clId="{6D243AD4-F978-4D67-A959-3DC053EDE48D}" dt="2022-05-10T00:52:44.100" v="7394" actId="478"/>
          <ac:graphicFrameMkLst>
            <pc:docMk/>
            <pc:sldMk cId="2246994220" sldId="777"/>
            <ac:graphicFrameMk id="18" creationId="{E4B914AD-F8F3-4055-8BE4-568DC8188E56}"/>
          </ac:graphicFrameMkLst>
        </pc:graphicFrameChg>
        <pc:graphicFrameChg chg="add del mod modGraphic">
          <ac:chgData name="Nguyen Chi Son" userId="606856d02e9d83ac" providerId="LiveId" clId="{6D243AD4-F978-4D67-A959-3DC053EDE48D}" dt="2022-03-04T19:48:45.564" v="2500" actId="478"/>
          <ac:graphicFrameMkLst>
            <pc:docMk/>
            <pc:sldMk cId="2246994220" sldId="777"/>
            <ac:graphicFrameMk id="20" creationId="{D2C07282-6428-4CF7-B984-D7C53DA427F3}"/>
          </ac:graphicFrameMkLst>
        </pc:graphicFrameChg>
        <pc:graphicFrameChg chg="add del mod">
          <ac:chgData name="Nguyen Chi Son" userId="606856d02e9d83ac" providerId="LiveId" clId="{6D243AD4-F978-4D67-A959-3DC053EDE48D}" dt="2022-05-10T00:59:04.570" v="7934" actId="478"/>
          <ac:graphicFrameMkLst>
            <pc:docMk/>
            <pc:sldMk cId="2246994220" sldId="777"/>
            <ac:graphicFrameMk id="20" creationId="{D72E10A1-EEFC-F859-3478-12AF31EF80AC}"/>
          </ac:graphicFrameMkLst>
        </pc:graphicFrameChg>
        <pc:graphicFrameChg chg="add mod">
          <ac:chgData name="Nguyen Chi Son" userId="606856d02e9d83ac" providerId="LiveId" clId="{6D243AD4-F978-4D67-A959-3DC053EDE48D}" dt="2022-05-10T01:03:32.789" v="8170" actId="1038"/>
          <ac:graphicFrameMkLst>
            <pc:docMk/>
            <pc:sldMk cId="2246994220" sldId="777"/>
            <ac:graphicFrameMk id="23" creationId="{7C3FD459-AAC3-BD8D-046E-8BD79423931B}"/>
          </ac:graphicFrameMkLst>
        </pc:graphicFrameChg>
        <pc:picChg chg="del">
          <ac:chgData name="Nguyen Chi Son" userId="606856d02e9d83ac" providerId="LiveId" clId="{6D243AD4-F978-4D67-A959-3DC053EDE48D}" dt="2022-03-04T19:32:35.321" v="1578" actId="478"/>
          <ac:picMkLst>
            <pc:docMk/>
            <pc:sldMk cId="2246994220" sldId="777"/>
            <ac:picMk id="4" creationId="{695F173E-A5D3-4F94-BC70-88D7589ADC12}"/>
          </ac:picMkLst>
        </pc:picChg>
        <pc:picChg chg="add mod">
          <ac:chgData name="Nguyen Chi Son" userId="606856d02e9d83ac" providerId="LiveId" clId="{6D243AD4-F978-4D67-A959-3DC053EDE48D}" dt="2022-03-04T19:47:26.181" v="2498" actId="1076"/>
          <ac:picMkLst>
            <pc:docMk/>
            <pc:sldMk cId="2246994220" sldId="777"/>
            <ac:picMk id="6" creationId="{5F247A21-5FA3-4AC7-A429-97D3AFAD4B1B}"/>
          </ac:picMkLst>
        </pc:picChg>
        <pc:picChg chg="add mod modCrop">
          <ac:chgData name="Nguyen Chi Son" userId="606856d02e9d83ac" providerId="LiveId" clId="{6D243AD4-F978-4D67-A959-3DC053EDE48D}" dt="2022-03-04T19:50:25.193" v="2516" actId="1076"/>
          <ac:picMkLst>
            <pc:docMk/>
            <pc:sldMk cId="2246994220" sldId="777"/>
            <ac:picMk id="22" creationId="{93222A87-91ED-4181-B1B0-A0B0D9FE2D30}"/>
          </ac:picMkLst>
        </pc:picChg>
        <pc:picChg chg="add del">
          <ac:chgData name="Nguyen Chi Son" userId="606856d02e9d83ac" providerId="LiveId" clId="{6D243AD4-F978-4D67-A959-3DC053EDE48D}" dt="2022-03-04T19:49:20.015" v="2502"/>
          <ac:picMkLst>
            <pc:docMk/>
            <pc:sldMk cId="2246994220" sldId="777"/>
            <ac:picMk id="10242" creationId="{EDA2AFDF-1EFB-40C6-82FF-00AEA74DCEC2}"/>
          </ac:picMkLst>
        </pc:picChg>
        <pc:cxnChg chg="add mod">
          <ac:chgData name="Nguyen Chi Son" userId="606856d02e9d83ac" providerId="LiveId" clId="{6D243AD4-F978-4D67-A959-3DC053EDE48D}" dt="2022-03-04T19:47:26.181" v="2498" actId="1076"/>
          <ac:cxnSpMkLst>
            <pc:docMk/>
            <pc:sldMk cId="2246994220" sldId="777"/>
            <ac:cxnSpMk id="8" creationId="{46ECD3DC-B938-4C39-8E4A-82C99166371D}"/>
          </ac:cxnSpMkLst>
        </pc:cxnChg>
        <pc:cxnChg chg="add mod">
          <ac:chgData name="Nguyen Chi Son" userId="606856d02e9d83ac" providerId="LiveId" clId="{6D243AD4-F978-4D67-A959-3DC053EDE48D}" dt="2022-03-04T19:50:38.986" v="2520" actId="1076"/>
          <ac:cxnSpMkLst>
            <pc:docMk/>
            <pc:sldMk cId="2246994220" sldId="777"/>
            <ac:cxnSpMk id="24" creationId="{F21BDA72-869D-4250-88C3-F2480ADEC55F}"/>
          </ac:cxnSpMkLst>
        </pc:cxnChg>
        <pc:cxnChg chg="add del mod">
          <ac:chgData name="Nguyen Chi Son" userId="606856d02e9d83ac" providerId="LiveId" clId="{6D243AD4-F978-4D67-A959-3DC053EDE48D}" dt="2022-05-10T01:20:43.100" v="8573" actId="478"/>
          <ac:cxnSpMkLst>
            <pc:docMk/>
            <pc:sldMk cId="2246994220" sldId="777"/>
            <ac:cxnSpMk id="28" creationId="{6548BDC9-A295-8BE7-9E2F-A4BD4B79C624}"/>
          </ac:cxnSpMkLst>
        </pc:cxnChg>
        <pc:cxnChg chg="add del mod">
          <ac:chgData name="Nguyen Chi Son" userId="606856d02e9d83ac" providerId="LiveId" clId="{6D243AD4-F978-4D67-A959-3DC053EDE48D}" dt="2022-05-10T01:20:43.100" v="8573" actId="478"/>
          <ac:cxnSpMkLst>
            <pc:docMk/>
            <pc:sldMk cId="2246994220" sldId="777"/>
            <ac:cxnSpMk id="30" creationId="{4F0176C9-6DC2-D278-1B7A-2979A939D34C}"/>
          </ac:cxnSpMkLst>
        </pc:cxnChg>
      </pc:sldChg>
      <pc:sldChg chg="addSp delSp modSp add del mod addAnim delAnim modAnim">
        <pc:chgData name="Nguyen Chi Son" userId="606856d02e9d83ac" providerId="LiveId" clId="{6D243AD4-F978-4D67-A959-3DC053EDE48D}" dt="2022-05-10T01:09:24.850" v="8447" actId="47"/>
        <pc:sldMkLst>
          <pc:docMk/>
          <pc:sldMk cId="594113847" sldId="778"/>
        </pc:sldMkLst>
        <pc:spChg chg="mod">
          <ac:chgData name="Nguyen Chi Son" userId="606856d02e9d83ac" providerId="LiveId" clId="{6D243AD4-F978-4D67-A959-3DC053EDE48D}" dt="2022-03-04T20:15:51.541" v="3792" actId="20577"/>
          <ac:spMkLst>
            <pc:docMk/>
            <pc:sldMk cId="594113847" sldId="778"/>
            <ac:spMk id="14" creationId="{A530074C-9975-4D4F-AC15-005B11433C74}"/>
          </ac:spMkLst>
        </pc:spChg>
        <pc:spChg chg="mod">
          <ac:chgData name="Nguyen Chi Son" userId="606856d02e9d83ac" providerId="LiveId" clId="{6D243AD4-F978-4D67-A959-3DC053EDE48D}" dt="2022-03-04T20:05:46.901" v="3303" actId="1035"/>
          <ac:spMkLst>
            <pc:docMk/>
            <pc:sldMk cId="594113847" sldId="778"/>
            <ac:spMk id="15" creationId="{EC5263CE-BE2F-44C4-BD89-2666D2873C33}"/>
          </ac:spMkLst>
        </pc:spChg>
        <pc:spChg chg="mod">
          <ac:chgData name="Nguyen Chi Son" userId="606856d02e9d83ac" providerId="LiveId" clId="{6D243AD4-F978-4D67-A959-3DC053EDE48D}" dt="2022-05-10T00:59:23.498" v="7943" actId="20577"/>
          <ac:spMkLst>
            <pc:docMk/>
            <pc:sldMk cId="594113847" sldId="778"/>
            <ac:spMk id="19" creationId="{9C339D16-68E4-43C4-A62E-D0146138D23B}"/>
          </ac:spMkLst>
        </pc:spChg>
        <pc:spChg chg="add del mod ord topLvl">
          <ac:chgData name="Nguyen Chi Son" userId="606856d02e9d83ac" providerId="LiveId" clId="{6D243AD4-F978-4D67-A959-3DC053EDE48D}" dt="2022-03-04T20:05:43.206" v="3290" actId="1076"/>
          <ac:spMkLst>
            <pc:docMk/>
            <pc:sldMk cId="594113847" sldId="778"/>
            <ac:spMk id="20" creationId="{08CE1102-CA77-4608-B428-8C6F1F6A5480}"/>
          </ac:spMkLst>
        </pc:spChg>
        <pc:spChg chg="add mod ord topLvl">
          <ac:chgData name="Nguyen Chi Son" userId="606856d02e9d83ac" providerId="LiveId" clId="{6D243AD4-F978-4D67-A959-3DC053EDE48D}" dt="2022-03-04T20:05:43.206" v="3290" actId="1076"/>
          <ac:spMkLst>
            <pc:docMk/>
            <pc:sldMk cId="594113847" sldId="778"/>
            <ac:spMk id="21" creationId="{6B00622C-4FBB-4182-9D48-F59B3C49B799}"/>
          </ac:spMkLst>
        </pc:spChg>
        <pc:spChg chg="mod">
          <ac:chgData name="Nguyen Chi Son" userId="606856d02e9d83ac" providerId="LiveId" clId="{6D243AD4-F978-4D67-A959-3DC053EDE48D}" dt="2022-03-04T20:05:43.206" v="3290" actId="1076"/>
          <ac:spMkLst>
            <pc:docMk/>
            <pc:sldMk cId="594113847" sldId="778"/>
            <ac:spMk id="26" creationId="{CD1D6AFE-9958-4D1E-9CD2-A14264240D52}"/>
          </ac:spMkLst>
        </pc:spChg>
        <pc:spChg chg="mod">
          <ac:chgData name="Nguyen Chi Son" userId="606856d02e9d83ac" providerId="LiveId" clId="{6D243AD4-F978-4D67-A959-3DC053EDE48D}" dt="2022-03-04T20:05:43.206" v="3290" actId="1076"/>
          <ac:spMkLst>
            <pc:docMk/>
            <pc:sldMk cId="594113847" sldId="778"/>
            <ac:spMk id="27" creationId="{DB6DD82A-4CA8-4623-BC36-43439A2C4434}"/>
          </ac:spMkLst>
        </pc:spChg>
        <pc:spChg chg="add mod ord topLvl">
          <ac:chgData name="Nguyen Chi Son" userId="606856d02e9d83ac" providerId="LiveId" clId="{6D243AD4-F978-4D67-A959-3DC053EDE48D}" dt="2022-03-04T20:05:43.206" v="3290" actId="1076"/>
          <ac:spMkLst>
            <pc:docMk/>
            <pc:sldMk cId="594113847" sldId="778"/>
            <ac:spMk id="28" creationId="{D46309C5-5371-4322-B302-5322A187EB80}"/>
          </ac:spMkLst>
        </pc:spChg>
        <pc:spChg chg="add del mod">
          <ac:chgData name="Nguyen Chi Son" userId="606856d02e9d83ac" providerId="LiveId" clId="{6D243AD4-F978-4D67-A959-3DC053EDE48D}" dt="2022-03-04T19:59:59.661" v="3193" actId="478"/>
          <ac:spMkLst>
            <pc:docMk/>
            <pc:sldMk cId="594113847" sldId="778"/>
            <ac:spMk id="32" creationId="{FADB33D8-2B0D-4D91-992D-30B91C916827}"/>
          </ac:spMkLst>
        </pc:spChg>
        <pc:spChg chg="add del mod">
          <ac:chgData name="Nguyen Chi Son" userId="606856d02e9d83ac" providerId="LiveId" clId="{6D243AD4-F978-4D67-A959-3DC053EDE48D}" dt="2022-03-04T19:59:49.165" v="3187" actId="478"/>
          <ac:spMkLst>
            <pc:docMk/>
            <pc:sldMk cId="594113847" sldId="778"/>
            <ac:spMk id="33" creationId="{2A6CF8B3-2D7F-44F6-BDC8-B9D3C63965E6}"/>
          </ac:spMkLst>
        </pc:spChg>
        <pc:spChg chg="add del mod">
          <ac:chgData name="Nguyen Chi Son" userId="606856d02e9d83ac" providerId="LiveId" clId="{6D243AD4-F978-4D67-A959-3DC053EDE48D}" dt="2022-03-04T19:59:55.666" v="3190" actId="478"/>
          <ac:spMkLst>
            <pc:docMk/>
            <pc:sldMk cId="594113847" sldId="778"/>
            <ac:spMk id="34" creationId="{152012FD-AF85-4B6C-9FEB-C08E67F1E64D}"/>
          </ac:spMkLst>
        </pc:spChg>
        <pc:spChg chg="add del mod">
          <ac:chgData name="Nguyen Chi Son" userId="606856d02e9d83ac" providerId="LiveId" clId="{6D243AD4-F978-4D67-A959-3DC053EDE48D}" dt="2022-03-04T19:59:45.616" v="3183" actId="478"/>
          <ac:spMkLst>
            <pc:docMk/>
            <pc:sldMk cId="594113847" sldId="778"/>
            <ac:spMk id="35" creationId="{AECB345E-CB20-45D2-BAE3-90C09ECB3744}"/>
          </ac:spMkLst>
        </pc:spChg>
        <pc:spChg chg="add del mod">
          <ac:chgData name="Nguyen Chi Son" userId="606856d02e9d83ac" providerId="LiveId" clId="{6D243AD4-F978-4D67-A959-3DC053EDE48D}" dt="2022-03-04T19:59:49.165" v="3187" actId="478"/>
          <ac:spMkLst>
            <pc:docMk/>
            <pc:sldMk cId="594113847" sldId="778"/>
            <ac:spMk id="36" creationId="{22FAFFA7-4D2B-4E93-B5C3-AF997C14D044}"/>
          </ac:spMkLst>
        </pc:spChg>
        <pc:spChg chg="add del mod">
          <ac:chgData name="Nguyen Chi Son" userId="606856d02e9d83ac" providerId="LiveId" clId="{6D243AD4-F978-4D67-A959-3DC053EDE48D}" dt="2022-03-04T19:59:49.165" v="3187" actId="478"/>
          <ac:spMkLst>
            <pc:docMk/>
            <pc:sldMk cId="594113847" sldId="778"/>
            <ac:spMk id="40" creationId="{F79946E7-DEDD-47B9-BEAD-A148F0B856F7}"/>
          </ac:spMkLst>
        </pc:spChg>
        <pc:grpChg chg="add del mod">
          <ac:chgData name="Nguyen Chi Son" userId="606856d02e9d83ac" providerId="LiveId" clId="{6D243AD4-F978-4D67-A959-3DC053EDE48D}" dt="2022-03-04T20:01:52.798" v="3197" actId="165"/>
          <ac:grpSpMkLst>
            <pc:docMk/>
            <pc:sldMk cId="594113847" sldId="778"/>
            <ac:grpSpMk id="2" creationId="{22C51550-1E99-47D9-906E-6132BE76BA08}"/>
          </ac:grpSpMkLst>
        </pc:grpChg>
        <pc:graphicFrameChg chg="mod">
          <ac:chgData name="Nguyen Chi Son" userId="606856d02e9d83ac" providerId="LiveId" clId="{6D243AD4-F978-4D67-A959-3DC053EDE48D}" dt="2022-03-04T20:05:46.901" v="3303" actId="1035"/>
          <ac:graphicFrameMkLst>
            <pc:docMk/>
            <pc:sldMk cId="594113847" sldId="778"/>
            <ac:graphicFrameMk id="13" creationId="{93877B7C-1BB9-4A36-B685-B97727B0F31B}"/>
          </ac:graphicFrameMkLst>
        </pc:graphicFrameChg>
        <pc:graphicFrameChg chg="mod">
          <ac:chgData name="Nguyen Chi Son" userId="606856d02e9d83ac" providerId="LiveId" clId="{6D243AD4-F978-4D67-A959-3DC053EDE48D}" dt="2022-03-04T20:15:54.839" v="3793" actId="1076"/>
          <ac:graphicFrameMkLst>
            <pc:docMk/>
            <pc:sldMk cId="594113847" sldId="778"/>
            <ac:graphicFrameMk id="16" creationId="{B11A5CA0-5F43-4EBA-B901-1FB23B551E76}"/>
          </ac:graphicFrameMkLst>
        </pc:graphicFrameChg>
        <pc:graphicFrameChg chg="add del mod">
          <ac:chgData name="Nguyen Chi Son" userId="606856d02e9d83ac" providerId="LiveId" clId="{6D243AD4-F978-4D67-A959-3DC053EDE48D}" dt="2022-03-04T20:15:59.729" v="3797" actId="1037"/>
          <ac:graphicFrameMkLst>
            <pc:docMk/>
            <pc:sldMk cId="594113847" sldId="778"/>
            <ac:graphicFrameMk id="17" creationId="{26E13E92-87BD-4853-B63B-82BFB2B09132}"/>
          </ac:graphicFrameMkLst>
        </pc:graphicFrameChg>
        <pc:graphicFrameChg chg="mod">
          <ac:chgData name="Nguyen Chi Son" userId="606856d02e9d83ac" providerId="LiveId" clId="{6D243AD4-F978-4D67-A959-3DC053EDE48D}" dt="2022-03-04T20:16:02.479" v="3814" actId="1037"/>
          <ac:graphicFrameMkLst>
            <pc:docMk/>
            <pc:sldMk cId="594113847" sldId="778"/>
            <ac:graphicFrameMk id="18" creationId="{E4B914AD-F8F3-4055-8BE4-568DC8188E56}"/>
          </ac:graphicFrameMkLst>
        </pc:graphicFrameChg>
        <pc:graphicFrameChg chg="add del mod">
          <ac:chgData name="Nguyen Chi Son" userId="606856d02e9d83ac" providerId="LiveId" clId="{6D243AD4-F978-4D67-A959-3DC053EDE48D}" dt="2022-03-04T19:59:47.435" v="3186" actId="478"/>
          <ac:graphicFrameMkLst>
            <pc:docMk/>
            <pc:sldMk cId="594113847" sldId="778"/>
            <ac:graphicFrameMk id="37" creationId="{B0BB889B-C1A0-410C-A52E-3C82C24E0280}"/>
          </ac:graphicFrameMkLst>
        </pc:graphicFrameChg>
        <pc:graphicFrameChg chg="add del mod">
          <ac:chgData name="Nguyen Chi Son" userId="606856d02e9d83ac" providerId="LiveId" clId="{6D243AD4-F978-4D67-A959-3DC053EDE48D}" dt="2022-03-04T19:59:46.232" v="3184" actId="478"/>
          <ac:graphicFrameMkLst>
            <pc:docMk/>
            <pc:sldMk cId="594113847" sldId="778"/>
            <ac:graphicFrameMk id="38" creationId="{4AF7F05B-F2A7-48C4-865A-FC1774EADA8C}"/>
          </ac:graphicFrameMkLst>
        </pc:graphicFrameChg>
        <pc:graphicFrameChg chg="add del mod">
          <ac:chgData name="Nguyen Chi Son" userId="606856d02e9d83ac" providerId="LiveId" clId="{6D243AD4-F978-4D67-A959-3DC053EDE48D}" dt="2022-03-04T19:59:46.779" v="3185" actId="478"/>
          <ac:graphicFrameMkLst>
            <pc:docMk/>
            <pc:sldMk cId="594113847" sldId="778"/>
            <ac:graphicFrameMk id="39" creationId="{B272E59C-8257-4628-99AE-9C497CE0284A}"/>
          </ac:graphicFrameMkLst>
        </pc:graphicFrameChg>
        <pc:picChg chg="add mod modCrop">
          <ac:chgData name="Nguyen Chi Son" userId="606856d02e9d83ac" providerId="LiveId" clId="{6D243AD4-F978-4D67-A959-3DC053EDE48D}" dt="2022-03-04T20:05:43.206" v="3290" actId="1076"/>
          <ac:picMkLst>
            <pc:docMk/>
            <pc:sldMk cId="594113847" sldId="778"/>
            <ac:picMk id="4" creationId="{FF1C0FBB-03EE-4ADA-962B-FEA9B22AFCA3}"/>
          </ac:picMkLst>
        </pc:picChg>
        <pc:picChg chg="del mod">
          <ac:chgData name="Nguyen Chi Son" userId="606856d02e9d83ac" providerId="LiveId" clId="{6D243AD4-F978-4D67-A959-3DC053EDE48D}" dt="2022-03-04T19:59:13.756" v="3179" actId="478"/>
          <ac:picMkLst>
            <pc:docMk/>
            <pc:sldMk cId="594113847" sldId="778"/>
            <ac:picMk id="6" creationId="{5F247A21-5FA3-4AC7-A429-97D3AFAD4B1B}"/>
          </ac:picMkLst>
        </pc:picChg>
        <pc:picChg chg="del">
          <ac:chgData name="Nguyen Chi Son" userId="606856d02e9d83ac" providerId="LiveId" clId="{6D243AD4-F978-4D67-A959-3DC053EDE48D}" dt="2022-03-04T19:59:14.350" v="3180" actId="478"/>
          <ac:picMkLst>
            <pc:docMk/>
            <pc:sldMk cId="594113847" sldId="778"/>
            <ac:picMk id="22" creationId="{93222A87-91ED-4181-B1B0-A0B0D9FE2D30}"/>
          </ac:picMkLst>
        </pc:picChg>
        <pc:cxnChg chg="mod">
          <ac:chgData name="Nguyen Chi Son" userId="606856d02e9d83ac" providerId="LiveId" clId="{6D243AD4-F978-4D67-A959-3DC053EDE48D}" dt="2022-03-04T20:05:43.206" v="3290" actId="1076"/>
          <ac:cxnSpMkLst>
            <pc:docMk/>
            <pc:sldMk cId="594113847" sldId="778"/>
            <ac:cxnSpMk id="8" creationId="{46ECD3DC-B938-4C39-8E4A-82C99166371D}"/>
          </ac:cxnSpMkLst>
        </pc:cxnChg>
        <pc:cxnChg chg="add del mod ord topLvl">
          <ac:chgData name="Nguyen Chi Son" userId="606856d02e9d83ac" providerId="LiveId" clId="{6D243AD4-F978-4D67-A959-3DC053EDE48D}" dt="2022-03-04T20:05:43.206" v="3290" actId="1076"/>
          <ac:cxnSpMkLst>
            <pc:docMk/>
            <pc:sldMk cId="594113847" sldId="778"/>
            <ac:cxnSpMk id="23" creationId="{114C8995-A5D7-4266-A516-E579DE200D89}"/>
          </ac:cxnSpMkLst>
        </pc:cxnChg>
        <pc:cxnChg chg="mod">
          <ac:chgData name="Nguyen Chi Son" userId="606856d02e9d83ac" providerId="LiveId" clId="{6D243AD4-F978-4D67-A959-3DC053EDE48D}" dt="2022-03-04T20:05:43.206" v="3290" actId="1076"/>
          <ac:cxnSpMkLst>
            <pc:docMk/>
            <pc:sldMk cId="594113847" sldId="778"/>
            <ac:cxnSpMk id="24" creationId="{F21BDA72-869D-4250-88C3-F2480ADEC55F}"/>
          </ac:cxnSpMkLst>
        </pc:cxnChg>
        <pc:cxnChg chg="add mod ord topLvl">
          <ac:chgData name="Nguyen Chi Son" userId="606856d02e9d83ac" providerId="LiveId" clId="{6D243AD4-F978-4D67-A959-3DC053EDE48D}" dt="2022-03-04T20:05:43.206" v="3290" actId="1076"/>
          <ac:cxnSpMkLst>
            <pc:docMk/>
            <pc:sldMk cId="594113847" sldId="778"/>
            <ac:cxnSpMk id="25" creationId="{067A58F0-19DE-4B01-9F1B-68DEAE604BEA}"/>
          </ac:cxnSpMkLst>
        </pc:cxnChg>
        <pc:cxnChg chg="add del mod">
          <ac:chgData name="Nguyen Chi Son" userId="606856d02e9d83ac" providerId="LiveId" clId="{6D243AD4-F978-4D67-A959-3DC053EDE48D}" dt="2022-03-04T19:59:49.165" v="3187" actId="478"/>
          <ac:cxnSpMkLst>
            <pc:docMk/>
            <pc:sldMk cId="594113847" sldId="778"/>
            <ac:cxnSpMk id="29" creationId="{9A9323CD-3C09-4945-BDC9-EB1A84B802D9}"/>
          </ac:cxnSpMkLst>
        </pc:cxnChg>
        <pc:cxnChg chg="add del mod">
          <ac:chgData name="Nguyen Chi Son" userId="606856d02e9d83ac" providerId="LiveId" clId="{6D243AD4-F978-4D67-A959-3DC053EDE48D}" dt="2022-03-04T19:59:57.908" v="3192" actId="478"/>
          <ac:cxnSpMkLst>
            <pc:docMk/>
            <pc:sldMk cId="594113847" sldId="778"/>
            <ac:cxnSpMk id="30" creationId="{D9B250A1-C345-4C17-9EA8-23D5A313CCCA}"/>
          </ac:cxnSpMkLst>
        </pc:cxnChg>
        <pc:cxnChg chg="add del mod">
          <ac:chgData name="Nguyen Chi Son" userId="606856d02e9d83ac" providerId="LiveId" clId="{6D243AD4-F978-4D67-A959-3DC053EDE48D}" dt="2022-03-04T19:59:56.799" v="3191" actId="478"/>
          <ac:cxnSpMkLst>
            <pc:docMk/>
            <pc:sldMk cId="594113847" sldId="778"/>
            <ac:cxnSpMk id="31" creationId="{47CC1BF1-7017-43D2-B786-46B3B1AA9EFD}"/>
          </ac:cxnSpMkLst>
        </pc:cxnChg>
      </pc:sldChg>
      <pc:sldChg chg="addSp delSp modSp add del mod delAnim modAnim">
        <pc:chgData name="Nguyen Chi Son" userId="606856d02e9d83ac" providerId="LiveId" clId="{6D243AD4-F978-4D67-A959-3DC053EDE48D}" dt="2022-05-10T01:46:50.396" v="9436" actId="47"/>
        <pc:sldMkLst>
          <pc:docMk/>
          <pc:sldMk cId="1212187694" sldId="779"/>
        </pc:sldMkLst>
        <pc:spChg chg="mod">
          <ac:chgData name="Nguyen Chi Son" userId="606856d02e9d83ac" providerId="LiveId" clId="{6D243AD4-F978-4D67-A959-3DC053EDE48D}" dt="2022-03-04T20:32:11.295" v="4394" actId="1035"/>
          <ac:spMkLst>
            <pc:docMk/>
            <pc:sldMk cId="1212187694" sldId="779"/>
            <ac:spMk id="14" creationId="{A530074C-9975-4D4F-AC15-005B11433C74}"/>
          </ac:spMkLst>
        </pc:spChg>
        <pc:spChg chg="mod">
          <ac:chgData name="Nguyen Chi Son" userId="606856d02e9d83ac" providerId="LiveId" clId="{6D243AD4-F978-4D67-A959-3DC053EDE48D}" dt="2022-03-04T20:32:11.295" v="4394" actId="1035"/>
          <ac:spMkLst>
            <pc:docMk/>
            <pc:sldMk cId="1212187694" sldId="779"/>
            <ac:spMk id="15" creationId="{EC5263CE-BE2F-44C4-BD89-2666D2873C33}"/>
          </ac:spMkLst>
        </pc:spChg>
        <pc:spChg chg="mod">
          <ac:chgData name="Nguyen Chi Son" userId="606856d02e9d83ac" providerId="LiveId" clId="{6D243AD4-F978-4D67-A959-3DC053EDE48D}" dt="2022-03-04T20:07:04.080" v="3712" actId="20577"/>
          <ac:spMkLst>
            <pc:docMk/>
            <pc:sldMk cId="1212187694" sldId="779"/>
            <ac:spMk id="19" creationId="{9C339D16-68E4-43C4-A62E-D0146138D23B}"/>
          </ac:spMkLst>
        </pc:spChg>
        <pc:spChg chg="mod">
          <ac:chgData name="Nguyen Chi Son" userId="606856d02e9d83ac" providerId="LiveId" clId="{6D243AD4-F978-4D67-A959-3DC053EDE48D}" dt="2022-03-04T20:32:05.329" v="4387" actId="1035"/>
          <ac:spMkLst>
            <pc:docMk/>
            <pc:sldMk cId="1212187694" sldId="779"/>
            <ac:spMk id="20" creationId="{08CE1102-CA77-4608-B428-8C6F1F6A5480}"/>
          </ac:spMkLst>
        </pc:spChg>
        <pc:spChg chg="mod">
          <ac:chgData name="Nguyen Chi Son" userId="606856d02e9d83ac" providerId="LiveId" clId="{6D243AD4-F978-4D67-A959-3DC053EDE48D}" dt="2022-03-04T20:32:05.329" v="4387" actId="1035"/>
          <ac:spMkLst>
            <pc:docMk/>
            <pc:sldMk cId="1212187694" sldId="779"/>
            <ac:spMk id="21" creationId="{6B00622C-4FBB-4182-9D48-F59B3C49B799}"/>
          </ac:spMkLst>
        </pc:spChg>
        <pc:spChg chg="del mod">
          <ac:chgData name="Nguyen Chi Son" userId="606856d02e9d83ac" providerId="LiveId" clId="{6D243AD4-F978-4D67-A959-3DC053EDE48D}" dt="2022-03-04T20:24:55.592" v="4129" actId="478"/>
          <ac:spMkLst>
            <pc:docMk/>
            <pc:sldMk cId="1212187694" sldId="779"/>
            <ac:spMk id="26" creationId="{CD1D6AFE-9958-4D1E-9CD2-A14264240D52}"/>
          </ac:spMkLst>
        </pc:spChg>
        <pc:spChg chg="del mod">
          <ac:chgData name="Nguyen Chi Son" userId="606856d02e9d83ac" providerId="LiveId" clId="{6D243AD4-F978-4D67-A959-3DC053EDE48D}" dt="2022-03-04T20:24:55.592" v="4129" actId="478"/>
          <ac:spMkLst>
            <pc:docMk/>
            <pc:sldMk cId="1212187694" sldId="779"/>
            <ac:spMk id="27" creationId="{DB6DD82A-4CA8-4623-BC36-43439A2C4434}"/>
          </ac:spMkLst>
        </pc:spChg>
        <pc:spChg chg="mod">
          <ac:chgData name="Nguyen Chi Son" userId="606856d02e9d83ac" providerId="LiveId" clId="{6D243AD4-F978-4D67-A959-3DC053EDE48D}" dt="2022-03-04T20:32:05.329" v="4387" actId="1035"/>
          <ac:spMkLst>
            <pc:docMk/>
            <pc:sldMk cId="1212187694" sldId="779"/>
            <ac:spMk id="28" creationId="{D46309C5-5371-4322-B302-5322A187EB80}"/>
          </ac:spMkLst>
        </pc:spChg>
        <pc:spChg chg="add mod">
          <ac:chgData name="Nguyen Chi Son" userId="606856d02e9d83ac" providerId="LiveId" clId="{6D243AD4-F978-4D67-A959-3DC053EDE48D}" dt="2022-03-04T20:32:05.329" v="4387" actId="1035"/>
          <ac:spMkLst>
            <pc:docMk/>
            <pc:sldMk cId="1212187694" sldId="779"/>
            <ac:spMk id="35" creationId="{12648DC9-AD67-4470-80FD-2DB5C917A29E}"/>
          </ac:spMkLst>
        </pc:spChg>
        <pc:spChg chg="add mod">
          <ac:chgData name="Nguyen Chi Son" userId="606856d02e9d83ac" providerId="LiveId" clId="{6D243AD4-F978-4D67-A959-3DC053EDE48D}" dt="2022-03-04T20:32:05.329" v="4387" actId="1035"/>
          <ac:spMkLst>
            <pc:docMk/>
            <pc:sldMk cId="1212187694" sldId="779"/>
            <ac:spMk id="36" creationId="{B2B6DEED-D282-4646-8D37-15F782A68155}"/>
          </ac:spMkLst>
        </pc:spChg>
        <pc:spChg chg="add mod ord">
          <ac:chgData name="Nguyen Chi Son" userId="606856d02e9d83ac" providerId="LiveId" clId="{6D243AD4-F978-4D67-A959-3DC053EDE48D}" dt="2022-03-04T20:32:11.295" v="4394" actId="1035"/>
          <ac:spMkLst>
            <pc:docMk/>
            <pc:sldMk cId="1212187694" sldId="779"/>
            <ac:spMk id="38" creationId="{CCCB0DF8-D665-4161-8E8F-DB8DCF04F067}"/>
          </ac:spMkLst>
        </pc:spChg>
        <pc:graphicFrameChg chg="del mod">
          <ac:chgData name="Nguyen Chi Son" userId="606856d02e9d83ac" providerId="LiveId" clId="{6D243AD4-F978-4D67-A959-3DC053EDE48D}" dt="2022-03-04T20:18:54.389" v="3963" actId="478"/>
          <ac:graphicFrameMkLst>
            <pc:docMk/>
            <pc:sldMk cId="1212187694" sldId="779"/>
            <ac:graphicFrameMk id="13" creationId="{93877B7C-1BB9-4A36-B685-B97727B0F31B}"/>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6" creationId="{B11A5CA0-5F43-4EBA-B901-1FB23B551E76}"/>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7" creationId="{26E13E92-87BD-4853-B63B-82BFB2B09132}"/>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8" creationId="{E4B914AD-F8F3-4055-8BE4-568DC8188E56}"/>
          </ac:graphicFrameMkLst>
        </pc:graphicFrameChg>
        <pc:graphicFrameChg chg="add mod">
          <ac:chgData name="Nguyen Chi Son" userId="606856d02e9d83ac" providerId="LiveId" clId="{6D243AD4-F978-4D67-A959-3DC053EDE48D}" dt="2022-03-04T20:32:15.005" v="4395" actId="1076"/>
          <ac:graphicFrameMkLst>
            <pc:docMk/>
            <pc:sldMk cId="1212187694" sldId="779"/>
            <ac:graphicFrameMk id="22" creationId="{4E96C7B9-B811-4176-9E8E-0F3DB8D21A93}"/>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29" creationId="{60465367-521E-40C3-9C99-A0241FCEBE22}"/>
          </ac:graphicFrameMkLst>
        </pc:graphicFrameChg>
        <pc:graphicFrameChg chg="add mod">
          <ac:chgData name="Nguyen Chi Son" userId="606856d02e9d83ac" providerId="LiveId" clId="{6D243AD4-F978-4D67-A959-3DC053EDE48D}" dt="2022-03-04T20:32:16.521" v="4396" actId="1076"/>
          <ac:graphicFrameMkLst>
            <pc:docMk/>
            <pc:sldMk cId="1212187694" sldId="779"/>
            <ac:graphicFrameMk id="30" creationId="{48CE5211-4935-4B8D-8482-9533145DB4F0}"/>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31" creationId="{B42BC061-B2F2-4F64-B623-8079C1990613}"/>
          </ac:graphicFrameMkLst>
        </pc:graphicFrameChg>
        <pc:graphicFrameChg chg="add mod">
          <ac:chgData name="Nguyen Chi Son" userId="606856d02e9d83ac" providerId="LiveId" clId="{6D243AD4-F978-4D67-A959-3DC053EDE48D}" dt="2022-03-04T20:32:22.552" v="4425" actId="1038"/>
          <ac:graphicFrameMkLst>
            <pc:docMk/>
            <pc:sldMk cId="1212187694" sldId="779"/>
            <ac:graphicFrameMk id="32" creationId="{9E804F30-297E-4012-9349-A7B32235BB40}"/>
          </ac:graphicFrameMkLst>
        </pc:graphicFrameChg>
        <pc:picChg chg="add mod modCrop">
          <ac:chgData name="Nguyen Chi Son" userId="606856d02e9d83ac" providerId="LiveId" clId="{6D243AD4-F978-4D67-A959-3DC053EDE48D}" dt="2022-03-04T20:32:05.329" v="4387" actId="1035"/>
          <ac:picMkLst>
            <pc:docMk/>
            <pc:sldMk cId="1212187694" sldId="779"/>
            <ac:picMk id="3" creationId="{C8BAF591-ACD5-4041-8C99-FF414519E7B6}"/>
          </ac:picMkLst>
        </pc:picChg>
        <pc:picChg chg="del">
          <ac:chgData name="Nguyen Chi Son" userId="606856d02e9d83ac" providerId="LiveId" clId="{6D243AD4-F978-4D67-A959-3DC053EDE48D}" dt="2022-03-04T20:24:57.145" v="4130" actId="478"/>
          <ac:picMkLst>
            <pc:docMk/>
            <pc:sldMk cId="1212187694" sldId="779"/>
            <ac:picMk id="4" creationId="{FF1C0FBB-03EE-4ADA-962B-FEA9B22AFCA3}"/>
          </ac:picMkLst>
        </pc:picChg>
        <pc:cxnChg chg="del mod">
          <ac:chgData name="Nguyen Chi Son" userId="606856d02e9d83ac" providerId="LiveId" clId="{6D243AD4-F978-4D67-A959-3DC053EDE48D}" dt="2022-03-04T20:24:55.592" v="4129" actId="478"/>
          <ac:cxnSpMkLst>
            <pc:docMk/>
            <pc:sldMk cId="1212187694" sldId="779"/>
            <ac:cxnSpMk id="8" creationId="{46ECD3DC-B938-4C39-8E4A-82C99166371D}"/>
          </ac:cxnSpMkLst>
        </pc:cxnChg>
        <pc:cxnChg chg="mod">
          <ac:chgData name="Nguyen Chi Son" userId="606856d02e9d83ac" providerId="LiveId" clId="{6D243AD4-F978-4D67-A959-3DC053EDE48D}" dt="2022-03-04T20:32:05.329" v="4387" actId="1035"/>
          <ac:cxnSpMkLst>
            <pc:docMk/>
            <pc:sldMk cId="1212187694" sldId="779"/>
            <ac:cxnSpMk id="23" creationId="{114C8995-A5D7-4266-A516-E579DE200D89}"/>
          </ac:cxnSpMkLst>
        </pc:cxnChg>
        <pc:cxnChg chg="del mod">
          <ac:chgData name="Nguyen Chi Son" userId="606856d02e9d83ac" providerId="LiveId" clId="{6D243AD4-F978-4D67-A959-3DC053EDE48D}" dt="2022-03-04T20:24:55.592" v="4129" actId="478"/>
          <ac:cxnSpMkLst>
            <pc:docMk/>
            <pc:sldMk cId="1212187694" sldId="779"/>
            <ac:cxnSpMk id="24" creationId="{F21BDA72-869D-4250-88C3-F2480ADEC55F}"/>
          </ac:cxnSpMkLst>
        </pc:cxnChg>
        <pc:cxnChg chg="mod">
          <ac:chgData name="Nguyen Chi Son" userId="606856d02e9d83ac" providerId="LiveId" clId="{6D243AD4-F978-4D67-A959-3DC053EDE48D}" dt="2022-03-04T20:32:05.329" v="4387" actId="1035"/>
          <ac:cxnSpMkLst>
            <pc:docMk/>
            <pc:sldMk cId="1212187694" sldId="779"/>
            <ac:cxnSpMk id="25" creationId="{067A58F0-19DE-4B01-9F1B-68DEAE604BEA}"/>
          </ac:cxnSpMkLst>
        </pc:cxnChg>
        <pc:cxnChg chg="add mod">
          <ac:chgData name="Nguyen Chi Son" userId="606856d02e9d83ac" providerId="LiveId" clId="{6D243AD4-F978-4D67-A959-3DC053EDE48D}" dt="2022-03-04T20:32:05.329" v="4387" actId="1035"/>
          <ac:cxnSpMkLst>
            <pc:docMk/>
            <pc:sldMk cId="1212187694" sldId="779"/>
            <ac:cxnSpMk id="33" creationId="{32D256AE-D2E2-4E22-86CE-C50D8D8F7E27}"/>
          </ac:cxnSpMkLst>
        </pc:cxnChg>
        <pc:cxnChg chg="add mod">
          <ac:chgData name="Nguyen Chi Son" userId="606856d02e9d83ac" providerId="LiveId" clId="{6D243AD4-F978-4D67-A959-3DC053EDE48D}" dt="2022-03-04T20:32:05.329" v="4387" actId="1035"/>
          <ac:cxnSpMkLst>
            <pc:docMk/>
            <pc:sldMk cId="1212187694" sldId="779"/>
            <ac:cxnSpMk id="34" creationId="{2CB1A771-DE62-4E4F-8D8D-47D947996DE1}"/>
          </ac:cxnSpMkLst>
        </pc:cxnChg>
        <pc:cxnChg chg="add mod">
          <ac:chgData name="Nguyen Chi Son" userId="606856d02e9d83ac" providerId="LiveId" clId="{6D243AD4-F978-4D67-A959-3DC053EDE48D}" dt="2022-03-04T20:32:05.329" v="4387" actId="1035"/>
          <ac:cxnSpMkLst>
            <pc:docMk/>
            <pc:sldMk cId="1212187694" sldId="779"/>
            <ac:cxnSpMk id="37" creationId="{9DD49A1A-2835-44BD-9659-379AF9E79631}"/>
          </ac:cxnSpMkLst>
        </pc:cxnChg>
      </pc:sldChg>
      <pc:sldChg chg="modSp add mod">
        <pc:chgData name="Nguyen Chi Son" userId="606856d02e9d83ac" providerId="LiveId" clId="{6D243AD4-F978-4D67-A959-3DC053EDE48D}" dt="2022-03-04T20:33:47.707" v="4452" actId="20577"/>
        <pc:sldMkLst>
          <pc:docMk/>
          <pc:sldMk cId="355541719" sldId="780"/>
        </pc:sldMkLst>
        <pc:spChg chg="mod">
          <ac:chgData name="Nguyen Chi Son" userId="606856d02e9d83ac" providerId="LiveId" clId="{6D243AD4-F978-4D67-A959-3DC053EDE48D}" dt="2022-03-04T20:33:47.707" v="4452" actId="20577"/>
          <ac:spMkLst>
            <pc:docMk/>
            <pc:sldMk cId="355541719" sldId="780"/>
            <ac:spMk id="2" creationId="{DAF08EC2-5D0D-48D9-855C-A59C0E5ED55B}"/>
          </ac:spMkLst>
        </pc:spChg>
        <pc:spChg chg="mod">
          <ac:chgData name="Nguyen Chi Son" userId="606856d02e9d83ac" providerId="LiveId" clId="{6D243AD4-F978-4D67-A959-3DC053EDE48D}" dt="2022-03-04T20:33:44.049" v="4430" actId="20577"/>
          <ac:spMkLst>
            <pc:docMk/>
            <pc:sldMk cId="355541719" sldId="780"/>
            <ac:spMk id="3" creationId="{8CD51C9F-FCB0-4185-93E6-835FC05E1B10}"/>
          </ac:spMkLst>
        </pc:spChg>
      </pc:sldChg>
      <pc:sldChg chg="addSp modSp add mod">
        <pc:chgData name="Nguyen Chi Son" userId="606856d02e9d83ac" providerId="LiveId" clId="{6D243AD4-F978-4D67-A959-3DC053EDE48D}" dt="2022-05-09T22:37:56.270" v="4621" actId="1076"/>
        <pc:sldMkLst>
          <pc:docMk/>
          <pc:sldMk cId="1219282801" sldId="781"/>
        </pc:sldMkLst>
        <pc:spChg chg="mod">
          <ac:chgData name="Nguyen Chi Son" userId="606856d02e9d83ac" providerId="LiveId" clId="{6D243AD4-F978-4D67-A959-3DC053EDE48D}" dt="2022-05-09T22:35:49.044" v="4584" actId="20577"/>
          <ac:spMkLst>
            <pc:docMk/>
            <pc:sldMk cId="1219282801" sldId="781"/>
            <ac:spMk id="2" creationId="{BA8A6260-CA4B-46A9-A06E-C71EE59E6992}"/>
          </ac:spMkLst>
        </pc:spChg>
        <pc:spChg chg="add mod">
          <ac:chgData name="Nguyen Chi Son" userId="606856d02e9d83ac" providerId="LiveId" clId="{6D243AD4-F978-4D67-A959-3DC053EDE48D}" dt="2022-05-09T22:37:17.407" v="4609" actId="14100"/>
          <ac:spMkLst>
            <pc:docMk/>
            <pc:sldMk cId="1219282801" sldId="781"/>
            <ac:spMk id="8" creationId="{955B3B93-F524-912C-E6E6-03B5CA033821}"/>
          </ac:spMkLst>
        </pc:spChg>
        <pc:spChg chg="add mod">
          <ac:chgData name="Nguyen Chi Son" userId="606856d02e9d83ac" providerId="LiveId" clId="{6D243AD4-F978-4D67-A959-3DC053EDE48D}" dt="2022-05-09T22:37:27.206" v="4612" actId="1076"/>
          <ac:spMkLst>
            <pc:docMk/>
            <pc:sldMk cId="1219282801" sldId="781"/>
            <ac:spMk id="9" creationId="{E599A9CF-04CF-48D0-93AF-AA1516C21AED}"/>
          </ac:spMkLst>
        </pc:spChg>
        <pc:spChg chg="add mod">
          <ac:chgData name="Nguyen Chi Son" userId="606856d02e9d83ac" providerId="LiveId" clId="{6D243AD4-F978-4D67-A959-3DC053EDE48D}" dt="2022-05-09T22:37:55.501" v="4620" actId="1076"/>
          <ac:spMkLst>
            <pc:docMk/>
            <pc:sldMk cId="1219282801" sldId="781"/>
            <ac:spMk id="10" creationId="{3FD708EC-228F-67F0-E1BD-F5A363328896}"/>
          </ac:spMkLst>
        </pc:spChg>
        <pc:spChg chg="mod">
          <ac:chgData name="Nguyen Chi Son" userId="606856d02e9d83ac" providerId="LiveId" clId="{6D243AD4-F978-4D67-A959-3DC053EDE48D}" dt="2022-05-09T22:37:36.430" v="4615" actId="1076"/>
          <ac:spMkLst>
            <pc:docMk/>
            <pc:sldMk cId="1219282801" sldId="781"/>
            <ac:spMk id="11" creationId="{72086FFA-A4E4-43D5-877C-B63DBE3E10B8}"/>
          </ac:spMkLst>
        </pc:spChg>
        <pc:graphicFrameChg chg="mod">
          <ac:chgData name="Nguyen Chi Son" userId="606856d02e9d83ac" providerId="LiveId" clId="{6D243AD4-F978-4D67-A959-3DC053EDE48D}" dt="2022-05-09T22:37:05.319" v="4607" actId="1076"/>
          <ac:graphicFrameMkLst>
            <pc:docMk/>
            <pc:sldMk cId="1219282801" sldId="781"/>
            <ac:graphicFrameMk id="5" creationId="{4F77B9F1-96C4-46D9-ADFD-BA23E1ECCE0E}"/>
          </ac:graphicFrameMkLst>
        </pc:graphicFrameChg>
        <pc:graphicFrameChg chg="mod">
          <ac:chgData name="Nguyen Chi Son" userId="606856d02e9d83ac" providerId="LiveId" clId="{6D243AD4-F978-4D67-A959-3DC053EDE48D}" dt="2022-05-09T22:37:34.838" v="4614" actId="1076"/>
          <ac:graphicFrameMkLst>
            <pc:docMk/>
            <pc:sldMk cId="1219282801" sldId="781"/>
            <ac:graphicFrameMk id="6" creationId="{2164F7F6-5116-43DA-B801-9947B714DAAC}"/>
          </ac:graphicFrameMkLst>
        </pc:graphicFrameChg>
        <pc:graphicFrameChg chg="mod">
          <ac:chgData name="Nguyen Chi Son" userId="606856d02e9d83ac" providerId="LiveId" clId="{6D243AD4-F978-4D67-A959-3DC053EDE48D}" dt="2022-05-09T22:37:30.702" v="4613" actId="1076"/>
          <ac:graphicFrameMkLst>
            <pc:docMk/>
            <pc:sldMk cId="1219282801" sldId="781"/>
            <ac:graphicFrameMk id="7" creationId="{596700B3-CED2-48E2-BFEF-9F6D56F05322}"/>
          </ac:graphicFrameMkLst>
        </pc:graphicFrameChg>
        <pc:picChg chg="add mod">
          <ac:chgData name="Nguyen Chi Son" userId="606856d02e9d83ac" providerId="LiveId" clId="{6D243AD4-F978-4D67-A959-3DC053EDE48D}" dt="2022-05-09T22:37:56.270" v="4621" actId="1076"/>
          <ac:picMkLst>
            <pc:docMk/>
            <pc:sldMk cId="1219282801" sldId="781"/>
            <ac:picMk id="12" creationId="{8C4E97C3-F4E1-C0B0-16DA-B8FA083AC2F0}"/>
          </ac:picMkLst>
        </pc:picChg>
      </pc:sldChg>
      <pc:sldChg chg="addSp delSp modSp add mod">
        <pc:chgData name="Nguyen Chi Son" userId="606856d02e9d83ac" providerId="LiveId" clId="{6D243AD4-F978-4D67-A959-3DC053EDE48D}" dt="2022-05-09T23:05:39.826" v="5282" actId="1076"/>
        <pc:sldMkLst>
          <pc:docMk/>
          <pc:sldMk cId="3014091475" sldId="782"/>
        </pc:sldMkLst>
        <pc:spChg chg="mod">
          <ac:chgData name="Nguyen Chi Son" userId="606856d02e9d83ac" providerId="LiveId" clId="{6D243AD4-F978-4D67-A959-3DC053EDE48D}" dt="2022-05-09T22:47:06.355" v="5035" actId="20577"/>
          <ac:spMkLst>
            <pc:docMk/>
            <pc:sldMk cId="3014091475" sldId="782"/>
            <ac:spMk id="2" creationId="{BA8A6260-CA4B-46A9-A06E-C71EE59E6992}"/>
          </ac:spMkLst>
        </pc:spChg>
        <pc:spChg chg="del mod">
          <ac:chgData name="Nguyen Chi Son" userId="606856d02e9d83ac" providerId="LiveId" clId="{6D243AD4-F978-4D67-A959-3DC053EDE48D}" dt="2022-05-09T23:00:46.391" v="5116" actId="478"/>
          <ac:spMkLst>
            <pc:docMk/>
            <pc:sldMk cId="3014091475" sldId="782"/>
            <ac:spMk id="6" creationId="{88401D78-E8E5-4B33-952F-54CD58F78924}"/>
          </ac:spMkLst>
        </pc:spChg>
        <pc:spChg chg="mod">
          <ac:chgData name="Nguyen Chi Son" userId="606856d02e9d83ac" providerId="LiveId" clId="{6D243AD4-F978-4D67-A959-3DC053EDE48D}" dt="2022-05-09T22:57:56.127" v="5110" actId="14100"/>
          <ac:spMkLst>
            <pc:docMk/>
            <pc:sldMk cId="3014091475" sldId="782"/>
            <ac:spMk id="12" creationId="{CAC6F461-55C4-43A2-9ECA-C87005473EB8}"/>
          </ac:spMkLst>
        </pc:spChg>
        <pc:spChg chg="add mod">
          <ac:chgData name="Nguyen Chi Son" userId="606856d02e9d83ac" providerId="LiveId" clId="{6D243AD4-F978-4D67-A959-3DC053EDE48D}" dt="2022-05-09T22:57:52.520" v="5109" actId="14100"/>
          <ac:spMkLst>
            <pc:docMk/>
            <pc:sldMk cId="3014091475" sldId="782"/>
            <ac:spMk id="13" creationId="{9C931C15-612C-9208-4F04-621991E64600}"/>
          </ac:spMkLst>
        </pc:spChg>
        <pc:spChg chg="add mod">
          <ac:chgData name="Nguyen Chi Son" userId="606856d02e9d83ac" providerId="LiveId" clId="{6D243AD4-F978-4D67-A959-3DC053EDE48D}" dt="2022-05-09T22:58:02.287" v="5112" actId="1076"/>
          <ac:spMkLst>
            <pc:docMk/>
            <pc:sldMk cId="3014091475" sldId="782"/>
            <ac:spMk id="14" creationId="{3BF6A4EC-44C6-3B3B-9E68-BC4B4CB248FA}"/>
          </ac:spMkLst>
        </pc:spChg>
        <pc:spChg chg="add mod">
          <ac:chgData name="Nguyen Chi Son" userId="606856d02e9d83ac" providerId="LiveId" clId="{6D243AD4-F978-4D67-A959-3DC053EDE48D}" dt="2022-05-09T23:05:39.826" v="5282" actId="1076"/>
          <ac:spMkLst>
            <pc:docMk/>
            <pc:sldMk cId="3014091475" sldId="782"/>
            <ac:spMk id="16" creationId="{0119BE91-3FD4-9980-7595-365DEEE2A376}"/>
          </ac:spMkLst>
        </pc:spChg>
        <pc:graphicFrameChg chg="mod">
          <ac:chgData name="Nguyen Chi Son" userId="606856d02e9d83ac" providerId="LiveId" clId="{6D243AD4-F978-4D67-A959-3DC053EDE48D}" dt="2022-05-09T23:01:21.054" v="5126" actId="1076"/>
          <ac:graphicFrameMkLst>
            <pc:docMk/>
            <pc:sldMk cId="3014091475" sldId="782"/>
            <ac:graphicFrameMk id="9" creationId="{5C0A4534-B3B9-450D-A1D7-0B99D9DA0F6B}"/>
          </ac:graphicFrameMkLst>
        </pc:graphicFrameChg>
        <pc:graphicFrameChg chg="add mod">
          <ac:chgData name="Nguyen Chi Son" userId="606856d02e9d83ac" providerId="LiveId" clId="{6D243AD4-F978-4D67-A959-3DC053EDE48D}" dt="2022-05-09T22:58:00.056" v="5111" actId="1076"/>
          <ac:graphicFrameMkLst>
            <pc:docMk/>
            <pc:sldMk cId="3014091475" sldId="782"/>
            <ac:graphicFrameMk id="15" creationId="{44436E0A-85A4-10BF-B5CE-56FC49539F26}"/>
          </ac:graphicFrameMkLst>
        </pc:graphicFrameChg>
        <pc:picChg chg="del">
          <ac:chgData name="Nguyen Chi Son" userId="606856d02e9d83ac" providerId="LiveId" clId="{6D243AD4-F978-4D67-A959-3DC053EDE48D}" dt="2022-05-09T22:51:40.277" v="5043" actId="478"/>
          <ac:picMkLst>
            <pc:docMk/>
            <pc:sldMk cId="3014091475" sldId="782"/>
            <ac:picMk id="4" creationId="{57E467ED-81E7-430E-9F30-ED47D7F123D8}"/>
          </ac:picMkLst>
        </pc:picChg>
        <pc:picChg chg="add del mod">
          <ac:chgData name="Nguyen Chi Son" userId="606856d02e9d83ac" providerId="LiveId" clId="{6D243AD4-F978-4D67-A959-3DC053EDE48D}" dt="2022-05-09T22:50:30.544" v="5038" actId="478"/>
          <ac:picMkLst>
            <pc:docMk/>
            <pc:sldMk cId="3014091475" sldId="782"/>
            <ac:picMk id="5" creationId="{87D12CC8-DB26-EC02-889F-87F91EBAE509}"/>
          </ac:picMkLst>
        </pc:picChg>
        <pc:picChg chg="add del mod">
          <ac:chgData name="Nguyen Chi Son" userId="606856d02e9d83ac" providerId="LiveId" clId="{6D243AD4-F978-4D67-A959-3DC053EDE48D}" dt="2022-05-09T22:51:24.711" v="5042" actId="478"/>
          <ac:picMkLst>
            <pc:docMk/>
            <pc:sldMk cId="3014091475" sldId="782"/>
            <ac:picMk id="8" creationId="{CEDC4C16-6327-CC1C-7476-6AF013914923}"/>
          </ac:picMkLst>
        </pc:picChg>
        <pc:picChg chg="add mod">
          <ac:chgData name="Nguyen Chi Son" userId="606856d02e9d83ac" providerId="LiveId" clId="{6D243AD4-F978-4D67-A959-3DC053EDE48D}" dt="2022-05-09T23:01:27.870" v="5129" actId="1076"/>
          <ac:picMkLst>
            <pc:docMk/>
            <pc:sldMk cId="3014091475" sldId="782"/>
            <ac:picMk id="11" creationId="{05D96BD5-9C07-6F23-61E0-2C40A94E1053}"/>
          </ac:picMkLst>
        </pc:picChg>
        <pc:cxnChg chg="add del mod">
          <ac:chgData name="Nguyen Chi Son" userId="606856d02e9d83ac" providerId="LiveId" clId="{6D243AD4-F978-4D67-A959-3DC053EDE48D}" dt="2022-05-09T23:04:15.672" v="5159" actId="478"/>
          <ac:cxnSpMkLst>
            <pc:docMk/>
            <pc:sldMk cId="3014091475" sldId="782"/>
            <ac:cxnSpMk id="18" creationId="{1D24E2C5-5A0C-5B25-9E9D-9D5A81CD79B5}"/>
          </ac:cxnSpMkLst>
        </pc:cxnChg>
      </pc:sldChg>
      <pc:sldChg chg="addSp delSp modSp add mod addAnim delAnim modAnim">
        <pc:chgData name="Nguyen Chi Son" userId="606856d02e9d83ac" providerId="LiveId" clId="{6D243AD4-F978-4D67-A959-3DC053EDE48D}" dt="2022-05-10T02:49:15.261" v="11930"/>
        <pc:sldMkLst>
          <pc:docMk/>
          <pc:sldMk cId="3514233349" sldId="783"/>
        </pc:sldMkLst>
        <pc:spChg chg="add del">
          <ac:chgData name="Nguyen Chi Son" userId="606856d02e9d83ac" providerId="LiveId" clId="{6D243AD4-F978-4D67-A959-3DC053EDE48D}" dt="2022-05-09T23:15:00.186" v="5649" actId="478"/>
          <ac:spMkLst>
            <pc:docMk/>
            <pc:sldMk cId="3514233349" sldId="783"/>
            <ac:spMk id="14" creationId="{A530074C-9975-4D4F-AC15-005B11433C74}"/>
          </ac:spMkLst>
        </pc:spChg>
        <pc:spChg chg="add del mod">
          <ac:chgData name="Nguyen Chi Son" userId="606856d02e9d83ac" providerId="LiveId" clId="{6D243AD4-F978-4D67-A959-3DC053EDE48D}" dt="2022-05-09T23:18:30.017" v="5803" actId="12788"/>
          <ac:spMkLst>
            <pc:docMk/>
            <pc:sldMk cId="3514233349" sldId="783"/>
            <ac:spMk id="15" creationId="{EC5263CE-BE2F-44C4-BD89-2666D2873C33}"/>
          </ac:spMkLst>
        </pc:spChg>
        <pc:spChg chg="mod">
          <ac:chgData name="Nguyen Chi Son" userId="606856d02e9d83ac" providerId="LiveId" clId="{6D243AD4-F978-4D67-A959-3DC053EDE48D}" dt="2022-05-09T23:25:24.430" v="6130" actId="20577"/>
          <ac:spMkLst>
            <pc:docMk/>
            <pc:sldMk cId="3514233349" sldId="783"/>
            <ac:spMk id="19" creationId="{9C339D16-68E4-43C4-A62E-D0146138D23B}"/>
          </ac:spMkLst>
        </pc:spChg>
        <pc:spChg chg="add mod">
          <ac:chgData name="Nguyen Chi Son" userId="606856d02e9d83ac" providerId="LiveId" clId="{6D243AD4-F978-4D67-A959-3DC053EDE48D}" dt="2022-05-09T23:25:36.182" v="6181" actId="20577"/>
          <ac:spMkLst>
            <pc:docMk/>
            <pc:sldMk cId="3514233349" sldId="783"/>
            <ac:spMk id="21" creationId="{48AC10ED-74D7-E207-09FA-70C90E1296ED}"/>
          </ac:spMkLst>
        </pc:spChg>
        <pc:spChg chg="mod">
          <ac:chgData name="Nguyen Chi Son" userId="606856d02e9d83ac" providerId="LiveId" clId="{6D243AD4-F978-4D67-A959-3DC053EDE48D}" dt="2022-05-09T23:26:56.492" v="6205" actId="1036"/>
          <ac:spMkLst>
            <pc:docMk/>
            <pc:sldMk cId="3514233349" sldId="783"/>
            <ac:spMk id="25" creationId="{0D5A494E-EF26-2F8E-A832-BDE3D4B4142A}"/>
          </ac:spMkLst>
        </pc:spChg>
        <pc:spChg chg="mod">
          <ac:chgData name="Nguyen Chi Son" userId="606856d02e9d83ac" providerId="LiveId" clId="{6D243AD4-F978-4D67-A959-3DC053EDE48D}" dt="2022-05-09T23:27:00.636" v="6216" actId="1036"/>
          <ac:spMkLst>
            <pc:docMk/>
            <pc:sldMk cId="3514233349" sldId="783"/>
            <ac:spMk id="26" creationId="{52579209-DABA-D0A0-056F-9A50F430061C}"/>
          </ac:spMkLst>
        </pc:spChg>
        <pc:grpChg chg="add mod ord">
          <ac:chgData name="Nguyen Chi Son" userId="606856d02e9d83ac" providerId="LiveId" clId="{6D243AD4-F978-4D67-A959-3DC053EDE48D}" dt="2022-05-09T23:17:06.226" v="5695" actId="167"/>
          <ac:grpSpMkLst>
            <pc:docMk/>
            <pc:sldMk cId="3514233349" sldId="783"/>
            <ac:grpSpMk id="2" creationId="{486CD856-B8C2-1B14-F197-99D23FF9E919}"/>
          </ac:grpSpMkLst>
        </pc:grpChg>
        <pc:graphicFrameChg chg="add del">
          <ac:chgData name="Nguyen Chi Son" userId="606856d02e9d83ac" providerId="LiveId" clId="{6D243AD4-F978-4D67-A959-3DC053EDE48D}" dt="2022-05-09T23:15:00.697" v="5650" actId="478"/>
          <ac:graphicFrameMkLst>
            <pc:docMk/>
            <pc:sldMk cId="3514233349" sldId="783"/>
            <ac:graphicFrameMk id="13" creationId="{80DA1C4B-FD6F-EA77-52DA-CBA73A7EACB1}"/>
          </ac:graphicFrameMkLst>
        </pc:graphicFrameChg>
        <pc:graphicFrameChg chg="add del">
          <ac:chgData name="Nguyen Chi Son" userId="606856d02e9d83ac" providerId="LiveId" clId="{6D243AD4-F978-4D67-A959-3DC053EDE48D}" dt="2022-05-09T23:15:01.081" v="5651" actId="478"/>
          <ac:graphicFrameMkLst>
            <pc:docMk/>
            <pc:sldMk cId="3514233349" sldId="783"/>
            <ac:graphicFrameMk id="16" creationId="{E92C1995-82EA-FA0B-9053-BB1C5D0D11D0}"/>
          </ac:graphicFrameMkLst>
        </pc:graphicFrameChg>
        <pc:graphicFrameChg chg="add del">
          <ac:chgData name="Nguyen Chi Son" userId="606856d02e9d83ac" providerId="LiveId" clId="{6D243AD4-F978-4D67-A959-3DC053EDE48D}" dt="2022-05-09T23:15:01.592" v="5652" actId="478"/>
          <ac:graphicFrameMkLst>
            <pc:docMk/>
            <pc:sldMk cId="3514233349" sldId="783"/>
            <ac:graphicFrameMk id="17" creationId="{1AA985A1-081C-53AC-2690-9739D6944289}"/>
          </ac:graphicFrameMkLst>
        </pc:graphicFrameChg>
        <pc:graphicFrameChg chg="add mod">
          <ac:chgData name="Nguyen Chi Son" userId="606856d02e9d83ac" providerId="LiveId" clId="{6D243AD4-F978-4D67-A959-3DC053EDE48D}" dt="2022-05-09T23:26:22.692" v="6195" actId="1076"/>
          <ac:graphicFrameMkLst>
            <pc:docMk/>
            <pc:sldMk cId="3514233349" sldId="783"/>
            <ac:graphicFrameMk id="22" creationId="{A2670A03-6190-73EC-5EA7-F3E86533F90D}"/>
          </ac:graphicFrameMkLst>
        </pc:graphicFrameChg>
        <pc:graphicFrameChg chg="add mod">
          <ac:chgData name="Nguyen Chi Son" userId="606856d02e9d83ac" providerId="LiveId" clId="{6D243AD4-F978-4D67-A959-3DC053EDE48D}" dt="2022-05-09T23:26:18.908" v="6194" actId="1076"/>
          <ac:graphicFrameMkLst>
            <pc:docMk/>
            <pc:sldMk cId="3514233349" sldId="783"/>
            <ac:graphicFrameMk id="24" creationId="{20B90098-6BA6-2590-27FA-BFAE2F1EADCD}"/>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7" creationId="{42E8FFD0-2AD1-1A4B-9EE9-EBED28D580D4}"/>
          </ac:graphicFrameMkLst>
        </pc:graphicFrameChg>
        <pc:graphicFrameChg chg="add del mod">
          <ac:chgData name="Nguyen Chi Son" userId="606856d02e9d83ac" providerId="LiveId" clId="{6D243AD4-F978-4D67-A959-3DC053EDE48D}" dt="2022-05-09T23:24:56.796" v="6097" actId="478"/>
          <ac:graphicFrameMkLst>
            <pc:docMk/>
            <pc:sldMk cId="3514233349" sldId="783"/>
            <ac:graphicFrameMk id="28" creationId="{59BF2B5F-9D15-8F79-1FCC-D4D38346B285}"/>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9" creationId="{1F397B3A-3E4A-3EA4-118E-93736A998FA9}"/>
          </ac:graphicFrameMkLst>
        </pc:graphicFrameChg>
        <pc:graphicFrameChg chg="add del mod">
          <ac:chgData name="Nguyen Chi Son" userId="606856d02e9d83ac" providerId="LiveId" clId="{6D243AD4-F978-4D67-A959-3DC053EDE48D}" dt="2022-05-09T23:25:43.820" v="6185" actId="478"/>
          <ac:graphicFrameMkLst>
            <pc:docMk/>
            <pc:sldMk cId="3514233349" sldId="783"/>
            <ac:graphicFrameMk id="31" creationId="{0D2F4DDA-46C0-B83A-E90B-C13DBCABB9F9}"/>
          </ac:graphicFrameMkLst>
        </pc:graphicFrameChg>
        <pc:graphicFrameChg chg="add mod">
          <ac:chgData name="Nguyen Chi Son" userId="606856d02e9d83ac" providerId="LiveId" clId="{6D243AD4-F978-4D67-A959-3DC053EDE48D}" dt="2022-05-09T23:26:13.268" v="6193" actId="1076"/>
          <ac:graphicFrameMkLst>
            <pc:docMk/>
            <pc:sldMk cId="3514233349" sldId="783"/>
            <ac:graphicFrameMk id="32" creationId="{06D50666-67D8-BDA5-611C-7AE3004DAD43}"/>
          </ac:graphicFrameMkLst>
        </pc:graphicFrameChg>
        <pc:picChg chg="mod">
          <ac:chgData name="Nguyen Chi Son" userId="606856d02e9d83ac" providerId="LiveId" clId="{6D243AD4-F978-4D67-A959-3DC053EDE48D}" dt="2022-05-09T23:16:52.989" v="5692" actId="164"/>
          <ac:picMkLst>
            <pc:docMk/>
            <pc:sldMk cId="3514233349" sldId="783"/>
            <ac:picMk id="3" creationId="{F8AF86E7-6716-1DA8-CC8D-749851C8D1FE}"/>
          </ac:picMkLst>
        </pc:picChg>
        <pc:picChg chg="mod">
          <ac:chgData name="Nguyen Chi Son" userId="606856d02e9d83ac" providerId="LiveId" clId="{6D243AD4-F978-4D67-A959-3DC053EDE48D}" dt="2022-05-09T23:17:20.855" v="5749" actId="1038"/>
          <ac:picMkLst>
            <pc:docMk/>
            <pc:sldMk cId="3514233349" sldId="783"/>
            <ac:picMk id="9" creationId="{D106480E-61A9-477D-9721-10DE87258CA2}"/>
          </ac:picMkLst>
        </pc:picChg>
        <pc:picChg chg="add del mod modCrop">
          <ac:chgData name="Nguyen Chi Son" userId="606856d02e9d83ac" providerId="LiveId" clId="{6D243AD4-F978-4D67-A959-3DC053EDE48D}" dt="2022-05-09T23:24:29.987" v="6074" actId="478"/>
          <ac:picMkLst>
            <pc:docMk/>
            <pc:sldMk cId="3514233349" sldId="783"/>
            <ac:picMk id="30" creationId="{E2FAAA00-4D64-87E1-69D4-E5DBE1189174}"/>
          </ac:picMkLst>
        </pc:picChg>
        <pc:cxnChg chg="add del mod">
          <ac:chgData name="Nguyen Chi Son" userId="606856d02e9d83ac" providerId="LiveId" clId="{6D243AD4-F978-4D67-A959-3DC053EDE48D}" dt="2022-05-09T23:16:52.989" v="5692" actId="164"/>
          <ac:cxnSpMkLst>
            <pc:docMk/>
            <pc:sldMk cId="3514233349" sldId="783"/>
            <ac:cxnSpMk id="18" creationId="{270D70F4-4549-8879-7378-A9262E0D030C}"/>
          </ac:cxnSpMkLst>
        </pc:cxnChg>
        <pc:cxnChg chg="mod">
          <ac:chgData name="Nguyen Chi Son" userId="606856d02e9d83ac" providerId="LiveId" clId="{6D243AD4-F978-4D67-A959-3DC053EDE48D}" dt="2022-05-09T23:16:52.989" v="5692" actId="164"/>
          <ac:cxnSpMkLst>
            <pc:docMk/>
            <pc:sldMk cId="3514233349" sldId="783"/>
            <ac:cxnSpMk id="20" creationId="{82938206-8838-8197-590C-88FC9F6EDFA0}"/>
          </ac:cxnSpMkLst>
        </pc:cxnChg>
        <pc:cxnChg chg="mod">
          <ac:chgData name="Nguyen Chi Son" userId="606856d02e9d83ac" providerId="LiveId" clId="{6D243AD4-F978-4D67-A959-3DC053EDE48D}" dt="2022-05-09T23:16:52.989" v="5692" actId="164"/>
          <ac:cxnSpMkLst>
            <pc:docMk/>
            <pc:sldMk cId="3514233349" sldId="783"/>
            <ac:cxnSpMk id="23" creationId="{EF62FD74-FD05-ADA8-5E46-2C99F854B75E}"/>
          </ac:cxnSpMkLst>
        </pc:cxnChg>
      </pc:sldChg>
      <pc:sldChg chg="addSp delSp modSp add del mod delAnim">
        <pc:chgData name="Nguyen Chi Son" userId="606856d02e9d83ac" providerId="LiveId" clId="{6D243AD4-F978-4D67-A959-3DC053EDE48D}" dt="2022-05-10T00:59:08.441" v="7936" actId="47"/>
        <pc:sldMkLst>
          <pc:docMk/>
          <pc:sldMk cId="227209950" sldId="784"/>
        </pc:sldMkLst>
        <pc:spChg chg="mod">
          <ac:chgData name="Nguyen Chi Son" userId="606856d02e9d83ac" providerId="LiveId" clId="{6D243AD4-F978-4D67-A959-3DC053EDE48D}" dt="2022-05-10T00:41:21.846" v="6480" actId="20577"/>
          <ac:spMkLst>
            <pc:docMk/>
            <pc:sldMk cId="227209950" sldId="784"/>
            <ac:spMk id="2" creationId="{BA8A6260-CA4B-46A9-A06E-C71EE59E6992}"/>
          </ac:spMkLst>
        </pc:spChg>
        <pc:spChg chg="del">
          <ac:chgData name="Nguyen Chi Son" userId="606856d02e9d83ac" providerId="LiveId" clId="{6D243AD4-F978-4D67-A959-3DC053EDE48D}" dt="2022-05-10T00:36:48.482" v="6379" actId="478"/>
          <ac:spMkLst>
            <pc:docMk/>
            <pc:sldMk cId="227209950" sldId="784"/>
            <ac:spMk id="5" creationId="{5FCB6675-D220-43C6-AA0B-F5516442E11D}"/>
          </ac:spMkLst>
        </pc:spChg>
        <pc:spChg chg="add mod">
          <ac:chgData name="Nguyen Chi Son" userId="606856d02e9d83ac" providerId="LiveId" clId="{6D243AD4-F978-4D67-A959-3DC053EDE48D}" dt="2022-05-10T00:45:45.293" v="7366" actId="207"/>
          <ac:spMkLst>
            <pc:docMk/>
            <pc:sldMk cId="227209950" sldId="784"/>
            <ac:spMk id="11" creationId="{D28DD9EF-2CCF-E401-79E6-9032252F5FF9}"/>
          </ac:spMkLst>
        </pc:spChg>
        <pc:graphicFrameChg chg="del">
          <ac:chgData name="Nguyen Chi Son" userId="606856d02e9d83ac" providerId="LiveId" clId="{6D243AD4-F978-4D67-A959-3DC053EDE48D}" dt="2022-05-10T00:39:50.214" v="6380" actId="478"/>
          <ac:graphicFrameMkLst>
            <pc:docMk/>
            <pc:sldMk cId="227209950" sldId="784"/>
            <ac:graphicFrameMk id="6" creationId="{958CE3FE-48E3-45E6-9EFF-37A1076F5283}"/>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8" creationId="{B63BE909-3838-46BD-B286-31B8298D9894}"/>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9" creationId="{E6ABDB40-C45A-4A3E-B632-FE812F0BD4E9}"/>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10" creationId="{A6C4EAB6-8BD5-42F0-AD68-EEB1D5501FF4}"/>
          </ac:graphicFrameMkLst>
        </pc:graphicFrameChg>
      </pc:sldChg>
      <pc:sldChg chg="delSp add del modAnim">
        <pc:chgData name="Nguyen Chi Son" userId="606856d02e9d83ac" providerId="LiveId" clId="{6D243AD4-F978-4D67-A959-3DC053EDE48D}" dt="2022-05-09T23:26:49.457" v="6198" actId="47"/>
        <pc:sldMkLst>
          <pc:docMk/>
          <pc:sldMk cId="2796048029" sldId="784"/>
        </pc:sldMkLst>
        <pc:spChg chg="del">
          <ac:chgData name="Nguyen Chi Son" userId="606856d02e9d83ac" providerId="LiveId" clId="{6D243AD4-F978-4D67-A959-3DC053EDE48D}" dt="2022-05-09T23:26:38.685" v="6197" actId="478"/>
          <ac:spMkLst>
            <pc:docMk/>
            <pc:sldMk cId="2796048029" sldId="784"/>
            <ac:spMk id="15" creationId="{EC5263CE-BE2F-44C4-BD89-2666D2873C33}"/>
          </ac:spMkLst>
        </pc:spChg>
        <pc:spChg chg="del">
          <ac:chgData name="Nguyen Chi Son" userId="606856d02e9d83ac" providerId="LiveId" clId="{6D243AD4-F978-4D67-A959-3DC053EDE48D}" dt="2022-05-09T23:26:38.685" v="6197" actId="478"/>
          <ac:spMkLst>
            <pc:docMk/>
            <pc:sldMk cId="2796048029" sldId="784"/>
            <ac:spMk id="19" creationId="{9C339D16-68E4-43C4-A62E-D0146138D23B}"/>
          </ac:spMkLst>
        </pc:spChg>
        <pc:spChg chg="del">
          <ac:chgData name="Nguyen Chi Son" userId="606856d02e9d83ac" providerId="LiveId" clId="{6D243AD4-F978-4D67-A959-3DC053EDE48D}" dt="2022-05-09T23:26:38.685" v="6197" actId="478"/>
          <ac:spMkLst>
            <pc:docMk/>
            <pc:sldMk cId="2796048029" sldId="784"/>
            <ac:spMk id="21" creationId="{48AC10ED-74D7-E207-09FA-70C90E1296ED}"/>
          </ac:spMkLst>
        </pc:spChg>
        <pc:spChg chg="del">
          <ac:chgData name="Nguyen Chi Son" userId="606856d02e9d83ac" providerId="LiveId" clId="{6D243AD4-F978-4D67-A959-3DC053EDE48D}" dt="2022-05-09T23:26:38.685" v="6197" actId="478"/>
          <ac:spMkLst>
            <pc:docMk/>
            <pc:sldMk cId="2796048029" sldId="784"/>
            <ac:spMk id="25" creationId="{0D5A494E-EF26-2F8E-A832-BDE3D4B4142A}"/>
          </ac:spMkLst>
        </pc:spChg>
        <pc:spChg chg="del">
          <ac:chgData name="Nguyen Chi Son" userId="606856d02e9d83ac" providerId="LiveId" clId="{6D243AD4-F978-4D67-A959-3DC053EDE48D}" dt="2022-05-09T23:26:38.685" v="6197" actId="478"/>
          <ac:spMkLst>
            <pc:docMk/>
            <pc:sldMk cId="2796048029" sldId="784"/>
            <ac:spMk id="26" creationId="{52579209-DABA-D0A0-056F-9A50F430061C}"/>
          </ac:spMkLst>
        </pc:spChg>
        <pc:grpChg chg="del">
          <ac:chgData name="Nguyen Chi Son" userId="606856d02e9d83ac" providerId="LiveId" clId="{6D243AD4-F978-4D67-A959-3DC053EDE48D}" dt="2022-05-09T23:26:38.685" v="6197" actId="478"/>
          <ac:grpSpMkLst>
            <pc:docMk/>
            <pc:sldMk cId="2796048029" sldId="784"/>
            <ac:grpSpMk id="2" creationId="{486CD856-B8C2-1B14-F197-99D23FF9E919}"/>
          </ac:grpSpMkLst>
        </pc:grpChg>
        <pc:graphicFrameChg chg="del">
          <ac:chgData name="Nguyen Chi Son" userId="606856d02e9d83ac" providerId="LiveId" clId="{6D243AD4-F978-4D67-A959-3DC053EDE48D}" dt="2022-05-09T23:26:38.685" v="6197" actId="478"/>
          <ac:graphicFrameMkLst>
            <pc:docMk/>
            <pc:sldMk cId="2796048029" sldId="784"/>
            <ac:graphicFrameMk id="22" creationId="{A2670A03-6190-73EC-5EA7-F3E86533F90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4" creationId="{20B90098-6BA6-2590-27FA-BFAE2F1EADC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7" creationId="{42E8FFD0-2AD1-1A4B-9EE9-EBED28D580D4}"/>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9" creationId="{1F397B3A-3E4A-3EA4-118E-93736A998FA9}"/>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32" creationId="{06D50666-67D8-BDA5-611C-7AE3004DAD43}"/>
          </ac:graphicFrameMkLst>
        </pc:graphicFrameChg>
        <pc:picChg chg="del">
          <ac:chgData name="Nguyen Chi Son" userId="606856d02e9d83ac" providerId="LiveId" clId="{6D243AD4-F978-4D67-A959-3DC053EDE48D}" dt="2022-05-09T23:26:38.685" v="6197" actId="478"/>
          <ac:picMkLst>
            <pc:docMk/>
            <pc:sldMk cId="2796048029" sldId="784"/>
            <ac:picMk id="9" creationId="{D106480E-61A9-477D-9721-10DE87258CA2}"/>
          </ac:picMkLst>
        </pc:picChg>
      </pc:sldChg>
      <pc:sldChg chg="addSp delSp modSp add mod delAnim modAnim">
        <pc:chgData name="Nguyen Chi Son" userId="606856d02e9d83ac" providerId="LiveId" clId="{6D243AD4-F978-4D67-A959-3DC053EDE48D}" dt="2022-05-10T02:49:48.388" v="11939"/>
        <pc:sldMkLst>
          <pc:docMk/>
          <pc:sldMk cId="3278121036" sldId="785"/>
        </pc:sldMkLst>
        <pc:spChg chg="del">
          <ac:chgData name="Nguyen Chi Son" userId="606856d02e9d83ac" providerId="LiveId" clId="{6D243AD4-F978-4D67-A959-3DC053EDE48D}" dt="2022-05-10T01:06:20.579" v="8277" actId="478"/>
          <ac:spMkLst>
            <pc:docMk/>
            <pc:sldMk cId="3278121036" sldId="785"/>
            <ac:spMk id="14" creationId="{A530074C-9975-4D4F-AC15-005B11433C74}"/>
          </ac:spMkLst>
        </pc:spChg>
        <pc:spChg chg="del">
          <ac:chgData name="Nguyen Chi Son" userId="606856d02e9d83ac" providerId="LiveId" clId="{6D243AD4-F978-4D67-A959-3DC053EDE48D}" dt="2022-05-10T01:06:20.579" v="8277" actId="478"/>
          <ac:spMkLst>
            <pc:docMk/>
            <pc:sldMk cId="3278121036" sldId="785"/>
            <ac:spMk id="15" creationId="{EC5263CE-BE2F-44C4-BD89-2666D2873C33}"/>
          </ac:spMkLst>
        </pc:spChg>
        <pc:spChg chg="add mod">
          <ac:chgData name="Nguyen Chi Son" userId="606856d02e9d83ac" providerId="LiveId" clId="{6D243AD4-F978-4D67-A959-3DC053EDE48D}" dt="2022-05-10T01:06:20.881" v="8278"/>
          <ac:spMkLst>
            <pc:docMk/>
            <pc:sldMk cId="3278121036" sldId="785"/>
            <ac:spMk id="16" creationId="{3D8285F7-5972-A463-C1EB-DC3F1FFE52A0}"/>
          </ac:spMkLst>
        </pc:spChg>
        <pc:spChg chg="add mod">
          <ac:chgData name="Nguyen Chi Son" userId="606856d02e9d83ac" providerId="LiveId" clId="{6D243AD4-F978-4D67-A959-3DC053EDE48D}" dt="2022-05-10T01:06:20.881" v="8278"/>
          <ac:spMkLst>
            <pc:docMk/>
            <pc:sldMk cId="3278121036" sldId="785"/>
            <ac:spMk id="18" creationId="{B3B0B2A1-6AD8-6BC0-A5D4-FD27F3C34484}"/>
          </ac:spMkLst>
        </pc:spChg>
        <pc:spChg chg="mod">
          <ac:chgData name="Nguyen Chi Son" userId="606856d02e9d83ac" providerId="LiveId" clId="{6D243AD4-F978-4D67-A959-3DC053EDE48D}" dt="2022-05-10T01:21:30.798" v="8640" actId="20577"/>
          <ac:spMkLst>
            <pc:docMk/>
            <pc:sldMk cId="3278121036" sldId="785"/>
            <ac:spMk id="21" creationId="{50CCF181-DD22-1EFD-8B79-74BB108C144B}"/>
          </ac:spMkLst>
        </pc:spChg>
        <pc:spChg chg="add del mod">
          <ac:chgData name="Nguyen Chi Son" userId="606856d02e9d83ac" providerId="LiveId" clId="{6D243AD4-F978-4D67-A959-3DC053EDE48D}" dt="2022-05-10T01:21:33.592" v="8641" actId="478"/>
          <ac:spMkLst>
            <pc:docMk/>
            <pc:sldMk cId="3278121036" sldId="785"/>
            <ac:spMk id="25" creationId="{82C21226-CD12-1F2A-D8F0-67C871A0B7EE}"/>
          </ac:spMkLst>
        </pc:spChg>
        <pc:spChg chg="mod">
          <ac:chgData name="Nguyen Chi Son" userId="606856d02e9d83ac" providerId="LiveId" clId="{6D243AD4-F978-4D67-A959-3DC053EDE48D}" dt="2022-05-10T00:58:22.667" v="7913" actId="1076"/>
          <ac:spMkLst>
            <pc:docMk/>
            <pc:sldMk cId="3278121036" sldId="785"/>
            <ac:spMk id="26" creationId="{CD1D6AFE-9958-4D1E-9CD2-A14264240D52}"/>
          </ac:spMkLst>
        </pc:spChg>
        <pc:spChg chg="add del mod">
          <ac:chgData name="Nguyen Chi Son" userId="606856d02e9d83ac" providerId="LiveId" clId="{6D243AD4-F978-4D67-A959-3DC053EDE48D}" dt="2022-05-10T01:21:34.807" v="8642" actId="478"/>
          <ac:spMkLst>
            <pc:docMk/>
            <pc:sldMk cId="3278121036" sldId="785"/>
            <ac:spMk id="29" creationId="{C7045003-3EFA-6488-92FD-89873F413BC7}"/>
          </ac:spMkLst>
        </pc:spChg>
        <pc:spChg chg="add mod">
          <ac:chgData name="Nguyen Chi Son" userId="606856d02e9d83ac" providerId="LiveId" clId="{6D243AD4-F978-4D67-A959-3DC053EDE48D}" dt="2022-05-10T01:06:27.099" v="8279"/>
          <ac:spMkLst>
            <pc:docMk/>
            <pc:sldMk cId="3278121036" sldId="785"/>
            <ac:spMk id="30" creationId="{838B18E4-DC53-B570-58C6-ECC3F5065557}"/>
          </ac:spMkLst>
        </pc:spChg>
        <pc:graphicFrameChg chg="add mod">
          <ac:chgData name="Nguyen Chi Son" userId="606856d02e9d83ac" providerId="LiveId" clId="{6D243AD4-F978-4D67-A959-3DC053EDE48D}" dt="2022-05-10T01:06:20.881" v="8278"/>
          <ac:graphicFrameMkLst>
            <pc:docMk/>
            <pc:sldMk cId="3278121036" sldId="785"/>
            <ac:graphicFrameMk id="17" creationId="{BEF7788B-8DC8-5B4D-A0BA-E73F3E50DB3B}"/>
          </ac:graphicFrameMkLst>
        </pc:graphicFrameChg>
        <pc:graphicFrameChg chg="del mod">
          <ac:chgData name="Nguyen Chi Son" userId="606856d02e9d83ac" providerId="LiveId" clId="{6D243AD4-F978-4D67-A959-3DC053EDE48D}" dt="2022-05-10T01:06:20.579" v="8277" actId="478"/>
          <ac:graphicFrameMkLst>
            <pc:docMk/>
            <pc:sldMk cId="3278121036" sldId="785"/>
            <ac:graphicFrameMk id="20" creationId="{D72E10A1-EEFC-F859-3478-12AF31EF80AC}"/>
          </ac:graphicFrameMkLst>
        </pc:graphicFrameChg>
        <pc:picChg chg="mod">
          <ac:chgData name="Nguyen Chi Son" userId="606856d02e9d83ac" providerId="LiveId" clId="{6D243AD4-F978-4D67-A959-3DC053EDE48D}" dt="2022-05-10T00:58:09.802" v="7879" actId="196"/>
          <ac:picMkLst>
            <pc:docMk/>
            <pc:sldMk cId="3278121036" sldId="785"/>
            <ac:picMk id="22" creationId="{93222A87-91ED-4181-B1B0-A0B0D9FE2D30}"/>
          </ac:picMkLst>
        </pc:picChg>
        <pc:cxnChg chg="add del mod">
          <ac:chgData name="Nguyen Chi Son" userId="606856d02e9d83ac" providerId="LiveId" clId="{6D243AD4-F978-4D67-A959-3DC053EDE48D}" dt="2022-05-10T01:21:33.592" v="8641" actId="478"/>
          <ac:cxnSpMkLst>
            <pc:docMk/>
            <pc:sldMk cId="3278121036" sldId="785"/>
            <ac:cxnSpMk id="23" creationId="{ACB4786F-6714-E420-815E-020BD7D8BD95}"/>
          </ac:cxnSpMkLst>
        </pc:cxnChg>
        <pc:cxnChg chg="mod">
          <ac:chgData name="Nguyen Chi Son" userId="606856d02e9d83ac" providerId="LiveId" clId="{6D243AD4-F978-4D67-A959-3DC053EDE48D}" dt="2022-05-10T00:58:18.909" v="7911" actId="1037"/>
          <ac:cxnSpMkLst>
            <pc:docMk/>
            <pc:sldMk cId="3278121036" sldId="785"/>
            <ac:cxnSpMk id="24" creationId="{F21BDA72-869D-4250-88C3-F2480ADEC55F}"/>
          </ac:cxnSpMkLst>
        </pc:cxnChg>
        <pc:cxnChg chg="add del mod">
          <ac:chgData name="Nguyen Chi Son" userId="606856d02e9d83ac" providerId="LiveId" clId="{6D243AD4-F978-4D67-A959-3DC053EDE48D}" dt="2022-05-10T01:21:33.592" v="8641" actId="478"/>
          <ac:cxnSpMkLst>
            <pc:docMk/>
            <pc:sldMk cId="3278121036" sldId="785"/>
            <ac:cxnSpMk id="28" creationId="{1AD4AC11-4727-E73B-4943-C5E0671F9001}"/>
          </ac:cxnSpMkLst>
        </pc:cxnChg>
      </pc:sldChg>
      <pc:sldChg chg="addSp delSp modSp add mod delAnim modAnim">
        <pc:chgData name="Nguyen Chi Son" userId="606856d02e9d83ac" providerId="LiveId" clId="{6D243AD4-F978-4D67-A959-3DC053EDE48D}" dt="2022-05-10T02:53:38.522" v="12031"/>
        <pc:sldMkLst>
          <pc:docMk/>
          <pc:sldMk cId="4062520160" sldId="786"/>
        </pc:sldMkLst>
        <pc:spChg chg="mod">
          <ac:chgData name="Nguyen Chi Son" userId="606856d02e9d83ac" providerId="LiveId" clId="{6D243AD4-F978-4D67-A959-3DC053EDE48D}" dt="2022-05-10T01:18:03.703" v="8538" actId="20577"/>
          <ac:spMkLst>
            <pc:docMk/>
            <pc:sldMk cId="4062520160" sldId="786"/>
            <ac:spMk id="14" creationId="{A530074C-9975-4D4F-AC15-005B11433C74}"/>
          </ac:spMkLst>
        </pc:spChg>
        <pc:spChg chg="del mod">
          <ac:chgData name="Nguyen Chi Son" userId="606856d02e9d83ac" providerId="LiveId" clId="{6D243AD4-F978-4D67-A959-3DC053EDE48D}" dt="2022-05-10T01:08:18.428" v="8317" actId="478"/>
          <ac:spMkLst>
            <pc:docMk/>
            <pc:sldMk cId="4062520160" sldId="786"/>
            <ac:spMk id="15" creationId="{EC5263CE-BE2F-44C4-BD89-2666D2873C33}"/>
          </ac:spMkLst>
        </pc:spChg>
        <pc:spChg chg="mod">
          <ac:chgData name="Nguyen Chi Son" userId="606856d02e9d83ac" providerId="LiveId" clId="{6D243AD4-F978-4D67-A959-3DC053EDE48D}" dt="2022-05-10T01:02:01.387" v="8122" actId="20577"/>
          <ac:spMkLst>
            <pc:docMk/>
            <pc:sldMk cId="4062520160" sldId="786"/>
            <ac:spMk id="26" creationId="{CD1D6AFE-9958-4D1E-9CD2-A14264240D52}"/>
          </ac:spMkLst>
        </pc:spChg>
        <pc:spChg chg="mod">
          <ac:chgData name="Nguyen Chi Son" userId="606856d02e9d83ac" providerId="LiveId" clId="{6D243AD4-F978-4D67-A959-3DC053EDE48D}" dt="2022-05-10T01:02:06.625" v="8124" actId="1076"/>
          <ac:spMkLst>
            <pc:docMk/>
            <pc:sldMk cId="4062520160" sldId="786"/>
            <ac:spMk id="27" creationId="{DB6DD82A-4CA8-4623-BC36-43439A2C4434}"/>
          </ac:spMkLst>
        </pc:spChg>
        <pc:spChg chg="add del mod">
          <ac:chgData name="Nguyen Chi Son" userId="606856d02e9d83ac" providerId="LiveId" clId="{6D243AD4-F978-4D67-A959-3DC053EDE48D}" dt="2022-05-10T01:21:57.765" v="8651" actId="478"/>
          <ac:spMkLst>
            <pc:docMk/>
            <pc:sldMk cId="4062520160" sldId="786"/>
            <ac:spMk id="30" creationId="{14242EE3-1BBA-E52F-904C-00471BFBE26E}"/>
          </ac:spMkLst>
        </pc:spChg>
        <pc:spChg chg="add mod">
          <ac:chgData name="Nguyen Chi Son" userId="606856d02e9d83ac" providerId="LiveId" clId="{6D243AD4-F978-4D67-A959-3DC053EDE48D}" dt="2022-05-10T01:11:06.250" v="8468" actId="1076"/>
          <ac:spMkLst>
            <pc:docMk/>
            <pc:sldMk cId="4062520160" sldId="786"/>
            <ac:spMk id="31" creationId="{9FB5392C-8E74-D438-8BF7-5DFFA7D18C77}"/>
          </ac:spMkLst>
        </pc:spChg>
        <pc:spChg chg="add mod">
          <ac:chgData name="Nguyen Chi Son" userId="606856d02e9d83ac" providerId="LiveId" clId="{6D243AD4-F978-4D67-A959-3DC053EDE48D}" dt="2022-05-10T01:22:09.424" v="8760" actId="20577"/>
          <ac:spMkLst>
            <pc:docMk/>
            <pc:sldMk cId="4062520160" sldId="786"/>
            <ac:spMk id="32" creationId="{6D132548-C836-CEAF-1992-2E58A8D3484A}"/>
          </ac:spMkLst>
        </pc:spChg>
        <pc:spChg chg="add mod">
          <ac:chgData name="Nguyen Chi Son" userId="606856d02e9d83ac" providerId="LiveId" clId="{6D243AD4-F978-4D67-A959-3DC053EDE48D}" dt="2022-05-10T01:08:28.458" v="8327"/>
          <ac:spMkLst>
            <pc:docMk/>
            <pc:sldMk cId="4062520160" sldId="786"/>
            <ac:spMk id="33" creationId="{C7172027-4F61-8E1F-4662-7EAD5E6F344A}"/>
          </ac:spMkLst>
        </pc:spChg>
        <pc:graphicFrameChg chg="del">
          <ac:chgData name="Nguyen Chi Son" userId="606856d02e9d83ac" providerId="LiveId" clId="{6D243AD4-F978-4D67-A959-3DC053EDE48D}" dt="2022-05-10T00:59:57.953" v="7948" actId="478"/>
          <ac:graphicFrameMkLst>
            <pc:docMk/>
            <pc:sldMk cId="4062520160" sldId="786"/>
            <ac:graphicFrameMk id="13" creationId="{93877B7C-1BB9-4A36-B685-B97727B0F31B}"/>
          </ac:graphicFrameMkLst>
        </pc:graphicFrameChg>
        <pc:graphicFrameChg chg="del">
          <ac:chgData name="Nguyen Chi Son" userId="606856d02e9d83ac" providerId="LiveId" clId="{6D243AD4-F978-4D67-A959-3DC053EDE48D}" dt="2022-05-10T00:59:56.526" v="7947" actId="478"/>
          <ac:graphicFrameMkLst>
            <pc:docMk/>
            <pc:sldMk cId="4062520160" sldId="786"/>
            <ac:graphicFrameMk id="16" creationId="{B11A5CA0-5F43-4EBA-B901-1FB23B551E76}"/>
          </ac:graphicFrameMkLst>
        </pc:graphicFrameChg>
        <pc:graphicFrameChg chg="del">
          <ac:chgData name="Nguyen Chi Son" userId="606856d02e9d83ac" providerId="LiveId" clId="{6D243AD4-F978-4D67-A959-3DC053EDE48D}" dt="2022-05-10T00:59:55.223" v="7945" actId="478"/>
          <ac:graphicFrameMkLst>
            <pc:docMk/>
            <pc:sldMk cId="4062520160" sldId="786"/>
            <ac:graphicFrameMk id="17" creationId="{26E13E92-87BD-4853-B63B-82BFB2B09132}"/>
          </ac:graphicFrameMkLst>
        </pc:graphicFrameChg>
        <pc:graphicFrameChg chg="del">
          <ac:chgData name="Nguyen Chi Son" userId="606856d02e9d83ac" providerId="LiveId" clId="{6D243AD4-F978-4D67-A959-3DC053EDE48D}" dt="2022-05-10T00:59:55.991" v="7946" actId="478"/>
          <ac:graphicFrameMkLst>
            <pc:docMk/>
            <pc:sldMk cId="4062520160" sldId="786"/>
            <ac:graphicFrameMk id="18" creationId="{E4B914AD-F8F3-4055-8BE4-568DC8188E56}"/>
          </ac:graphicFrameMkLst>
        </pc:graphicFrameChg>
        <pc:graphicFrameChg chg="add mod">
          <ac:chgData name="Nguyen Chi Son" userId="606856d02e9d83ac" providerId="LiveId" clId="{6D243AD4-F978-4D67-A959-3DC053EDE48D}" dt="2022-05-10T01:11:52.794" v="8508" actId="1035"/>
          <ac:graphicFrameMkLst>
            <pc:docMk/>
            <pc:sldMk cId="4062520160" sldId="786"/>
            <ac:graphicFrameMk id="22" creationId="{12D3960A-FB8D-F0D4-8A84-3537CAECAE4B}"/>
          </ac:graphicFrameMkLst>
        </pc:graphicFrameChg>
        <pc:cxnChg chg="add del mod">
          <ac:chgData name="Nguyen Chi Son" userId="606856d02e9d83ac" providerId="LiveId" clId="{6D243AD4-F978-4D67-A959-3DC053EDE48D}" dt="2022-05-10T01:21:57.765" v="8651" actId="478"/>
          <ac:cxnSpMkLst>
            <pc:docMk/>
            <pc:sldMk cId="4062520160" sldId="786"/>
            <ac:cxnSpMk id="29" creationId="{C891265C-ADC4-0EB2-DE4F-2B4B46CC26BC}"/>
          </ac:cxnSpMkLst>
        </pc:cxnChg>
      </pc:sldChg>
      <pc:sldChg chg="addSp delSp modSp add mod delAnim modAnim">
        <pc:chgData name="Nguyen Chi Son" userId="606856d02e9d83ac" providerId="LiveId" clId="{6D243AD4-F978-4D67-A959-3DC053EDE48D}" dt="2022-05-10T02:50:44.908" v="11950"/>
        <pc:sldMkLst>
          <pc:docMk/>
          <pc:sldMk cId="2806807792" sldId="787"/>
        </pc:sldMkLst>
        <pc:spChg chg="del">
          <ac:chgData name="Nguyen Chi Son" userId="606856d02e9d83ac" providerId="LiveId" clId="{6D243AD4-F978-4D67-A959-3DC053EDE48D}" dt="2022-05-10T01:10:51.046" v="8449" actId="478"/>
          <ac:spMkLst>
            <pc:docMk/>
            <pc:sldMk cId="2806807792" sldId="787"/>
            <ac:spMk id="14" creationId="{A530074C-9975-4D4F-AC15-005B11433C74}"/>
          </ac:spMkLst>
        </pc:spChg>
        <pc:spChg chg="del">
          <ac:chgData name="Nguyen Chi Son" userId="606856d02e9d83ac" providerId="LiveId" clId="{6D243AD4-F978-4D67-A959-3DC053EDE48D}" dt="2022-05-10T01:10:51.046" v="8449" actId="478"/>
          <ac:spMkLst>
            <pc:docMk/>
            <pc:sldMk cId="2806807792" sldId="787"/>
            <ac:spMk id="15" creationId="{EC5263CE-BE2F-44C4-BD89-2666D2873C33}"/>
          </ac:spMkLst>
        </pc:spChg>
        <pc:spChg chg="add del mod">
          <ac:chgData name="Nguyen Chi Son" userId="606856d02e9d83ac" providerId="LiveId" clId="{6D243AD4-F978-4D67-A959-3DC053EDE48D}" dt="2022-05-10T01:11:20.372" v="8477" actId="478"/>
          <ac:spMkLst>
            <pc:docMk/>
            <pc:sldMk cId="2806807792" sldId="787"/>
            <ac:spMk id="26" creationId="{34BA1DE6-2761-4107-49E9-6BE587EFC50F}"/>
          </ac:spMkLst>
        </pc:spChg>
        <pc:spChg chg="mod">
          <ac:chgData name="Nguyen Chi Son" userId="606856d02e9d83ac" providerId="LiveId" clId="{6D243AD4-F978-4D67-A959-3DC053EDE48D}" dt="2022-05-10T01:24:18.474" v="8812" actId="20577"/>
          <ac:spMkLst>
            <pc:docMk/>
            <pc:sldMk cId="2806807792" sldId="787"/>
            <ac:spMk id="35" creationId="{12648DC9-AD67-4470-80FD-2DB5C917A29E}"/>
          </ac:spMkLst>
        </pc:spChg>
        <pc:spChg chg="mod">
          <ac:chgData name="Nguyen Chi Son" userId="606856d02e9d83ac" providerId="LiveId" clId="{6D243AD4-F978-4D67-A959-3DC053EDE48D}" dt="2022-05-10T01:24:19.777" v="8813" actId="20577"/>
          <ac:spMkLst>
            <pc:docMk/>
            <pc:sldMk cId="2806807792" sldId="787"/>
            <ac:spMk id="36" creationId="{B2B6DEED-D282-4646-8D37-15F782A68155}"/>
          </ac:spMkLst>
        </pc:spChg>
        <pc:spChg chg="del">
          <ac:chgData name="Nguyen Chi Son" userId="606856d02e9d83ac" providerId="LiveId" clId="{6D243AD4-F978-4D67-A959-3DC053EDE48D}" dt="2022-05-10T01:10:51.046" v="8449" actId="478"/>
          <ac:spMkLst>
            <pc:docMk/>
            <pc:sldMk cId="2806807792" sldId="787"/>
            <ac:spMk id="38" creationId="{CCCB0DF8-D665-4161-8E8F-DB8DCF04F067}"/>
          </ac:spMkLst>
        </pc:spChg>
        <pc:spChg chg="add del mod">
          <ac:chgData name="Nguyen Chi Son" userId="606856d02e9d83ac" providerId="LiveId" clId="{6D243AD4-F978-4D67-A959-3DC053EDE48D}" dt="2022-05-10T01:11:20.372" v="8477" actId="478"/>
          <ac:spMkLst>
            <pc:docMk/>
            <pc:sldMk cId="2806807792" sldId="787"/>
            <ac:spMk id="40" creationId="{DE089CA5-91ED-262B-C319-5801DC72CE52}"/>
          </ac:spMkLst>
        </pc:spChg>
        <pc:spChg chg="add del mod">
          <ac:chgData name="Nguyen Chi Son" userId="606856d02e9d83ac" providerId="LiveId" clId="{6D243AD4-F978-4D67-A959-3DC053EDE48D}" dt="2022-05-10T01:11:20.372" v="8477" actId="478"/>
          <ac:spMkLst>
            <pc:docMk/>
            <pc:sldMk cId="2806807792" sldId="787"/>
            <ac:spMk id="41" creationId="{8A79226D-945E-F450-B16D-48914246340B}"/>
          </ac:spMkLst>
        </pc:spChg>
        <pc:spChg chg="add del mod">
          <ac:chgData name="Nguyen Chi Son" userId="606856d02e9d83ac" providerId="LiveId" clId="{6D243AD4-F978-4D67-A959-3DC053EDE48D}" dt="2022-05-10T01:11:20.372" v="8477" actId="478"/>
          <ac:spMkLst>
            <pc:docMk/>
            <pc:sldMk cId="2806807792" sldId="787"/>
            <ac:spMk id="42" creationId="{796C57D6-D5C9-4D5C-C911-85507FD64342}"/>
          </ac:spMkLst>
        </pc:spChg>
        <pc:spChg chg="add del mod">
          <ac:chgData name="Nguyen Chi Son" userId="606856d02e9d83ac" providerId="LiveId" clId="{6D243AD4-F978-4D67-A959-3DC053EDE48D}" dt="2022-05-10T01:11:20.372" v="8477" actId="478"/>
          <ac:spMkLst>
            <pc:docMk/>
            <pc:sldMk cId="2806807792" sldId="787"/>
            <ac:spMk id="43" creationId="{FF72E5FE-247A-F2D9-32E1-29E6D6D1D462}"/>
          </ac:spMkLst>
        </pc:spChg>
        <pc:spChg chg="add del mod">
          <ac:chgData name="Nguyen Chi Son" userId="606856d02e9d83ac" providerId="LiveId" clId="{6D243AD4-F978-4D67-A959-3DC053EDE48D}" dt="2022-05-10T01:11:22.450" v="8479"/>
          <ac:spMkLst>
            <pc:docMk/>
            <pc:sldMk cId="2806807792" sldId="787"/>
            <ac:spMk id="45" creationId="{0EEF074D-0ECF-0B5D-88E6-396AA0871032}"/>
          </ac:spMkLst>
        </pc:spChg>
        <pc:spChg chg="add del mod">
          <ac:chgData name="Nguyen Chi Son" userId="606856d02e9d83ac" providerId="LiveId" clId="{6D243AD4-F978-4D67-A959-3DC053EDE48D}" dt="2022-05-10T01:11:22.450" v="8479"/>
          <ac:spMkLst>
            <pc:docMk/>
            <pc:sldMk cId="2806807792" sldId="787"/>
            <ac:spMk id="46" creationId="{0F7CB828-F849-17A5-A430-BF1B3F668BC0}"/>
          </ac:spMkLst>
        </pc:spChg>
        <pc:spChg chg="add del mod">
          <ac:chgData name="Nguyen Chi Son" userId="606856d02e9d83ac" providerId="LiveId" clId="{6D243AD4-F978-4D67-A959-3DC053EDE48D}" dt="2022-05-10T01:11:22.450" v="8479"/>
          <ac:spMkLst>
            <pc:docMk/>
            <pc:sldMk cId="2806807792" sldId="787"/>
            <ac:spMk id="49" creationId="{DCAC3029-6255-D9AA-D8EB-779C7B0084F4}"/>
          </ac:spMkLst>
        </pc:spChg>
        <pc:spChg chg="add del mod">
          <ac:chgData name="Nguyen Chi Son" userId="606856d02e9d83ac" providerId="LiveId" clId="{6D243AD4-F978-4D67-A959-3DC053EDE48D}" dt="2022-05-10T01:11:22.450" v="8479"/>
          <ac:spMkLst>
            <pc:docMk/>
            <pc:sldMk cId="2806807792" sldId="787"/>
            <ac:spMk id="50" creationId="{787827E6-A7B8-050C-6092-9BAFA6D2024D}"/>
          </ac:spMkLst>
        </pc:spChg>
        <pc:spChg chg="add del mod">
          <ac:chgData name="Nguyen Chi Son" userId="606856d02e9d83ac" providerId="LiveId" clId="{6D243AD4-F978-4D67-A959-3DC053EDE48D}" dt="2022-05-10T01:11:22.450" v="8479"/>
          <ac:spMkLst>
            <pc:docMk/>
            <pc:sldMk cId="2806807792" sldId="787"/>
            <ac:spMk id="51" creationId="{B686E357-8F5E-6C2C-D04C-F7A60BEED8CB}"/>
          </ac:spMkLst>
        </pc:spChg>
        <pc:spChg chg="add del mod">
          <ac:chgData name="Nguyen Chi Son" userId="606856d02e9d83ac" providerId="LiveId" clId="{6D243AD4-F978-4D67-A959-3DC053EDE48D}" dt="2022-05-10T01:11:22.450" v="8479"/>
          <ac:spMkLst>
            <pc:docMk/>
            <pc:sldMk cId="2806807792" sldId="787"/>
            <ac:spMk id="52" creationId="{470AB4A9-645F-D2B3-75A9-F2EB3675108F}"/>
          </ac:spMkLst>
        </pc:spChg>
        <pc:spChg chg="add mod">
          <ac:chgData name="Nguyen Chi Son" userId="606856d02e9d83ac" providerId="LiveId" clId="{6D243AD4-F978-4D67-A959-3DC053EDE48D}" dt="2022-05-10T01:56:23.949" v="9965" actId="5793"/>
          <ac:spMkLst>
            <pc:docMk/>
            <pc:sldMk cId="2806807792" sldId="787"/>
            <ac:spMk id="53" creationId="{112B75AE-5F83-072E-DDA4-D117CFE80B41}"/>
          </ac:spMkLst>
        </pc:spChg>
        <pc:spChg chg="add del mod">
          <ac:chgData name="Nguyen Chi Son" userId="606856d02e9d83ac" providerId="LiveId" clId="{6D243AD4-F978-4D67-A959-3DC053EDE48D}" dt="2022-05-10T01:22:40.542" v="8761" actId="478"/>
          <ac:spMkLst>
            <pc:docMk/>
            <pc:sldMk cId="2806807792" sldId="787"/>
            <ac:spMk id="56" creationId="{D57D6523-2EE6-774B-86F3-AC8B4A9E9932}"/>
          </ac:spMkLst>
        </pc:spChg>
        <pc:spChg chg="add mod">
          <ac:chgData name="Nguyen Chi Son" userId="606856d02e9d83ac" providerId="LiveId" clId="{6D243AD4-F978-4D67-A959-3DC053EDE48D}" dt="2022-05-10T01:11:29.899" v="8494" actId="1035"/>
          <ac:spMkLst>
            <pc:docMk/>
            <pc:sldMk cId="2806807792" sldId="787"/>
            <ac:spMk id="57" creationId="{626428BF-997B-2047-41B3-465B44887A9D}"/>
          </ac:spMkLst>
        </pc:spChg>
        <pc:spChg chg="add mod">
          <ac:chgData name="Nguyen Chi Son" userId="606856d02e9d83ac" providerId="LiveId" clId="{6D243AD4-F978-4D67-A959-3DC053EDE48D}" dt="2022-05-10T01:43:47.532" v="9335" actId="58"/>
          <ac:spMkLst>
            <pc:docMk/>
            <pc:sldMk cId="2806807792" sldId="787"/>
            <ac:spMk id="58" creationId="{1681926D-4503-546B-E82D-6A10D2F6CCB5}"/>
          </ac:spMkLst>
        </pc:spChg>
        <pc:spChg chg="add mod">
          <ac:chgData name="Nguyen Chi Son" userId="606856d02e9d83ac" providerId="LiveId" clId="{6D243AD4-F978-4D67-A959-3DC053EDE48D}" dt="2022-05-10T01:11:29.899" v="8494" actId="1035"/>
          <ac:spMkLst>
            <pc:docMk/>
            <pc:sldMk cId="2806807792" sldId="787"/>
            <ac:spMk id="59" creationId="{4B008929-5AF6-8988-9DD2-B4F2BA64DF2B}"/>
          </ac:spMkLst>
        </pc:spChg>
        <pc:graphicFrameChg chg="del">
          <ac:chgData name="Nguyen Chi Son" userId="606856d02e9d83ac" providerId="LiveId" clId="{6D243AD4-F978-4D67-A959-3DC053EDE48D}" dt="2022-05-10T01:10:51.046" v="8449" actId="478"/>
          <ac:graphicFrameMkLst>
            <pc:docMk/>
            <pc:sldMk cId="2806807792" sldId="787"/>
            <ac:graphicFrameMk id="16" creationId="{B11A5CA0-5F43-4EBA-B901-1FB23B551E7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7" creationId="{26E13E92-87BD-4853-B63B-82BFB2B0913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8" creationId="{E4B914AD-F8F3-4055-8BE4-568DC8188E5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2" creationId="{4E96C7B9-B811-4176-9E8E-0F3DB8D21A93}"/>
          </ac:graphicFrameMkLst>
        </pc:graphicFrameChg>
        <pc:graphicFrameChg chg="add del mod">
          <ac:chgData name="Nguyen Chi Son" userId="606856d02e9d83ac" providerId="LiveId" clId="{6D243AD4-F978-4D67-A959-3DC053EDE48D}" dt="2022-05-10T01:11:20.372" v="8477" actId="478"/>
          <ac:graphicFrameMkLst>
            <pc:docMk/>
            <pc:sldMk cId="2806807792" sldId="787"/>
            <ac:graphicFrameMk id="27" creationId="{768A77AD-6AD0-BA58-CBFD-93861754627B}"/>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9" creationId="{60465367-521E-40C3-9C99-A0241FCEBE2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0" creationId="{48CE5211-4935-4B8D-8482-9533145DB4F0}"/>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1" creationId="{B42BC061-B2F2-4F64-B623-8079C1990613}"/>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2" creationId="{9E804F30-297E-4012-9349-A7B32235BB40}"/>
          </ac:graphicFrameMkLst>
        </pc:graphicFrameChg>
        <pc:graphicFrameChg chg="add del mod">
          <ac:chgData name="Nguyen Chi Son" userId="606856d02e9d83ac" providerId="LiveId" clId="{6D243AD4-F978-4D67-A959-3DC053EDE48D}" dt="2022-05-10T01:11:22.450" v="8479"/>
          <ac:graphicFrameMkLst>
            <pc:docMk/>
            <pc:sldMk cId="2806807792" sldId="787"/>
            <ac:graphicFrameMk id="47" creationId="{542F07F6-E0C0-7937-3E54-2F40A73B04B6}"/>
          </ac:graphicFrameMkLst>
        </pc:graphicFrameChg>
        <pc:graphicFrameChg chg="add del mod">
          <ac:chgData name="Nguyen Chi Son" userId="606856d02e9d83ac" providerId="LiveId" clId="{6D243AD4-F978-4D67-A959-3DC053EDE48D}" dt="2022-05-10T01:24:07.392" v="8788" actId="478"/>
          <ac:graphicFrameMkLst>
            <pc:docMk/>
            <pc:sldMk cId="2806807792" sldId="787"/>
            <ac:graphicFrameMk id="54" creationId="{20B7B5DB-DF84-32F2-8B6E-036D74647B88}"/>
          </ac:graphicFrameMkLst>
        </pc:graphicFrameChg>
        <pc:graphicFrameChg chg="add mod">
          <ac:chgData name="Nguyen Chi Son" userId="606856d02e9d83ac" providerId="LiveId" clId="{6D243AD4-F978-4D67-A959-3DC053EDE48D}" dt="2022-05-10T01:25:10.542" v="8877" actId="1035"/>
          <ac:graphicFrameMkLst>
            <pc:docMk/>
            <pc:sldMk cId="2806807792" sldId="787"/>
            <ac:graphicFrameMk id="60" creationId="{6062C9D4-B646-3444-6881-DAB53EAA523E}"/>
          </ac:graphicFrameMkLst>
        </pc:graphicFrameChg>
        <pc:cxnChg chg="add del mod">
          <ac:chgData name="Nguyen Chi Son" userId="606856d02e9d83ac" providerId="LiveId" clId="{6D243AD4-F978-4D67-A959-3DC053EDE48D}" dt="2022-05-10T01:11:20.372" v="8477" actId="478"/>
          <ac:cxnSpMkLst>
            <pc:docMk/>
            <pc:sldMk cId="2806807792" sldId="787"/>
            <ac:cxnSpMk id="39" creationId="{1EE98EA4-3B9A-5AD8-F340-AB9F1EC1BC17}"/>
          </ac:cxnSpMkLst>
        </pc:cxnChg>
        <pc:cxnChg chg="add del mod">
          <ac:chgData name="Nguyen Chi Son" userId="606856d02e9d83ac" providerId="LiveId" clId="{6D243AD4-F978-4D67-A959-3DC053EDE48D}" dt="2022-05-10T01:11:22.450" v="8479"/>
          <ac:cxnSpMkLst>
            <pc:docMk/>
            <pc:sldMk cId="2806807792" sldId="787"/>
            <ac:cxnSpMk id="44" creationId="{9DEE3E3C-2DB1-9056-F5BC-7EFA2E449EF9}"/>
          </ac:cxnSpMkLst>
        </pc:cxnChg>
        <pc:cxnChg chg="add del mod">
          <ac:chgData name="Nguyen Chi Son" userId="606856d02e9d83ac" providerId="LiveId" clId="{6D243AD4-F978-4D67-A959-3DC053EDE48D}" dt="2022-05-10T01:11:22.450" v="8479"/>
          <ac:cxnSpMkLst>
            <pc:docMk/>
            <pc:sldMk cId="2806807792" sldId="787"/>
            <ac:cxnSpMk id="48" creationId="{553AB619-BDC9-392F-A07F-03300E2B4C2C}"/>
          </ac:cxnSpMkLst>
        </pc:cxnChg>
        <pc:cxnChg chg="add del mod">
          <ac:chgData name="Nguyen Chi Son" userId="606856d02e9d83ac" providerId="LiveId" clId="{6D243AD4-F978-4D67-A959-3DC053EDE48D}" dt="2022-05-10T01:22:40.542" v="8761" actId="478"/>
          <ac:cxnSpMkLst>
            <pc:docMk/>
            <pc:sldMk cId="2806807792" sldId="787"/>
            <ac:cxnSpMk id="55" creationId="{AD76FEBE-5373-175E-2183-BE08D6213971}"/>
          </ac:cxnSpMkLst>
        </pc:cxnChg>
      </pc:sldChg>
      <pc:sldChg chg="addSp delSp modSp add mod delAnim modAnim">
        <pc:chgData name="Nguyen Chi Son" userId="606856d02e9d83ac" providerId="LiveId" clId="{6D243AD4-F978-4D67-A959-3DC053EDE48D}" dt="2022-05-10T02:50:26.243" v="11946"/>
        <pc:sldMkLst>
          <pc:docMk/>
          <pc:sldMk cId="2750845603" sldId="788"/>
        </pc:sldMkLst>
        <pc:spChg chg="mod">
          <ac:chgData name="Nguyen Chi Son" userId="606856d02e9d83ac" providerId="LiveId" clId="{6D243AD4-F978-4D67-A959-3DC053EDE48D}" dt="2022-05-10T01:56:28.965" v="9968" actId="20577"/>
          <ac:spMkLst>
            <pc:docMk/>
            <pc:sldMk cId="2750845603" sldId="788"/>
            <ac:spMk id="53" creationId="{112B75AE-5F83-072E-DDA4-D117CFE80B41}"/>
          </ac:spMkLst>
        </pc:spChg>
        <pc:spChg chg="del mod">
          <ac:chgData name="Nguyen Chi Son" userId="606856d02e9d83ac" providerId="LiveId" clId="{6D243AD4-F978-4D67-A959-3DC053EDE48D}" dt="2022-05-10T01:46:02.835" v="9431" actId="478"/>
          <ac:spMkLst>
            <pc:docMk/>
            <pc:sldMk cId="2750845603" sldId="788"/>
            <ac:spMk id="58" creationId="{1681926D-4503-546B-E82D-6A10D2F6CCB5}"/>
          </ac:spMkLst>
        </pc:spChg>
        <pc:graphicFrameChg chg="add mod">
          <ac:chgData name="Nguyen Chi Son" userId="606856d02e9d83ac" providerId="LiveId" clId="{6D243AD4-F978-4D67-A959-3DC053EDE48D}" dt="2022-05-10T01:47:19.973" v="9440" actId="1076"/>
          <ac:graphicFrameMkLst>
            <pc:docMk/>
            <pc:sldMk cId="2750845603" sldId="788"/>
            <ac:graphicFrameMk id="22" creationId="{75DD69D5-86B7-E733-2076-C5531FD2B0D6}"/>
          </ac:graphicFrameMkLst>
        </pc:graphicFrameChg>
      </pc:sldChg>
      <pc:sldChg chg="addSp delSp modSp add mod delAnim modAnim">
        <pc:chgData name="Nguyen Chi Son" userId="606856d02e9d83ac" providerId="LiveId" clId="{6D243AD4-F978-4D67-A959-3DC053EDE48D}" dt="2022-05-10T02:53:12.754" v="12030"/>
        <pc:sldMkLst>
          <pc:docMk/>
          <pc:sldMk cId="1403186154" sldId="789"/>
        </pc:sldMkLst>
        <pc:spChg chg="add mod">
          <ac:chgData name="Nguyen Chi Son" userId="606856d02e9d83ac" providerId="LiveId" clId="{6D243AD4-F978-4D67-A959-3DC053EDE48D}" dt="2022-05-10T02:02:42.107" v="10038" actId="1076"/>
          <ac:spMkLst>
            <pc:docMk/>
            <pc:sldMk cId="1403186154" sldId="789"/>
            <ac:spMk id="16" creationId="{20437F63-991D-4CA1-3CD1-0E0BD2329DF3}"/>
          </ac:spMkLst>
        </pc:spChg>
        <pc:spChg chg="mod">
          <ac:chgData name="Nguyen Chi Son" userId="606856d02e9d83ac" providerId="LiveId" clId="{6D243AD4-F978-4D67-A959-3DC053EDE48D}" dt="2022-05-10T02:33:51.252" v="10982" actId="20577"/>
          <ac:spMkLst>
            <pc:docMk/>
            <pc:sldMk cId="1403186154" sldId="789"/>
            <ac:spMk id="19" creationId="{9C339D16-68E4-43C4-A62E-D0146138D23B}"/>
          </ac:spMkLst>
        </pc:spChg>
        <pc:spChg chg="del">
          <ac:chgData name="Nguyen Chi Son" userId="606856d02e9d83ac" providerId="LiveId" clId="{6D243AD4-F978-4D67-A959-3DC053EDE48D}" dt="2022-05-10T01:48:35.924" v="9442" actId="478"/>
          <ac:spMkLst>
            <pc:docMk/>
            <pc:sldMk cId="1403186154" sldId="789"/>
            <ac:spMk id="20" creationId="{08CE1102-CA77-4608-B428-8C6F1F6A5480}"/>
          </ac:spMkLst>
        </pc:spChg>
        <pc:spChg chg="del">
          <ac:chgData name="Nguyen Chi Son" userId="606856d02e9d83ac" providerId="LiveId" clId="{6D243AD4-F978-4D67-A959-3DC053EDE48D}" dt="2022-05-10T01:48:35.924" v="9442" actId="478"/>
          <ac:spMkLst>
            <pc:docMk/>
            <pc:sldMk cId="1403186154" sldId="789"/>
            <ac:spMk id="21" creationId="{6B00622C-4FBB-4182-9D48-F59B3C49B799}"/>
          </ac:spMkLst>
        </pc:spChg>
        <pc:spChg chg="del">
          <ac:chgData name="Nguyen Chi Son" userId="606856d02e9d83ac" providerId="LiveId" clId="{6D243AD4-F978-4D67-A959-3DC053EDE48D}" dt="2022-05-10T01:48:35.924" v="9442" actId="478"/>
          <ac:spMkLst>
            <pc:docMk/>
            <pc:sldMk cId="1403186154" sldId="789"/>
            <ac:spMk id="28" creationId="{D46309C5-5371-4322-B302-5322A187EB80}"/>
          </ac:spMkLst>
        </pc:spChg>
        <pc:spChg chg="mod">
          <ac:chgData name="Nguyen Chi Son" userId="606856d02e9d83ac" providerId="LiveId" clId="{6D243AD4-F978-4D67-A959-3DC053EDE48D}" dt="2022-05-10T01:50:10.092" v="9814"/>
          <ac:spMkLst>
            <pc:docMk/>
            <pc:sldMk cId="1403186154" sldId="789"/>
            <ac:spMk id="29" creationId="{C9F361D1-4706-619F-B730-50ED4EF75AA1}"/>
          </ac:spMkLst>
        </pc:spChg>
        <pc:spChg chg="mod">
          <ac:chgData name="Nguyen Chi Son" userId="606856d02e9d83ac" providerId="LiveId" clId="{6D243AD4-F978-4D67-A959-3DC053EDE48D}" dt="2022-05-10T01:50:10.092" v="9814"/>
          <ac:spMkLst>
            <pc:docMk/>
            <pc:sldMk cId="1403186154" sldId="789"/>
            <ac:spMk id="30" creationId="{A431CB05-36F5-537C-5E55-E9D5BB539F0A}"/>
          </ac:spMkLst>
        </pc:spChg>
        <pc:spChg chg="mod">
          <ac:chgData name="Nguyen Chi Son" userId="606856d02e9d83ac" providerId="LiveId" clId="{6D243AD4-F978-4D67-A959-3DC053EDE48D}" dt="2022-05-10T01:50:10.092" v="9814"/>
          <ac:spMkLst>
            <pc:docMk/>
            <pc:sldMk cId="1403186154" sldId="789"/>
            <ac:spMk id="31" creationId="{483C1D83-ED28-0E13-0F18-774D45DE05C1}"/>
          </ac:spMkLst>
        </pc:spChg>
        <pc:spChg chg="mod">
          <ac:chgData name="Nguyen Chi Son" userId="606856d02e9d83ac" providerId="LiveId" clId="{6D243AD4-F978-4D67-A959-3DC053EDE48D}" dt="2022-05-10T01:50:10.092" v="9814"/>
          <ac:spMkLst>
            <pc:docMk/>
            <pc:sldMk cId="1403186154" sldId="789"/>
            <ac:spMk id="32" creationId="{AA85FB2B-321C-CF1F-38B0-21CE080A0709}"/>
          </ac:spMkLst>
        </pc:spChg>
        <pc:spChg chg="del">
          <ac:chgData name="Nguyen Chi Son" userId="606856d02e9d83ac" providerId="LiveId" clId="{6D243AD4-F978-4D67-A959-3DC053EDE48D}" dt="2022-05-10T01:48:35.924" v="9442" actId="478"/>
          <ac:spMkLst>
            <pc:docMk/>
            <pc:sldMk cId="1403186154" sldId="789"/>
            <ac:spMk id="35" creationId="{12648DC9-AD67-4470-80FD-2DB5C917A29E}"/>
          </ac:spMkLst>
        </pc:spChg>
        <pc:spChg chg="del">
          <ac:chgData name="Nguyen Chi Son" userId="606856d02e9d83ac" providerId="LiveId" clId="{6D243AD4-F978-4D67-A959-3DC053EDE48D}" dt="2022-05-10T01:48:35.924" v="9442" actId="478"/>
          <ac:spMkLst>
            <pc:docMk/>
            <pc:sldMk cId="1403186154" sldId="789"/>
            <ac:spMk id="36" creationId="{B2B6DEED-D282-4646-8D37-15F782A68155}"/>
          </ac:spMkLst>
        </pc:spChg>
        <pc:spChg chg="add mod">
          <ac:chgData name="Nguyen Chi Son" userId="606856d02e9d83ac" providerId="LiveId" clId="{6D243AD4-F978-4D67-A959-3DC053EDE48D}" dt="2022-05-10T02:02:42.107" v="10038" actId="1076"/>
          <ac:spMkLst>
            <pc:docMk/>
            <pc:sldMk cId="1403186154" sldId="789"/>
            <ac:spMk id="44" creationId="{97DD0C62-89EE-FF79-4251-EB10549FF2C6}"/>
          </ac:spMkLst>
        </pc:spChg>
        <pc:spChg chg="add mod">
          <ac:chgData name="Nguyen Chi Son" userId="606856d02e9d83ac" providerId="LiveId" clId="{6D243AD4-F978-4D67-A959-3DC053EDE48D}" dt="2022-05-10T02:02:42.107" v="10038" actId="1076"/>
          <ac:spMkLst>
            <pc:docMk/>
            <pc:sldMk cId="1403186154" sldId="789"/>
            <ac:spMk id="45" creationId="{D50724F1-DF2A-C42D-F6A8-5B4F2ECA330D}"/>
          </ac:spMkLst>
        </pc:spChg>
        <pc:spChg chg="add mod">
          <ac:chgData name="Nguyen Chi Son" userId="606856d02e9d83ac" providerId="LiveId" clId="{6D243AD4-F978-4D67-A959-3DC053EDE48D}" dt="2022-05-10T02:02:42.107" v="10038" actId="1076"/>
          <ac:spMkLst>
            <pc:docMk/>
            <pc:sldMk cId="1403186154" sldId="789"/>
            <ac:spMk id="46" creationId="{8394DF36-28D1-B206-FDC9-149899BE412A}"/>
          </ac:spMkLst>
        </pc:spChg>
        <pc:spChg chg="add mod">
          <ac:chgData name="Nguyen Chi Son" userId="606856d02e9d83ac" providerId="LiveId" clId="{6D243AD4-F978-4D67-A959-3DC053EDE48D}" dt="2022-05-10T01:57:16.292" v="9970" actId="20577"/>
          <ac:spMkLst>
            <pc:docMk/>
            <pc:sldMk cId="1403186154" sldId="789"/>
            <ac:spMk id="47" creationId="{D1AC618F-D4ED-1F7A-F034-0AF41593FE0D}"/>
          </ac:spMkLst>
        </pc:spChg>
        <pc:spChg chg="add mod">
          <ac:chgData name="Nguyen Chi Son" userId="606856d02e9d83ac" providerId="LiveId" clId="{6D243AD4-F978-4D67-A959-3DC053EDE48D}" dt="2022-05-10T01:54:44.487" v="9920" actId="1036"/>
          <ac:spMkLst>
            <pc:docMk/>
            <pc:sldMk cId="1403186154" sldId="789"/>
            <ac:spMk id="48" creationId="{2D81715E-118B-473E-3CFA-0BB269611525}"/>
          </ac:spMkLst>
        </pc:spChg>
        <pc:spChg chg="add mod">
          <ac:chgData name="Nguyen Chi Son" userId="606856d02e9d83ac" providerId="LiveId" clId="{6D243AD4-F978-4D67-A959-3DC053EDE48D}" dt="2022-05-10T02:00:19.961" v="9992" actId="1076"/>
          <ac:spMkLst>
            <pc:docMk/>
            <pc:sldMk cId="1403186154" sldId="789"/>
            <ac:spMk id="49" creationId="{293C1D68-9E4F-40E3-7CB5-A4D2799D6AE3}"/>
          </ac:spMkLst>
        </pc:spChg>
        <pc:spChg chg="del">
          <ac:chgData name="Nguyen Chi Son" userId="606856d02e9d83ac" providerId="LiveId" clId="{6D243AD4-F978-4D67-A959-3DC053EDE48D}" dt="2022-05-10T01:48:37.330" v="9443" actId="478"/>
          <ac:spMkLst>
            <pc:docMk/>
            <pc:sldMk cId="1403186154" sldId="789"/>
            <ac:spMk id="53" creationId="{112B75AE-5F83-072E-DDA4-D117CFE80B41}"/>
          </ac:spMkLst>
        </pc:spChg>
        <pc:spChg chg="add mod">
          <ac:chgData name="Nguyen Chi Son" userId="606856d02e9d83ac" providerId="LiveId" clId="{6D243AD4-F978-4D67-A959-3DC053EDE48D}" dt="2022-05-10T02:02:42.107" v="10038" actId="1076"/>
          <ac:spMkLst>
            <pc:docMk/>
            <pc:sldMk cId="1403186154" sldId="789"/>
            <ac:spMk id="55" creationId="{92B2D4DD-5245-9644-74AC-7DD7C544FB92}"/>
          </ac:spMkLst>
        </pc:spChg>
        <pc:spChg chg="del">
          <ac:chgData name="Nguyen Chi Son" userId="606856d02e9d83ac" providerId="LiveId" clId="{6D243AD4-F978-4D67-A959-3DC053EDE48D}" dt="2022-05-10T01:48:37.330" v="9443" actId="478"/>
          <ac:spMkLst>
            <pc:docMk/>
            <pc:sldMk cId="1403186154" sldId="789"/>
            <ac:spMk id="57" creationId="{626428BF-997B-2047-41B3-465B44887A9D}"/>
          </ac:spMkLst>
        </pc:spChg>
        <pc:spChg chg="add mod">
          <ac:chgData name="Nguyen Chi Son" userId="606856d02e9d83ac" providerId="LiveId" clId="{6D243AD4-F978-4D67-A959-3DC053EDE48D}" dt="2022-05-10T02:05:28.726" v="10334" actId="122"/>
          <ac:spMkLst>
            <pc:docMk/>
            <pc:sldMk cId="1403186154" sldId="789"/>
            <ac:spMk id="58" creationId="{0D8FA050-45AB-89C2-7ED6-0F7BA3D6CCF5}"/>
          </ac:spMkLst>
        </pc:spChg>
        <pc:spChg chg="del">
          <ac:chgData name="Nguyen Chi Son" userId="606856d02e9d83ac" providerId="LiveId" clId="{6D243AD4-F978-4D67-A959-3DC053EDE48D}" dt="2022-05-10T01:48:37.330" v="9443" actId="478"/>
          <ac:spMkLst>
            <pc:docMk/>
            <pc:sldMk cId="1403186154" sldId="789"/>
            <ac:spMk id="59" creationId="{4B008929-5AF6-8988-9DD2-B4F2BA64DF2B}"/>
          </ac:spMkLst>
        </pc:spChg>
        <pc:grpChg chg="add mod">
          <ac:chgData name="Nguyen Chi Son" userId="606856d02e9d83ac" providerId="LiveId" clId="{6D243AD4-F978-4D67-A959-3DC053EDE48D}" dt="2022-05-10T02:02:42.107" v="10038" actId="1076"/>
          <ac:grpSpMkLst>
            <pc:docMk/>
            <pc:sldMk cId="1403186154" sldId="789"/>
            <ac:grpSpMk id="24" creationId="{E502A5D6-D9F7-39CD-5849-F05B413D616E}"/>
          </ac:grpSpMkLst>
        </pc:grpChg>
        <pc:graphicFrameChg chg="del">
          <ac:chgData name="Nguyen Chi Son" userId="606856d02e9d83ac" providerId="LiveId" clId="{6D243AD4-F978-4D67-A959-3DC053EDE48D}" dt="2022-05-10T01:48:37.330" v="9443" actId="478"/>
          <ac:graphicFrameMkLst>
            <pc:docMk/>
            <pc:sldMk cId="1403186154" sldId="789"/>
            <ac:graphicFrameMk id="22" creationId="{75DD69D5-86B7-E733-2076-C5531FD2B0D6}"/>
          </ac:graphicFrameMkLst>
        </pc:graphicFrameChg>
        <pc:graphicFrameChg chg="add mod">
          <ac:chgData name="Nguyen Chi Son" userId="606856d02e9d83ac" providerId="LiveId" clId="{6D243AD4-F978-4D67-A959-3DC053EDE48D}" dt="2022-05-10T01:54:44.487" v="9920" actId="1036"/>
          <ac:graphicFrameMkLst>
            <pc:docMk/>
            <pc:sldMk cId="1403186154" sldId="789"/>
            <ac:graphicFrameMk id="50" creationId="{318F2688-D3AA-8FEA-F98D-2084BF571BD3}"/>
          </ac:graphicFrameMkLst>
        </pc:graphicFrameChg>
        <pc:graphicFrameChg chg="add del mod">
          <ac:chgData name="Nguyen Chi Son" userId="606856d02e9d83ac" providerId="LiveId" clId="{6D243AD4-F978-4D67-A959-3DC053EDE48D}" dt="2022-05-10T02:02:24.576" v="10004" actId="478"/>
          <ac:graphicFrameMkLst>
            <pc:docMk/>
            <pc:sldMk cId="1403186154" sldId="789"/>
            <ac:graphicFrameMk id="51" creationId="{A46F51EC-0933-BC58-ABBA-F136FF450CD3}"/>
          </ac:graphicFrameMkLst>
        </pc:graphicFrameChg>
        <pc:graphicFrameChg chg="add mod">
          <ac:chgData name="Nguyen Chi Son" userId="606856d02e9d83ac" providerId="LiveId" clId="{6D243AD4-F978-4D67-A959-3DC053EDE48D}" dt="2022-05-10T01:57:41.978" v="9976" actId="1076"/>
          <ac:graphicFrameMkLst>
            <pc:docMk/>
            <pc:sldMk cId="1403186154" sldId="789"/>
            <ac:graphicFrameMk id="52" creationId="{5BC0D14B-4CE0-E91E-DA3F-2845D042F179}"/>
          </ac:graphicFrameMkLst>
        </pc:graphicFrameChg>
        <pc:graphicFrameChg chg="add mod">
          <ac:chgData name="Nguyen Chi Son" userId="606856d02e9d83ac" providerId="LiveId" clId="{6D243AD4-F978-4D67-A959-3DC053EDE48D}" dt="2022-05-10T02:01:38.796" v="10003" actId="1076"/>
          <ac:graphicFrameMkLst>
            <pc:docMk/>
            <pc:sldMk cId="1403186154" sldId="789"/>
            <ac:graphicFrameMk id="56" creationId="{FABCC503-6001-8CF7-AD1E-09A1A7557A48}"/>
          </ac:graphicFrameMkLst>
        </pc:graphicFrameChg>
        <pc:graphicFrameChg chg="del">
          <ac:chgData name="Nguyen Chi Son" userId="606856d02e9d83ac" providerId="LiveId" clId="{6D243AD4-F978-4D67-A959-3DC053EDE48D}" dt="2022-05-10T01:48:37.330" v="9443" actId="478"/>
          <ac:graphicFrameMkLst>
            <pc:docMk/>
            <pc:sldMk cId="1403186154" sldId="789"/>
            <ac:graphicFrameMk id="60" creationId="{6062C9D4-B646-3444-6881-DAB53EAA523E}"/>
          </ac:graphicFrameMkLst>
        </pc:graphicFrameChg>
        <pc:graphicFrameChg chg="add mod">
          <ac:chgData name="Nguyen Chi Son" userId="606856d02e9d83ac" providerId="LiveId" clId="{6D243AD4-F978-4D67-A959-3DC053EDE48D}" dt="2022-05-10T02:05:33.101" v="10335" actId="1076"/>
          <ac:graphicFrameMkLst>
            <pc:docMk/>
            <pc:sldMk cId="1403186154" sldId="789"/>
            <ac:graphicFrameMk id="61" creationId="{7538B784-45F9-9E10-398D-2C3920FCEFE0}"/>
          </ac:graphicFrameMkLst>
        </pc:graphicFrameChg>
        <pc:graphicFrameChg chg="add mod">
          <ac:chgData name="Nguyen Chi Son" userId="606856d02e9d83ac" providerId="LiveId" clId="{6D243AD4-F978-4D67-A959-3DC053EDE48D}" dt="2022-05-10T02:05:35.335" v="10336" actId="1076"/>
          <ac:graphicFrameMkLst>
            <pc:docMk/>
            <pc:sldMk cId="1403186154" sldId="789"/>
            <ac:graphicFrameMk id="62" creationId="{8C765F35-8239-F049-F457-8A3170F8AC28}"/>
          </ac:graphicFrameMkLst>
        </pc:graphicFrameChg>
        <pc:picChg chg="del">
          <ac:chgData name="Nguyen Chi Son" userId="606856d02e9d83ac" providerId="LiveId" clId="{6D243AD4-F978-4D67-A959-3DC053EDE48D}" dt="2022-05-10T01:48:35.924" v="9442" actId="478"/>
          <ac:picMkLst>
            <pc:docMk/>
            <pc:sldMk cId="1403186154" sldId="789"/>
            <ac:picMk id="3" creationId="{C8BAF591-ACD5-4041-8C99-FF414519E7B6}"/>
          </ac:picMkLst>
        </pc:picChg>
        <pc:cxnChg chg="add mod">
          <ac:chgData name="Nguyen Chi Son" userId="606856d02e9d83ac" providerId="LiveId" clId="{6D243AD4-F978-4D67-A959-3DC053EDE48D}" dt="2022-05-10T02:02:42.107" v="10038" actId="1076"/>
          <ac:cxnSpMkLst>
            <pc:docMk/>
            <pc:sldMk cId="1403186154" sldId="789"/>
            <ac:cxnSpMk id="7" creationId="{5BD2C236-0A7C-5161-6F70-EE0D5CB89468}"/>
          </ac:cxnSpMkLst>
        </pc:cxnChg>
        <pc:cxnChg chg="del">
          <ac:chgData name="Nguyen Chi Son" userId="606856d02e9d83ac" providerId="LiveId" clId="{6D243AD4-F978-4D67-A959-3DC053EDE48D}" dt="2022-05-10T01:48:35.924" v="9442" actId="478"/>
          <ac:cxnSpMkLst>
            <pc:docMk/>
            <pc:sldMk cId="1403186154" sldId="789"/>
            <ac:cxnSpMk id="23" creationId="{114C8995-A5D7-4266-A516-E579DE200D89}"/>
          </ac:cxnSpMkLst>
        </pc:cxnChg>
        <pc:cxnChg chg="del">
          <ac:chgData name="Nguyen Chi Son" userId="606856d02e9d83ac" providerId="LiveId" clId="{6D243AD4-F978-4D67-A959-3DC053EDE48D}" dt="2022-05-10T01:48:35.924" v="9442" actId="478"/>
          <ac:cxnSpMkLst>
            <pc:docMk/>
            <pc:sldMk cId="1403186154" sldId="789"/>
            <ac:cxnSpMk id="25" creationId="{067A58F0-19DE-4B01-9F1B-68DEAE604BEA}"/>
          </ac:cxnSpMkLst>
        </pc:cxnChg>
        <pc:cxnChg chg="mod">
          <ac:chgData name="Nguyen Chi Son" userId="606856d02e9d83ac" providerId="LiveId" clId="{6D243AD4-F978-4D67-A959-3DC053EDE48D}" dt="2022-05-10T01:50:10.092" v="9814"/>
          <ac:cxnSpMkLst>
            <pc:docMk/>
            <pc:sldMk cId="1403186154" sldId="789"/>
            <ac:cxnSpMk id="26" creationId="{963E055D-8B53-1189-2975-E0685A1E3BD1}"/>
          </ac:cxnSpMkLst>
        </pc:cxnChg>
        <pc:cxnChg chg="mod">
          <ac:chgData name="Nguyen Chi Son" userId="606856d02e9d83ac" providerId="LiveId" clId="{6D243AD4-F978-4D67-A959-3DC053EDE48D}" dt="2022-05-10T01:50:10.092" v="9814"/>
          <ac:cxnSpMkLst>
            <pc:docMk/>
            <pc:sldMk cId="1403186154" sldId="789"/>
            <ac:cxnSpMk id="27" creationId="{5E826FC0-B653-F4C3-7A64-4E8A2E9DF61B}"/>
          </ac:cxnSpMkLst>
        </pc:cxnChg>
        <pc:cxnChg chg="del">
          <ac:chgData name="Nguyen Chi Son" userId="606856d02e9d83ac" providerId="LiveId" clId="{6D243AD4-F978-4D67-A959-3DC053EDE48D}" dt="2022-05-10T01:48:35.924" v="9442" actId="478"/>
          <ac:cxnSpMkLst>
            <pc:docMk/>
            <pc:sldMk cId="1403186154" sldId="789"/>
            <ac:cxnSpMk id="33" creationId="{32D256AE-D2E2-4E22-86CE-C50D8D8F7E27}"/>
          </ac:cxnSpMkLst>
        </pc:cxnChg>
        <pc:cxnChg chg="del">
          <ac:chgData name="Nguyen Chi Son" userId="606856d02e9d83ac" providerId="LiveId" clId="{6D243AD4-F978-4D67-A959-3DC053EDE48D}" dt="2022-05-10T01:48:35.924" v="9442" actId="478"/>
          <ac:cxnSpMkLst>
            <pc:docMk/>
            <pc:sldMk cId="1403186154" sldId="789"/>
            <ac:cxnSpMk id="34" creationId="{2CB1A771-DE62-4E4F-8D8D-47D947996DE1}"/>
          </ac:cxnSpMkLst>
        </pc:cxnChg>
        <pc:cxnChg chg="del">
          <ac:chgData name="Nguyen Chi Son" userId="606856d02e9d83ac" providerId="LiveId" clId="{6D243AD4-F978-4D67-A959-3DC053EDE48D}" dt="2022-05-10T01:48:35.924" v="9442" actId="478"/>
          <ac:cxnSpMkLst>
            <pc:docMk/>
            <pc:sldMk cId="1403186154" sldId="789"/>
            <ac:cxnSpMk id="37" creationId="{9DD49A1A-2835-44BD-9659-379AF9E79631}"/>
          </ac:cxnSpMkLst>
        </pc:cxnChg>
        <pc:cxnChg chg="add mod">
          <ac:chgData name="Nguyen Chi Son" userId="606856d02e9d83ac" providerId="LiveId" clId="{6D243AD4-F978-4D67-A959-3DC053EDE48D}" dt="2022-05-10T02:02:42.107" v="10038" actId="1076"/>
          <ac:cxnSpMkLst>
            <pc:docMk/>
            <pc:sldMk cId="1403186154" sldId="789"/>
            <ac:cxnSpMk id="38" creationId="{78855FDB-C3B8-8693-99D8-C9FA9165A1A4}"/>
          </ac:cxnSpMkLst>
        </pc:cxnChg>
        <pc:cxnChg chg="add mod">
          <ac:chgData name="Nguyen Chi Son" userId="606856d02e9d83ac" providerId="LiveId" clId="{6D243AD4-F978-4D67-A959-3DC053EDE48D}" dt="2022-05-10T02:02:42.107" v="10038" actId="1076"/>
          <ac:cxnSpMkLst>
            <pc:docMk/>
            <pc:sldMk cId="1403186154" sldId="789"/>
            <ac:cxnSpMk id="39" creationId="{EE6E8337-B049-548F-3A93-795BE432C708}"/>
          </ac:cxnSpMkLst>
        </pc:cxnChg>
        <pc:cxnChg chg="add mod">
          <ac:chgData name="Nguyen Chi Son" userId="606856d02e9d83ac" providerId="LiveId" clId="{6D243AD4-F978-4D67-A959-3DC053EDE48D}" dt="2022-05-10T01:52:14.351" v="9833" actId="571"/>
          <ac:cxnSpMkLst>
            <pc:docMk/>
            <pc:sldMk cId="1403186154" sldId="789"/>
            <ac:cxnSpMk id="40" creationId="{0B1DF62A-6944-182B-6B97-5CA18FABD383}"/>
          </ac:cxnSpMkLst>
        </pc:cxnChg>
        <pc:cxnChg chg="add del mod">
          <ac:chgData name="Nguyen Chi Son" userId="606856d02e9d83ac" providerId="LiveId" clId="{6D243AD4-F978-4D67-A959-3DC053EDE48D}" dt="2022-05-10T01:52:36.428" v="9838" actId="478"/>
          <ac:cxnSpMkLst>
            <pc:docMk/>
            <pc:sldMk cId="1403186154" sldId="789"/>
            <ac:cxnSpMk id="41" creationId="{504C5FD5-7275-C410-2D67-2C4E58A0739C}"/>
          </ac:cxnSpMkLst>
        </pc:cxnChg>
        <pc:cxnChg chg="add mod">
          <ac:chgData name="Nguyen Chi Son" userId="606856d02e9d83ac" providerId="LiveId" clId="{6D243AD4-F978-4D67-A959-3DC053EDE48D}" dt="2022-05-10T02:02:42.107" v="10038" actId="1076"/>
          <ac:cxnSpMkLst>
            <pc:docMk/>
            <pc:sldMk cId="1403186154" sldId="789"/>
            <ac:cxnSpMk id="42" creationId="{C3727681-2328-78AC-77DA-CD3F6E2D787C}"/>
          </ac:cxnSpMkLst>
        </pc:cxnChg>
        <pc:cxnChg chg="add mod">
          <ac:chgData name="Nguyen Chi Son" userId="606856d02e9d83ac" providerId="LiveId" clId="{6D243AD4-F978-4D67-A959-3DC053EDE48D}" dt="2022-05-10T02:02:42.107" v="10038" actId="1076"/>
          <ac:cxnSpMkLst>
            <pc:docMk/>
            <pc:sldMk cId="1403186154" sldId="789"/>
            <ac:cxnSpMk id="43" creationId="{625C08AE-2AC8-14B0-02CF-E6F7EEF11B9B}"/>
          </ac:cxnSpMkLst>
        </pc:cxnChg>
      </pc:sldChg>
      <pc:sldChg chg="add del">
        <pc:chgData name="Nguyen Chi Son" userId="606856d02e9d83ac" providerId="LiveId" clId="{6D243AD4-F978-4D67-A959-3DC053EDE48D}" dt="2022-05-10T02:07:26.242" v="10338"/>
        <pc:sldMkLst>
          <pc:docMk/>
          <pc:sldMk cId="614925116" sldId="790"/>
        </pc:sldMkLst>
      </pc:sldChg>
      <pc:sldChg chg="addSp delSp modSp add mod delAnim modAnim">
        <pc:chgData name="Nguyen Chi Son" userId="606856d02e9d83ac" providerId="LiveId" clId="{6D243AD4-F978-4D67-A959-3DC053EDE48D}" dt="2022-05-10T02:54:07.463" v="12035"/>
        <pc:sldMkLst>
          <pc:docMk/>
          <pc:sldMk cId="822980392" sldId="790"/>
        </pc:sldMkLst>
        <pc:spChg chg="add del mod">
          <ac:chgData name="Nguyen Chi Son" userId="606856d02e9d83ac" providerId="LiveId" clId="{6D243AD4-F978-4D67-A959-3DC053EDE48D}" dt="2022-05-10T02:43:08.386" v="11714" actId="478"/>
          <ac:spMkLst>
            <pc:docMk/>
            <pc:sldMk cId="822980392" sldId="790"/>
            <ac:spMk id="14" creationId="{2DE3EEFE-3574-AA91-AB6B-669CBE490FD2}"/>
          </ac:spMkLst>
        </pc:spChg>
        <pc:spChg chg="del">
          <ac:chgData name="Nguyen Chi Son" userId="606856d02e9d83ac" providerId="LiveId" clId="{6D243AD4-F978-4D67-A959-3DC053EDE48D}" dt="2022-05-10T02:35:07.157" v="11504" actId="478"/>
          <ac:spMkLst>
            <pc:docMk/>
            <pc:sldMk cId="822980392" sldId="790"/>
            <ac:spMk id="16" creationId="{20437F63-991D-4CA1-3CD1-0E0BD2329DF3}"/>
          </ac:spMkLst>
        </pc:spChg>
        <pc:spChg chg="mod">
          <ac:chgData name="Nguyen Chi Son" userId="606856d02e9d83ac" providerId="LiveId" clId="{6D243AD4-F978-4D67-A959-3DC053EDE48D}" dt="2022-05-10T02:35:13.526" v="11519" actId="20577"/>
          <ac:spMkLst>
            <pc:docMk/>
            <pc:sldMk cId="822980392" sldId="790"/>
            <ac:spMk id="19" creationId="{9C339D16-68E4-43C4-A62E-D0146138D23B}"/>
          </ac:spMkLst>
        </pc:spChg>
        <pc:spChg chg="add mod">
          <ac:chgData name="Nguyen Chi Son" userId="606856d02e9d83ac" providerId="LiveId" clId="{6D243AD4-F978-4D67-A959-3DC053EDE48D}" dt="2022-05-10T02:43:37.209" v="11768" actId="1582"/>
          <ac:spMkLst>
            <pc:docMk/>
            <pc:sldMk cId="822980392" sldId="790"/>
            <ac:spMk id="23" creationId="{FB22FE36-4B2A-6742-9E23-20416FC7B352}"/>
          </ac:spMkLst>
        </pc:spChg>
        <pc:spChg chg="mod">
          <ac:chgData name="Nguyen Chi Son" userId="606856d02e9d83ac" providerId="LiveId" clId="{6D243AD4-F978-4D67-A959-3DC053EDE48D}" dt="2022-05-10T02:35:27.423" v="11520"/>
          <ac:spMkLst>
            <pc:docMk/>
            <pc:sldMk cId="822980392" sldId="790"/>
            <ac:spMk id="36" creationId="{3E311FC6-08E6-9C13-0E36-7F37FB12CC37}"/>
          </ac:spMkLst>
        </pc:spChg>
        <pc:spChg chg="mod">
          <ac:chgData name="Nguyen Chi Son" userId="606856d02e9d83ac" providerId="LiveId" clId="{6D243AD4-F978-4D67-A959-3DC053EDE48D}" dt="2022-05-10T02:35:27.423" v="11520"/>
          <ac:spMkLst>
            <pc:docMk/>
            <pc:sldMk cId="822980392" sldId="790"/>
            <ac:spMk id="37" creationId="{47269ED1-D147-8BE1-5BD1-6F65809BC57F}"/>
          </ac:spMkLst>
        </pc:spChg>
        <pc:spChg chg="mod">
          <ac:chgData name="Nguyen Chi Son" userId="606856d02e9d83ac" providerId="LiveId" clId="{6D243AD4-F978-4D67-A959-3DC053EDE48D}" dt="2022-05-10T02:35:27.423" v="11520"/>
          <ac:spMkLst>
            <pc:docMk/>
            <pc:sldMk cId="822980392" sldId="790"/>
            <ac:spMk id="40" creationId="{64187A75-A05A-9043-290C-B2C5A081C777}"/>
          </ac:spMkLst>
        </pc:spChg>
        <pc:spChg chg="mod">
          <ac:chgData name="Nguyen Chi Son" userId="606856d02e9d83ac" providerId="LiveId" clId="{6D243AD4-F978-4D67-A959-3DC053EDE48D}" dt="2022-05-10T02:35:27.423" v="11520"/>
          <ac:spMkLst>
            <pc:docMk/>
            <pc:sldMk cId="822980392" sldId="790"/>
            <ac:spMk id="41" creationId="{DBA715E9-9B83-0F8B-FD6E-D710BA82C1BD}"/>
          </ac:spMkLst>
        </pc:spChg>
        <pc:spChg chg="del">
          <ac:chgData name="Nguyen Chi Son" userId="606856d02e9d83ac" providerId="LiveId" clId="{6D243AD4-F978-4D67-A959-3DC053EDE48D}" dt="2022-05-10T02:35:09.684" v="11506" actId="478"/>
          <ac:spMkLst>
            <pc:docMk/>
            <pc:sldMk cId="822980392" sldId="790"/>
            <ac:spMk id="44" creationId="{97DD0C62-89EE-FF79-4251-EB10549FF2C6}"/>
          </ac:spMkLst>
        </pc:spChg>
        <pc:spChg chg="del">
          <ac:chgData name="Nguyen Chi Son" userId="606856d02e9d83ac" providerId="LiveId" clId="{6D243AD4-F978-4D67-A959-3DC053EDE48D}" dt="2022-05-10T02:35:07.157" v="11504" actId="478"/>
          <ac:spMkLst>
            <pc:docMk/>
            <pc:sldMk cId="822980392" sldId="790"/>
            <ac:spMk id="45" creationId="{D50724F1-DF2A-C42D-F6A8-5B4F2ECA330D}"/>
          </ac:spMkLst>
        </pc:spChg>
        <pc:spChg chg="del">
          <ac:chgData name="Nguyen Chi Son" userId="606856d02e9d83ac" providerId="LiveId" clId="{6D243AD4-F978-4D67-A959-3DC053EDE48D}" dt="2022-05-10T02:35:07.157" v="11504" actId="478"/>
          <ac:spMkLst>
            <pc:docMk/>
            <pc:sldMk cId="822980392" sldId="790"/>
            <ac:spMk id="46" creationId="{8394DF36-28D1-B206-FDC9-149899BE412A}"/>
          </ac:spMkLst>
        </pc:spChg>
        <pc:spChg chg="del">
          <ac:chgData name="Nguyen Chi Son" userId="606856d02e9d83ac" providerId="LiveId" clId="{6D243AD4-F978-4D67-A959-3DC053EDE48D}" dt="2022-05-10T02:35:07.157" v="11504" actId="478"/>
          <ac:spMkLst>
            <pc:docMk/>
            <pc:sldMk cId="822980392" sldId="790"/>
            <ac:spMk id="47" creationId="{D1AC618F-D4ED-1F7A-F034-0AF41593FE0D}"/>
          </ac:spMkLst>
        </pc:spChg>
        <pc:spChg chg="del">
          <ac:chgData name="Nguyen Chi Son" userId="606856d02e9d83ac" providerId="LiveId" clId="{6D243AD4-F978-4D67-A959-3DC053EDE48D}" dt="2022-05-10T02:35:07.157" v="11504" actId="478"/>
          <ac:spMkLst>
            <pc:docMk/>
            <pc:sldMk cId="822980392" sldId="790"/>
            <ac:spMk id="48" creationId="{2D81715E-118B-473E-3CFA-0BB269611525}"/>
          </ac:spMkLst>
        </pc:spChg>
        <pc:spChg chg="del">
          <ac:chgData name="Nguyen Chi Son" userId="606856d02e9d83ac" providerId="LiveId" clId="{6D243AD4-F978-4D67-A959-3DC053EDE48D}" dt="2022-05-10T02:35:08.342" v="11505" actId="478"/>
          <ac:spMkLst>
            <pc:docMk/>
            <pc:sldMk cId="822980392" sldId="790"/>
            <ac:spMk id="49" creationId="{293C1D68-9E4F-40E3-7CB5-A4D2799D6AE3}"/>
          </ac:spMkLst>
        </pc:spChg>
        <pc:spChg chg="mod">
          <ac:chgData name="Nguyen Chi Son" userId="606856d02e9d83ac" providerId="LiveId" clId="{6D243AD4-F978-4D67-A959-3DC053EDE48D}" dt="2022-05-10T02:36:24.857" v="11522"/>
          <ac:spMkLst>
            <pc:docMk/>
            <pc:sldMk cId="822980392" sldId="790"/>
            <ac:spMk id="53" creationId="{2240FCCE-53C6-2851-D669-303563F148F8}"/>
          </ac:spMkLst>
        </pc:spChg>
        <pc:spChg chg="mod">
          <ac:chgData name="Nguyen Chi Son" userId="606856d02e9d83ac" providerId="LiveId" clId="{6D243AD4-F978-4D67-A959-3DC053EDE48D}" dt="2022-05-10T02:36:24.857" v="11522"/>
          <ac:spMkLst>
            <pc:docMk/>
            <pc:sldMk cId="822980392" sldId="790"/>
            <ac:spMk id="54" creationId="{421B747B-A7E3-2F38-893B-AA2B36C06D13}"/>
          </ac:spMkLst>
        </pc:spChg>
        <pc:spChg chg="del">
          <ac:chgData name="Nguyen Chi Son" userId="606856d02e9d83ac" providerId="LiveId" clId="{6D243AD4-F978-4D67-A959-3DC053EDE48D}" dt="2022-05-10T02:35:07.157" v="11504" actId="478"/>
          <ac:spMkLst>
            <pc:docMk/>
            <pc:sldMk cId="822980392" sldId="790"/>
            <ac:spMk id="55" creationId="{92B2D4DD-5245-9644-74AC-7DD7C544FB92}"/>
          </ac:spMkLst>
        </pc:spChg>
        <pc:spChg chg="del">
          <ac:chgData name="Nguyen Chi Son" userId="606856d02e9d83ac" providerId="LiveId" clId="{6D243AD4-F978-4D67-A959-3DC053EDE48D}" dt="2022-05-10T02:35:07.157" v="11504" actId="478"/>
          <ac:spMkLst>
            <pc:docMk/>
            <pc:sldMk cId="822980392" sldId="790"/>
            <ac:spMk id="58" creationId="{0D8FA050-45AB-89C2-7ED6-0F7BA3D6CCF5}"/>
          </ac:spMkLst>
        </pc:spChg>
        <pc:spChg chg="mod">
          <ac:chgData name="Nguyen Chi Son" userId="606856d02e9d83ac" providerId="LiveId" clId="{6D243AD4-F978-4D67-A959-3DC053EDE48D}" dt="2022-05-10T02:36:24.857" v="11522"/>
          <ac:spMkLst>
            <pc:docMk/>
            <pc:sldMk cId="822980392" sldId="790"/>
            <ac:spMk id="60" creationId="{1D8843DC-636F-C3C8-B0EF-CA5A01206E2C}"/>
          </ac:spMkLst>
        </pc:spChg>
        <pc:spChg chg="add mod">
          <ac:chgData name="Nguyen Chi Son" userId="606856d02e9d83ac" providerId="LiveId" clId="{6D243AD4-F978-4D67-A959-3DC053EDE48D}" dt="2022-05-10T02:43:23.179" v="11765" actId="1036"/>
          <ac:spMkLst>
            <pc:docMk/>
            <pc:sldMk cId="822980392" sldId="790"/>
            <ac:spMk id="68" creationId="{7898064C-E0BC-9FDF-520C-27A395FFCD55}"/>
          </ac:spMkLst>
        </pc:spChg>
        <pc:spChg chg="mod">
          <ac:chgData name="Nguyen Chi Son" userId="606856d02e9d83ac" providerId="LiveId" clId="{6D243AD4-F978-4D67-A959-3DC053EDE48D}" dt="2022-05-10T02:38:37.733" v="11574" actId="571"/>
          <ac:spMkLst>
            <pc:docMk/>
            <pc:sldMk cId="822980392" sldId="790"/>
            <ac:spMk id="70" creationId="{C75CC6A5-5110-C083-C6EF-FE6DC3C426E8}"/>
          </ac:spMkLst>
        </pc:spChg>
        <pc:spChg chg="mod">
          <ac:chgData name="Nguyen Chi Son" userId="606856d02e9d83ac" providerId="LiveId" clId="{6D243AD4-F978-4D67-A959-3DC053EDE48D}" dt="2022-05-10T02:38:37.733" v="11574" actId="571"/>
          <ac:spMkLst>
            <pc:docMk/>
            <pc:sldMk cId="822980392" sldId="790"/>
            <ac:spMk id="71" creationId="{E24F7770-9449-A6D5-C5A5-F2CF49F2409F}"/>
          </ac:spMkLst>
        </pc:spChg>
        <pc:spChg chg="mod">
          <ac:chgData name="Nguyen Chi Son" userId="606856d02e9d83ac" providerId="LiveId" clId="{6D243AD4-F978-4D67-A959-3DC053EDE48D}" dt="2022-05-10T02:38:37.733" v="11574" actId="571"/>
          <ac:spMkLst>
            <pc:docMk/>
            <pc:sldMk cId="822980392" sldId="790"/>
            <ac:spMk id="74" creationId="{D077F354-9FF7-4F0A-99F7-FF82C3D0D32D}"/>
          </ac:spMkLst>
        </pc:spChg>
        <pc:spChg chg="add mod">
          <ac:chgData name="Nguyen Chi Son" userId="606856d02e9d83ac" providerId="LiveId" clId="{6D243AD4-F978-4D67-A959-3DC053EDE48D}" dt="2022-05-10T02:38:37.733" v="11574" actId="571"/>
          <ac:spMkLst>
            <pc:docMk/>
            <pc:sldMk cId="822980392" sldId="790"/>
            <ac:spMk id="75" creationId="{5522456D-CF2E-A4A2-DEC1-4593B8C3D0D0}"/>
          </ac:spMkLst>
        </pc:spChg>
        <pc:spChg chg="add mod">
          <ac:chgData name="Nguyen Chi Son" userId="606856d02e9d83ac" providerId="LiveId" clId="{6D243AD4-F978-4D67-A959-3DC053EDE48D}" dt="2022-05-10T02:43:23.179" v="11765" actId="1036"/>
          <ac:spMkLst>
            <pc:docMk/>
            <pc:sldMk cId="822980392" sldId="790"/>
            <ac:spMk id="76" creationId="{1923F38A-186F-1A6E-12C3-DFCEC2624AC8}"/>
          </ac:spMkLst>
        </pc:spChg>
        <pc:spChg chg="add mod">
          <ac:chgData name="Nguyen Chi Son" userId="606856d02e9d83ac" providerId="LiveId" clId="{6D243AD4-F978-4D67-A959-3DC053EDE48D}" dt="2022-05-10T02:43:23.179" v="11765" actId="1036"/>
          <ac:spMkLst>
            <pc:docMk/>
            <pc:sldMk cId="822980392" sldId="790"/>
            <ac:spMk id="77" creationId="{3D0CAB1C-4D69-9BE7-A412-3003DC13F621}"/>
          </ac:spMkLst>
        </pc:spChg>
        <pc:spChg chg="add mod">
          <ac:chgData name="Nguyen Chi Son" userId="606856d02e9d83ac" providerId="LiveId" clId="{6D243AD4-F978-4D67-A959-3DC053EDE48D}" dt="2022-05-10T02:43:40.640" v="11769" actId="1076"/>
          <ac:spMkLst>
            <pc:docMk/>
            <pc:sldMk cId="822980392" sldId="790"/>
            <ac:spMk id="78" creationId="{4C28E4CC-D3B9-BB17-2769-4D0B7FE2703A}"/>
          </ac:spMkLst>
        </pc:spChg>
        <pc:spChg chg="add mod">
          <ac:chgData name="Nguyen Chi Son" userId="606856d02e9d83ac" providerId="LiveId" clId="{6D243AD4-F978-4D67-A959-3DC053EDE48D}" dt="2022-05-10T02:43:54.435" v="11792" actId="1037"/>
          <ac:spMkLst>
            <pc:docMk/>
            <pc:sldMk cId="822980392" sldId="790"/>
            <ac:spMk id="79" creationId="{DB16C062-64AB-D138-124D-C6717175FFFD}"/>
          </ac:spMkLst>
        </pc:spChg>
        <pc:spChg chg="add mod">
          <ac:chgData name="Nguyen Chi Son" userId="606856d02e9d83ac" providerId="LiveId" clId="{6D243AD4-F978-4D67-A959-3DC053EDE48D}" dt="2022-05-10T02:43:54.435" v="11792" actId="1037"/>
          <ac:spMkLst>
            <pc:docMk/>
            <pc:sldMk cId="822980392" sldId="790"/>
            <ac:spMk id="80" creationId="{8F043139-D025-7136-7116-3DD627A4D179}"/>
          </ac:spMkLst>
        </pc:spChg>
        <pc:spChg chg="add mod">
          <ac:chgData name="Nguyen Chi Son" userId="606856d02e9d83ac" providerId="LiveId" clId="{6D243AD4-F978-4D67-A959-3DC053EDE48D}" dt="2022-05-10T02:44:29.119" v="11830" actId="1035"/>
          <ac:spMkLst>
            <pc:docMk/>
            <pc:sldMk cId="822980392" sldId="790"/>
            <ac:spMk id="84" creationId="{3623380C-6AC3-9EAA-4D36-06D02C457E17}"/>
          </ac:spMkLst>
        </pc:spChg>
        <pc:spChg chg="add mod">
          <ac:chgData name="Nguyen Chi Son" userId="606856d02e9d83ac" providerId="LiveId" clId="{6D243AD4-F978-4D67-A959-3DC053EDE48D}" dt="2022-05-10T02:51:41.276" v="12014" actId="20577"/>
          <ac:spMkLst>
            <pc:docMk/>
            <pc:sldMk cId="822980392" sldId="790"/>
            <ac:spMk id="85" creationId="{91E5F6F1-0106-FB61-0894-BCCD3E1754C0}"/>
          </ac:spMkLst>
        </pc:spChg>
        <pc:spChg chg="add mod">
          <ac:chgData name="Nguyen Chi Son" userId="606856d02e9d83ac" providerId="LiveId" clId="{6D243AD4-F978-4D67-A959-3DC053EDE48D}" dt="2022-05-10T02:51:26.128" v="11969" actId="20577"/>
          <ac:spMkLst>
            <pc:docMk/>
            <pc:sldMk cId="822980392" sldId="790"/>
            <ac:spMk id="86" creationId="{8168C402-F47A-B21A-B70B-6204F5E08B15}"/>
          </ac:spMkLst>
        </pc:spChg>
        <pc:grpChg chg="del">
          <ac:chgData name="Nguyen Chi Son" userId="606856d02e9d83ac" providerId="LiveId" clId="{6D243AD4-F978-4D67-A959-3DC053EDE48D}" dt="2022-05-10T02:35:07.157" v="11504" actId="478"/>
          <ac:grpSpMkLst>
            <pc:docMk/>
            <pc:sldMk cId="822980392" sldId="790"/>
            <ac:grpSpMk id="24" creationId="{E502A5D6-D9F7-39CD-5849-F05B413D616E}"/>
          </ac:grpSpMkLst>
        </pc:grpChg>
        <pc:grpChg chg="add mod">
          <ac:chgData name="Nguyen Chi Son" userId="606856d02e9d83ac" providerId="LiveId" clId="{6D243AD4-F978-4D67-A959-3DC053EDE48D}" dt="2022-05-10T02:41:43.434" v="11600" actId="1076"/>
          <ac:grpSpMkLst>
            <pc:docMk/>
            <pc:sldMk cId="822980392" sldId="790"/>
            <ac:grpSpMk id="33" creationId="{68504F95-43CE-76EE-7C28-724982A034CE}"/>
          </ac:grpSpMkLst>
        </pc:grpChg>
        <pc:grpChg chg="add mod">
          <ac:chgData name="Nguyen Chi Son" userId="606856d02e9d83ac" providerId="LiveId" clId="{6D243AD4-F978-4D67-A959-3DC053EDE48D}" dt="2022-05-10T02:43:15.945" v="11729" actId="1035"/>
          <ac:grpSpMkLst>
            <pc:docMk/>
            <pc:sldMk cId="822980392" sldId="790"/>
            <ac:grpSpMk id="51" creationId="{15ED2645-8C69-D115-39CB-26B91550E8CD}"/>
          </ac:grpSpMkLst>
        </pc:grpChg>
        <pc:grpChg chg="add mod">
          <ac:chgData name="Nguyen Chi Son" userId="606856d02e9d83ac" providerId="LiveId" clId="{6D243AD4-F978-4D67-A959-3DC053EDE48D}" dt="2022-05-10T02:38:37.733" v="11574" actId="571"/>
          <ac:grpSpMkLst>
            <pc:docMk/>
            <pc:sldMk cId="822980392" sldId="790"/>
            <ac:grpSpMk id="69" creationId="{BC6A4070-9D19-27D1-ECE6-F8720ED4DDF0}"/>
          </ac:grpSpMkLst>
        </pc:grpChg>
        <pc:graphicFrameChg chg="del">
          <ac:chgData name="Nguyen Chi Son" userId="606856d02e9d83ac" providerId="LiveId" clId="{6D243AD4-F978-4D67-A959-3DC053EDE48D}" dt="2022-05-10T02:35:07.157" v="11504" actId="478"/>
          <ac:graphicFrameMkLst>
            <pc:docMk/>
            <pc:sldMk cId="822980392" sldId="790"/>
            <ac:graphicFrameMk id="50" creationId="{318F2688-D3AA-8FEA-F98D-2084BF571BD3}"/>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2" creationId="{5BC0D14B-4CE0-E91E-DA3F-2845D042F179}"/>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6" creationId="{FABCC503-6001-8CF7-AD1E-09A1A7557A48}"/>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1" creationId="{7538B784-45F9-9E10-398D-2C3920FCEFE0}"/>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2" creationId="{8C765F35-8239-F049-F457-8A3170F8AC28}"/>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1" creationId="{9981C088-EC7E-786A-28DA-DACC06067F82}"/>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2" creationId="{5DD963A0-7040-D832-F739-CBA16C3A5EA1}"/>
          </ac:graphicFrameMkLst>
        </pc:graphicFrameChg>
        <pc:graphicFrameChg chg="add mod">
          <ac:chgData name="Nguyen Chi Son" userId="606856d02e9d83ac" providerId="LiveId" clId="{6D243AD4-F978-4D67-A959-3DC053EDE48D}" dt="2022-05-10T02:44:12.568" v="11797" actId="1076"/>
          <ac:graphicFrameMkLst>
            <pc:docMk/>
            <pc:sldMk cId="822980392" sldId="790"/>
            <ac:graphicFrameMk id="83" creationId="{1CA83B98-8355-AFC4-B2EF-12DC1C0AD434}"/>
          </ac:graphicFrameMkLst>
        </pc:graphicFrameChg>
        <pc:graphicFrameChg chg="add mod">
          <ac:chgData name="Nguyen Chi Son" userId="606856d02e9d83ac" providerId="LiveId" clId="{6D243AD4-F978-4D67-A959-3DC053EDE48D}" dt="2022-05-10T02:51:45.387" v="12015" actId="1076"/>
          <ac:graphicFrameMkLst>
            <pc:docMk/>
            <pc:sldMk cId="822980392" sldId="790"/>
            <ac:graphicFrameMk id="87" creationId="{4B9E8971-4137-1C3E-F814-0F319C023DDC}"/>
          </ac:graphicFrameMkLst>
        </pc:graphicFrameChg>
        <pc:graphicFrameChg chg="add del mod">
          <ac:chgData name="Nguyen Chi Son" userId="606856d02e9d83ac" providerId="LiveId" clId="{6D243AD4-F978-4D67-A959-3DC053EDE48D}" dt="2022-05-10T02:51:31.888" v="11981" actId="478"/>
          <ac:graphicFrameMkLst>
            <pc:docMk/>
            <pc:sldMk cId="822980392" sldId="790"/>
            <ac:graphicFrameMk id="88" creationId="{9E98B358-F249-185C-CAA3-BAC943F38BAE}"/>
          </ac:graphicFrameMkLst>
        </pc:graphicFrameChg>
        <pc:graphicFrameChg chg="add mod">
          <ac:chgData name="Nguyen Chi Son" userId="606856d02e9d83ac" providerId="LiveId" clId="{6D243AD4-F978-4D67-A959-3DC053EDE48D}" dt="2022-05-10T02:51:29.909" v="11980" actId="1038"/>
          <ac:graphicFrameMkLst>
            <pc:docMk/>
            <pc:sldMk cId="822980392" sldId="790"/>
            <ac:graphicFrameMk id="89" creationId="{3671DF9D-92BF-4A2B-9498-06087E125BDD}"/>
          </ac:graphicFrameMkLst>
        </pc:graphicFrameChg>
        <pc:cxnChg chg="del">
          <ac:chgData name="Nguyen Chi Son" userId="606856d02e9d83ac" providerId="LiveId" clId="{6D243AD4-F978-4D67-A959-3DC053EDE48D}" dt="2022-05-10T02:35:07.157" v="11504" actId="478"/>
          <ac:cxnSpMkLst>
            <pc:docMk/>
            <pc:sldMk cId="822980392" sldId="790"/>
            <ac:cxnSpMk id="7" creationId="{5BD2C236-0A7C-5161-6F70-EE0D5CB89468}"/>
          </ac:cxnSpMkLst>
        </pc:cxnChg>
        <pc:cxnChg chg="mod">
          <ac:chgData name="Nguyen Chi Son" userId="606856d02e9d83ac" providerId="LiveId" clId="{6D243AD4-F978-4D67-A959-3DC053EDE48D}" dt="2022-05-10T02:35:27.423" v="11520"/>
          <ac:cxnSpMkLst>
            <pc:docMk/>
            <pc:sldMk cId="822980392" sldId="790"/>
            <ac:cxnSpMk id="34" creationId="{C3A37E8B-C312-2E6E-A594-8575A6CF5E0D}"/>
          </ac:cxnSpMkLst>
        </pc:cxnChg>
        <pc:cxnChg chg="mod">
          <ac:chgData name="Nguyen Chi Son" userId="606856d02e9d83ac" providerId="LiveId" clId="{6D243AD4-F978-4D67-A959-3DC053EDE48D}" dt="2022-05-10T02:35:27.423" v="11520"/>
          <ac:cxnSpMkLst>
            <pc:docMk/>
            <pc:sldMk cId="822980392" sldId="790"/>
            <ac:cxnSpMk id="35" creationId="{FD008D6C-B13C-EBAF-650F-6386F34C40E8}"/>
          </ac:cxnSpMkLst>
        </pc:cxnChg>
        <pc:cxnChg chg="del">
          <ac:chgData name="Nguyen Chi Son" userId="606856d02e9d83ac" providerId="LiveId" clId="{6D243AD4-F978-4D67-A959-3DC053EDE48D}" dt="2022-05-10T02:35:07.157" v="11504" actId="478"/>
          <ac:cxnSpMkLst>
            <pc:docMk/>
            <pc:sldMk cId="822980392" sldId="790"/>
            <ac:cxnSpMk id="38" creationId="{78855FDB-C3B8-8693-99D8-C9FA9165A1A4}"/>
          </ac:cxnSpMkLst>
        </pc:cxnChg>
        <pc:cxnChg chg="del">
          <ac:chgData name="Nguyen Chi Son" userId="606856d02e9d83ac" providerId="LiveId" clId="{6D243AD4-F978-4D67-A959-3DC053EDE48D}" dt="2022-05-10T02:35:07.157" v="11504" actId="478"/>
          <ac:cxnSpMkLst>
            <pc:docMk/>
            <pc:sldMk cId="822980392" sldId="790"/>
            <ac:cxnSpMk id="39" creationId="{EE6E8337-B049-548F-3A93-795BE432C708}"/>
          </ac:cxnSpMkLst>
        </pc:cxnChg>
        <pc:cxnChg chg="del">
          <ac:chgData name="Nguyen Chi Son" userId="606856d02e9d83ac" providerId="LiveId" clId="{6D243AD4-F978-4D67-A959-3DC053EDE48D}" dt="2022-05-10T02:35:07.157" v="11504" actId="478"/>
          <ac:cxnSpMkLst>
            <pc:docMk/>
            <pc:sldMk cId="822980392" sldId="790"/>
            <ac:cxnSpMk id="42" creationId="{C3727681-2328-78AC-77DA-CD3F6E2D787C}"/>
          </ac:cxnSpMkLst>
        </pc:cxnChg>
        <pc:cxnChg chg="del">
          <ac:chgData name="Nguyen Chi Son" userId="606856d02e9d83ac" providerId="LiveId" clId="{6D243AD4-F978-4D67-A959-3DC053EDE48D}" dt="2022-05-10T02:35:07.157" v="11504" actId="478"/>
          <ac:cxnSpMkLst>
            <pc:docMk/>
            <pc:sldMk cId="822980392" sldId="790"/>
            <ac:cxnSpMk id="43" creationId="{625C08AE-2AC8-14B0-02CF-E6F7EEF11B9B}"/>
          </ac:cxnSpMkLst>
        </pc:cxnChg>
        <pc:cxnChg chg="mod">
          <ac:chgData name="Nguyen Chi Son" userId="606856d02e9d83ac" providerId="LiveId" clId="{6D243AD4-F978-4D67-A959-3DC053EDE48D}" dt="2022-05-10T02:36:24.857" v="11522"/>
          <ac:cxnSpMkLst>
            <pc:docMk/>
            <pc:sldMk cId="822980392" sldId="790"/>
            <ac:cxnSpMk id="57" creationId="{FEBE1FC5-A053-DBBB-99EF-1742FE143D3B}"/>
          </ac:cxnSpMkLst>
        </pc:cxnChg>
        <pc:cxnChg chg="mod">
          <ac:chgData name="Nguyen Chi Son" userId="606856d02e9d83ac" providerId="LiveId" clId="{6D243AD4-F978-4D67-A959-3DC053EDE48D}" dt="2022-05-10T02:36:24.857" v="11522"/>
          <ac:cxnSpMkLst>
            <pc:docMk/>
            <pc:sldMk cId="822980392" sldId="790"/>
            <ac:cxnSpMk id="59" creationId="{2EBF8E76-E50C-B246-D6D2-3A00B61613D9}"/>
          </ac:cxnSpMkLst>
        </pc:cxnChg>
        <pc:cxnChg chg="add mod">
          <ac:chgData name="Nguyen Chi Son" userId="606856d02e9d83ac" providerId="LiveId" clId="{6D243AD4-F978-4D67-A959-3DC053EDE48D}" dt="2022-05-10T02:43:23.179" v="11765" actId="1036"/>
          <ac:cxnSpMkLst>
            <pc:docMk/>
            <pc:sldMk cId="822980392" sldId="790"/>
            <ac:cxnSpMk id="63" creationId="{7D48CF74-E719-B882-875F-062C8C7EFCF4}"/>
          </ac:cxnSpMkLst>
        </pc:cxnChg>
        <pc:cxnChg chg="add mod">
          <ac:chgData name="Nguyen Chi Son" userId="606856d02e9d83ac" providerId="LiveId" clId="{6D243AD4-F978-4D67-A959-3DC053EDE48D}" dt="2022-05-10T02:43:23.179" v="11765" actId="1036"/>
          <ac:cxnSpMkLst>
            <pc:docMk/>
            <pc:sldMk cId="822980392" sldId="790"/>
            <ac:cxnSpMk id="64" creationId="{5CC9011F-0536-910F-6987-CF76982B6196}"/>
          </ac:cxnSpMkLst>
        </pc:cxnChg>
        <pc:cxnChg chg="add mod">
          <ac:chgData name="Nguyen Chi Son" userId="606856d02e9d83ac" providerId="LiveId" clId="{6D243AD4-F978-4D67-A959-3DC053EDE48D}" dt="2022-05-10T02:43:23.179" v="11765" actId="1036"/>
          <ac:cxnSpMkLst>
            <pc:docMk/>
            <pc:sldMk cId="822980392" sldId="790"/>
            <ac:cxnSpMk id="65" creationId="{8AD9C7E0-6DC3-CB52-F10E-E4214FF5C5DF}"/>
          </ac:cxnSpMkLst>
        </pc:cxnChg>
        <pc:cxnChg chg="add mod">
          <ac:chgData name="Nguyen Chi Son" userId="606856d02e9d83ac" providerId="LiveId" clId="{6D243AD4-F978-4D67-A959-3DC053EDE48D}" dt="2022-05-10T02:43:23.179" v="11765" actId="1036"/>
          <ac:cxnSpMkLst>
            <pc:docMk/>
            <pc:sldMk cId="822980392" sldId="790"/>
            <ac:cxnSpMk id="66" creationId="{B406E3BF-83ED-EBAC-F286-850E5E6AED3F}"/>
          </ac:cxnSpMkLst>
        </pc:cxnChg>
        <pc:cxnChg chg="add mod">
          <ac:chgData name="Nguyen Chi Son" userId="606856d02e9d83ac" providerId="LiveId" clId="{6D243AD4-F978-4D67-A959-3DC053EDE48D}" dt="2022-05-10T02:43:23.179" v="11765" actId="1036"/>
          <ac:cxnSpMkLst>
            <pc:docMk/>
            <pc:sldMk cId="822980392" sldId="790"/>
            <ac:cxnSpMk id="67" creationId="{0E086082-995B-8157-0437-3BCC97A9BFC5}"/>
          </ac:cxnSpMkLst>
        </pc:cxnChg>
        <pc:cxnChg chg="mod">
          <ac:chgData name="Nguyen Chi Son" userId="606856d02e9d83ac" providerId="LiveId" clId="{6D243AD4-F978-4D67-A959-3DC053EDE48D}" dt="2022-05-10T02:38:37.733" v="11574" actId="571"/>
          <ac:cxnSpMkLst>
            <pc:docMk/>
            <pc:sldMk cId="822980392" sldId="790"/>
            <ac:cxnSpMk id="72" creationId="{F845673E-5705-6075-7A6B-28A0EF43E3E8}"/>
          </ac:cxnSpMkLst>
        </pc:cxnChg>
        <pc:cxnChg chg="mod">
          <ac:chgData name="Nguyen Chi Son" userId="606856d02e9d83ac" providerId="LiveId" clId="{6D243AD4-F978-4D67-A959-3DC053EDE48D}" dt="2022-05-10T02:38:37.733" v="11574" actId="571"/>
          <ac:cxnSpMkLst>
            <pc:docMk/>
            <pc:sldMk cId="822980392" sldId="790"/>
            <ac:cxnSpMk id="73" creationId="{40F95A96-4139-0893-FFA7-EFA6B7071D30}"/>
          </ac:cxnSpMkLst>
        </pc:cxnChg>
      </pc:sldChg>
      <pc:sldChg chg="addSp delSp modSp add del mod delAnim modAnim">
        <pc:chgData name="Nguyen Chi Son" userId="606856d02e9d83ac" providerId="LiveId" clId="{6D243AD4-F978-4D67-A959-3DC053EDE48D}" dt="2022-05-10T02:33:29.871" v="10980" actId="47"/>
        <pc:sldMkLst>
          <pc:docMk/>
          <pc:sldMk cId="2053085579" sldId="790"/>
        </pc:sldMkLst>
        <pc:spChg chg="add mod">
          <ac:chgData name="Nguyen Chi Son" userId="606856d02e9d83ac" providerId="LiveId" clId="{6D243AD4-F978-4D67-A959-3DC053EDE48D}" dt="2022-05-10T02:14:50.893" v="10977" actId="1076"/>
          <ac:spMkLst>
            <pc:docMk/>
            <pc:sldMk cId="2053085579" sldId="790"/>
            <ac:spMk id="10" creationId="{8A5E42E7-1B96-7DCD-FD6A-8C56B095EC5A}"/>
          </ac:spMkLst>
        </pc:spChg>
        <pc:spChg chg="del">
          <ac:chgData name="Nguyen Chi Son" userId="606856d02e9d83ac" providerId="LiveId" clId="{6D243AD4-F978-4D67-A959-3DC053EDE48D}" dt="2022-05-10T02:07:36.116" v="10341" actId="478"/>
          <ac:spMkLst>
            <pc:docMk/>
            <pc:sldMk cId="2053085579" sldId="790"/>
            <ac:spMk id="16" creationId="{20437F63-991D-4CA1-3CD1-0E0BD2329DF3}"/>
          </ac:spMkLst>
        </pc:spChg>
        <pc:spChg chg="mod">
          <ac:chgData name="Nguyen Chi Son" userId="606856d02e9d83ac" providerId="LiveId" clId="{6D243AD4-F978-4D67-A959-3DC053EDE48D}" dt="2022-05-10T02:08:47.782" v="10895" actId="57"/>
          <ac:spMkLst>
            <pc:docMk/>
            <pc:sldMk cId="2053085579" sldId="790"/>
            <ac:spMk id="19" creationId="{9C339D16-68E4-43C4-A62E-D0146138D23B}"/>
          </ac:spMkLst>
        </pc:spChg>
        <pc:spChg chg="mod">
          <ac:chgData name="Nguyen Chi Son" userId="606856d02e9d83ac" providerId="LiveId" clId="{6D243AD4-F978-4D67-A959-3DC053EDE48D}" dt="2022-05-10T02:08:54.517" v="10896"/>
          <ac:spMkLst>
            <pc:docMk/>
            <pc:sldMk cId="2053085579" sldId="790"/>
            <ac:spMk id="36" creationId="{C8E7EE57-47CE-D8C1-9B72-B9BC26D2AF93}"/>
          </ac:spMkLst>
        </pc:spChg>
        <pc:spChg chg="mod">
          <ac:chgData name="Nguyen Chi Son" userId="606856d02e9d83ac" providerId="LiveId" clId="{6D243AD4-F978-4D67-A959-3DC053EDE48D}" dt="2022-05-10T02:08:54.517" v="10896"/>
          <ac:spMkLst>
            <pc:docMk/>
            <pc:sldMk cId="2053085579" sldId="790"/>
            <ac:spMk id="37" creationId="{1394EC31-5105-1BA5-A612-26E1B46B181C}"/>
          </ac:spMkLst>
        </pc:spChg>
        <pc:spChg chg="mod">
          <ac:chgData name="Nguyen Chi Son" userId="606856d02e9d83ac" providerId="LiveId" clId="{6D243AD4-F978-4D67-A959-3DC053EDE48D}" dt="2022-05-10T02:08:54.517" v="10896"/>
          <ac:spMkLst>
            <pc:docMk/>
            <pc:sldMk cId="2053085579" sldId="790"/>
            <ac:spMk id="40" creationId="{402EAF35-16F4-03A3-EC39-DC8C1BBD2D87}"/>
          </ac:spMkLst>
        </pc:spChg>
        <pc:spChg chg="mod">
          <ac:chgData name="Nguyen Chi Son" userId="606856d02e9d83ac" providerId="LiveId" clId="{6D243AD4-F978-4D67-A959-3DC053EDE48D}" dt="2022-05-10T02:08:54.517" v="10896"/>
          <ac:spMkLst>
            <pc:docMk/>
            <pc:sldMk cId="2053085579" sldId="790"/>
            <ac:spMk id="41" creationId="{2CC662A1-D1AC-E4E0-F954-A1C41E38C7BD}"/>
          </ac:spMkLst>
        </pc:spChg>
        <pc:spChg chg="del">
          <ac:chgData name="Nguyen Chi Son" userId="606856d02e9d83ac" providerId="LiveId" clId="{6D243AD4-F978-4D67-A959-3DC053EDE48D}" dt="2022-05-10T02:07:37.851" v="10342" actId="478"/>
          <ac:spMkLst>
            <pc:docMk/>
            <pc:sldMk cId="2053085579" sldId="790"/>
            <ac:spMk id="44" creationId="{97DD0C62-89EE-FF79-4251-EB10549FF2C6}"/>
          </ac:spMkLst>
        </pc:spChg>
        <pc:spChg chg="del">
          <ac:chgData name="Nguyen Chi Son" userId="606856d02e9d83ac" providerId="LiveId" clId="{6D243AD4-F978-4D67-A959-3DC053EDE48D}" dt="2022-05-10T02:07:36.116" v="10341" actId="478"/>
          <ac:spMkLst>
            <pc:docMk/>
            <pc:sldMk cId="2053085579" sldId="790"/>
            <ac:spMk id="45" creationId="{D50724F1-DF2A-C42D-F6A8-5B4F2ECA330D}"/>
          </ac:spMkLst>
        </pc:spChg>
        <pc:spChg chg="del">
          <ac:chgData name="Nguyen Chi Son" userId="606856d02e9d83ac" providerId="LiveId" clId="{6D243AD4-F978-4D67-A959-3DC053EDE48D}" dt="2022-05-10T02:07:36.116" v="10341" actId="478"/>
          <ac:spMkLst>
            <pc:docMk/>
            <pc:sldMk cId="2053085579" sldId="790"/>
            <ac:spMk id="46" creationId="{8394DF36-28D1-B206-FDC9-149899BE412A}"/>
          </ac:spMkLst>
        </pc:spChg>
        <pc:spChg chg="del">
          <ac:chgData name="Nguyen Chi Son" userId="606856d02e9d83ac" providerId="LiveId" clId="{6D243AD4-F978-4D67-A959-3DC053EDE48D}" dt="2022-05-10T02:07:36.116" v="10341" actId="478"/>
          <ac:spMkLst>
            <pc:docMk/>
            <pc:sldMk cId="2053085579" sldId="790"/>
            <ac:spMk id="47" creationId="{D1AC618F-D4ED-1F7A-F034-0AF41593FE0D}"/>
          </ac:spMkLst>
        </pc:spChg>
        <pc:spChg chg="del">
          <ac:chgData name="Nguyen Chi Son" userId="606856d02e9d83ac" providerId="LiveId" clId="{6D243AD4-F978-4D67-A959-3DC053EDE48D}" dt="2022-05-10T02:07:36.116" v="10341" actId="478"/>
          <ac:spMkLst>
            <pc:docMk/>
            <pc:sldMk cId="2053085579" sldId="790"/>
            <ac:spMk id="48" creationId="{2D81715E-118B-473E-3CFA-0BB269611525}"/>
          </ac:spMkLst>
        </pc:spChg>
        <pc:spChg chg="del">
          <ac:chgData name="Nguyen Chi Son" userId="606856d02e9d83ac" providerId="LiveId" clId="{6D243AD4-F978-4D67-A959-3DC053EDE48D}" dt="2022-05-10T02:07:36.116" v="10341" actId="478"/>
          <ac:spMkLst>
            <pc:docMk/>
            <pc:sldMk cId="2053085579" sldId="790"/>
            <ac:spMk id="49" creationId="{293C1D68-9E4F-40E3-7CB5-A4D2799D6AE3}"/>
          </ac:spMkLst>
        </pc:spChg>
        <pc:spChg chg="del">
          <ac:chgData name="Nguyen Chi Son" userId="606856d02e9d83ac" providerId="LiveId" clId="{6D243AD4-F978-4D67-A959-3DC053EDE48D}" dt="2022-05-10T02:07:36.116" v="10341" actId="478"/>
          <ac:spMkLst>
            <pc:docMk/>
            <pc:sldMk cId="2053085579" sldId="790"/>
            <ac:spMk id="55" creationId="{92B2D4DD-5245-9644-74AC-7DD7C544FB92}"/>
          </ac:spMkLst>
        </pc:spChg>
        <pc:spChg chg="del">
          <ac:chgData name="Nguyen Chi Son" userId="606856d02e9d83ac" providerId="LiveId" clId="{6D243AD4-F978-4D67-A959-3DC053EDE48D}" dt="2022-05-10T02:07:36.116" v="10341" actId="478"/>
          <ac:spMkLst>
            <pc:docMk/>
            <pc:sldMk cId="2053085579" sldId="790"/>
            <ac:spMk id="58" creationId="{0D8FA050-45AB-89C2-7ED6-0F7BA3D6CCF5}"/>
          </ac:spMkLst>
        </pc:spChg>
        <pc:spChg chg="add mod">
          <ac:chgData name="Nguyen Chi Son" userId="606856d02e9d83ac" providerId="LiveId" clId="{6D243AD4-F978-4D67-A959-3DC053EDE48D}" dt="2022-05-10T02:14:50.893" v="10977" actId="1076"/>
          <ac:spMkLst>
            <pc:docMk/>
            <pc:sldMk cId="2053085579" sldId="790"/>
            <ac:spMk id="60" creationId="{6EB431E9-2EE8-D216-999E-92C697AFC68E}"/>
          </ac:spMkLst>
        </pc:spChg>
        <pc:spChg chg="add mod">
          <ac:chgData name="Nguyen Chi Son" userId="606856d02e9d83ac" providerId="LiveId" clId="{6D243AD4-F978-4D67-A959-3DC053EDE48D}" dt="2022-05-10T02:15:22.482" v="10979" actId="20577"/>
          <ac:spMkLst>
            <pc:docMk/>
            <pc:sldMk cId="2053085579" sldId="790"/>
            <ac:spMk id="63" creationId="{39EFDBFE-89BC-027A-15DC-1C80164148E2}"/>
          </ac:spMkLst>
        </pc:spChg>
        <pc:spChg chg="add mod">
          <ac:chgData name="Nguyen Chi Son" userId="606856d02e9d83ac" providerId="LiveId" clId="{6D243AD4-F978-4D67-A959-3DC053EDE48D}" dt="2022-05-10T02:15:21.090" v="10978" actId="20577"/>
          <ac:spMkLst>
            <pc:docMk/>
            <pc:sldMk cId="2053085579" sldId="790"/>
            <ac:spMk id="64" creationId="{A75B393F-D279-E6FE-F8B5-7417BE6CF922}"/>
          </ac:spMkLst>
        </pc:spChg>
        <pc:spChg chg="add mod">
          <ac:chgData name="Nguyen Chi Son" userId="606856d02e9d83ac" providerId="LiveId" clId="{6D243AD4-F978-4D67-A959-3DC053EDE48D}" dt="2022-05-10T02:14:50.893" v="10977" actId="1076"/>
          <ac:spMkLst>
            <pc:docMk/>
            <pc:sldMk cId="2053085579" sldId="790"/>
            <ac:spMk id="65" creationId="{AC66C1D6-CB6D-01D1-B160-240B5F8BF485}"/>
          </ac:spMkLst>
        </pc:spChg>
        <pc:spChg chg="add mod">
          <ac:chgData name="Nguyen Chi Son" userId="606856d02e9d83ac" providerId="LiveId" clId="{6D243AD4-F978-4D67-A959-3DC053EDE48D}" dt="2022-05-10T02:14:50.893" v="10977" actId="1076"/>
          <ac:spMkLst>
            <pc:docMk/>
            <pc:sldMk cId="2053085579" sldId="790"/>
            <ac:spMk id="66" creationId="{8D9044CF-FE56-1A02-0782-7787A377DCC9}"/>
          </ac:spMkLst>
        </pc:spChg>
        <pc:spChg chg="add mod">
          <ac:chgData name="Nguyen Chi Son" userId="606856d02e9d83ac" providerId="LiveId" clId="{6D243AD4-F978-4D67-A959-3DC053EDE48D}" dt="2022-05-10T02:14:50.893" v="10977" actId="1076"/>
          <ac:spMkLst>
            <pc:docMk/>
            <pc:sldMk cId="2053085579" sldId="790"/>
            <ac:spMk id="67" creationId="{05D90816-CAEF-DC9A-258A-309F5F4E75F4}"/>
          </ac:spMkLst>
        </pc:spChg>
        <pc:spChg chg="add mod">
          <ac:chgData name="Nguyen Chi Son" userId="606856d02e9d83ac" providerId="LiveId" clId="{6D243AD4-F978-4D67-A959-3DC053EDE48D}" dt="2022-05-10T02:14:50.893" v="10977" actId="1076"/>
          <ac:spMkLst>
            <pc:docMk/>
            <pc:sldMk cId="2053085579" sldId="790"/>
            <ac:spMk id="68" creationId="{40C68D3C-27EC-CAE4-9CF3-A001C4FAC93C}"/>
          </ac:spMkLst>
        </pc:spChg>
        <pc:grpChg chg="del">
          <ac:chgData name="Nguyen Chi Son" userId="606856d02e9d83ac" providerId="LiveId" clId="{6D243AD4-F978-4D67-A959-3DC053EDE48D}" dt="2022-05-10T02:07:36.116" v="10341" actId="478"/>
          <ac:grpSpMkLst>
            <pc:docMk/>
            <pc:sldMk cId="2053085579" sldId="790"/>
            <ac:grpSpMk id="24" creationId="{E502A5D6-D9F7-39CD-5849-F05B413D616E}"/>
          </ac:grpSpMkLst>
        </pc:grpChg>
        <pc:grpChg chg="add mod">
          <ac:chgData name="Nguyen Chi Son" userId="606856d02e9d83ac" providerId="LiveId" clId="{6D243AD4-F978-4D67-A959-3DC053EDE48D}" dt="2022-05-10T02:14:33.573" v="10974" actId="1076"/>
          <ac:grpSpMkLst>
            <pc:docMk/>
            <pc:sldMk cId="2053085579" sldId="790"/>
            <ac:grpSpMk id="33" creationId="{23BBC81C-AFEF-A77B-398F-F38B50C63F47}"/>
          </ac:grpSpMkLst>
        </pc:grpChg>
        <pc:graphicFrameChg chg="del">
          <ac:chgData name="Nguyen Chi Son" userId="606856d02e9d83ac" providerId="LiveId" clId="{6D243AD4-F978-4D67-A959-3DC053EDE48D}" dt="2022-05-10T02:07:36.116" v="10341" actId="478"/>
          <ac:graphicFrameMkLst>
            <pc:docMk/>
            <pc:sldMk cId="2053085579" sldId="790"/>
            <ac:graphicFrameMk id="50" creationId="{318F2688-D3AA-8FEA-F98D-2084BF571BD3}"/>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2" creationId="{5BC0D14B-4CE0-E91E-DA3F-2845D042F179}"/>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6" creationId="{FABCC503-6001-8CF7-AD1E-09A1A7557A48}"/>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1" creationId="{7538B784-45F9-9E10-398D-2C3920FCEFE0}"/>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2" creationId="{8C765F35-8239-F049-F457-8A3170F8AC28}"/>
          </ac:graphicFrameMkLst>
        </pc:graphicFrameChg>
        <pc:cxnChg chg="del">
          <ac:chgData name="Nguyen Chi Son" userId="606856d02e9d83ac" providerId="LiveId" clId="{6D243AD4-F978-4D67-A959-3DC053EDE48D}" dt="2022-05-10T02:07:36.116" v="10341" actId="478"/>
          <ac:cxnSpMkLst>
            <pc:docMk/>
            <pc:sldMk cId="2053085579" sldId="790"/>
            <ac:cxnSpMk id="7" creationId="{5BD2C236-0A7C-5161-6F70-EE0D5CB89468}"/>
          </ac:cxnSpMkLst>
        </pc:cxnChg>
        <pc:cxnChg chg="mod">
          <ac:chgData name="Nguyen Chi Son" userId="606856d02e9d83ac" providerId="LiveId" clId="{6D243AD4-F978-4D67-A959-3DC053EDE48D}" dt="2022-05-10T02:08:54.517" v="10896"/>
          <ac:cxnSpMkLst>
            <pc:docMk/>
            <pc:sldMk cId="2053085579" sldId="790"/>
            <ac:cxnSpMk id="34" creationId="{3ECA3CCC-AAFF-2E64-041B-7F76E8C10EFE}"/>
          </ac:cxnSpMkLst>
        </pc:cxnChg>
        <pc:cxnChg chg="mod">
          <ac:chgData name="Nguyen Chi Son" userId="606856d02e9d83ac" providerId="LiveId" clId="{6D243AD4-F978-4D67-A959-3DC053EDE48D}" dt="2022-05-10T02:08:54.517" v="10896"/>
          <ac:cxnSpMkLst>
            <pc:docMk/>
            <pc:sldMk cId="2053085579" sldId="790"/>
            <ac:cxnSpMk id="35" creationId="{B4FE328D-8C0F-D382-6399-F0EE4B8A21E0}"/>
          </ac:cxnSpMkLst>
        </pc:cxnChg>
        <pc:cxnChg chg="del">
          <ac:chgData name="Nguyen Chi Son" userId="606856d02e9d83ac" providerId="LiveId" clId="{6D243AD4-F978-4D67-A959-3DC053EDE48D}" dt="2022-05-10T02:07:36.116" v="10341" actId="478"/>
          <ac:cxnSpMkLst>
            <pc:docMk/>
            <pc:sldMk cId="2053085579" sldId="790"/>
            <ac:cxnSpMk id="38" creationId="{78855FDB-C3B8-8693-99D8-C9FA9165A1A4}"/>
          </ac:cxnSpMkLst>
        </pc:cxnChg>
        <pc:cxnChg chg="del">
          <ac:chgData name="Nguyen Chi Son" userId="606856d02e9d83ac" providerId="LiveId" clId="{6D243AD4-F978-4D67-A959-3DC053EDE48D}" dt="2022-05-10T02:07:36.116" v="10341" actId="478"/>
          <ac:cxnSpMkLst>
            <pc:docMk/>
            <pc:sldMk cId="2053085579" sldId="790"/>
            <ac:cxnSpMk id="39" creationId="{EE6E8337-B049-548F-3A93-795BE432C708}"/>
          </ac:cxnSpMkLst>
        </pc:cxnChg>
        <pc:cxnChg chg="del">
          <ac:chgData name="Nguyen Chi Son" userId="606856d02e9d83ac" providerId="LiveId" clId="{6D243AD4-F978-4D67-A959-3DC053EDE48D}" dt="2022-05-10T02:07:36.116" v="10341" actId="478"/>
          <ac:cxnSpMkLst>
            <pc:docMk/>
            <pc:sldMk cId="2053085579" sldId="790"/>
            <ac:cxnSpMk id="42" creationId="{C3727681-2328-78AC-77DA-CD3F6E2D787C}"/>
          </ac:cxnSpMkLst>
        </pc:cxnChg>
        <pc:cxnChg chg="del">
          <ac:chgData name="Nguyen Chi Son" userId="606856d02e9d83ac" providerId="LiveId" clId="{6D243AD4-F978-4D67-A959-3DC053EDE48D}" dt="2022-05-10T02:07:36.116" v="10341" actId="478"/>
          <ac:cxnSpMkLst>
            <pc:docMk/>
            <pc:sldMk cId="2053085579" sldId="790"/>
            <ac:cxnSpMk id="43" creationId="{625C08AE-2AC8-14B0-02CF-E6F7EEF11B9B}"/>
          </ac:cxnSpMkLst>
        </pc:cxnChg>
        <pc:cxnChg chg="add mod">
          <ac:chgData name="Nguyen Chi Son" userId="606856d02e9d83ac" providerId="LiveId" clId="{6D243AD4-F978-4D67-A959-3DC053EDE48D}" dt="2022-05-10T02:14:50.893" v="10977" actId="1076"/>
          <ac:cxnSpMkLst>
            <pc:docMk/>
            <pc:sldMk cId="2053085579" sldId="790"/>
            <ac:cxnSpMk id="51" creationId="{2FD2C1CA-288F-4FCC-0518-525BE3C342F4}"/>
          </ac:cxnSpMkLst>
        </pc:cxnChg>
        <pc:cxnChg chg="add mod">
          <ac:chgData name="Nguyen Chi Son" userId="606856d02e9d83ac" providerId="LiveId" clId="{6D243AD4-F978-4D67-A959-3DC053EDE48D}" dt="2022-05-10T02:14:50.893" v="10977" actId="1076"/>
          <ac:cxnSpMkLst>
            <pc:docMk/>
            <pc:sldMk cId="2053085579" sldId="790"/>
            <ac:cxnSpMk id="53" creationId="{C242F8D1-3A87-C56A-D2B4-FC03C4198C7F}"/>
          </ac:cxnSpMkLst>
        </pc:cxnChg>
        <pc:cxnChg chg="add mod">
          <ac:chgData name="Nguyen Chi Son" userId="606856d02e9d83ac" providerId="LiveId" clId="{6D243AD4-F978-4D67-A959-3DC053EDE48D}" dt="2022-05-10T02:14:50.893" v="10977" actId="1076"/>
          <ac:cxnSpMkLst>
            <pc:docMk/>
            <pc:sldMk cId="2053085579" sldId="790"/>
            <ac:cxnSpMk id="54" creationId="{726863A2-8026-2DBC-2351-B857D5141A09}"/>
          </ac:cxnSpMkLst>
        </pc:cxnChg>
        <pc:cxnChg chg="add mod">
          <ac:chgData name="Nguyen Chi Son" userId="606856d02e9d83ac" providerId="LiveId" clId="{6D243AD4-F978-4D67-A959-3DC053EDE48D}" dt="2022-05-10T02:14:50.893" v="10977" actId="1076"/>
          <ac:cxnSpMkLst>
            <pc:docMk/>
            <pc:sldMk cId="2053085579" sldId="790"/>
            <ac:cxnSpMk id="57" creationId="{7E5776FD-4F4C-7561-B20A-6F7DF794283E}"/>
          </ac:cxnSpMkLst>
        </pc:cxnChg>
        <pc:cxnChg chg="add mod">
          <ac:chgData name="Nguyen Chi Son" userId="606856d02e9d83ac" providerId="LiveId" clId="{6D243AD4-F978-4D67-A959-3DC053EDE48D}" dt="2022-05-10T02:14:50.893" v="10977" actId="1076"/>
          <ac:cxnSpMkLst>
            <pc:docMk/>
            <pc:sldMk cId="2053085579" sldId="790"/>
            <ac:cxnSpMk id="59" creationId="{D3C01E67-FB77-0660-2820-EBD54561A5E4}"/>
          </ac:cxnSpMkLst>
        </pc:cxnChg>
      </pc:sldChg>
    </pc:docChg>
  </pc:docChgLst>
  <pc:docChgLst>
    <pc:chgData name="Nguyen Chi Son" userId="606856d02e9d83ac" providerId="LiveId" clId="{FE6D2EBD-BF5B-44E5-8745-F36426A016FC}"/>
    <pc:docChg chg="undo custSel addSld delSld modSld">
      <pc:chgData name="Nguyen Chi Son" userId="606856d02e9d83ac" providerId="LiveId" clId="{FE6D2EBD-BF5B-44E5-8745-F36426A016FC}" dt="2021-10-21T19:45:34.923" v="4866"/>
      <pc:docMkLst>
        <pc:docMk/>
      </pc:docMkLst>
      <pc:sldChg chg="modSp mod">
        <pc:chgData name="Nguyen Chi Son" userId="606856d02e9d83ac" providerId="LiveId" clId="{FE6D2EBD-BF5B-44E5-8745-F36426A016FC}" dt="2021-10-21T13:19:31.718" v="56" actId="20577"/>
        <pc:sldMkLst>
          <pc:docMk/>
          <pc:sldMk cId="2922349590" sldId="256"/>
        </pc:sldMkLst>
        <pc:spChg chg="mod">
          <ac:chgData name="Nguyen Chi Son" userId="606856d02e9d83ac" providerId="LiveId" clId="{FE6D2EBD-BF5B-44E5-8745-F36426A016FC}" dt="2021-10-21T13:19:31.718" v="56" actId="20577"/>
          <ac:spMkLst>
            <pc:docMk/>
            <pc:sldMk cId="2922349590" sldId="256"/>
            <ac:spMk id="136" creationId="{C574B640-0199-463F-87CA-8E3956B46E10}"/>
          </ac:spMkLst>
        </pc:spChg>
      </pc:sldChg>
      <pc:sldChg chg="modSp mod">
        <pc:chgData name="Nguyen Chi Son" userId="606856d02e9d83ac" providerId="LiveId" clId="{FE6D2EBD-BF5B-44E5-8745-F36426A016FC}" dt="2021-10-21T13:19:47.514" v="126" actId="20577"/>
        <pc:sldMkLst>
          <pc:docMk/>
          <pc:sldMk cId="2812505328" sldId="362"/>
        </pc:sldMkLst>
        <pc:spChg chg="mod">
          <ac:chgData name="Nguyen Chi Son" userId="606856d02e9d83ac" providerId="LiveId" clId="{FE6D2EBD-BF5B-44E5-8745-F36426A016FC}" dt="2021-10-21T13:19:47.514" v="126" actId="20577"/>
          <ac:spMkLst>
            <pc:docMk/>
            <pc:sldMk cId="2812505328" sldId="362"/>
            <ac:spMk id="2" creationId="{DAF08EC2-5D0D-48D9-855C-A59C0E5ED55B}"/>
          </ac:spMkLst>
        </pc:spChg>
      </pc:sldChg>
      <pc:sldChg chg="addSp delSp modSp mod">
        <pc:chgData name="Nguyen Chi Son" userId="606856d02e9d83ac" providerId="LiveId" clId="{FE6D2EBD-BF5B-44E5-8745-F36426A016FC}" dt="2021-10-21T13:27:05.316" v="693" actId="1076"/>
        <pc:sldMkLst>
          <pc:docMk/>
          <pc:sldMk cId="3298182474" sldId="547"/>
        </pc:sldMkLst>
        <pc:spChg chg="mod">
          <ac:chgData name="Nguyen Chi Son" userId="606856d02e9d83ac" providerId="LiveId" clId="{FE6D2EBD-BF5B-44E5-8745-F36426A016FC}" dt="2021-10-21T13:20:49.262" v="436" actId="20577"/>
          <ac:spMkLst>
            <pc:docMk/>
            <pc:sldMk cId="3298182474" sldId="547"/>
            <ac:spMk id="2" creationId="{BA8A6260-CA4B-46A9-A06E-C71EE59E6992}"/>
          </ac:spMkLst>
        </pc:spChg>
        <pc:spChg chg="del">
          <ac:chgData name="Nguyen Chi Son" userId="606856d02e9d83ac" providerId="LiveId" clId="{FE6D2EBD-BF5B-44E5-8745-F36426A016FC}" dt="2021-10-21T13:20:57.121" v="437" actId="478"/>
          <ac:spMkLst>
            <pc:docMk/>
            <pc:sldMk cId="3298182474" sldId="547"/>
            <ac:spMk id="3" creationId="{76F82E2E-440A-47F1-B76E-F412A71F90EB}"/>
          </ac:spMkLst>
        </pc:spChg>
        <pc:spChg chg="mod">
          <ac:chgData name="Nguyen Chi Son" userId="606856d02e9d83ac" providerId="LiveId" clId="{FE6D2EBD-BF5B-44E5-8745-F36426A016FC}" dt="2021-10-21T13:26:59.566" v="691" actId="1076"/>
          <ac:spMkLst>
            <pc:docMk/>
            <pc:sldMk cId="3298182474" sldId="547"/>
            <ac:spMk id="6" creationId="{55EFE2C7-A145-4398-9A1C-6B0F4661F8B5}"/>
          </ac:spMkLst>
        </pc:spChg>
        <pc:spChg chg="mod">
          <ac:chgData name="Nguyen Chi Son" userId="606856d02e9d83ac" providerId="LiveId" clId="{FE6D2EBD-BF5B-44E5-8745-F36426A016FC}" dt="2021-10-21T13:27:02.769" v="692" actId="1076"/>
          <ac:spMkLst>
            <pc:docMk/>
            <pc:sldMk cId="3298182474" sldId="547"/>
            <ac:spMk id="9" creationId="{940A03D4-1663-4B1B-BD24-DB95182683B6}"/>
          </ac:spMkLst>
        </pc:spChg>
        <pc:spChg chg="mod">
          <ac:chgData name="Nguyen Chi Son" userId="606856d02e9d83ac" providerId="LiveId" clId="{FE6D2EBD-BF5B-44E5-8745-F36426A016FC}" dt="2021-10-21T13:27:05.316" v="693" actId="1076"/>
          <ac:spMkLst>
            <pc:docMk/>
            <pc:sldMk cId="3298182474" sldId="547"/>
            <ac:spMk id="11" creationId="{24C579D8-713A-48FF-9310-0BBFB1E70CF9}"/>
          </ac:spMkLst>
        </pc:spChg>
        <pc:spChg chg="del">
          <ac:chgData name="Nguyen Chi Son" userId="606856d02e9d83ac" providerId="LiveId" clId="{FE6D2EBD-BF5B-44E5-8745-F36426A016FC}" dt="2021-10-21T13:20:58.262" v="438" actId="478"/>
          <ac:spMkLst>
            <pc:docMk/>
            <pc:sldMk cId="3298182474" sldId="547"/>
            <ac:spMk id="12" creationId="{B5A5D473-5A99-43C5-BC71-12F1F9A55AB9}"/>
          </ac:spMkLst>
        </pc:spChg>
        <pc:picChg chg="add del mod">
          <ac:chgData name="Nguyen Chi Son" userId="606856d02e9d83ac" providerId="LiveId" clId="{FE6D2EBD-BF5B-44E5-8745-F36426A016FC}" dt="2021-10-21T13:21:55.949" v="444" actId="478"/>
          <ac:picMkLst>
            <pc:docMk/>
            <pc:sldMk cId="3298182474" sldId="547"/>
            <ac:picMk id="5" creationId="{844EBD52-271C-4676-BBD2-F15FBC97657D}"/>
          </ac:picMkLst>
        </pc:picChg>
        <pc:picChg chg="del">
          <ac:chgData name="Nguyen Chi Son" userId="606856d02e9d83ac" providerId="LiveId" clId="{FE6D2EBD-BF5B-44E5-8745-F36426A016FC}" dt="2021-10-21T13:19:59.608" v="127" actId="478"/>
          <ac:picMkLst>
            <pc:docMk/>
            <pc:sldMk cId="3298182474" sldId="547"/>
            <ac:picMk id="7" creationId="{CA9794F1-FC74-4C14-8FF2-8866B9A959FE}"/>
          </ac:picMkLst>
        </pc:picChg>
        <pc:picChg chg="del">
          <ac:chgData name="Nguyen Chi Son" userId="606856d02e9d83ac" providerId="LiveId" clId="{FE6D2EBD-BF5B-44E5-8745-F36426A016FC}" dt="2021-10-21T13:20:00.920" v="128" actId="478"/>
          <ac:picMkLst>
            <pc:docMk/>
            <pc:sldMk cId="3298182474" sldId="547"/>
            <ac:picMk id="8" creationId="{0975FEB6-36A7-47EC-A4A9-1C71BBCA8BA0}"/>
          </ac:picMkLst>
        </pc:picChg>
        <pc:picChg chg="del">
          <ac:chgData name="Nguyen Chi Son" userId="606856d02e9d83ac" providerId="LiveId" clId="{FE6D2EBD-BF5B-44E5-8745-F36426A016FC}" dt="2021-10-21T13:20:01.514" v="129" actId="478"/>
          <ac:picMkLst>
            <pc:docMk/>
            <pc:sldMk cId="3298182474" sldId="547"/>
            <ac:picMk id="10" creationId="{B31058C9-8D04-499C-802B-3828E3A63511}"/>
          </ac:picMkLst>
        </pc:picChg>
        <pc:picChg chg="add mod modCrop">
          <ac:chgData name="Nguyen Chi Son" userId="606856d02e9d83ac" providerId="LiveId" clId="{FE6D2EBD-BF5B-44E5-8745-F36426A016FC}" dt="2021-10-21T13:26:55.488" v="689" actId="1036"/>
          <ac:picMkLst>
            <pc:docMk/>
            <pc:sldMk cId="3298182474" sldId="547"/>
            <ac:picMk id="14" creationId="{E06644B1-37E8-4F9F-8ADB-21D6E82A5F0D}"/>
          </ac:picMkLst>
        </pc:picChg>
        <pc:picChg chg="add mod">
          <ac:chgData name="Nguyen Chi Son" userId="606856d02e9d83ac" providerId="LiveId" clId="{FE6D2EBD-BF5B-44E5-8745-F36426A016FC}" dt="2021-10-21T13:26:55.488" v="689" actId="1036"/>
          <ac:picMkLst>
            <pc:docMk/>
            <pc:sldMk cId="3298182474" sldId="547"/>
            <ac:picMk id="1026" creationId="{07A327FF-01E8-47BD-8FDF-C4CB28FB2F90}"/>
          </ac:picMkLst>
        </pc:picChg>
        <pc:picChg chg="add del mod">
          <ac:chgData name="Nguyen Chi Son" userId="606856d02e9d83ac" providerId="LiveId" clId="{FE6D2EBD-BF5B-44E5-8745-F36426A016FC}" dt="2021-10-21T13:24:46.929" v="460" actId="478"/>
          <ac:picMkLst>
            <pc:docMk/>
            <pc:sldMk cId="3298182474" sldId="547"/>
            <ac:picMk id="1028" creationId="{6CA73C5A-9AFB-43F3-84A9-9CE788BD5EA4}"/>
          </ac:picMkLst>
        </pc:picChg>
        <pc:picChg chg="add mod">
          <ac:chgData name="Nguyen Chi Son" userId="606856d02e9d83ac" providerId="LiveId" clId="{FE6D2EBD-BF5B-44E5-8745-F36426A016FC}" dt="2021-10-21T13:26:55.488" v="689" actId="1036"/>
          <ac:picMkLst>
            <pc:docMk/>
            <pc:sldMk cId="3298182474" sldId="547"/>
            <ac:picMk id="1030" creationId="{E9213D61-5228-4355-B978-B4656C77655F}"/>
          </ac:picMkLst>
        </pc:picChg>
      </pc:sldChg>
      <pc:sldChg chg="del">
        <pc:chgData name="Nguyen Chi Son" userId="606856d02e9d83ac" providerId="LiveId" clId="{FE6D2EBD-BF5B-44E5-8745-F36426A016FC}" dt="2021-10-21T13:27:13.972" v="694" actId="47"/>
        <pc:sldMkLst>
          <pc:docMk/>
          <pc:sldMk cId="1577087421" sldId="733"/>
        </pc:sldMkLst>
      </pc:sldChg>
      <pc:sldChg chg="modSp modAnim">
        <pc:chgData name="Nguyen Chi Son" userId="606856d02e9d83ac" providerId="LiveId" clId="{FE6D2EBD-BF5B-44E5-8745-F36426A016FC}" dt="2021-10-21T13:57:33.802" v="1434" actId="20577"/>
        <pc:sldMkLst>
          <pc:docMk/>
          <pc:sldMk cId="2862655" sldId="735"/>
        </pc:sldMkLst>
        <pc:spChg chg="mod">
          <ac:chgData name="Nguyen Chi Son" userId="606856d02e9d83ac" providerId="LiveId" clId="{FE6D2EBD-BF5B-44E5-8745-F36426A016FC}" dt="2021-10-21T13:57:07.026" v="1251" actId="20577"/>
          <ac:spMkLst>
            <pc:docMk/>
            <pc:sldMk cId="2862655" sldId="735"/>
            <ac:spMk id="6" creationId="{C46FE161-0675-4130-AC73-7A4EB0898A13}"/>
          </ac:spMkLst>
        </pc:spChg>
        <pc:spChg chg="mod">
          <ac:chgData name="Nguyen Chi Son" userId="606856d02e9d83ac" providerId="LiveId" clId="{FE6D2EBD-BF5B-44E5-8745-F36426A016FC}" dt="2021-10-21T13:57:33.802" v="1434" actId="20577"/>
          <ac:spMkLst>
            <pc:docMk/>
            <pc:sldMk cId="2862655" sldId="735"/>
            <ac:spMk id="8" creationId="{00BE6DA2-4C66-4DA0-9432-E2CA5D74107B}"/>
          </ac:spMkLst>
        </pc:spChg>
        <pc:spChg chg="mod">
          <ac:chgData name="Nguyen Chi Son" userId="606856d02e9d83ac" providerId="LiveId" clId="{FE6D2EBD-BF5B-44E5-8745-F36426A016FC}" dt="2021-10-21T13:57:23.615" v="1333" actId="20577"/>
          <ac:spMkLst>
            <pc:docMk/>
            <pc:sldMk cId="2862655" sldId="735"/>
            <ac:spMk id="14" creationId="{A530074C-9975-4D4F-AC15-005B11433C74}"/>
          </ac:spMkLst>
        </pc:spChg>
        <pc:spChg chg="mod">
          <ac:chgData name="Nguyen Chi Son" userId="606856d02e9d83ac" providerId="LiveId" clId="{FE6D2EBD-BF5B-44E5-8745-F36426A016FC}" dt="2021-10-21T13:55:36.106" v="863" actId="20577"/>
          <ac:spMkLst>
            <pc:docMk/>
            <pc:sldMk cId="2862655" sldId="735"/>
            <ac:spMk id="19" creationId="{9C339D16-68E4-43C4-A62E-D0146138D23B}"/>
          </ac:spMkLst>
        </pc:spChg>
      </pc:sldChg>
      <pc:sldChg chg="modSp mod">
        <pc:chgData name="Nguyen Chi Son" userId="606856d02e9d83ac" providerId="LiveId" clId="{FE6D2EBD-BF5B-44E5-8745-F36426A016FC}" dt="2021-10-21T14:12:26.325" v="3311" actId="1036"/>
        <pc:sldMkLst>
          <pc:docMk/>
          <pc:sldMk cId="2820191260" sldId="736"/>
        </pc:sldMkLst>
        <pc:spChg chg="mod">
          <ac:chgData name="Nguyen Chi Son" userId="606856d02e9d83ac" providerId="LiveId" clId="{FE6D2EBD-BF5B-44E5-8745-F36426A016FC}" dt="2021-10-21T14:12:04.529" v="3305" actId="20577"/>
          <ac:spMkLst>
            <pc:docMk/>
            <pc:sldMk cId="2820191260" sldId="736"/>
            <ac:spMk id="14" creationId="{A530074C-9975-4D4F-AC15-005B11433C74}"/>
          </ac:spMkLst>
        </pc:spChg>
        <pc:spChg chg="mod">
          <ac:chgData name="Nguyen Chi Son" userId="606856d02e9d83ac" providerId="LiveId" clId="{FE6D2EBD-BF5B-44E5-8745-F36426A016FC}" dt="2021-10-21T14:12:26.325" v="3311" actId="1036"/>
          <ac:spMkLst>
            <pc:docMk/>
            <pc:sldMk cId="2820191260" sldId="736"/>
            <ac:spMk id="15" creationId="{EC5263CE-BE2F-44C4-BD89-2666D2873C33}"/>
          </ac:spMkLst>
        </pc:spChg>
        <pc:spChg chg="mod">
          <ac:chgData name="Nguyen Chi Son" userId="606856d02e9d83ac" providerId="LiveId" clId="{FE6D2EBD-BF5B-44E5-8745-F36426A016FC}" dt="2021-10-21T14:11:27.736" v="3191" actId="20577"/>
          <ac:spMkLst>
            <pc:docMk/>
            <pc:sldMk cId="2820191260" sldId="736"/>
            <ac:spMk id="19" creationId="{9C339D16-68E4-43C4-A62E-D0146138D23B}"/>
          </ac:spMkLst>
        </pc:spChg>
      </pc:sldChg>
      <pc:sldChg chg="addSp delSp modSp add del mod delAnim modAnim">
        <pc:chgData name="Nguyen Chi Son" userId="606856d02e9d83ac" providerId="LiveId" clId="{FE6D2EBD-BF5B-44E5-8745-F36426A016FC}" dt="2021-10-21T19:45:27.609" v="4864"/>
        <pc:sldMkLst>
          <pc:docMk/>
          <pc:sldMk cId="94835632" sldId="737"/>
        </pc:sldMkLst>
        <pc:spChg chg="mod">
          <ac:chgData name="Nguyen Chi Son" userId="606856d02e9d83ac" providerId="LiveId" clId="{FE6D2EBD-BF5B-44E5-8745-F36426A016FC}" dt="2021-10-21T19:43:19.720" v="4627" actId="1035"/>
          <ac:spMkLst>
            <pc:docMk/>
            <pc:sldMk cId="94835632" sldId="737"/>
            <ac:spMk id="14" creationId="{A530074C-9975-4D4F-AC15-005B11433C74}"/>
          </ac:spMkLst>
        </pc:spChg>
        <pc:spChg chg="mod">
          <ac:chgData name="Nguyen Chi Son" userId="606856d02e9d83ac" providerId="LiveId" clId="{FE6D2EBD-BF5B-44E5-8745-F36426A016FC}" dt="2021-10-21T14:15:44.645" v="4073" actId="1035"/>
          <ac:spMkLst>
            <pc:docMk/>
            <pc:sldMk cId="94835632" sldId="737"/>
            <ac:spMk id="15" creationId="{EC5263CE-BE2F-44C4-BD89-2666D2873C33}"/>
          </ac:spMkLst>
        </pc:spChg>
        <pc:spChg chg="mod">
          <ac:chgData name="Nguyen Chi Son" userId="606856d02e9d83ac" providerId="LiveId" clId="{FE6D2EBD-BF5B-44E5-8745-F36426A016FC}" dt="2021-10-21T14:14:11.816" v="3959" actId="20577"/>
          <ac:spMkLst>
            <pc:docMk/>
            <pc:sldMk cId="94835632" sldId="737"/>
            <ac:spMk id="19" creationId="{9C339D16-68E4-43C4-A62E-D0146138D23B}"/>
          </ac:spMkLst>
        </pc:spChg>
        <pc:picChg chg="del">
          <ac:chgData name="Nguyen Chi Son" userId="606856d02e9d83ac" providerId="LiveId" clId="{FE6D2EBD-BF5B-44E5-8745-F36426A016FC}" dt="2021-10-21T14:12:36.226" v="3313" actId="478"/>
          <ac:picMkLst>
            <pc:docMk/>
            <pc:sldMk cId="94835632" sldId="737"/>
            <ac:picMk id="3" creationId="{305430CC-D8D1-4829-9E4A-312CD889083B}"/>
          </ac:picMkLst>
        </pc:picChg>
        <pc:picChg chg="add mod">
          <ac:chgData name="Nguyen Chi Son" userId="606856d02e9d83ac" providerId="LiveId" clId="{FE6D2EBD-BF5B-44E5-8745-F36426A016FC}" dt="2021-10-21T19:43:17.070" v="4617" actId="1076"/>
          <ac:picMkLst>
            <pc:docMk/>
            <pc:sldMk cId="94835632" sldId="737"/>
            <ac:picMk id="4" creationId="{1CF75B29-3A6E-40D7-AD88-61C891C87940}"/>
          </ac:picMkLst>
        </pc:picChg>
        <pc:picChg chg="del">
          <ac:chgData name="Nguyen Chi Son" userId="606856d02e9d83ac" providerId="LiveId" clId="{FE6D2EBD-BF5B-44E5-8745-F36426A016FC}" dt="2021-10-21T14:12:35.773" v="3312" actId="478"/>
          <ac:picMkLst>
            <pc:docMk/>
            <pc:sldMk cId="94835632" sldId="737"/>
            <ac:picMk id="5" creationId="{788BFE3E-389D-442D-801B-2822038AFD32}"/>
          </ac:picMkLst>
        </pc:picChg>
      </pc:sldChg>
      <pc:sldChg chg="del">
        <pc:chgData name="Nguyen Chi Son" userId="606856d02e9d83ac" providerId="LiveId" clId="{FE6D2EBD-BF5B-44E5-8745-F36426A016FC}" dt="2021-10-21T19:39:56.487" v="4278" actId="47"/>
        <pc:sldMkLst>
          <pc:docMk/>
          <pc:sldMk cId="726114726" sldId="738"/>
        </pc:sldMkLst>
      </pc:sldChg>
      <pc:sldChg chg="modSp add mod">
        <pc:chgData name="Nguyen Chi Son" userId="606856d02e9d83ac" providerId="LiveId" clId="{FE6D2EBD-BF5B-44E5-8745-F36426A016FC}" dt="2021-10-21T13:58:02.696" v="1594" actId="1036"/>
        <pc:sldMkLst>
          <pc:docMk/>
          <pc:sldMk cId="2955621063" sldId="739"/>
        </pc:sldMkLst>
        <pc:spChg chg="mod">
          <ac:chgData name="Nguyen Chi Son" userId="606856d02e9d83ac" providerId="LiveId" clId="{FE6D2EBD-BF5B-44E5-8745-F36426A016FC}" dt="2021-10-21T13:57:58.103" v="1575" actId="20577"/>
          <ac:spMkLst>
            <pc:docMk/>
            <pc:sldMk cId="2955621063" sldId="739"/>
            <ac:spMk id="2" creationId="{DAF08EC2-5D0D-48D9-855C-A59C0E5ED55B}"/>
          </ac:spMkLst>
        </pc:spChg>
        <pc:spChg chg="mod">
          <ac:chgData name="Nguyen Chi Son" userId="606856d02e9d83ac" providerId="LiveId" clId="{FE6D2EBD-BF5B-44E5-8745-F36426A016FC}" dt="2021-10-21T13:58:02.696" v="1594" actId="1036"/>
          <ac:spMkLst>
            <pc:docMk/>
            <pc:sldMk cId="2955621063" sldId="739"/>
            <ac:spMk id="3" creationId="{8CD51C9F-FCB0-4185-93E6-835FC05E1B10}"/>
          </ac:spMkLst>
        </pc:spChg>
      </pc:sldChg>
      <pc:sldChg chg="addSp delSp modSp add mod">
        <pc:chgData name="Nguyen Chi Son" userId="606856d02e9d83ac" providerId="LiveId" clId="{FE6D2EBD-BF5B-44E5-8745-F36426A016FC}" dt="2021-10-21T14:09:03.012" v="2065" actId="1076"/>
        <pc:sldMkLst>
          <pc:docMk/>
          <pc:sldMk cId="1285046139" sldId="740"/>
        </pc:sldMkLst>
        <pc:spChg chg="mod">
          <ac:chgData name="Nguyen Chi Son" userId="606856d02e9d83ac" providerId="LiveId" clId="{FE6D2EBD-BF5B-44E5-8745-F36426A016FC}" dt="2021-10-21T13:58:31.147" v="1790" actId="20577"/>
          <ac:spMkLst>
            <pc:docMk/>
            <pc:sldMk cId="1285046139" sldId="740"/>
            <ac:spMk id="2" creationId="{BA8A6260-CA4B-46A9-A06E-C71EE59E6992}"/>
          </ac:spMkLst>
        </pc:spChg>
        <pc:spChg chg="mod">
          <ac:chgData name="Nguyen Chi Son" userId="606856d02e9d83ac" providerId="LiveId" clId="{FE6D2EBD-BF5B-44E5-8745-F36426A016FC}" dt="2021-10-21T14:08:58.809" v="2063" actId="1076"/>
          <ac:spMkLst>
            <pc:docMk/>
            <pc:sldMk cId="1285046139" sldId="740"/>
            <ac:spMk id="6" creationId="{55EFE2C7-A145-4398-9A1C-6B0F4661F8B5}"/>
          </ac:spMkLst>
        </pc:spChg>
        <pc:spChg chg="mod">
          <ac:chgData name="Nguyen Chi Son" userId="606856d02e9d83ac" providerId="LiveId" clId="{FE6D2EBD-BF5B-44E5-8745-F36426A016FC}" dt="2021-10-21T14:09:00.794" v="2064" actId="1076"/>
          <ac:spMkLst>
            <pc:docMk/>
            <pc:sldMk cId="1285046139" sldId="740"/>
            <ac:spMk id="9" creationId="{940A03D4-1663-4B1B-BD24-DB95182683B6}"/>
          </ac:spMkLst>
        </pc:spChg>
        <pc:spChg chg="mod">
          <ac:chgData name="Nguyen Chi Son" userId="606856d02e9d83ac" providerId="LiveId" clId="{FE6D2EBD-BF5B-44E5-8745-F36426A016FC}" dt="2021-10-21T14:09:03.012" v="2065" actId="1076"/>
          <ac:spMkLst>
            <pc:docMk/>
            <pc:sldMk cId="1285046139" sldId="740"/>
            <ac:spMk id="11" creationId="{24C579D8-713A-48FF-9310-0BBFB1E70CF9}"/>
          </ac:spMkLst>
        </pc:spChg>
        <pc:picChg chg="add mod">
          <ac:chgData name="Nguyen Chi Son" userId="606856d02e9d83ac" providerId="LiveId" clId="{FE6D2EBD-BF5B-44E5-8745-F36426A016FC}" dt="2021-10-21T14:08:31.870" v="2055" actId="1076"/>
          <ac:picMkLst>
            <pc:docMk/>
            <pc:sldMk cId="1285046139" sldId="740"/>
            <ac:picMk id="3" creationId="{0D460906-F001-43BB-AE1D-E5D2AC5EEB17}"/>
          </ac:picMkLst>
        </pc:picChg>
        <pc:picChg chg="add mod">
          <ac:chgData name="Nguyen Chi Son" userId="606856d02e9d83ac" providerId="LiveId" clId="{FE6D2EBD-BF5B-44E5-8745-F36426A016FC}" dt="2021-10-21T14:08:52.622" v="2061" actId="732"/>
          <ac:picMkLst>
            <pc:docMk/>
            <pc:sldMk cId="1285046139" sldId="740"/>
            <ac:picMk id="4" creationId="{C117FF4E-5BEC-46DA-B73F-04F7A8AF9992}"/>
          </ac:picMkLst>
        </pc:picChg>
        <pc:picChg chg="del">
          <ac:chgData name="Nguyen Chi Son" userId="606856d02e9d83ac" providerId="LiveId" clId="{FE6D2EBD-BF5B-44E5-8745-F36426A016FC}" dt="2021-10-21T13:59:56.193" v="1791" actId="478"/>
          <ac:picMkLst>
            <pc:docMk/>
            <pc:sldMk cId="1285046139" sldId="740"/>
            <ac:picMk id="14" creationId="{E06644B1-37E8-4F9F-8ADB-21D6E82A5F0D}"/>
          </ac:picMkLst>
        </pc:picChg>
        <pc:picChg chg="del">
          <ac:chgData name="Nguyen Chi Son" userId="606856d02e9d83ac" providerId="LiveId" clId="{FE6D2EBD-BF5B-44E5-8745-F36426A016FC}" dt="2021-10-21T13:59:56.849" v="1792" actId="478"/>
          <ac:picMkLst>
            <pc:docMk/>
            <pc:sldMk cId="1285046139" sldId="740"/>
            <ac:picMk id="1026" creationId="{07A327FF-01E8-47BD-8FDF-C4CB28FB2F90}"/>
          </ac:picMkLst>
        </pc:picChg>
        <pc:picChg chg="add mod">
          <ac:chgData name="Nguyen Chi Son" userId="606856d02e9d83ac" providerId="LiveId" clId="{FE6D2EBD-BF5B-44E5-8745-F36426A016FC}" dt="2021-10-21T14:08:45.028" v="2059" actId="1076"/>
          <ac:picMkLst>
            <pc:docMk/>
            <pc:sldMk cId="1285046139" sldId="740"/>
            <ac:picMk id="1028" creationId="{B02CFDAE-C5DF-4841-8B94-77AAAC34B7B7}"/>
          </ac:picMkLst>
        </pc:picChg>
        <pc:picChg chg="del">
          <ac:chgData name="Nguyen Chi Son" userId="606856d02e9d83ac" providerId="LiveId" clId="{FE6D2EBD-BF5B-44E5-8745-F36426A016FC}" dt="2021-10-21T13:59:57.478" v="1793" actId="478"/>
          <ac:picMkLst>
            <pc:docMk/>
            <pc:sldMk cId="1285046139" sldId="740"/>
            <ac:picMk id="1030" creationId="{E9213D61-5228-4355-B978-B4656C77655F}"/>
          </ac:picMkLst>
        </pc:picChg>
      </pc:sldChg>
      <pc:sldChg chg="modSp add modAnim">
        <pc:chgData name="Nguyen Chi Son" userId="606856d02e9d83ac" providerId="LiveId" clId="{FE6D2EBD-BF5B-44E5-8745-F36426A016FC}" dt="2021-10-21T19:45:34.923" v="4866"/>
        <pc:sldMkLst>
          <pc:docMk/>
          <pc:sldMk cId="446764494" sldId="741"/>
        </pc:sldMkLst>
        <pc:spChg chg="mod">
          <ac:chgData name="Nguyen Chi Son" userId="606856d02e9d83ac" providerId="LiveId" clId="{FE6D2EBD-BF5B-44E5-8745-F36426A016FC}" dt="2021-10-21T19:45:08.571" v="4860" actId="20577"/>
          <ac:spMkLst>
            <pc:docMk/>
            <pc:sldMk cId="446764494" sldId="741"/>
            <ac:spMk id="14" creationId="{A530074C-9975-4D4F-AC15-005B11433C74}"/>
          </ac:spMkLst>
        </pc:spChg>
      </pc:sldChg>
    </pc:docChg>
  </pc:docChgLst>
  <pc:docChgLst>
    <pc:chgData name="Nguyen Chi Son" userId="606856d02e9d83ac" providerId="LiveId" clId="{5E196E5C-79B4-4C16-AF71-DACFD4EE292C}"/>
    <pc:docChg chg="undo custSel addSld delSld modSld sldOrd">
      <pc:chgData name="Nguyen Chi Son" userId="606856d02e9d83ac" providerId="LiveId" clId="{5E196E5C-79B4-4C16-AF71-DACFD4EE292C}" dt="2021-08-31T05:14:50.026" v="5421"/>
      <pc:docMkLst>
        <pc:docMk/>
      </pc:docMkLst>
      <pc:sldChg chg="modSp mod">
        <pc:chgData name="Nguyen Chi Son" userId="606856d02e9d83ac" providerId="LiveId" clId="{5E196E5C-79B4-4C16-AF71-DACFD4EE292C}" dt="2021-08-30T14:35:36.747" v="28" actId="20577"/>
        <pc:sldMkLst>
          <pc:docMk/>
          <pc:sldMk cId="2922349590" sldId="256"/>
        </pc:sldMkLst>
        <pc:spChg chg="mod">
          <ac:chgData name="Nguyen Chi Son" userId="606856d02e9d83ac" providerId="LiveId" clId="{5E196E5C-79B4-4C16-AF71-DACFD4EE292C}" dt="2021-08-30T14:35:36.747" v="28" actId="20577"/>
          <ac:spMkLst>
            <pc:docMk/>
            <pc:sldMk cId="2922349590" sldId="256"/>
            <ac:spMk id="136" creationId="{C574B640-0199-463F-87CA-8E3956B46E10}"/>
          </ac:spMkLst>
        </pc:spChg>
      </pc:sldChg>
      <pc:sldChg chg="modSp mod">
        <pc:chgData name="Nguyen Chi Son" userId="606856d02e9d83ac" providerId="LiveId" clId="{5E196E5C-79B4-4C16-AF71-DACFD4EE292C}" dt="2021-08-30T14:47:46.086" v="69" actId="20577"/>
        <pc:sldMkLst>
          <pc:docMk/>
          <pc:sldMk cId="2812505328" sldId="362"/>
        </pc:sldMkLst>
        <pc:spChg chg="mod">
          <ac:chgData name="Nguyen Chi Son" userId="606856d02e9d83ac" providerId="LiveId" clId="{5E196E5C-79B4-4C16-AF71-DACFD4EE292C}" dt="2021-08-30T14:47:46.086" v="69" actId="20577"/>
          <ac:spMkLst>
            <pc:docMk/>
            <pc:sldMk cId="2812505328" sldId="362"/>
            <ac:spMk id="2" creationId="{DAF08EC2-5D0D-48D9-855C-A59C0E5ED55B}"/>
          </ac:spMkLst>
        </pc:spChg>
      </pc:sldChg>
      <pc:sldChg chg="modSp mod">
        <pc:chgData name="Nguyen Chi Son" userId="606856d02e9d83ac" providerId="LiveId" clId="{5E196E5C-79B4-4C16-AF71-DACFD4EE292C}" dt="2021-08-30T14:50:11.352" v="361" actId="20577"/>
        <pc:sldMkLst>
          <pc:docMk/>
          <pc:sldMk cId="3904192345" sldId="502"/>
        </pc:sldMkLst>
        <pc:spChg chg="mod">
          <ac:chgData name="Nguyen Chi Son" userId="606856d02e9d83ac" providerId="LiveId" clId="{5E196E5C-79B4-4C16-AF71-DACFD4EE292C}" dt="2021-08-30T14:50:11.352" v="361" actId="20577"/>
          <ac:spMkLst>
            <pc:docMk/>
            <pc:sldMk cId="3904192345" sldId="502"/>
            <ac:spMk id="2" creationId="{DAF08EC2-5D0D-48D9-855C-A59C0E5ED55B}"/>
          </ac:spMkLst>
        </pc:spChg>
      </pc:sldChg>
      <pc:sldChg chg="addSp delSp modSp del mod">
        <pc:chgData name="Nguyen Chi Son" userId="606856d02e9d83ac" providerId="LiveId" clId="{5E196E5C-79B4-4C16-AF71-DACFD4EE292C}" dt="2021-08-30T15:13:43.405" v="1779" actId="47"/>
        <pc:sldMkLst>
          <pc:docMk/>
          <pc:sldMk cId="56853071" sldId="510"/>
        </pc:sldMkLst>
        <pc:spChg chg="mod">
          <ac:chgData name="Nguyen Chi Son" userId="606856d02e9d83ac" providerId="LiveId" clId="{5E196E5C-79B4-4C16-AF71-DACFD4EE292C}" dt="2021-08-30T14:51:02.855" v="577" actId="20577"/>
          <ac:spMkLst>
            <pc:docMk/>
            <pc:sldMk cId="56853071" sldId="510"/>
            <ac:spMk id="9" creationId="{9F4BC261-4781-4DFE-BA2B-77EE6F751C48}"/>
          </ac:spMkLst>
        </pc:spChg>
        <pc:spChg chg="del">
          <ac:chgData name="Nguyen Chi Son" userId="606856d02e9d83ac" providerId="LiveId" clId="{5E196E5C-79B4-4C16-AF71-DACFD4EE292C}" dt="2021-08-30T14:51:14.105" v="578" actId="478"/>
          <ac:spMkLst>
            <pc:docMk/>
            <pc:sldMk cId="56853071" sldId="510"/>
            <ac:spMk id="12" creationId="{FB176921-2E16-4EF6-BE76-A36379B5EDC5}"/>
          </ac:spMkLst>
        </pc:spChg>
        <pc:spChg chg="mod">
          <ac:chgData name="Nguyen Chi Son" userId="606856d02e9d83ac" providerId="LiveId" clId="{5E196E5C-79B4-4C16-AF71-DACFD4EE292C}" dt="2021-08-30T15:07:01.028" v="802" actId="20577"/>
          <ac:spMkLst>
            <pc:docMk/>
            <pc:sldMk cId="56853071" sldId="510"/>
            <ac:spMk id="13" creationId="{6D2DFB58-1EB9-4656-85EA-F3D4AAB8D17D}"/>
          </ac:spMkLst>
        </pc:spChg>
        <pc:picChg chg="del">
          <ac:chgData name="Nguyen Chi Son" userId="606856d02e9d83ac" providerId="LiveId" clId="{5E196E5C-79B4-4C16-AF71-DACFD4EE292C}" dt="2021-08-30T14:50:15.092" v="362" actId="478"/>
          <ac:picMkLst>
            <pc:docMk/>
            <pc:sldMk cId="56853071" sldId="510"/>
            <ac:picMk id="3" creationId="{61EA38DF-6ACB-4555-8E4D-9C6F5660DB30}"/>
          </ac:picMkLst>
        </pc:picChg>
        <pc:picChg chg="add del mod">
          <ac:chgData name="Nguyen Chi Son" userId="606856d02e9d83ac" providerId="LiveId" clId="{5E196E5C-79B4-4C16-AF71-DACFD4EE292C}" dt="2021-08-30T14:51:43.795" v="583" actId="22"/>
          <ac:picMkLst>
            <pc:docMk/>
            <pc:sldMk cId="56853071" sldId="510"/>
            <ac:picMk id="4" creationId="{FE044C66-666A-4CE0-8A38-5FC21E24DCE4}"/>
          </ac:picMkLst>
        </pc:picChg>
        <pc:picChg chg="del">
          <ac:chgData name="Nguyen Chi Son" userId="606856d02e9d83ac" providerId="LiveId" clId="{5E196E5C-79B4-4C16-AF71-DACFD4EE292C}" dt="2021-08-30T14:50:15.498" v="363" actId="478"/>
          <ac:picMkLst>
            <pc:docMk/>
            <pc:sldMk cId="56853071" sldId="510"/>
            <ac:picMk id="6" creationId="{4B176720-6422-42ED-ADDF-A8CFDCBE61C4}"/>
          </ac:picMkLst>
        </pc:picChg>
        <pc:picChg chg="add mod">
          <ac:chgData name="Nguyen Chi Son" userId="606856d02e9d83ac" providerId="LiveId" clId="{5E196E5C-79B4-4C16-AF71-DACFD4EE292C}" dt="2021-08-30T15:03:20.292" v="627" actId="554"/>
          <ac:picMkLst>
            <pc:docMk/>
            <pc:sldMk cId="56853071" sldId="510"/>
            <ac:picMk id="7" creationId="{B5E6B8F5-D545-41C6-AE9D-C0E19C163CDB}"/>
          </ac:picMkLst>
        </pc:picChg>
        <pc:picChg chg="add mod">
          <ac:chgData name="Nguyen Chi Son" userId="606856d02e9d83ac" providerId="LiveId" clId="{5E196E5C-79B4-4C16-AF71-DACFD4EE292C}" dt="2021-08-30T15:03:22.086" v="628" actId="408"/>
          <ac:picMkLst>
            <pc:docMk/>
            <pc:sldMk cId="56853071" sldId="510"/>
            <ac:picMk id="10" creationId="{F81FB6DF-02B5-49B6-BB1F-F94270D5449E}"/>
          </ac:picMkLst>
        </pc:picChg>
        <pc:picChg chg="add mod">
          <ac:chgData name="Nguyen Chi Son" userId="606856d02e9d83ac" providerId="LiveId" clId="{5E196E5C-79B4-4C16-AF71-DACFD4EE292C}" dt="2021-08-30T15:06:35.913" v="644" actId="1076"/>
          <ac:picMkLst>
            <pc:docMk/>
            <pc:sldMk cId="56853071" sldId="510"/>
            <ac:picMk id="14" creationId="{3E8EA6AE-9082-4D29-8E24-4EA1A9CAAEE6}"/>
          </ac:picMkLst>
        </pc:picChg>
        <pc:picChg chg="add mod">
          <ac:chgData name="Nguyen Chi Son" userId="606856d02e9d83ac" providerId="LiveId" clId="{5E196E5C-79B4-4C16-AF71-DACFD4EE292C}" dt="2021-08-30T15:03:20.292" v="627" actId="554"/>
          <ac:picMkLst>
            <pc:docMk/>
            <pc:sldMk cId="56853071" sldId="510"/>
            <ac:picMk id="16" creationId="{B0B8AB01-9C44-42E9-8097-980C82CDFF87}"/>
          </ac:picMkLst>
        </pc:picChg>
        <pc:picChg chg="add mod">
          <ac:chgData name="Nguyen Chi Son" userId="606856d02e9d83ac" providerId="LiveId" clId="{5E196E5C-79B4-4C16-AF71-DACFD4EE292C}" dt="2021-08-30T15:03:22.086" v="628" actId="408"/>
          <ac:picMkLst>
            <pc:docMk/>
            <pc:sldMk cId="56853071" sldId="510"/>
            <ac:picMk id="18" creationId="{2F78D172-C1DB-47DF-9AB3-D9CAAFFFE645}"/>
          </ac:picMkLst>
        </pc:picChg>
      </pc:sldChg>
      <pc:sldChg chg="modSp mod">
        <pc:chgData name="Nguyen Chi Son" userId="606856d02e9d83ac" providerId="LiveId" clId="{5E196E5C-79B4-4C16-AF71-DACFD4EE292C}" dt="2021-08-31T04:55:57.737" v="2648" actId="20577"/>
        <pc:sldMkLst>
          <pc:docMk/>
          <pc:sldMk cId="402592958" sldId="540"/>
        </pc:sldMkLst>
        <pc:spChg chg="mod">
          <ac:chgData name="Nguyen Chi Son" userId="606856d02e9d83ac" providerId="LiveId" clId="{5E196E5C-79B4-4C16-AF71-DACFD4EE292C}" dt="2021-08-31T04:55:57.737" v="2648" actId="20577"/>
          <ac:spMkLst>
            <pc:docMk/>
            <pc:sldMk cId="402592958" sldId="540"/>
            <ac:spMk id="3" creationId="{8CD51C9F-FCB0-4185-93E6-835FC05E1B10}"/>
          </ac:spMkLst>
        </pc:spChg>
      </pc:sldChg>
      <pc:sldChg chg="addSp delSp modSp mod">
        <pc:chgData name="Nguyen Chi Son" userId="606856d02e9d83ac" providerId="LiveId" clId="{5E196E5C-79B4-4C16-AF71-DACFD4EE292C}" dt="2021-08-30T14:50:04.979" v="326" actId="1036"/>
        <pc:sldMkLst>
          <pc:docMk/>
          <pc:sldMk cId="3298182474" sldId="547"/>
        </pc:sldMkLst>
        <pc:spChg chg="mod">
          <ac:chgData name="Nguyen Chi Son" userId="606856d02e9d83ac" providerId="LiveId" clId="{5E196E5C-79B4-4C16-AF71-DACFD4EE292C}" dt="2021-08-30T14:48:24.941" v="186" actId="20577"/>
          <ac:spMkLst>
            <pc:docMk/>
            <pc:sldMk cId="3298182474" sldId="547"/>
            <ac:spMk id="2" creationId="{BA8A6260-CA4B-46A9-A06E-C71EE59E6992}"/>
          </ac:spMkLst>
        </pc:spChg>
        <pc:spChg chg="mod">
          <ac:chgData name="Nguyen Chi Son" userId="606856d02e9d83ac" providerId="LiveId" clId="{5E196E5C-79B4-4C16-AF71-DACFD4EE292C}" dt="2021-08-30T14:50:04.979" v="326" actId="1036"/>
          <ac:spMkLst>
            <pc:docMk/>
            <pc:sldMk cId="3298182474" sldId="547"/>
            <ac:spMk id="6" creationId="{B3F8CA32-1402-4A26-97CE-93BF5A5072FC}"/>
          </ac:spMkLst>
        </pc:spChg>
        <pc:spChg chg="del">
          <ac:chgData name="Nguyen Chi Son" userId="606856d02e9d83ac" providerId="LiveId" clId="{5E196E5C-79B4-4C16-AF71-DACFD4EE292C}" dt="2021-08-30T14:48:53.488" v="307" actId="478"/>
          <ac:spMkLst>
            <pc:docMk/>
            <pc:sldMk cId="3298182474" sldId="547"/>
            <ac:spMk id="7" creationId="{F01F71BB-D5D4-4F91-8E9D-881AEFD95BD7}"/>
          </ac:spMkLst>
        </pc:spChg>
        <pc:picChg chg="add mod">
          <ac:chgData name="Nguyen Chi Son" userId="606856d02e9d83ac" providerId="LiveId" clId="{5E196E5C-79B4-4C16-AF71-DACFD4EE292C}" dt="2021-08-30T14:50:04.979" v="326" actId="1036"/>
          <ac:picMkLst>
            <pc:docMk/>
            <pc:sldMk cId="3298182474" sldId="547"/>
            <ac:picMk id="4" creationId="{47509A67-6438-4649-B5D8-F5E8A1B3F128}"/>
          </ac:picMkLst>
        </pc:picChg>
        <pc:picChg chg="del">
          <ac:chgData name="Nguyen Chi Son" userId="606856d02e9d83ac" providerId="LiveId" clId="{5E196E5C-79B4-4C16-AF71-DACFD4EE292C}" dt="2021-08-30T14:47:49.306" v="70" actId="478"/>
          <ac:picMkLst>
            <pc:docMk/>
            <pc:sldMk cId="3298182474" sldId="547"/>
            <ac:picMk id="1026" creationId="{48D4713D-8C19-4B57-9D94-2CDF2965BD92}"/>
          </ac:picMkLst>
        </pc:picChg>
        <pc:picChg chg="del">
          <ac:chgData name="Nguyen Chi Son" userId="606856d02e9d83ac" providerId="LiveId" clId="{5E196E5C-79B4-4C16-AF71-DACFD4EE292C}" dt="2021-08-30T14:47:49.759" v="71" actId="478"/>
          <ac:picMkLst>
            <pc:docMk/>
            <pc:sldMk cId="3298182474" sldId="547"/>
            <ac:picMk id="1028" creationId="{305A1CCE-66CA-41C7-AEC4-D99E203147C6}"/>
          </ac:picMkLst>
        </pc:picChg>
      </pc:sldChg>
      <pc:sldChg chg="del">
        <pc:chgData name="Nguyen Chi Son" userId="606856d02e9d83ac" providerId="LiveId" clId="{5E196E5C-79B4-4C16-AF71-DACFD4EE292C}" dt="2021-08-30T15:16:12.181" v="2073" actId="47"/>
        <pc:sldMkLst>
          <pc:docMk/>
          <pc:sldMk cId="1727019307" sldId="548"/>
        </pc:sldMkLst>
      </pc:sldChg>
      <pc:sldChg chg="addSp delSp modSp mod modAnim">
        <pc:chgData name="Nguyen Chi Son" userId="606856d02e9d83ac" providerId="LiveId" clId="{5E196E5C-79B4-4C16-AF71-DACFD4EE292C}" dt="2021-08-31T05:14:25.386" v="5410"/>
        <pc:sldMkLst>
          <pc:docMk/>
          <pc:sldMk cId="3213348296" sldId="549"/>
        </pc:sldMkLst>
        <pc:spChg chg="mod">
          <ac:chgData name="Nguyen Chi Son" userId="606856d02e9d83ac" providerId="LiveId" clId="{5E196E5C-79B4-4C16-AF71-DACFD4EE292C}" dt="2021-08-31T04:46:19.684" v="2163" actId="20577"/>
          <ac:spMkLst>
            <pc:docMk/>
            <pc:sldMk cId="3213348296" sldId="549"/>
            <ac:spMk id="9" creationId="{9F4BC261-4781-4DFE-BA2B-77EE6F751C48}"/>
          </ac:spMkLst>
        </pc:spChg>
        <pc:spChg chg="add mod">
          <ac:chgData name="Nguyen Chi Son" userId="606856d02e9d83ac" providerId="LiveId" clId="{5E196E5C-79B4-4C16-AF71-DACFD4EE292C}" dt="2021-08-31T04:53:09.395" v="2642" actId="1076"/>
          <ac:spMkLst>
            <pc:docMk/>
            <pc:sldMk cId="3213348296" sldId="549"/>
            <ac:spMk id="14" creationId="{60E06B87-669F-4D88-B1FC-A5A2F50A8ABF}"/>
          </ac:spMkLst>
        </pc:spChg>
        <pc:spChg chg="add mod">
          <ac:chgData name="Nguyen Chi Son" userId="606856d02e9d83ac" providerId="LiveId" clId="{5E196E5C-79B4-4C16-AF71-DACFD4EE292C}" dt="2021-08-31T04:53:22.536" v="2645" actId="1076"/>
          <ac:spMkLst>
            <pc:docMk/>
            <pc:sldMk cId="3213348296" sldId="549"/>
            <ac:spMk id="15" creationId="{EE4B5588-1117-4F51-A7A7-0875205D83FE}"/>
          </ac:spMkLst>
        </pc:spChg>
        <pc:spChg chg="del">
          <ac:chgData name="Nguyen Chi Son" userId="606856d02e9d83ac" providerId="LiveId" clId="{5E196E5C-79B4-4C16-AF71-DACFD4EE292C}" dt="2021-08-30T15:16:17.040" v="2074" actId="478"/>
          <ac:spMkLst>
            <pc:docMk/>
            <pc:sldMk cId="3213348296" sldId="549"/>
            <ac:spMk id="17" creationId="{D99CFF06-38DF-4FA7-8520-EF27FE42C529}"/>
          </ac:spMkLst>
        </pc:spChg>
        <pc:spChg chg="del">
          <ac:chgData name="Nguyen Chi Son" userId="606856d02e9d83ac" providerId="LiveId" clId="{5E196E5C-79B4-4C16-AF71-DACFD4EE292C}" dt="2021-08-30T15:16:17.040" v="2074" actId="478"/>
          <ac:spMkLst>
            <pc:docMk/>
            <pc:sldMk cId="3213348296" sldId="549"/>
            <ac:spMk id="20" creationId="{CB498DE6-09E2-44B9-A188-39CC48040C4B}"/>
          </ac:spMkLst>
        </pc:spChg>
        <pc:spChg chg="del">
          <ac:chgData name="Nguyen Chi Son" userId="606856d02e9d83ac" providerId="LiveId" clId="{5E196E5C-79B4-4C16-AF71-DACFD4EE292C}" dt="2021-08-30T15:16:17.040" v="2074" actId="478"/>
          <ac:spMkLst>
            <pc:docMk/>
            <pc:sldMk cId="3213348296" sldId="549"/>
            <ac:spMk id="21" creationId="{7634D9E7-4EA5-402D-9FF9-D5A176E48A27}"/>
          </ac:spMkLst>
        </pc:spChg>
        <pc:spChg chg="del">
          <ac:chgData name="Nguyen Chi Son" userId="606856d02e9d83ac" providerId="LiveId" clId="{5E196E5C-79B4-4C16-AF71-DACFD4EE292C}" dt="2021-08-30T15:16:17.040" v="2074" actId="478"/>
          <ac:spMkLst>
            <pc:docMk/>
            <pc:sldMk cId="3213348296" sldId="549"/>
            <ac:spMk id="22" creationId="{2CF77141-1193-4CDF-9779-89762C1ADD8E}"/>
          </ac:spMkLst>
        </pc:spChg>
        <pc:spChg chg="del">
          <ac:chgData name="Nguyen Chi Son" userId="606856d02e9d83ac" providerId="LiveId" clId="{5E196E5C-79B4-4C16-AF71-DACFD4EE292C}" dt="2021-08-30T15:16:17.040" v="2074" actId="478"/>
          <ac:spMkLst>
            <pc:docMk/>
            <pc:sldMk cId="3213348296" sldId="549"/>
            <ac:spMk id="23" creationId="{24430B93-6E24-4EC7-A349-8CF049C3840B}"/>
          </ac:spMkLst>
        </pc:spChg>
        <pc:graphicFrameChg chg="add mod modGraphic">
          <ac:chgData name="Nguyen Chi Son" userId="606856d02e9d83ac" providerId="LiveId" clId="{5E196E5C-79B4-4C16-AF71-DACFD4EE292C}" dt="2021-08-31T04:51:58.254" v="2461" actId="1076"/>
          <ac:graphicFrameMkLst>
            <pc:docMk/>
            <pc:sldMk cId="3213348296" sldId="549"/>
            <ac:graphicFrameMk id="2" creationId="{17A62E1B-D548-47D9-BC20-C95248EBE291}"/>
          </ac:graphicFrameMkLst>
        </pc:graphicFrameChg>
        <pc:picChg chg="add del mod">
          <ac:chgData name="Nguyen Chi Son" userId="606856d02e9d83ac" providerId="LiveId" clId="{5E196E5C-79B4-4C16-AF71-DACFD4EE292C}" dt="2021-08-31T04:49:09.896" v="2443" actId="478"/>
          <ac:picMkLst>
            <pc:docMk/>
            <pc:sldMk cId="3213348296" sldId="549"/>
            <ac:picMk id="4" creationId="{399B655D-2623-41AF-AD3A-98ED033A4B56}"/>
          </ac:picMkLst>
        </pc:picChg>
        <pc:picChg chg="add del mod">
          <ac:chgData name="Nguyen Chi Son" userId="606856d02e9d83ac" providerId="LiveId" clId="{5E196E5C-79B4-4C16-AF71-DACFD4EE292C}" dt="2021-08-31T04:49:34.118" v="2448" actId="478"/>
          <ac:picMkLst>
            <pc:docMk/>
            <pc:sldMk cId="3213348296" sldId="549"/>
            <ac:picMk id="6" creationId="{E75B423C-C1C1-4161-B58D-444D888513B4}"/>
          </ac:picMkLst>
        </pc:picChg>
        <pc:picChg chg="add mod">
          <ac:chgData name="Nguyen Chi Son" userId="606856d02e9d83ac" providerId="LiveId" clId="{5E196E5C-79B4-4C16-AF71-DACFD4EE292C}" dt="2021-08-31T04:53:04.528" v="2640" actId="1076"/>
          <ac:picMkLst>
            <pc:docMk/>
            <pc:sldMk cId="3213348296" sldId="549"/>
            <ac:picMk id="8" creationId="{07254165-4E84-4D19-97A8-663C980226BE}"/>
          </ac:picMkLst>
        </pc:picChg>
        <pc:picChg chg="add mod">
          <ac:chgData name="Nguyen Chi Son" userId="606856d02e9d83ac" providerId="LiveId" clId="{5E196E5C-79B4-4C16-AF71-DACFD4EE292C}" dt="2021-08-31T04:53:11.519" v="2643" actId="1076"/>
          <ac:picMkLst>
            <pc:docMk/>
            <pc:sldMk cId="3213348296" sldId="549"/>
            <ac:picMk id="11" creationId="{E987A8AC-2A7D-4B7A-8DD0-ABDD3A74CA20}"/>
          </ac:picMkLst>
        </pc:picChg>
        <pc:picChg chg="add mod">
          <ac:chgData name="Nguyen Chi Son" userId="606856d02e9d83ac" providerId="LiveId" clId="{5E196E5C-79B4-4C16-AF71-DACFD4EE292C}" dt="2021-08-31T04:53:12.988" v="2644" actId="1076"/>
          <ac:picMkLst>
            <pc:docMk/>
            <pc:sldMk cId="3213348296" sldId="549"/>
            <ac:picMk id="13" creationId="{40E13D61-072E-4F64-889A-C2F858FC3675}"/>
          </ac:picMkLst>
        </pc:picChg>
        <pc:picChg chg="del">
          <ac:chgData name="Nguyen Chi Son" userId="606856d02e9d83ac" providerId="LiveId" clId="{5E196E5C-79B4-4C16-AF71-DACFD4EE292C}" dt="2021-08-30T15:16:17.040" v="2074" actId="478"/>
          <ac:picMkLst>
            <pc:docMk/>
            <pc:sldMk cId="3213348296" sldId="549"/>
            <ac:picMk id="4098" creationId="{1F85B0C3-0AA9-4C5C-BAA4-D51FE97B9BC5}"/>
          </ac:picMkLst>
        </pc:picChg>
        <pc:picChg chg="del">
          <ac:chgData name="Nguyen Chi Son" userId="606856d02e9d83ac" providerId="LiveId" clId="{5E196E5C-79B4-4C16-AF71-DACFD4EE292C}" dt="2021-08-30T15:16:17.040" v="2074" actId="478"/>
          <ac:picMkLst>
            <pc:docMk/>
            <pc:sldMk cId="3213348296" sldId="549"/>
            <ac:picMk id="4100" creationId="{1D931E04-4C46-489A-9D37-B4BACDFFAEF0}"/>
          </ac:picMkLst>
        </pc:picChg>
        <pc:picChg chg="del">
          <ac:chgData name="Nguyen Chi Son" userId="606856d02e9d83ac" providerId="LiveId" clId="{5E196E5C-79B4-4C16-AF71-DACFD4EE292C}" dt="2021-08-30T15:16:17.040" v="2074" actId="478"/>
          <ac:picMkLst>
            <pc:docMk/>
            <pc:sldMk cId="3213348296" sldId="549"/>
            <ac:picMk id="4102" creationId="{D170D7C7-DD3D-44DB-9E68-9BA7FF4C008C}"/>
          </ac:picMkLst>
        </pc:picChg>
        <pc:picChg chg="del">
          <ac:chgData name="Nguyen Chi Son" userId="606856d02e9d83ac" providerId="LiveId" clId="{5E196E5C-79B4-4C16-AF71-DACFD4EE292C}" dt="2021-08-30T15:16:17.040" v="2074" actId="478"/>
          <ac:picMkLst>
            <pc:docMk/>
            <pc:sldMk cId="3213348296" sldId="549"/>
            <ac:picMk id="4104" creationId="{A0802B69-C951-4372-91B4-1C48DF454C32}"/>
          </ac:picMkLst>
        </pc:picChg>
        <pc:picChg chg="del">
          <ac:chgData name="Nguyen Chi Son" userId="606856d02e9d83ac" providerId="LiveId" clId="{5E196E5C-79B4-4C16-AF71-DACFD4EE292C}" dt="2021-08-30T15:16:17.040" v="2074" actId="478"/>
          <ac:picMkLst>
            <pc:docMk/>
            <pc:sldMk cId="3213348296" sldId="549"/>
            <ac:picMk id="4106" creationId="{5055E888-A18E-46EE-A1A6-91E513DAE773}"/>
          </ac:picMkLst>
        </pc:picChg>
      </pc:sldChg>
      <pc:sldChg chg="del">
        <pc:chgData name="Nguyen Chi Son" userId="606856d02e9d83ac" providerId="LiveId" clId="{5E196E5C-79B4-4C16-AF71-DACFD4EE292C}" dt="2021-08-31T04:56:00.643" v="2649" actId="47"/>
        <pc:sldMkLst>
          <pc:docMk/>
          <pc:sldMk cId="1281628929" sldId="554"/>
        </pc:sldMkLst>
      </pc:sldChg>
      <pc:sldChg chg="del">
        <pc:chgData name="Nguyen Chi Son" userId="606856d02e9d83ac" providerId="LiveId" clId="{5E196E5C-79B4-4C16-AF71-DACFD4EE292C}" dt="2021-08-31T04:55:52.546" v="2646" actId="47"/>
        <pc:sldMkLst>
          <pc:docMk/>
          <pc:sldMk cId="2965832764" sldId="577"/>
        </pc:sldMkLst>
      </pc:sldChg>
      <pc:sldChg chg="del">
        <pc:chgData name="Nguyen Chi Son" userId="606856d02e9d83ac" providerId="LiveId" clId="{5E196E5C-79B4-4C16-AF71-DACFD4EE292C}" dt="2021-08-31T04:55:52.546" v="2646" actId="47"/>
        <pc:sldMkLst>
          <pc:docMk/>
          <pc:sldMk cId="1109864056" sldId="578"/>
        </pc:sldMkLst>
      </pc:sldChg>
      <pc:sldChg chg="del">
        <pc:chgData name="Nguyen Chi Son" userId="606856d02e9d83ac" providerId="LiveId" clId="{5E196E5C-79B4-4C16-AF71-DACFD4EE292C}" dt="2021-08-31T04:55:52.546" v="2646" actId="47"/>
        <pc:sldMkLst>
          <pc:docMk/>
          <pc:sldMk cId="3451199178" sldId="579"/>
        </pc:sldMkLst>
      </pc:sldChg>
      <pc:sldChg chg="del">
        <pc:chgData name="Nguyen Chi Son" userId="606856d02e9d83ac" providerId="LiveId" clId="{5E196E5C-79B4-4C16-AF71-DACFD4EE292C}" dt="2021-08-30T15:15:56.483" v="2002" actId="47"/>
        <pc:sldMkLst>
          <pc:docMk/>
          <pc:sldMk cId="2237217926" sldId="587"/>
        </pc:sldMkLst>
      </pc:sldChg>
      <pc:sldChg chg="addSp delSp modSp mod delAnim modAnim">
        <pc:chgData name="Nguyen Chi Son" userId="606856d02e9d83ac" providerId="LiveId" clId="{5E196E5C-79B4-4C16-AF71-DACFD4EE292C}" dt="2021-08-31T05:14:35.964" v="5416"/>
        <pc:sldMkLst>
          <pc:docMk/>
          <pc:sldMk cId="2489206367" sldId="588"/>
        </pc:sldMkLst>
        <pc:spChg chg="mod">
          <ac:chgData name="Nguyen Chi Son" userId="606856d02e9d83ac" providerId="LiveId" clId="{5E196E5C-79B4-4C16-AF71-DACFD4EE292C}" dt="2021-08-31T04:58:07.329" v="3151" actId="20577"/>
          <ac:spMkLst>
            <pc:docMk/>
            <pc:sldMk cId="2489206367" sldId="588"/>
            <ac:spMk id="2" creationId="{BA8A6260-CA4B-46A9-A06E-C71EE59E6992}"/>
          </ac:spMkLst>
        </pc:spChg>
        <pc:spChg chg="mod">
          <ac:chgData name="Nguyen Chi Son" userId="606856d02e9d83ac" providerId="LiveId" clId="{5E196E5C-79B4-4C16-AF71-DACFD4EE292C}" dt="2021-08-31T05:13:29.981" v="5377" actId="1035"/>
          <ac:spMkLst>
            <pc:docMk/>
            <pc:sldMk cId="2489206367" sldId="588"/>
            <ac:spMk id="4" creationId="{0D159DDA-BA49-4E92-817D-8988A85A5610}"/>
          </ac:spMkLst>
        </pc:spChg>
        <pc:spChg chg="mod">
          <ac:chgData name="Nguyen Chi Son" userId="606856d02e9d83ac" providerId="LiveId" clId="{5E196E5C-79B4-4C16-AF71-DACFD4EE292C}" dt="2021-08-31T05:13:51.215" v="5403" actId="1036"/>
          <ac:spMkLst>
            <pc:docMk/>
            <pc:sldMk cId="2489206367" sldId="588"/>
            <ac:spMk id="5" creationId="{34B18095-2B84-439E-80AD-AC5D4586BEAA}"/>
          </ac:spMkLst>
        </pc:spChg>
        <pc:spChg chg="del mod">
          <ac:chgData name="Nguyen Chi Son" userId="606856d02e9d83ac" providerId="LiveId" clId="{5E196E5C-79B4-4C16-AF71-DACFD4EE292C}" dt="2021-08-31T05:13:31.278" v="5378" actId="478"/>
          <ac:spMkLst>
            <pc:docMk/>
            <pc:sldMk cId="2489206367" sldId="588"/>
            <ac:spMk id="11" creationId="{BB94417D-BA64-41A3-A335-F1084FC4EAAB}"/>
          </ac:spMkLst>
        </pc:spChg>
        <pc:spChg chg="mod">
          <ac:chgData name="Nguyen Chi Son" userId="606856d02e9d83ac" providerId="LiveId" clId="{5E196E5C-79B4-4C16-AF71-DACFD4EE292C}" dt="2021-08-31T05:13:51.215" v="5403" actId="1036"/>
          <ac:spMkLst>
            <pc:docMk/>
            <pc:sldMk cId="2489206367" sldId="588"/>
            <ac:spMk id="14" creationId="{47690167-AC03-4A6E-8A65-B47A2BE69ACA}"/>
          </ac:spMkLst>
        </pc:spChg>
        <pc:picChg chg="add mod">
          <ac:chgData name="Nguyen Chi Son" userId="606856d02e9d83ac" providerId="LiveId" clId="{5E196E5C-79B4-4C16-AF71-DACFD4EE292C}" dt="2021-08-31T05:13:53.231" v="5404" actId="1076"/>
          <ac:picMkLst>
            <pc:docMk/>
            <pc:sldMk cId="2489206367" sldId="588"/>
            <ac:picMk id="6" creationId="{A60005CE-F15F-46F7-94E4-A5C24D92AFD7}"/>
          </ac:picMkLst>
        </pc:picChg>
        <pc:picChg chg="add mod">
          <ac:chgData name="Nguyen Chi Son" userId="606856d02e9d83ac" providerId="LiveId" clId="{5E196E5C-79B4-4C16-AF71-DACFD4EE292C}" dt="2021-08-31T05:14:04.840" v="5408" actId="1076"/>
          <ac:picMkLst>
            <pc:docMk/>
            <pc:sldMk cId="2489206367" sldId="588"/>
            <ac:picMk id="8" creationId="{B449F272-A4F8-449D-AA83-DA9CDCA051C1}"/>
          </ac:picMkLst>
        </pc:picChg>
        <pc:picChg chg="add mod">
          <ac:chgData name="Nguyen Chi Son" userId="606856d02e9d83ac" providerId="LiveId" clId="{5E196E5C-79B4-4C16-AF71-DACFD4EE292C}" dt="2021-08-31T05:14:00.965" v="5407" actId="1076"/>
          <ac:picMkLst>
            <pc:docMk/>
            <pc:sldMk cId="2489206367" sldId="588"/>
            <ac:picMk id="10" creationId="{64137CEE-E750-4651-BA16-85C0A16FF50C}"/>
          </ac:picMkLst>
        </pc:picChg>
      </pc:sldChg>
      <pc:sldChg chg="del">
        <pc:chgData name="Nguyen Chi Son" userId="606856d02e9d83ac" providerId="LiveId" clId="{5E196E5C-79B4-4C16-AF71-DACFD4EE292C}" dt="2021-08-31T04:56:03.973" v="2650" actId="47"/>
        <pc:sldMkLst>
          <pc:docMk/>
          <pc:sldMk cId="3061758675" sldId="589"/>
        </pc:sldMkLst>
      </pc:sldChg>
      <pc:sldChg chg="del">
        <pc:chgData name="Nguyen Chi Son" userId="606856d02e9d83ac" providerId="LiveId" clId="{5E196E5C-79B4-4C16-AF71-DACFD4EE292C}" dt="2021-08-31T04:56:03.973" v="2650" actId="47"/>
        <pc:sldMkLst>
          <pc:docMk/>
          <pc:sldMk cId="2851031590" sldId="590"/>
        </pc:sldMkLst>
      </pc:sldChg>
      <pc:sldChg chg="del">
        <pc:chgData name="Nguyen Chi Son" userId="606856d02e9d83ac" providerId="LiveId" clId="{5E196E5C-79B4-4C16-AF71-DACFD4EE292C}" dt="2021-08-31T04:56:03.973" v="2650" actId="47"/>
        <pc:sldMkLst>
          <pc:docMk/>
          <pc:sldMk cId="218605917" sldId="591"/>
        </pc:sldMkLst>
      </pc:sldChg>
      <pc:sldChg chg="addSp delSp modSp add mod ord">
        <pc:chgData name="Nguyen Chi Son" userId="606856d02e9d83ac" providerId="LiveId" clId="{5E196E5C-79B4-4C16-AF71-DACFD4EE292C}" dt="2021-08-30T15:13:29.196" v="1774" actId="207"/>
        <pc:sldMkLst>
          <pc:docMk/>
          <pc:sldMk cId="2951639226" sldId="592"/>
        </pc:sldMkLst>
        <pc:spChg chg="add mod">
          <ac:chgData name="Nguyen Chi Son" userId="606856d02e9d83ac" providerId="LiveId" clId="{5E196E5C-79B4-4C16-AF71-DACFD4EE292C}" dt="2021-08-30T15:13:26.202" v="1773" actId="207"/>
          <ac:spMkLst>
            <pc:docMk/>
            <pc:sldMk cId="2951639226" sldId="592"/>
            <ac:spMk id="11" creationId="{79B713A0-B0AA-4990-8520-BDAC1B5902ED}"/>
          </ac:spMkLst>
        </pc:spChg>
        <pc:spChg chg="add del mod">
          <ac:chgData name="Nguyen Chi Son" userId="606856d02e9d83ac" providerId="LiveId" clId="{5E196E5C-79B4-4C16-AF71-DACFD4EE292C}" dt="2021-08-30T15:10:30.399" v="1468" actId="478"/>
          <ac:spMkLst>
            <pc:docMk/>
            <pc:sldMk cId="2951639226" sldId="592"/>
            <ac:spMk id="12" creationId="{48CD4957-C74E-49B8-9B49-FB0F0C93A356}"/>
          </ac:spMkLst>
        </pc:spChg>
        <pc:spChg chg="mod">
          <ac:chgData name="Nguyen Chi Son" userId="606856d02e9d83ac" providerId="LiveId" clId="{5E196E5C-79B4-4C16-AF71-DACFD4EE292C}" dt="2021-08-30T15:13:23.081" v="1772" actId="207"/>
          <ac:spMkLst>
            <pc:docMk/>
            <pc:sldMk cId="2951639226" sldId="592"/>
            <ac:spMk id="13" creationId="{6D2DFB58-1EB9-4656-85EA-F3D4AAB8D17D}"/>
          </ac:spMkLst>
        </pc:spChg>
        <pc:spChg chg="add del mod">
          <ac:chgData name="Nguyen Chi Son" userId="606856d02e9d83ac" providerId="LiveId" clId="{5E196E5C-79B4-4C16-AF71-DACFD4EE292C}" dt="2021-08-30T15:10:31.891" v="1469" actId="478"/>
          <ac:spMkLst>
            <pc:docMk/>
            <pc:sldMk cId="2951639226" sldId="592"/>
            <ac:spMk id="15" creationId="{02587461-1128-41DD-8EDC-1C75391D88CA}"/>
          </ac:spMkLst>
        </pc:spChg>
        <pc:spChg chg="add mod">
          <ac:chgData name="Nguyen Chi Son" userId="606856d02e9d83ac" providerId="LiveId" clId="{5E196E5C-79B4-4C16-AF71-DACFD4EE292C}" dt="2021-08-30T15:13:29.196" v="1774" actId="207"/>
          <ac:spMkLst>
            <pc:docMk/>
            <pc:sldMk cId="2951639226" sldId="592"/>
            <ac:spMk id="19" creationId="{F29950DC-B3ED-4401-97C0-DAC4A4B93272}"/>
          </ac:spMkLst>
        </pc:spChg>
        <pc:picChg chg="mod">
          <ac:chgData name="Nguyen Chi Son" userId="606856d02e9d83ac" providerId="LiveId" clId="{5E196E5C-79B4-4C16-AF71-DACFD4EE292C}" dt="2021-08-30T15:12:10.883" v="1508" actId="554"/>
          <ac:picMkLst>
            <pc:docMk/>
            <pc:sldMk cId="2951639226" sldId="592"/>
            <ac:picMk id="7" creationId="{B5E6B8F5-D545-41C6-AE9D-C0E19C163CDB}"/>
          </ac:picMkLst>
        </pc:picChg>
        <pc:picChg chg="mod">
          <ac:chgData name="Nguyen Chi Son" userId="606856d02e9d83ac" providerId="LiveId" clId="{5E196E5C-79B4-4C16-AF71-DACFD4EE292C}" dt="2021-08-30T15:12:10.883" v="1508" actId="554"/>
          <ac:picMkLst>
            <pc:docMk/>
            <pc:sldMk cId="2951639226" sldId="592"/>
            <ac:picMk id="10" creationId="{F81FB6DF-02B5-49B6-BB1F-F94270D5449E}"/>
          </ac:picMkLst>
        </pc:picChg>
        <pc:picChg chg="del">
          <ac:chgData name="Nguyen Chi Son" userId="606856d02e9d83ac" providerId="LiveId" clId="{5E196E5C-79B4-4C16-AF71-DACFD4EE292C}" dt="2021-08-30T15:07:05.833" v="804" actId="478"/>
          <ac:picMkLst>
            <pc:docMk/>
            <pc:sldMk cId="2951639226" sldId="592"/>
            <ac:picMk id="14" creationId="{3E8EA6AE-9082-4D29-8E24-4EA1A9CAAEE6}"/>
          </ac:picMkLst>
        </pc:picChg>
        <pc:picChg chg="del mod">
          <ac:chgData name="Nguyen Chi Son" userId="606856d02e9d83ac" providerId="LiveId" clId="{5E196E5C-79B4-4C16-AF71-DACFD4EE292C}" dt="2021-08-30T15:10:28.781" v="1467" actId="478"/>
          <ac:picMkLst>
            <pc:docMk/>
            <pc:sldMk cId="2951639226" sldId="592"/>
            <ac:picMk id="16" creationId="{B0B8AB01-9C44-42E9-8097-980C82CDFF87}"/>
          </ac:picMkLst>
        </pc:picChg>
        <pc:picChg chg="add mod">
          <ac:chgData name="Nguyen Chi Son" userId="606856d02e9d83ac" providerId="LiveId" clId="{5E196E5C-79B4-4C16-AF71-DACFD4EE292C}" dt="2021-08-30T15:12:10.883" v="1508" actId="554"/>
          <ac:picMkLst>
            <pc:docMk/>
            <pc:sldMk cId="2951639226" sldId="592"/>
            <ac:picMk id="17" creationId="{B5CEA079-2904-45D3-864F-16E0DA6AE6D3}"/>
          </ac:picMkLst>
        </pc:picChg>
        <pc:picChg chg="del mod">
          <ac:chgData name="Nguyen Chi Son" userId="606856d02e9d83ac" providerId="LiveId" clId="{5E196E5C-79B4-4C16-AF71-DACFD4EE292C}" dt="2021-08-30T15:10:28.206" v="1466" actId="478"/>
          <ac:picMkLst>
            <pc:docMk/>
            <pc:sldMk cId="2951639226" sldId="592"/>
            <ac:picMk id="18" creationId="{2F78D172-C1DB-47DF-9AB3-D9CAAFFFE645}"/>
          </ac:picMkLst>
        </pc:picChg>
      </pc:sldChg>
      <pc:sldChg chg="addSp delSp modSp add mod modAnim">
        <pc:chgData name="Nguyen Chi Son" userId="606856d02e9d83ac" providerId="LiveId" clId="{5E196E5C-79B4-4C16-AF71-DACFD4EE292C}" dt="2021-08-31T05:14:20.464" v="5409"/>
        <pc:sldMkLst>
          <pc:docMk/>
          <pc:sldMk cId="3022789656" sldId="593"/>
        </pc:sldMkLst>
        <pc:spChg chg="del">
          <ac:chgData name="Nguyen Chi Son" userId="606856d02e9d83ac" providerId="LiveId" clId="{5E196E5C-79B4-4C16-AF71-DACFD4EE292C}" dt="2021-08-30T15:11:17.233" v="1491" actId="478"/>
          <ac:spMkLst>
            <pc:docMk/>
            <pc:sldMk cId="3022789656" sldId="593"/>
            <ac:spMk id="11" creationId="{79B713A0-B0AA-4990-8520-BDAC1B5902ED}"/>
          </ac:spMkLst>
        </pc:spChg>
        <pc:spChg chg="del mod">
          <ac:chgData name="Nguyen Chi Son" userId="606856d02e9d83ac" providerId="LiveId" clId="{5E196E5C-79B4-4C16-AF71-DACFD4EE292C}" dt="2021-08-30T15:11:43.155" v="1500" actId="478"/>
          <ac:spMkLst>
            <pc:docMk/>
            <pc:sldMk cId="3022789656" sldId="593"/>
            <ac:spMk id="12" creationId="{48CD4957-C74E-49B8-9B49-FB0F0C93A356}"/>
          </ac:spMkLst>
        </pc:spChg>
        <pc:spChg chg="del">
          <ac:chgData name="Nguyen Chi Son" userId="606856d02e9d83ac" providerId="LiveId" clId="{5E196E5C-79B4-4C16-AF71-DACFD4EE292C}" dt="2021-08-30T15:11:16.216" v="1490" actId="478"/>
          <ac:spMkLst>
            <pc:docMk/>
            <pc:sldMk cId="3022789656" sldId="593"/>
            <ac:spMk id="13" creationId="{6D2DFB58-1EB9-4656-85EA-F3D4AAB8D17D}"/>
          </ac:spMkLst>
        </pc:spChg>
        <pc:spChg chg="mod">
          <ac:chgData name="Nguyen Chi Son" userId="606856d02e9d83ac" providerId="LiveId" clId="{5E196E5C-79B4-4C16-AF71-DACFD4EE292C}" dt="2021-08-30T15:13:35.656" v="1775" actId="207"/>
          <ac:spMkLst>
            <pc:docMk/>
            <pc:sldMk cId="3022789656" sldId="593"/>
            <ac:spMk id="15" creationId="{02587461-1128-41DD-8EDC-1C75391D88CA}"/>
          </ac:spMkLst>
        </pc:spChg>
        <pc:spChg chg="add mod">
          <ac:chgData name="Nguyen Chi Son" userId="606856d02e9d83ac" providerId="LiveId" clId="{5E196E5C-79B4-4C16-AF71-DACFD4EE292C}" dt="2021-08-30T15:15:41.467" v="2001" actId="1076"/>
          <ac:spMkLst>
            <pc:docMk/>
            <pc:sldMk cId="3022789656" sldId="593"/>
            <ac:spMk id="17" creationId="{2785081C-57E7-437B-8DEA-F12634D6342B}"/>
          </ac:spMkLst>
        </pc:spChg>
        <pc:spChg chg="add mod">
          <ac:chgData name="Nguyen Chi Son" userId="606856d02e9d83ac" providerId="LiveId" clId="{5E196E5C-79B4-4C16-AF71-DACFD4EE292C}" dt="2021-08-30T15:15:30.560" v="1988" actId="1076"/>
          <ac:spMkLst>
            <pc:docMk/>
            <pc:sldMk cId="3022789656" sldId="593"/>
            <ac:spMk id="19" creationId="{9774036E-0F18-4EC3-B8A9-00F31E4DECCB}"/>
          </ac:spMkLst>
        </pc:spChg>
        <pc:picChg chg="add mod">
          <ac:chgData name="Nguyen Chi Son" userId="606856d02e9d83ac" providerId="LiveId" clId="{5E196E5C-79B4-4C16-AF71-DACFD4EE292C}" dt="2021-08-30T15:15:21.319" v="1984" actId="1076"/>
          <ac:picMkLst>
            <pc:docMk/>
            <pc:sldMk cId="3022789656" sldId="593"/>
            <ac:picMk id="3" creationId="{7A1A5668-D911-42A7-816A-384E2F54A09D}"/>
          </ac:picMkLst>
        </pc:picChg>
        <pc:picChg chg="add mod">
          <ac:chgData name="Nguyen Chi Son" userId="606856d02e9d83ac" providerId="LiveId" clId="{5E196E5C-79B4-4C16-AF71-DACFD4EE292C}" dt="2021-08-30T15:15:23.132" v="1985" actId="1076"/>
          <ac:picMkLst>
            <pc:docMk/>
            <pc:sldMk cId="3022789656" sldId="593"/>
            <ac:picMk id="5" creationId="{E41CB818-CE65-45A9-9BA4-83BD94E6FAE8}"/>
          </ac:picMkLst>
        </pc:picChg>
        <pc:picChg chg="del">
          <ac:chgData name="Nguyen Chi Son" userId="606856d02e9d83ac" providerId="LiveId" clId="{5E196E5C-79B4-4C16-AF71-DACFD4EE292C}" dt="2021-08-30T15:11:14.638" v="1488" actId="478"/>
          <ac:picMkLst>
            <pc:docMk/>
            <pc:sldMk cId="3022789656" sldId="593"/>
            <ac:picMk id="7" creationId="{B5E6B8F5-D545-41C6-AE9D-C0E19C163CDB}"/>
          </ac:picMkLst>
        </pc:picChg>
        <pc:picChg chg="del">
          <ac:chgData name="Nguyen Chi Son" userId="606856d02e9d83ac" providerId="LiveId" clId="{5E196E5C-79B4-4C16-AF71-DACFD4EE292C}" dt="2021-08-30T15:11:15.076" v="1489" actId="478"/>
          <ac:picMkLst>
            <pc:docMk/>
            <pc:sldMk cId="3022789656" sldId="593"/>
            <ac:picMk id="10" creationId="{F81FB6DF-02B5-49B6-BB1F-F94270D5449E}"/>
          </ac:picMkLst>
        </pc:picChg>
        <pc:picChg chg="add mod">
          <ac:chgData name="Nguyen Chi Son" userId="606856d02e9d83ac" providerId="LiveId" clId="{5E196E5C-79B4-4C16-AF71-DACFD4EE292C}" dt="2021-08-30T15:15:36.987" v="2000" actId="1038"/>
          <ac:picMkLst>
            <pc:docMk/>
            <pc:sldMk cId="3022789656" sldId="593"/>
            <ac:picMk id="14" creationId="{5898438E-2FFF-483D-99A3-50092572545D}"/>
          </ac:picMkLst>
        </pc:picChg>
        <pc:picChg chg="mod">
          <ac:chgData name="Nguyen Chi Son" userId="606856d02e9d83ac" providerId="LiveId" clId="{5E196E5C-79B4-4C16-AF71-DACFD4EE292C}" dt="2021-08-30T15:12:20.689" v="1512" actId="1076"/>
          <ac:picMkLst>
            <pc:docMk/>
            <pc:sldMk cId="3022789656" sldId="593"/>
            <ac:picMk id="16" creationId="{B0B8AB01-9C44-42E9-8097-980C82CDFF87}"/>
          </ac:picMkLst>
        </pc:picChg>
        <pc:picChg chg="del mod">
          <ac:chgData name="Nguyen Chi Son" userId="606856d02e9d83ac" providerId="LiveId" clId="{5E196E5C-79B4-4C16-AF71-DACFD4EE292C}" dt="2021-08-30T15:11:18.754" v="1493" actId="478"/>
          <ac:picMkLst>
            <pc:docMk/>
            <pc:sldMk cId="3022789656" sldId="593"/>
            <ac:picMk id="18" creationId="{2F78D172-C1DB-47DF-9AB3-D9CAAFFFE645}"/>
          </ac:picMkLst>
        </pc:picChg>
      </pc:sldChg>
      <pc:sldChg chg="modSp add mod">
        <pc:chgData name="Nguyen Chi Son" userId="606856d02e9d83ac" providerId="LiveId" clId="{5E196E5C-79B4-4C16-AF71-DACFD4EE292C}" dt="2021-08-30T15:16:09.216" v="2072" actId="20577"/>
        <pc:sldMkLst>
          <pc:docMk/>
          <pc:sldMk cId="1291980650" sldId="594"/>
        </pc:sldMkLst>
        <pc:spChg chg="mod">
          <ac:chgData name="Nguyen Chi Son" userId="606856d02e9d83ac" providerId="LiveId" clId="{5E196E5C-79B4-4C16-AF71-DACFD4EE292C}" dt="2021-08-30T15:16:09.216" v="2072" actId="20577"/>
          <ac:spMkLst>
            <pc:docMk/>
            <pc:sldMk cId="1291980650" sldId="594"/>
            <ac:spMk id="2" creationId="{DAF08EC2-5D0D-48D9-855C-A59C0E5ED55B}"/>
          </ac:spMkLst>
        </pc:spChg>
        <pc:spChg chg="mod">
          <ac:chgData name="Nguyen Chi Son" userId="606856d02e9d83ac" providerId="LiveId" clId="{5E196E5C-79B4-4C16-AF71-DACFD4EE292C}" dt="2021-08-30T15:16:01.521" v="2005" actId="20577"/>
          <ac:spMkLst>
            <pc:docMk/>
            <pc:sldMk cId="1291980650" sldId="594"/>
            <ac:spMk id="3" creationId="{8CD51C9F-FCB0-4185-93E6-835FC05E1B10}"/>
          </ac:spMkLst>
        </pc:spChg>
      </pc:sldChg>
      <pc:sldChg chg="addSp delSp modSp add mod modAnim">
        <pc:chgData name="Nguyen Chi Son" userId="606856d02e9d83ac" providerId="LiveId" clId="{5E196E5C-79B4-4C16-AF71-DACFD4EE292C}" dt="2021-08-31T05:14:43.807" v="5420"/>
        <pc:sldMkLst>
          <pc:docMk/>
          <pc:sldMk cId="361782449" sldId="595"/>
        </pc:sldMkLst>
        <pc:spChg chg="mod">
          <ac:chgData name="Nguyen Chi Son" userId="606856d02e9d83ac" providerId="LiveId" clId="{5E196E5C-79B4-4C16-AF71-DACFD4EE292C}" dt="2021-08-31T05:03:01.474" v="4177" actId="20577"/>
          <ac:spMkLst>
            <pc:docMk/>
            <pc:sldMk cId="361782449" sldId="595"/>
            <ac:spMk id="2" creationId="{BA8A6260-CA4B-46A9-A06E-C71EE59E6992}"/>
          </ac:spMkLst>
        </pc:spChg>
        <pc:spChg chg="mod">
          <ac:chgData name="Nguyen Chi Son" userId="606856d02e9d83ac" providerId="LiveId" clId="{5E196E5C-79B4-4C16-AF71-DACFD4EE292C}" dt="2021-08-31T05:13:09.044" v="5312" actId="1076"/>
          <ac:spMkLst>
            <pc:docMk/>
            <pc:sldMk cId="361782449" sldId="595"/>
            <ac:spMk id="4" creationId="{0D159DDA-BA49-4E92-817D-8988A85A5610}"/>
          </ac:spMkLst>
        </pc:spChg>
        <pc:spChg chg="mod">
          <ac:chgData name="Nguyen Chi Son" userId="606856d02e9d83ac" providerId="LiveId" clId="{5E196E5C-79B4-4C16-AF71-DACFD4EE292C}" dt="2021-08-31T05:13:17.419" v="5315" actId="1076"/>
          <ac:spMkLst>
            <pc:docMk/>
            <pc:sldMk cId="361782449" sldId="595"/>
            <ac:spMk id="5" creationId="{34B18095-2B84-439E-80AD-AC5D4586BEAA}"/>
          </ac:spMkLst>
        </pc:spChg>
        <pc:spChg chg="mod">
          <ac:chgData name="Nguyen Chi Son" userId="606856d02e9d83ac" providerId="LiveId" clId="{5E196E5C-79B4-4C16-AF71-DACFD4EE292C}" dt="2021-08-31T05:13:13.185" v="5314" actId="1076"/>
          <ac:spMkLst>
            <pc:docMk/>
            <pc:sldMk cId="361782449" sldId="595"/>
            <ac:spMk id="11" creationId="{BB94417D-BA64-41A3-A335-F1084FC4EAAB}"/>
          </ac:spMkLst>
        </pc:spChg>
        <pc:spChg chg="mod">
          <ac:chgData name="Nguyen Chi Son" userId="606856d02e9d83ac" providerId="LiveId" clId="{5E196E5C-79B4-4C16-AF71-DACFD4EE292C}" dt="2021-08-31T05:13:23.669" v="5346" actId="1036"/>
          <ac:spMkLst>
            <pc:docMk/>
            <pc:sldMk cId="361782449" sldId="595"/>
            <ac:spMk id="14" creationId="{47690167-AC03-4A6E-8A65-B47A2BE69ACA}"/>
          </ac:spMkLst>
        </pc:spChg>
        <pc:picChg chg="del">
          <ac:chgData name="Nguyen Chi Son" userId="606856d02e9d83ac" providerId="LiveId" clId="{5E196E5C-79B4-4C16-AF71-DACFD4EE292C}" dt="2021-08-31T05:00:55.603" v="3905" actId="478"/>
          <ac:picMkLst>
            <pc:docMk/>
            <pc:sldMk cId="361782449" sldId="595"/>
            <ac:picMk id="6" creationId="{A60005CE-F15F-46F7-94E4-A5C24D92AFD7}"/>
          </ac:picMkLst>
        </pc:picChg>
        <pc:picChg chg="del">
          <ac:chgData name="Nguyen Chi Son" userId="606856d02e9d83ac" providerId="LiveId" clId="{5E196E5C-79B4-4C16-AF71-DACFD4EE292C}" dt="2021-08-31T05:00:56.103" v="3906" actId="478"/>
          <ac:picMkLst>
            <pc:docMk/>
            <pc:sldMk cId="361782449" sldId="595"/>
            <ac:picMk id="8" creationId="{B449F272-A4F8-449D-AA83-DA9CDCA051C1}"/>
          </ac:picMkLst>
        </pc:picChg>
        <pc:picChg chg="del">
          <ac:chgData name="Nguyen Chi Son" userId="606856d02e9d83ac" providerId="LiveId" clId="{5E196E5C-79B4-4C16-AF71-DACFD4EE292C}" dt="2021-08-31T05:00:55.212" v="3904" actId="478"/>
          <ac:picMkLst>
            <pc:docMk/>
            <pc:sldMk cId="361782449" sldId="595"/>
            <ac:picMk id="10" creationId="{64137CEE-E750-4651-BA16-85C0A16FF50C}"/>
          </ac:picMkLst>
        </pc:picChg>
        <pc:picChg chg="add mod">
          <ac:chgData name="Nguyen Chi Son" userId="606856d02e9d83ac" providerId="LiveId" clId="{5E196E5C-79B4-4C16-AF71-DACFD4EE292C}" dt="2021-08-31T05:12:37.670" v="5130" actId="1076"/>
          <ac:picMkLst>
            <pc:docMk/>
            <pc:sldMk cId="361782449" sldId="595"/>
            <ac:picMk id="1026" creationId="{2AA9D385-A783-418A-8D34-D7CEB798855E}"/>
          </ac:picMkLst>
        </pc:picChg>
      </pc:sldChg>
      <pc:sldChg chg="addSp delSp modSp add mod modAnim">
        <pc:chgData name="Nguyen Chi Son" userId="606856d02e9d83ac" providerId="LiveId" clId="{5E196E5C-79B4-4C16-AF71-DACFD4EE292C}" dt="2021-08-31T05:14:50.026" v="5421"/>
        <pc:sldMkLst>
          <pc:docMk/>
          <pc:sldMk cId="1953741841" sldId="596"/>
        </pc:sldMkLst>
        <pc:spChg chg="mod">
          <ac:chgData name="Nguyen Chi Son" userId="606856d02e9d83ac" providerId="LiveId" clId="{5E196E5C-79B4-4C16-AF71-DACFD4EE292C}" dt="2021-08-31T05:09:38.593" v="4602" actId="20577"/>
          <ac:spMkLst>
            <pc:docMk/>
            <pc:sldMk cId="1953741841" sldId="596"/>
            <ac:spMk id="2" creationId="{BA8A6260-CA4B-46A9-A06E-C71EE59E6992}"/>
          </ac:spMkLst>
        </pc:spChg>
        <pc:spChg chg="mod">
          <ac:chgData name="Nguyen Chi Son" userId="606856d02e9d83ac" providerId="LiveId" clId="{5E196E5C-79B4-4C16-AF71-DACFD4EE292C}" dt="2021-08-31T05:12:30.671" v="5128" actId="1036"/>
          <ac:spMkLst>
            <pc:docMk/>
            <pc:sldMk cId="1953741841" sldId="596"/>
            <ac:spMk id="4" creationId="{0D159DDA-BA49-4E92-817D-8988A85A5610}"/>
          </ac:spMkLst>
        </pc:spChg>
        <pc:spChg chg="mod">
          <ac:chgData name="Nguyen Chi Son" userId="606856d02e9d83ac" providerId="LiveId" clId="{5E196E5C-79B4-4C16-AF71-DACFD4EE292C}" dt="2021-08-31T05:12:30.671" v="5128" actId="1036"/>
          <ac:spMkLst>
            <pc:docMk/>
            <pc:sldMk cId="1953741841" sldId="596"/>
            <ac:spMk id="5" creationId="{34B18095-2B84-439E-80AD-AC5D4586BEAA}"/>
          </ac:spMkLst>
        </pc:spChg>
        <pc:spChg chg="mod">
          <ac:chgData name="Nguyen Chi Son" userId="606856d02e9d83ac" providerId="LiveId" clId="{5E196E5C-79B4-4C16-AF71-DACFD4EE292C}" dt="2021-08-31T05:12:30.671" v="5128" actId="1036"/>
          <ac:spMkLst>
            <pc:docMk/>
            <pc:sldMk cId="1953741841" sldId="596"/>
            <ac:spMk id="11" creationId="{BB94417D-BA64-41A3-A335-F1084FC4EAAB}"/>
          </ac:spMkLst>
        </pc:spChg>
        <pc:spChg chg="mod">
          <ac:chgData name="Nguyen Chi Son" userId="606856d02e9d83ac" providerId="LiveId" clId="{5E196E5C-79B4-4C16-AF71-DACFD4EE292C}" dt="2021-08-31T05:12:30.671" v="5128" actId="1036"/>
          <ac:spMkLst>
            <pc:docMk/>
            <pc:sldMk cId="1953741841" sldId="596"/>
            <ac:spMk id="14" creationId="{47690167-AC03-4A6E-8A65-B47A2BE69ACA}"/>
          </ac:spMkLst>
        </pc:spChg>
        <pc:picChg chg="add mod">
          <ac:chgData name="Nguyen Chi Son" userId="606856d02e9d83ac" providerId="LiveId" clId="{5E196E5C-79B4-4C16-AF71-DACFD4EE292C}" dt="2021-08-31T05:12:26.764" v="5118" actId="1076"/>
          <ac:picMkLst>
            <pc:docMk/>
            <pc:sldMk cId="1953741841" sldId="596"/>
            <ac:picMk id="6" creationId="{132C6B4C-1510-476A-898C-E58CB016DADD}"/>
          </ac:picMkLst>
        </pc:picChg>
        <pc:picChg chg="del">
          <ac:chgData name="Nguyen Chi Son" userId="606856d02e9d83ac" providerId="LiveId" clId="{5E196E5C-79B4-4C16-AF71-DACFD4EE292C}" dt="2021-08-31T05:09:18.469" v="4432" actId="478"/>
          <ac:picMkLst>
            <pc:docMk/>
            <pc:sldMk cId="1953741841" sldId="596"/>
            <ac:picMk id="1026" creationId="{2AA9D385-A783-418A-8D34-D7CEB798855E}"/>
          </ac:picMkLst>
        </pc:picChg>
      </pc:sldChg>
    </pc:docChg>
  </pc:docChgLst>
  <pc:docChgLst>
    <pc:chgData name="Nguyen Chi Son" userId="606856d02e9d83ac" providerId="LiveId" clId="{A20FFAEB-C06C-41C1-801F-38417500390D}"/>
    <pc:docChg chg="undo redo custSel addSld delSld modSld">
      <pc:chgData name="Nguyen Chi Son" userId="606856d02e9d83ac" providerId="LiveId" clId="{A20FFAEB-C06C-41C1-801F-38417500390D}" dt="2022-05-14T14:48:21.604" v="10186"/>
      <pc:docMkLst>
        <pc:docMk/>
      </pc:docMkLst>
      <pc:sldChg chg="modSp mod">
        <pc:chgData name="Nguyen Chi Son" userId="606856d02e9d83ac" providerId="LiveId" clId="{A20FFAEB-C06C-41C1-801F-38417500390D}" dt="2022-05-13T19:43:18.486" v="47" actId="20577"/>
        <pc:sldMkLst>
          <pc:docMk/>
          <pc:sldMk cId="2922349590" sldId="256"/>
        </pc:sldMkLst>
        <pc:spChg chg="mod">
          <ac:chgData name="Nguyen Chi Son" userId="606856d02e9d83ac" providerId="LiveId" clId="{A20FFAEB-C06C-41C1-801F-38417500390D}" dt="2022-05-13T19:43:18.486" v="47" actId="20577"/>
          <ac:spMkLst>
            <pc:docMk/>
            <pc:sldMk cId="2922349590" sldId="256"/>
            <ac:spMk id="136" creationId="{C574B640-0199-463F-87CA-8E3956B46E10}"/>
          </ac:spMkLst>
        </pc:spChg>
      </pc:sldChg>
      <pc:sldChg chg="modSp mod">
        <pc:chgData name="Nguyen Chi Son" userId="606856d02e9d83ac" providerId="LiveId" clId="{A20FFAEB-C06C-41C1-801F-38417500390D}" dt="2022-05-14T07:47:51.311" v="4683" actId="20577"/>
        <pc:sldMkLst>
          <pc:docMk/>
          <pc:sldMk cId="3319126272" sldId="622"/>
        </pc:sldMkLst>
        <pc:spChg chg="mod">
          <ac:chgData name="Nguyen Chi Son" userId="606856d02e9d83ac" providerId="LiveId" clId="{A20FFAEB-C06C-41C1-801F-38417500390D}" dt="2022-05-14T07:47:51.311" v="4683" actId="20577"/>
          <ac:spMkLst>
            <pc:docMk/>
            <pc:sldMk cId="3319126272" sldId="622"/>
            <ac:spMk id="2" creationId="{DAF08EC2-5D0D-48D9-855C-A59C0E5ED55B}"/>
          </ac:spMkLst>
        </pc:spChg>
      </pc:sldChg>
      <pc:sldChg chg="modSp mod">
        <pc:chgData name="Nguyen Chi Son" userId="606856d02e9d83ac" providerId="LiveId" clId="{A20FFAEB-C06C-41C1-801F-38417500390D}" dt="2022-05-13T19:43:26.501" v="91" actId="20577"/>
        <pc:sldMkLst>
          <pc:docMk/>
          <pc:sldMk cId="1033004166" sldId="675"/>
        </pc:sldMkLst>
        <pc:spChg chg="mod">
          <ac:chgData name="Nguyen Chi Son" userId="606856d02e9d83ac" providerId="LiveId" clId="{A20FFAEB-C06C-41C1-801F-38417500390D}" dt="2022-05-13T19:43:26.501" v="91" actId="20577"/>
          <ac:spMkLst>
            <pc:docMk/>
            <pc:sldMk cId="1033004166" sldId="675"/>
            <ac:spMk id="2" creationId="{DAF08EC2-5D0D-48D9-855C-A59C0E5ED55B}"/>
          </ac:spMkLst>
        </pc:spChg>
      </pc:sldChg>
      <pc:sldChg chg="addSp delSp modSp mod delAnim">
        <pc:chgData name="Nguyen Chi Son" userId="606856d02e9d83ac" providerId="LiveId" clId="{A20FFAEB-C06C-41C1-801F-38417500390D}" dt="2022-05-13T19:58:59.423" v="473" actId="1076"/>
        <pc:sldMkLst>
          <pc:docMk/>
          <pc:sldMk cId="1219282801" sldId="781"/>
        </pc:sldMkLst>
        <pc:spChg chg="mod">
          <ac:chgData name="Nguyen Chi Son" userId="606856d02e9d83ac" providerId="LiveId" clId="{A20FFAEB-C06C-41C1-801F-38417500390D}" dt="2022-05-13T19:45:30.754" v="345" actId="20577"/>
          <ac:spMkLst>
            <pc:docMk/>
            <pc:sldMk cId="1219282801" sldId="781"/>
            <ac:spMk id="2" creationId="{BA8A6260-CA4B-46A9-A06E-C71EE59E6992}"/>
          </ac:spMkLst>
        </pc:spChg>
        <pc:spChg chg="add del mod">
          <ac:chgData name="Nguyen Chi Son" userId="606856d02e9d83ac" providerId="LiveId" clId="{A20FFAEB-C06C-41C1-801F-38417500390D}" dt="2022-05-13T19:54:56.362" v="370" actId="478"/>
          <ac:spMkLst>
            <pc:docMk/>
            <pc:sldMk cId="1219282801" sldId="781"/>
            <ac:spMk id="12" creationId="{14D6E1D2-D812-E8D7-7136-EE0B496AD3A4}"/>
          </ac:spMkLst>
        </pc:spChg>
        <pc:spChg chg="add mod">
          <ac:chgData name="Nguyen Chi Son" userId="606856d02e9d83ac" providerId="LiveId" clId="{A20FFAEB-C06C-41C1-801F-38417500390D}" dt="2022-05-13T19:58:47.447" v="449" actId="1076"/>
          <ac:spMkLst>
            <pc:docMk/>
            <pc:sldMk cId="1219282801" sldId="781"/>
            <ac:spMk id="15" creationId="{D4A11C5C-895C-BC35-F8FA-178D9F3E9B51}"/>
          </ac:spMkLst>
        </pc:spChg>
        <pc:spChg chg="add mod">
          <ac:chgData name="Nguyen Chi Son" userId="606856d02e9d83ac" providerId="LiveId" clId="{A20FFAEB-C06C-41C1-801F-38417500390D}" dt="2022-05-13T19:58:59.423" v="473" actId="1076"/>
          <ac:spMkLst>
            <pc:docMk/>
            <pc:sldMk cId="1219282801" sldId="781"/>
            <ac:spMk id="16" creationId="{07A27192-83D3-669D-5A55-49EE6A7FB5CE}"/>
          </ac:spMkLst>
        </pc:spChg>
        <pc:spChg chg="del">
          <ac:chgData name="Nguyen Chi Son" userId="606856d02e9d83ac" providerId="LiveId" clId="{A20FFAEB-C06C-41C1-801F-38417500390D}" dt="2022-05-13T19:43:31.591" v="94" actId="478"/>
          <ac:spMkLst>
            <pc:docMk/>
            <pc:sldMk cId="1219282801" sldId="781"/>
            <ac:spMk id="22" creationId="{55D724EA-7150-898C-440D-DC2E56266347}"/>
          </ac:spMkLst>
        </pc:spChg>
        <pc:spChg chg="del mod">
          <ac:chgData name="Nguyen Chi Son" userId="606856d02e9d83ac" providerId="LiveId" clId="{A20FFAEB-C06C-41C1-801F-38417500390D}" dt="2022-05-13T19:51:49.576" v="355" actId="478"/>
          <ac:spMkLst>
            <pc:docMk/>
            <pc:sldMk cId="1219282801" sldId="781"/>
            <ac:spMk id="23" creationId="{8BAAF0F3-0638-D42B-1670-DAD82F3A1B1F}"/>
          </ac:spMkLst>
        </pc:spChg>
        <pc:grpChg chg="del">
          <ac:chgData name="Nguyen Chi Son" userId="606856d02e9d83ac" providerId="LiveId" clId="{A20FFAEB-C06C-41C1-801F-38417500390D}" dt="2022-05-13T19:43:29.186" v="92" actId="478"/>
          <ac:grpSpMkLst>
            <pc:docMk/>
            <pc:sldMk cId="1219282801" sldId="781"/>
            <ac:grpSpMk id="7" creationId="{1A79CF66-6DE7-6CF9-AB58-C67996C76204}"/>
          </ac:grpSpMkLst>
        </pc:grpChg>
        <pc:picChg chg="add del mod">
          <ac:chgData name="Nguyen Chi Son" userId="606856d02e9d83ac" providerId="LiveId" clId="{A20FFAEB-C06C-41C1-801F-38417500390D}" dt="2022-05-13T19:56:50.607" v="371" actId="478"/>
          <ac:picMkLst>
            <pc:docMk/>
            <pc:sldMk cId="1219282801" sldId="781"/>
            <ac:picMk id="5" creationId="{25C07370-DB6D-149E-4316-6F8473B16D55}"/>
          </ac:picMkLst>
        </pc:picChg>
        <pc:picChg chg="del">
          <ac:chgData name="Nguyen Chi Son" userId="606856d02e9d83ac" providerId="LiveId" clId="{A20FFAEB-C06C-41C1-801F-38417500390D}" dt="2022-05-13T19:43:29.633" v="93" actId="478"/>
          <ac:picMkLst>
            <pc:docMk/>
            <pc:sldMk cId="1219282801" sldId="781"/>
            <ac:picMk id="8" creationId="{A77A0A51-9EF0-B599-872F-7656FF835321}"/>
          </ac:picMkLst>
        </pc:picChg>
        <pc:picChg chg="add mod">
          <ac:chgData name="Nguyen Chi Son" userId="606856d02e9d83ac" providerId="LiveId" clId="{A20FFAEB-C06C-41C1-801F-38417500390D}" dt="2022-05-13T19:57:17.872" v="377" actId="1076"/>
          <ac:picMkLst>
            <pc:docMk/>
            <pc:sldMk cId="1219282801" sldId="781"/>
            <ac:picMk id="10" creationId="{3FC4DF97-796F-FA5B-90BC-E5A4DF111A52}"/>
          </ac:picMkLst>
        </pc:picChg>
        <pc:picChg chg="add mod">
          <ac:chgData name="Nguyen Chi Son" userId="606856d02e9d83ac" providerId="LiveId" clId="{A20FFAEB-C06C-41C1-801F-38417500390D}" dt="2022-05-13T19:57:15.407" v="376" actId="1076"/>
          <ac:picMkLst>
            <pc:docMk/>
            <pc:sldMk cId="1219282801" sldId="781"/>
            <ac:picMk id="1026" creationId="{B7E3BCBB-E0ED-6C94-733B-A4B4D663A38B}"/>
          </ac:picMkLst>
        </pc:picChg>
      </pc:sldChg>
      <pc:sldChg chg="addSp delSp modSp mod">
        <pc:chgData name="Nguyen Chi Son" userId="606856d02e9d83ac" providerId="LiveId" clId="{A20FFAEB-C06C-41C1-801F-38417500390D}" dt="2022-05-14T07:52:10.021" v="4747" actId="1076"/>
        <pc:sldMkLst>
          <pc:docMk/>
          <pc:sldMk cId="3014091475" sldId="782"/>
        </pc:sldMkLst>
        <pc:spChg chg="mod">
          <ac:chgData name="Nguyen Chi Son" userId="606856d02e9d83ac" providerId="LiveId" clId="{A20FFAEB-C06C-41C1-801F-38417500390D}" dt="2022-05-14T07:51:38.662" v="4741" actId="20577"/>
          <ac:spMkLst>
            <pc:docMk/>
            <pc:sldMk cId="3014091475" sldId="782"/>
            <ac:spMk id="2" creationId="{BA8A6260-CA4B-46A9-A06E-C71EE59E6992}"/>
          </ac:spMkLst>
        </pc:spChg>
        <pc:spChg chg="del">
          <ac:chgData name="Nguyen Chi Son" userId="606856d02e9d83ac" providerId="LiveId" clId="{A20FFAEB-C06C-41C1-801F-38417500390D}" dt="2022-05-14T07:51:57.368" v="4742" actId="478"/>
          <ac:spMkLst>
            <pc:docMk/>
            <pc:sldMk cId="3014091475" sldId="782"/>
            <ac:spMk id="21" creationId="{425AB926-2872-8554-BFA0-0E01F8BD9EAC}"/>
          </ac:spMkLst>
        </pc:spChg>
        <pc:picChg chg="add mod">
          <ac:chgData name="Nguyen Chi Son" userId="606856d02e9d83ac" providerId="LiveId" clId="{A20FFAEB-C06C-41C1-801F-38417500390D}" dt="2022-05-14T07:52:10.021" v="4747" actId="1076"/>
          <ac:picMkLst>
            <pc:docMk/>
            <pc:sldMk cId="3014091475" sldId="782"/>
            <ac:picMk id="4" creationId="{D35BBBE6-C81C-0FA2-0597-FD36892A762F}"/>
          </ac:picMkLst>
        </pc:picChg>
        <pc:picChg chg="del">
          <ac:chgData name="Nguyen Chi Son" userId="606856d02e9d83ac" providerId="LiveId" clId="{A20FFAEB-C06C-41C1-801F-38417500390D}" dt="2022-05-14T07:47:54.748" v="4684" actId="478"/>
          <ac:picMkLst>
            <pc:docMk/>
            <pc:sldMk cId="3014091475" sldId="782"/>
            <ac:picMk id="19" creationId="{2B9FB28B-4704-4E44-AC92-17712A49E53F}"/>
          </ac:picMkLst>
        </pc:picChg>
      </pc:sldChg>
      <pc:sldChg chg="addSp delSp modSp del mod modAnim">
        <pc:chgData name="Nguyen Chi Son" userId="606856d02e9d83ac" providerId="LiveId" clId="{A20FFAEB-C06C-41C1-801F-38417500390D}" dt="2022-05-14T09:20:56.706" v="8303" actId="47"/>
        <pc:sldMkLst>
          <pc:docMk/>
          <pc:sldMk cId="838600339" sldId="830"/>
        </pc:sldMkLst>
        <pc:spChg chg="mod">
          <ac:chgData name="Nguyen Chi Son" userId="606856d02e9d83ac" providerId="LiveId" clId="{A20FFAEB-C06C-41C1-801F-38417500390D}" dt="2022-05-14T07:52:47.335" v="4754" actId="20577"/>
          <ac:spMkLst>
            <pc:docMk/>
            <pc:sldMk cId="838600339" sldId="830"/>
            <ac:spMk id="2" creationId="{BA8A6260-CA4B-46A9-A06E-C71EE59E6992}"/>
          </ac:spMkLst>
        </pc:spChg>
        <pc:spChg chg="add mod">
          <ac:chgData name="Nguyen Chi Son" userId="606856d02e9d83ac" providerId="LiveId" clId="{A20FFAEB-C06C-41C1-801F-38417500390D}" dt="2022-05-14T08:17:53.610" v="4825" actId="1036"/>
          <ac:spMkLst>
            <pc:docMk/>
            <pc:sldMk cId="838600339" sldId="830"/>
            <ac:spMk id="7" creationId="{C710B3F8-E21A-B88C-63BC-63A5A6271176}"/>
          </ac:spMkLst>
        </pc:spChg>
        <pc:spChg chg="del mod">
          <ac:chgData name="Nguyen Chi Son" userId="606856d02e9d83ac" providerId="LiveId" clId="{A20FFAEB-C06C-41C1-801F-38417500390D}" dt="2022-05-14T07:53:22.759" v="4761" actId="478"/>
          <ac:spMkLst>
            <pc:docMk/>
            <pc:sldMk cId="838600339" sldId="830"/>
            <ac:spMk id="21" creationId="{425AB926-2872-8554-BFA0-0E01F8BD9EAC}"/>
          </ac:spMkLst>
        </pc:spChg>
        <pc:graphicFrameChg chg="add mod">
          <ac:chgData name="Nguyen Chi Son" userId="606856d02e9d83ac" providerId="LiveId" clId="{A20FFAEB-C06C-41C1-801F-38417500390D}" dt="2022-05-14T08:29:00.362" v="6023"/>
          <ac:graphicFrameMkLst>
            <pc:docMk/>
            <pc:sldMk cId="838600339" sldId="830"/>
            <ac:graphicFrameMk id="8" creationId="{02E869A1-81BD-3ACF-C858-FE137EE6B7D9}"/>
          </ac:graphicFrameMkLst>
        </pc:graphicFrameChg>
        <pc:graphicFrameChg chg="add mod">
          <ac:chgData name="Nguyen Chi Son" userId="606856d02e9d83ac" providerId="LiveId" clId="{A20FFAEB-C06C-41C1-801F-38417500390D}" dt="2022-05-14T08:17:53.610" v="4825" actId="1036"/>
          <ac:graphicFrameMkLst>
            <pc:docMk/>
            <pc:sldMk cId="838600339" sldId="830"/>
            <ac:graphicFrameMk id="9" creationId="{8287A551-C328-1063-4AC3-056B98ABDF25}"/>
          </ac:graphicFrameMkLst>
        </pc:graphicFrameChg>
        <pc:picChg chg="add mod">
          <ac:chgData name="Nguyen Chi Son" userId="606856d02e9d83ac" providerId="LiveId" clId="{A20FFAEB-C06C-41C1-801F-38417500390D}" dt="2022-05-14T08:17:53.610" v="4825" actId="1036"/>
          <ac:picMkLst>
            <pc:docMk/>
            <pc:sldMk cId="838600339" sldId="830"/>
            <ac:picMk id="4" creationId="{B443117E-F654-98E5-5292-39D48032FF0F}"/>
          </ac:picMkLst>
        </pc:picChg>
        <pc:picChg chg="del">
          <ac:chgData name="Nguyen Chi Son" userId="606856d02e9d83ac" providerId="LiveId" clId="{A20FFAEB-C06C-41C1-801F-38417500390D}" dt="2022-05-14T07:52:49.403" v="4755" actId="478"/>
          <ac:picMkLst>
            <pc:docMk/>
            <pc:sldMk cId="838600339" sldId="830"/>
            <ac:picMk id="6" creationId="{A3300116-4B1F-6E31-DBDF-D9C872DFDFC0}"/>
          </ac:picMkLst>
        </pc:picChg>
      </pc:sldChg>
      <pc:sldChg chg="del">
        <pc:chgData name="Nguyen Chi Son" userId="606856d02e9d83ac" providerId="LiveId" clId="{A20FFAEB-C06C-41C1-801F-38417500390D}" dt="2022-05-14T08:19:33.377" v="4826" actId="47"/>
        <pc:sldMkLst>
          <pc:docMk/>
          <pc:sldMk cId="2716760091" sldId="831"/>
        </pc:sldMkLst>
      </pc:sldChg>
      <pc:sldChg chg="del">
        <pc:chgData name="Nguyen Chi Son" userId="606856d02e9d83ac" providerId="LiveId" clId="{A20FFAEB-C06C-41C1-801F-38417500390D}" dt="2022-05-14T08:19:33.377" v="4826" actId="47"/>
        <pc:sldMkLst>
          <pc:docMk/>
          <pc:sldMk cId="1200193823" sldId="832"/>
        </pc:sldMkLst>
      </pc:sldChg>
      <pc:sldChg chg="del">
        <pc:chgData name="Nguyen Chi Son" userId="606856d02e9d83ac" providerId="LiveId" clId="{A20FFAEB-C06C-41C1-801F-38417500390D}" dt="2022-05-14T08:19:33.377" v="4826" actId="47"/>
        <pc:sldMkLst>
          <pc:docMk/>
          <pc:sldMk cId="2496222901" sldId="834"/>
        </pc:sldMkLst>
      </pc:sldChg>
      <pc:sldChg chg="del">
        <pc:chgData name="Nguyen Chi Son" userId="606856d02e9d83ac" providerId="LiveId" clId="{A20FFAEB-C06C-41C1-801F-38417500390D}" dt="2022-05-14T08:19:33.377" v="4826" actId="47"/>
        <pc:sldMkLst>
          <pc:docMk/>
          <pc:sldMk cId="649689337" sldId="835"/>
        </pc:sldMkLst>
      </pc:sldChg>
      <pc:sldChg chg="del">
        <pc:chgData name="Nguyen Chi Son" userId="606856d02e9d83ac" providerId="LiveId" clId="{A20FFAEB-C06C-41C1-801F-38417500390D}" dt="2022-05-14T08:19:33.377" v="4826" actId="47"/>
        <pc:sldMkLst>
          <pc:docMk/>
          <pc:sldMk cId="1683730622" sldId="836"/>
        </pc:sldMkLst>
      </pc:sldChg>
      <pc:sldChg chg="addSp delSp modSp add mod modAnim">
        <pc:chgData name="Nguyen Chi Son" userId="606856d02e9d83ac" providerId="LiveId" clId="{A20FFAEB-C06C-41C1-801F-38417500390D}" dt="2022-05-13T20:30:13.773" v="1033" actId="1076"/>
        <pc:sldMkLst>
          <pc:docMk/>
          <pc:sldMk cId="3990194128" sldId="837"/>
        </pc:sldMkLst>
        <pc:spChg chg="add del mod">
          <ac:chgData name="Nguyen Chi Son" userId="606856d02e9d83ac" providerId="LiveId" clId="{A20FFAEB-C06C-41C1-801F-38417500390D}" dt="2022-05-13T19:59:03.741" v="475"/>
          <ac:spMkLst>
            <pc:docMk/>
            <pc:sldMk cId="3990194128" sldId="837"/>
            <ac:spMk id="8" creationId="{F66ECD3B-309E-0A7E-43DE-4ED67DACDC27}"/>
          </ac:spMkLst>
        </pc:spChg>
        <pc:spChg chg="add mod">
          <ac:chgData name="Nguyen Chi Son" userId="606856d02e9d83ac" providerId="LiveId" clId="{A20FFAEB-C06C-41C1-801F-38417500390D}" dt="2022-05-13T20:30:13.773" v="1033" actId="1076"/>
          <ac:spMkLst>
            <pc:docMk/>
            <pc:sldMk cId="3990194128" sldId="837"/>
            <ac:spMk id="9" creationId="{39E9E660-7C77-522F-DE95-48D46FE6197C}"/>
          </ac:spMkLst>
        </pc:spChg>
        <pc:spChg chg="add mod">
          <ac:chgData name="Nguyen Chi Son" userId="606856d02e9d83ac" providerId="LiveId" clId="{A20FFAEB-C06C-41C1-801F-38417500390D}" dt="2022-05-13T20:01:11.021" v="742" actId="1076"/>
          <ac:spMkLst>
            <pc:docMk/>
            <pc:sldMk cId="3990194128" sldId="837"/>
            <ac:spMk id="11" creationId="{C1E0E65F-66DE-EE13-FFB8-F7640F4B8074}"/>
          </ac:spMkLst>
        </pc:spChg>
        <pc:picChg chg="add mod">
          <ac:chgData name="Nguyen Chi Son" userId="606856d02e9d83ac" providerId="LiveId" clId="{A20FFAEB-C06C-41C1-801F-38417500390D}" dt="2022-05-13T20:00:58.724" v="739" actId="1035"/>
          <ac:picMkLst>
            <pc:docMk/>
            <pc:sldMk cId="3990194128" sldId="837"/>
            <ac:picMk id="3" creationId="{A7784BE9-059B-61B7-4F0A-7B0D6A9F7BA0}"/>
          </ac:picMkLst>
        </pc:picChg>
        <pc:picChg chg="add mod">
          <ac:chgData name="Nguyen Chi Son" userId="606856d02e9d83ac" providerId="LiveId" clId="{A20FFAEB-C06C-41C1-801F-38417500390D}" dt="2022-05-13T20:00:58.724" v="739" actId="1035"/>
          <ac:picMkLst>
            <pc:docMk/>
            <pc:sldMk cId="3990194128" sldId="837"/>
            <ac:picMk id="5" creationId="{F94D2062-3C40-ECEF-7014-64496B04A0F7}"/>
          </ac:picMkLst>
        </pc:picChg>
        <pc:picChg chg="del">
          <ac:chgData name="Nguyen Chi Son" userId="606856d02e9d83ac" providerId="LiveId" clId="{A20FFAEB-C06C-41C1-801F-38417500390D}" dt="2022-05-13T19:57:24.955" v="380" actId="478"/>
          <ac:picMkLst>
            <pc:docMk/>
            <pc:sldMk cId="3990194128" sldId="837"/>
            <ac:picMk id="10" creationId="{3FC4DF97-796F-FA5B-90BC-E5A4DF111A52}"/>
          </ac:picMkLst>
        </pc:picChg>
        <pc:picChg chg="del">
          <ac:chgData name="Nguyen Chi Son" userId="606856d02e9d83ac" providerId="LiveId" clId="{A20FFAEB-C06C-41C1-801F-38417500390D}" dt="2022-05-13T19:57:24.293" v="379" actId="478"/>
          <ac:picMkLst>
            <pc:docMk/>
            <pc:sldMk cId="3990194128" sldId="837"/>
            <ac:picMk id="1026" creationId="{B7E3BCBB-E0ED-6C94-733B-A4B4D663A38B}"/>
          </ac:picMkLst>
        </pc:picChg>
      </pc:sldChg>
      <pc:sldChg chg="addSp delSp modSp add mod delAnim modAnim">
        <pc:chgData name="Nguyen Chi Son" userId="606856d02e9d83ac" providerId="LiveId" clId="{A20FFAEB-C06C-41C1-801F-38417500390D}" dt="2022-05-14T14:42:42.711" v="10074"/>
        <pc:sldMkLst>
          <pc:docMk/>
          <pc:sldMk cId="3073020842" sldId="838"/>
        </pc:sldMkLst>
        <pc:spChg chg="mod">
          <ac:chgData name="Nguyen Chi Son" userId="606856d02e9d83ac" providerId="LiveId" clId="{A20FFAEB-C06C-41C1-801F-38417500390D}" dt="2022-05-13T20:32:08.308" v="1193" actId="20577"/>
          <ac:spMkLst>
            <pc:docMk/>
            <pc:sldMk cId="3073020842" sldId="838"/>
            <ac:spMk id="2" creationId="{BA8A6260-CA4B-46A9-A06E-C71EE59E6992}"/>
          </ac:spMkLst>
        </pc:spChg>
        <pc:spChg chg="mod">
          <ac:chgData name="Nguyen Chi Son" userId="606856d02e9d83ac" providerId="LiveId" clId="{A20FFAEB-C06C-41C1-801F-38417500390D}" dt="2022-05-13T21:07:30.475" v="4494" actId="20577"/>
          <ac:spMkLst>
            <pc:docMk/>
            <pc:sldMk cId="3073020842" sldId="838"/>
            <ac:spMk id="9" creationId="{39E9E660-7C77-522F-DE95-48D46FE6197C}"/>
          </ac:spMkLst>
        </pc:spChg>
        <pc:spChg chg="add del mod">
          <ac:chgData name="Nguyen Chi Son" userId="606856d02e9d83ac" providerId="LiveId" clId="{A20FFAEB-C06C-41C1-801F-38417500390D}" dt="2022-05-13T20:40:42.913" v="1769" actId="478"/>
          <ac:spMkLst>
            <pc:docMk/>
            <pc:sldMk cId="3073020842" sldId="838"/>
            <ac:spMk id="10" creationId="{DCD70531-EBD5-52E4-8733-7E13A4539F8B}"/>
          </ac:spMkLst>
        </pc:spChg>
        <pc:spChg chg="del">
          <ac:chgData name="Nguyen Chi Son" userId="606856d02e9d83ac" providerId="LiveId" clId="{A20FFAEB-C06C-41C1-801F-38417500390D}" dt="2022-05-13T20:01:20.143" v="746" actId="478"/>
          <ac:spMkLst>
            <pc:docMk/>
            <pc:sldMk cId="3073020842" sldId="838"/>
            <ac:spMk id="11" creationId="{C1E0E65F-66DE-EE13-FFB8-F7640F4B8074}"/>
          </ac:spMkLst>
        </pc:spChg>
        <pc:spChg chg="add mod">
          <ac:chgData name="Nguyen Chi Son" userId="606856d02e9d83ac" providerId="LiveId" clId="{A20FFAEB-C06C-41C1-801F-38417500390D}" dt="2022-05-13T20:44:44.537" v="1863" actId="208"/>
          <ac:spMkLst>
            <pc:docMk/>
            <pc:sldMk cId="3073020842" sldId="838"/>
            <ac:spMk id="15" creationId="{72BE1BCB-91E5-4377-94D5-7C5633456C68}"/>
          </ac:spMkLst>
        </pc:spChg>
        <pc:spChg chg="add mod">
          <ac:chgData name="Nguyen Chi Son" userId="606856d02e9d83ac" providerId="LiveId" clId="{A20FFAEB-C06C-41C1-801F-38417500390D}" dt="2022-05-13T20:44:40.098" v="1862" actId="207"/>
          <ac:spMkLst>
            <pc:docMk/>
            <pc:sldMk cId="3073020842" sldId="838"/>
            <ac:spMk id="16" creationId="{C17162AC-2C3E-E998-414F-3C08828EEFEB}"/>
          </ac:spMkLst>
        </pc:spChg>
        <pc:spChg chg="add mod">
          <ac:chgData name="Nguyen Chi Son" userId="606856d02e9d83ac" providerId="LiveId" clId="{A20FFAEB-C06C-41C1-801F-38417500390D}" dt="2022-05-13T20:46:17.328" v="1873" actId="208"/>
          <ac:spMkLst>
            <pc:docMk/>
            <pc:sldMk cId="3073020842" sldId="838"/>
            <ac:spMk id="17" creationId="{750021E6-A520-57AA-36CB-172ABEBA946D}"/>
          </ac:spMkLst>
        </pc:spChg>
        <pc:spChg chg="add mod">
          <ac:chgData name="Nguyen Chi Son" userId="606856d02e9d83ac" providerId="LiveId" clId="{A20FFAEB-C06C-41C1-801F-38417500390D}" dt="2022-05-13T20:46:13.601" v="1872" actId="207"/>
          <ac:spMkLst>
            <pc:docMk/>
            <pc:sldMk cId="3073020842" sldId="838"/>
            <ac:spMk id="18" creationId="{1FE021FF-F7EC-517E-121A-238D1F95663B}"/>
          </ac:spMkLst>
        </pc:spChg>
        <pc:graphicFrameChg chg="add mod">
          <ac:chgData name="Nguyen Chi Son" userId="606856d02e9d83ac" providerId="LiveId" clId="{A20FFAEB-C06C-41C1-801F-38417500390D}" dt="2022-05-13T21:06:21.670" v="4489" actId="1076"/>
          <ac:graphicFrameMkLst>
            <pc:docMk/>
            <pc:sldMk cId="3073020842" sldId="838"/>
            <ac:graphicFrameMk id="12" creationId="{3C3222F4-BC6C-9F16-A27B-B97DAAD4DAE2}"/>
          </ac:graphicFrameMkLst>
        </pc:graphicFrameChg>
        <pc:graphicFrameChg chg="add mod">
          <ac:chgData name="Nguyen Chi Son" userId="606856d02e9d83ac" providerId="LiveId" clId="{A20FFAEB-C06C-41C1-801F-38417500390D}" dt="2022-05-13T21:06:07.246" v="4484" actId="1076"/>
          <ac:graphicFrameMkLst>
            <pc:docMk/>
            <pc:sldMk cId="3073020842" sldId="838"/>
            <ac:graphicFrameMk id="13" creationId="{7D1229C9-3CFB-AF8E-0502-E7F42594D1C1}"/>
          </ac:graphicFrameMkLst>
        </pc:graphicFrameChg>
        <pc:graphicFrameChg chg="add mod">
          <ac:chgData name="Nguyen Chi Son" userId="606856d02e9d83ac" providerId="LiveId" clId="{A20FFAEB-C06C-41C1-801F-38417500390D}" dt="2022-05-13T21:05:47.142" v="4465" actId="1076"/>
          <ac:graphicFrameMkLst>
            <pc:docMk/>
            <pc:sldMk cId="3073020842" sldId="838"/>
            <ac:graphicFrameMk id="19" creationId="{D582D283-B517-E780-A0D9-61E6027E5EFC}"/>
          </ac:graphicFrameMkLst>
        </pc:graphicFrameChg>
        <pc:graphicFrameChg chg="add mod">
          <ac:chgData name="Nguyen Chi Son" userId="606856d02e9d83ac" providerId="LiveId" clId="{A20FFAEB-C06C-41C1-801F-38417500390D}" dt="2022-05-13T21:06:19.126" v="4488" actId="1076"/>
          <ac:graphicFrameMkLst>
            <pc:docMk/>
            <pc:sldMk cId="3073020842" sldId="838"/>
            <ac:graphicFrameMk id="20" creationId="{BDD2A105-2FA1-9CFA-BE14-2C9B28158A0F}"/>
          </ac:graphicFrameMkLst>
        </pc:graphicFrameChg>
        <pc:picChg chg="del">
          <ac:chgData name="Nguyen Chi Son" userId="606856d02e9d83ac" providerId="LiveId" clId="{A20FFAEB-C06C-41C1-801F-38417500390D}" dt="2022-05-13T20:01:17.483" v="744" actId="478"/>
          <ac:picMkLst>
            <pc:docMk/>
            <pc:sldMk cId="3073020842" sldId="838"/>
            <ac:picMk id="3" creationId="{A7784BE9-059B-61B7-4F0A-7B0D6A9F7BA0}"/>
          </ac:picMkLst>
        </pc:picChg>
        <pc:picChg chg="del">
          <ac:chgData name="Nguyen Chi Son" userId="606856d02e9d83ac" providerId="LiveId" clId="{A20FFAEB-C06C-41C1-801F-38417500390D}" dt="2022-05-13T20:01:17.953" v="745" actId="478"/>
          <ac:picMkLst>
            <pc:docMk/>
            <pc:sldMk cId="3073020842" sldId="838"/>
            <ac:picMk id="5" creationId="{F94D2062-3C40-ECEF-7014-64496B04A0F7}"/>
          </ac:picMkLst>
        </pc:picChg>
        <pc:picChg chg="add mod">
          <ac:chgData name="Nguyen Chi Son" userId="606856d02e9d83ac" providerId="LiveId" clId="{A20FFAEB-C06C-41C1-801F-38417500390D}" dt="2022-05-13T20:44:19.214" v="1859" actId="1076"/>
          <ac:picMkLst>
            <pc:docMk/>
            <pc:sldMk cId="3073020842" sldId="838"/>
            <ac:picMk id="6" creationId="{580170E7-444D-2AFF-9169-8A509B273087}"/>
          </ac:picMkLst>
        </pc:picChg>
        <pc:cxnChg chg="add mod">
          <ac:chgData name="Nguyen Chi Son" userId="606856d02e9d83ac" providerId="LiveId" clId="{A20FFAEB-C06C-41C1-801F-38417500390D}" dt="2022-05-13T20:46:40.992" v="1874" actId="208"/>
          <ac:cxnSpMkLst>
            <pc:docMk/>
            <pc:sldMk cId="3073020842" sldId="838"/>
            <ac:cxnSpMk id="8" creationId="{2BEA21A4-D00F-0EB9-1CFB-8E1F8E509279}"/>
          </ac:cxnSpMkLst>
        </pc:cxnChg>
      </pc:sldChg>
      <pc:sldChg chg="addSp delSp modSp add mod delAnim modAnim">
        <pc:chgData name="Nguyen Chi Son" userId="606856d02e9d83ac" providerId="LiveId" clId="{A20FFAEB-C06C-41C1-801F-38417500390D}" dt="2022-05-14T14:43:34.327" v="10087"/>
        <pc:sldMkLst>
          <pc:docMk/>
          <pc:sldMk cId="2469390445" sldId="839"/>
        </pc:sldMkLst>
        <pc:spChg chg="mod">
          <ac:chgData name="Nguyen Chi Son" userId="606856d02e9d83ac" providerId="LiveId" clId="{A20FFAEB-C06C-41C1-801F-38417500390D}" dt="2022-05-13T20:53:49.871" v="2685" actId="20577"/>
          <ac:spMkLst>
            <pc:docMk/>
            <pc:sldMk cId="2469390445" sldId="839"/>
            <ac:spMk id="10" creationId="{CA7A7645-A7F6-FF0F-6CE7-F7954F96AD24}"/>
          </ac:spMkLst>
        </pc:spChg>
        <pc:spChg chg="mod">
          <ac:chgData name="Nguyen Chi Son" userId="606856d02e9d83ac" providerId="LiveId" clId="{A20FFAEB-C06C-41C1-801F-38417500390D}" dt="2022-05-13T20:49:21.889" v="2427" actId="1036"/>
          <ac:spMkLst>
            <pc:docMk/>
            <pc:sldMk cId="2469390445" sldId="839"/>
            <ac:spMk id="11" creationId="{0E84CBE1-4AB0-CA68-65C2-AC68692AACAA}"/>
          </ac:spMkLst>
        </pc:spChg>
        <pc:spChg chg="mod">
          <ac:chgData name="Nguyen Chi Son" userId="606856d02e9d83ac" providerId="LiveId" clId="{A20FFAEB-C06C-41C1-801F-38417500390D}" dt="2022-05-13T20:53:38.212" v="2662" actId="122"/>
          <ac:spMkLst>
            <pc:docMk/>
            <pc:sldMk cId="2469390445" sldId="839"/>
            <ac:spMk id="12" creationId="{5B8A6D26-E571-DC15-930E-F272FC43E0DD}"/>
          </ac:spMkLst>
        </pc:spChg>
        <pc:spChg chg="mod">
          <ac:chgData name="Nguyen Chi Son" userId="606856d02e9d83ac" providerId="LiveId" clId="{A20FFAEB-C06C-41C1-801F-38417500390D}" dt="2022-05-13T20:49:21.889" v="2427" actId="1036"/>
          <ac:spMkLst>
            <pc:docMk/>
            <pc:sldMk cId="2469390445" sldId="839"/>
            <ac:spMk id="13" creationId="{1E14587E-DEDE-55E8-CE0F-8FA8A72C11BC}"/>
          </ac:spMkLst>
        </pc:spChg>
        <pc:spChg chg="mod">
          <ac:chgData name="Nguyen Chi Son" userId="606856d02e9d83ac" providerId="LiveId" clId="{A20FFAEB-C06C-41C1-801F-38417500390D}" dt="2022-05-13T21:00:03.005" v="3913" actId="57"/>
          <ac:spMkLst>
            <pc:docMk/>
            <pc:sldMk cId="2469390445" sldId="839"/>
            <ac:spMk id="19" creationId="{9C339D16-68E4-43C4-A62E-D0146138D23B}"/>
          </ac:spMkLst>
        </pc:spChg>
        <pc:graphicFrameChg chg="add mod">
          <ac:chgData name="Nguyen Chi Son" userId="606856d02e9d83ac" providerId="LiveId" clId="{A20FFAEB-C06C-41C1-801F-38417500390D}" dt="2022-05-13T20:49:49.262" v="2453" actId="1076"/>
          <ac:graphicFrameMkLst>
            <pc:docMk/>
            <pc:sldMk cId="2469390445" sldId="839"/>
            <ac:graphicFrameMk id="8" creationId="{8BF6DC18-F4EB-8D5E-8089-0B12B64D162A}"/>
          </ac:graphicFrameMkLst>
        </pc:graphicFrameChg>
        <pc:graphicFrameChg chg="add mod">
          <ac:chgData name="Nguyen Chi Son" userId="606856d02e9d83ac" providerId="LiveId" clId="{A20FFAEB-C06C-41C1-801F-38417500390D}" dt="2022-05-13T20:51:19.381" v="2592" actId="1036"/>
          <ac:graphicFrameMkLst>
            <pc:docMk/>
            <pc:sldMk cId="2469390445" sldId="839"/>
            <ac:graphicFrameMk id="14" creationId="{9697F263-F3A4-64F1-443A-56CEA12BC2A9}"/>
          </ac:graphicFrameMkLst>
        </pc:graphicFrameChg>
        <pc:graphicFrameChg chg="add del mod">
          <ac:chgData name="Nguyen Chi Son" userId="606856d02e9d83ac" providerId="LiveId" clId="{A20FFAEB-C06C-41C1-801F-38417500390D}" dt="2022-05-13T20:53:36.085" v="2660" actId="478"/>
          <ac:graphicFrameMkLst>
            <pc:docMk/>
            <pc:sldMk cId="2469390445" sldId="839"/>
            <ac:graphicFrameMk id="15" creationId="{091618B0-9F23-57D9-8B68-E4789136099F}"/>
          </ac:graphicFrameMkLst>
        </pc:graphicFrameChg>
        <pc:graphicFrameChg chg="add mod">
          <ac:chgData name="Nguyen Chi Son" userId="606856d02e9d83ac" providerId="LiveId" clId="{A20FFAEB-C06C-41C1-801F-38417500390D}" dt="2022-05-13T20:54:03.199" v="2689"/>
          <ac:graphicFrameMkLst>
            <pc:docMk/>
            <pc:sldMk cId="2469390445" sldId="839"/>
            <ac:graphicFrameMk id="16" creationId="{DFEA72EA-8808-FF40-B6AE-B176099AD99F}"/>
          </ac:graphicFrameMkLst>
        </pc:graphicFrameChg>
      </pc:sldChg>
      <pc:sldChg chg="addSp delSp modSp add mod delAnim modAnim">
        <pc:chgData name="Nguyen Chi Son" userId="606856d02e9d83ac" providerId="LiveId" clId="{A20FFAEB-C06C-41C1-801F-38417500390D}" dt="2022-05-14T14:44:05.885" v="10102"/>
        <pc:sldMkLst>
          <pc:docMk/>
          <pc:sldMk cId="3897746557" sldId="840"/>
        </pc:sldMkLst>
        <pc:spChg chg="mod">
          <ac:chgData name="Nguyen Chi Son" userId="606856d02e9d83ac" providerId="LiveId" clId="{A20FFAEB-C06C-41C1-801F-38417500390D}" dt="2022-05-13T20:55:40.987" v="3173" actId="20577"/>
          <ac:spMkLst>
            <pc:docMk/>
            <pc:sldMk cId="3897746557" sldId="840"/>
            <ac:spMk id="10" creationId="{CA7A7645-A7F6-FF0F-6CE7-F7954F96AD24}"/>
          </ac:spMkLst>
        </pc:spChg>
        <pc:spChg chg="mod">
          <ac:chgData name="Nguyen Chi Son" userId="606856d02e9d83ac" providerId="LiveId" clId="{A20FFAEB-C06C-41C1-801F-38417500390D}" dt="2022-05-13T20:58:55.814" v="3592" actId="58"/>
          <ac:spMkLst>
            <pc:docMk/>
            <pc:sldMk cId="3897746557" sldId="840"/>
            <ac:spMk id="12" creationId="{5B8A6D26-E571-DC15-930E-F272FC43E0DD}"/>
          </ac:spMkLst>
        </pc:spChg>
        <pc:spChg chg="mod">
          <ac:chgData name="Nguyen Chi Son" userId="606856d02e9d83ac" providerId="LiveId" clId="{A20FFAEB-C06C-41C1-801F-38417500390D}" dt="2022-05-13T20:55:32.639" v="3171" actId="58"/>
          <ac:spMkLst>
            <pc:docMk/>
            <pc:sldMk cId="3897746557" sldId="840"/>
            <ac:spMk id="19" creationId="{9C339D16-68E4-43C4-A62E-D0146138D23B}"/>
          </ac:spMkLst>
        </pc:spChg>
        <pc:graphicFrameChg chg="del">
          <ac:chgData name="Nguyen Chi Son" userId="606856d02e9d83ac" providerId="LiveId" clId="{A20FFAEB-C06C-41C1-801F-38417500390D}" dt="2022-05-13T20:55:48.583" v="3175" actId="478"/>
          <ac:graphicFrameMkLst>
            <pc:docMk/>
            <pc:sldMk cId="3897746557" sldId="840"/>
            <ac:graphicFrameMk id="14" creationId="{9697F263-F3A4-64F1-443A-56CEA12BC2A9}"/>
          </ac:graphicFrameMkLst>
        </pc:graphicFrameChg>
        <pc:graphicFrameChg chg="add mod">
          <ac:chgData name="Nguyen Chi Son" userId="606856d02e9d83ac" providerId="LiveId" clId="{A20FFAEB-C06C-41C1-801F-38417500390D}" dt="2022-05-13T20:56:54.603" v="3336" actId="1076"/>
          <ac:graphicFrameMkLst>
            <pc:docMk/>
            <pc:sldMk cId="3897746557" sldId="840"/>
            <ac:graphicFrameMk id="15" creationId="{6F053F35-99AA-78B5-2D3C-A36A9D04BEBC}"/>
          </ac:graphicFrameMkLst>
        </pc:graphicFrameChg>
        <pc:graphicFrameChg chg="add mod">
          <ac:chgData name="Nguyen Chi Son" userId="606856d02e9d83ac" providerId="LiveId" clId="{A20FFAEB-C06C-41C1-801F-38417500390D}" dt="2022-05-13T20:58:02.525" v="3469" actId="1035"/>
          <ac:graphicFrameMkLst>
            <pc:docMk/>
            <pc:sldMk cId="3897746557" sldId="840"/>
            <ac:graphicFrameMk id="17" creationId="{DCD19DAF-C82B-BC32-286A-58219B7A73F8}"/>
          </ac:graphicFrameMkLst>
        </pc:graphicFrameChg>
      </pc:sldChg>
      <pc:sldChg chg="addSp delSp modSp add mod delAnim modAnim">
        <pc:chgData name="Nguyen Chi Son" userId="606856d02e9d83ac" providerId="LiveId" clId="{A20FFAEB-C06C-41C1-801F-38417500390D}" dt="2022-05-14T14:44:55.812" v="10121"/>
        <pc:sldMkLst>
          <pc:docMk/>
          <pc:sldMk cId="652079318" sldId="841"/>
        </pc:sldMkLst>
        <pc:spChg chg="mod">
          <ac:chgData name="Nguyen Chi Son" userId="606856d02e9d83ac" providerId="LiveId" clId="{A20FFAEB-C06C-41C1-801F-38417500390D}" dt="2022-05-13T21:08:41.757" v="4558" actId="20577"/>
          <ac:spMkLst>
            <pc:docMk/>
            <pc:sldMk cId="652079318" sldId="841"/>
            <ac:spMk id="10" creationId="{CA7A7645-A7F6-FF0F-6CE7-F7954F96AD24}"/>
          </ac:spMkLst>
        </pc:spChg>
        <pc:spChg chg="mod">
          <ac:chgData name="Nguyen Chi Son" userId="606856d02e9d83ac" providerId="LiveId" clId="{A20FFAEB-C06C-41C1-801F-38417500390D}" dt="2022-05-13T21:01:01.171" v="4218" actId="1036"/>
          <ac:spMkLst>
            <pc:docMk/>
            <pc:sldMk cId="652079318" sldId="841"/>
            <ac:spMk id="11" creationId="{0E84CBE1-4AB0-CA68-65C2-AC68692AACAA}"/>
          </ac:spMkLst>
        </pc:spChg>
        <pc:spChg chg="mod">
          <ac:chgData name="Nguyen Chi Son" userId="606856d02e9d83ac" providerId="LiveId" clId="{A20FFAEB-C06C-41C1-801F-38417500390D}" dt="2022-05-13T21:05:03.019" v="4452" actId="20577"/>
          <ac:spMkLst>
            <pc:docMk/>
            <pc:sldMk cId="652079318" sldId="841"/>
            <ac:spMk id="12" creationId="{5B8A6D26-E571-DC15-930E-F272FC43E0DD}"/>
          </ac:spMkLst>
        </pc:spChg>
        <pc:spChg chg="mod">
          <ac:chgData name="Nguyen Chi Son" userId="606856d02e9d83ac" providerId="LiveId" clId="{A20FFAEB-C06C-41C1-801F-38417500390D}" dt="2022-05-13T21:01:01.171" v="4218" actId="1036"/>
          <ac:spMkLst>
            <pc:docMk/>
            <pc:sldMk cId="652079318" sldId="841"/>
            <ac:spMk id="13" creationId="{1E14587E-DEDE-55E8-CE0F-8FA8A72C11BC}"/>
          </ac:spMkLst>
        </pc:spChg>
        <pc:spChg chg="mod">
          <ac:chgData name="Nguyen Chi Son" userId="606856d02e9d83ac" providerId="LiveId" clId="{A20FFAEB-C06C-41C1-801F-38417500390D}" dt="2022-05-13T21:10:28.542" v="4636" actId="20577"/>
          <ac:spMkLst>
            <pc:docMk/>
            <pc:sldMk cId="652079318" sldId="841"/>
            <ac:spMk id="19" creationId="{9C339D16-68E4-43C4-A62E-D0146138D23B}"/>
          </ac:spMkLst>
        </pc:spChg>
        <pc:graphicFrameChg chg="mod">
          <ac:chgData name="Nguyen Chi Son" userId="606856d02e9d83ac" providerId="LiveId" clId="{A20FFAEB-C06C-41C1-801F-38417500390D}" dt="2022-05-13T21:09:08.841" v="4585" actId="1037"/>
          <ac:graphicFrameMkLst>
            <pc:docMk/>
            <pc:sldMk cId="652079318" sldId="841"/>
            <ac:graphicFrameMk id="8" creationId="{8BF6DC18-F4EB-8D5E-8089-0B12B64D162A}"/>
          </ac:graphicFrameMkLst>
        </pc:graphicFrameChg>
        <pc:graphicFrameChg chg="add mod">
          <ac:chgData name="Nguyen Chi Son" userId="606856d02e9d83ac" providerId="LiveId" clId="{A20FFAEB-C06C-41C1-801F-38417500390D}" dt="2022-05-13T21:05:13.460" v="4460" actId="1035"/>
          <ac:graphicFrameMkLst>
            <pc:docMk/>
            <pc:sldMk cId="652079318" sldId="841"/>
            <ac:graphicFrameMk id="14" creationId="{A58B1220-7B6F-2496-1DB9-A27C41A441DE}"/>
          </ac:graphicFrameMkLst>
        </pc:graphicFrameChg>
        <pc:graphicFrameChg chg="mod">
          <ac:chgData name="Nguyen Chi Son" userId="606856d02e9d83ac" providerId="LiveId" clId="{A20FFAEB-C06C-41C1-801F-38417500390D}" dt="2022-05-13T21:05:07.297" v="4455" actId="1036"/>
          <ac:graphicFrameMkLst>
            <pc:docMk/>
            <pc:sldMk cId="652079318" sldId="841"/>
            <ac:graphicFrameMk id="15" creationId="{6F053F35-99AA-78B5-2D3C-A36A9D04BEBC}"/>
          </ac:graphicFrameMkLst>
        </pc:graphicFrameChg>
        <pc:graphicFrameChg chg="mod">
          <ac:chgData name="Nguyen Chi Son" userId="606856d02e9d83ac" providerId="LiveId" clId="{A20FFAEB-C06C-41C1-801F-38417500390D}" dt="2022-05-13T21:09:14.891" v="4622" actId="1035"/>
          <ac:graphicFrameMkLst>
            <pc:docMk/>
            <pc:sldMk cId="652079318" sldId="841"/>
            <ac:graphicFrameMk id="16" creationId="{DFEA72EA-8808-FF40-B6AE-B176099AD99F}"/>
          </ac:graphicFrameMkLst>
        </pc:graphicFrameChg>
        <pc:graphicFrameChg chg="del mod">
          <ac:chgData name="Nguyen Chi Son" userId="606856d02e9d83ac" providerId="LiveId" clId="{A20FFAEB-C06C-41C1-801F-38417500390D}" dt="2022-05-13T21:01:22.053" v="4281" actId="478"/>
          <ac:graphicFrameMkLst>
            <pc:docMk/>
            <pc:sldMk cId="652079318" sldId="841"/>
            <ac:graphicFrameMk id="17" creationId="{DCD19DAF-C82B-BC32-286A-58219B7A73F8}"/>
          </ac:graphicFrameMkLst>
        </pc:graphicFrameChg>
        <pc:graphicFrameChg chg="add mod">
          <ac:chgData name="Nguyen Chi Son" userId="606856d02e9d83ac" providerId="LiveId" clId="{A20FFAEB-C06C-41C1-801F-38417500390D}" dt="2022-05-13T21:09:44.132" v="4632" actId="1076"/>
          <ac:graphicFrameMkLst>
            <pc:docMk/>
            <pc:sldMk cId="652079318" sldId="841"/>
            <ac:graphicFrameMk id="20" creationId="{3F652070-A0CF-CCB7-3CDE-6B0D593D77C0}"/>
          </ac:graphicFrameMkLst>
        </pc:graphicFrameChg>
        <pc:picChg chg="add mod modCrop">
          <ac:chgData name="Nguyen Chi Son" userId="606856d02e9d83ac" providerId="LiveId" clId="{A20FFAEB-C06C-41C1-801F-38417500390D}" dt="2022-05-13T21:09:46.389" v="4633" actId="1076"/>
          <ac:picMkLst>
            <pc:docMk/>
            <pc:sldMk cId="652079318" sldId="841"/>
            <ac:picMk id="18" creationId="{272A8555-91DE-613A-4E45-953D748366FE}"/>
          </ac:picMkLst>
        </pc:picChg>
      </pc:sldChg>
      <pc:sldChg chg="addSp delSp modSp add mod delAnim modAnim">
        <pc:chgData name="Nguyen Chi Son" userId="606856d02e9d83ac" providerId="LiveId" clId="{A20FFAEB-C06C-41C1-801F-38417500390D}" dt="2022-05-14T14:45:27.798" v="10141"/>
        <pc:sldMkLst>
          <pc:docMk/>
          <pc:sldMk cId="733565035" sldId="842"/>
        </pc:sldMkLst>
        <pc:spChg chg="mod">
          <ac:chgData name="Nguyen Chi Son" userId="606856d02e9d83ac" providerId="LiveId" clId="{A20FFAEB-C06C-41C1-801F-38417500390D}" dt="2022-05-14T14:45:22.072" v="10139" actId="20577"/>
          <ac:spMkLst>
            <pc:docMk/>
            <pc:sldMk cId="733565035" sldId="842"/>
            <ac:spMk id="10" creationId="{CA7A7645-A7F6-FF0F-6CE7-F7954F96AD24}"/>
          </ac:spMkLst>
        </pc:spChg>
        <pc:spChg chg="mod">
          <ac:chgData name="Nguyen Chi Son" userId="606856d02e9d83ac" providerId="LiveId" clId="{A20FFAEB-C06C-41C1-801F-38417500390D}" dt="2022-05-14T08:24:26.230" v="5735" actId="1036"/>
          <ac:spMkLst>
            <pc:docMk/>
            <pc:sldMk cId="733565035" sldId="842"/>
            <ac:spMk id="11" creationId="{0E84CBE1-4AB0-CA68-65C2-AC68692AACAA}"/>
          </ac:spMkLst>
        </pc:spChg>
        <pc:spChg chg="mod">
          <ac:chgData name="Nguyen Chi Son" userId="606856d02e9d83ac" providerId="LiveId" clId="{A20FFAEB-C06C-41C1-801F-38417500390D}" dt="2022-05-14T08:26:22.650" v="5961" actId="20577"/>
          <ac:spMkLst>
            <pc:docMk/>
            <pc:sldMk cId="733565035" sldId="842"/>
            <ac:spMk id="12" creationId="{5B8A6D26-E571-DC15-930E-F272FC43E0DD}"/>
          </ac:spMkLst>
        </pc:spChg>
        <pc:spChg chg="mod">
          <ac:chgData name="Nguyen Chi Son" userId="606856d02e9d83ac" providerId="LiveId" clId="{A20FFAEB-C06C-41C1-801F-38417500390D}" dt="2022-05-14T08:24:26.230" v="5735" actId="1036"/>
          <ac:spMkLst>
            <pc:docMk/>
            <pc:sldMk cId="733565035" sldId="842"/>
            <ac:spMk id="13" creationId="{1E14587E-DEDE-55E8-CE0F-8FA8A72C11BC}"/>
          </ac:spMkLst>
        </pc:spChg>
        <pc:spChg chg="mod">
          <ac:chgData name="Nguyen Chi Son" userId="606856d02e9d83ac" providerId="LiveId" clId="{A20FFAEB-C06C-41C1-801F-38417500390D}" dt="2022-05-14T08:24:20.222" v="5712" actId="20577"/>
          <ac:spMkLst>
            <pc:docMk/>
            <pc:sldMk cId="733565035" sldId="842"/>
            <ac:spMk id="19" creationId="{9C339D16-68E4-43C4-A62E-D0146138D23B}"/>
          </ac:spMkLst>
        </pc:spChg>
        <pc:graphicFrameChg chg="mod">
          <ac:chgData name="Nguyen Chi Son" userId="606856d02e9d83ac" providerId="LiveId" clId="{A20FFAEB-C06C-41C1-801F-38417500390D}" dt="2022-05-14T14:33:14.124" v="9944" actId="1076"/>
          <ac:graphicFrameMkLst>
            <pc:docMk/>
            <pc:sldMk cId="733565035" sldId="842"/>
            <ac:graphicFrameMk id="8" creationId="{8BF6DC18-F4EB-8D5E-8089-0B12B64D162A}"/>
          </ac:graphicFrameMkLst>
        </pc:graphicFrameChg>
        <pc:graphicFrameChg chg="del">
          <ac:chgData name="Nguyen Chi Son" userId="606856d02e9d83ac" providerId="LiveId" clId="{A20FFAEB-C06C-41C1-801F-38417500390D}" dt="2022-05-14T08:21:46.383" v="5583" actId="478"/>
          <ac:graphicFrameMkLst>
            <pc:docMk/>
            <pc:sldMk cId="733565035" sldId="842"/>
            <ac:graphicFrameMk id="14" creationId="{A58B1220-7B6F-2496-1DB9-A27C41A441DE}"/>
          </ac:graphicFrameMkLst>
        </pc:graphicFrameChg>
        <pc:graphicFrameChg chg="mod">
          <ac:chgData name="Nguyen Chi Son" userId="606856d02e9d83ac" providerId="LiveId" clId="{A20FFAEB-C06C-41C1-801F-38417500390D}" dt="2022-05-14T14:29:25.685" v="9940"/>
          <ac:graphicFrameMkLst>
            <pc:docMk/>
            <pc:sldMk cId="733565035" sldId="842"/>
            <ac:graphicFrameMk id="15" creationId="{6F053F35-99AA-78B5-2D3C-A36A9D04BEBC}"/>
          </ac:graphicFrameMkLst>
        </pc:graphicFrameChg>
        <pc:graphicFrameChg chg="del">
          <ac:chgData name="Nguyen Chi Son" userId="606856d02e9d83ac" providerId="LiveId" clId="{A20FFAEB-C06C-41C1-801F-38417500390D}" dt="2022-05-14T08:21:47.786" v="5585" actId="478"/>
          <ac:graphicFrameMkLst>
            <pc:docMk/>
            <pc:sldMk cId="733565035" sldId="842"/>
            <ac:graphicFrameMk id="16" creationId="{DFEA72EA-8808-FF40-B6AE-B176099AD99F}"/>
          </ac:graphicFrameMkLst>
        </pc:graphicFrameChg>
        <pc:graphicFrameChg chg="del">
          <ac:chgData name="Nguyen Chi Son" userId="606856d02e9d83ac" providerId="LiveId" clId="{A20FFAEB-C06C-41C1-801F-38417500390D}" dt="2022-05-14T08:21:48.243" v="5586" actId="478"/>
          <ac:graphicFrameMkLst>
            <pc:docMk/>
            <pc:sldMk cId="733565035" sldId="842"/>
            <ac:graphicFrameMk id="20" creationId="{3F652070-A0CF-CCB7-3CDE-6B0D593D77C0}"/>
          </ac:graphicFrameMkLst>
        </pc:graphicFrameChg>
        <pc:picChg chg="add mod">
          <ac:chgData name="Nguyen Chi Son" userId="606856d02e9d83ac" providerId="LiveId" clId="{A20FFAEB-C06C-41C1-801F-38417500390D}" dt="2022-05-14T08:24:20.688" v="5714" actId="14100"/>
          <ac:picMkLst>
            <pc:docMk/>
            <pc:sldMk cId="733565035" sldId="842"/>
            <ac:picMk id="17" creationId="{2CA33DB2-5C67-5EEA-7907-9F1D56B57AAE}"/>
          </ac:picMkLst>
        </pc:picChg>
        <pc:picChg chg="del">
          <ac:chgData name="Nguyen Chi Son" userId="606856d02e9d83ac" providerId="LiveId" clId="{A20FFAEB-C06C-41C1-801F-38417500390D}" dt="2022-05-14T08:21:47.160" v="5584" actId="478"/>
          <ac:picMkLst>
            <pc:docMk/>
            <pc:sldMk cId="733565035" sldId="842"/>
            <ac:picMk id="18" creationId="{272A8555-91DE-613A-4E45-953D748366FE}"/>
          </ac:picMkLst>
        </pc:picChg>
      </pc:sldChg>
      <pc:sldChg chg="addSp delSp modSp add mod delAnim modAnim">
        <pc:chgData name="Nguyen Chi Son" userId="606856d02e9d83ac" providerId="LiveId" clId="{A20FFAEB-C06C-41C1-801F-38417500390D}" dt="2022-05-14T14:45:38.790" v="10144"/>
        <pc:sldMkLst>
          <pc:docMk/>
          <pc:sldMk cId="2177373405" sldId="843"/>
        </pc:sldMkLst>
        <pc:spChg chg="mod">
          <ac:chgData name="Nguyen Chi Son" userId="606856d02e9d83ac" providerId="LiveId" clId="{A20FFAEB-C06C-41C1-801F-38417500390D}" dt="2022-05-14T08:27:55.785" v="5985" actId="20577"/>
          <ac:spMkLst>
            <pc:docMk/>
            <pc:sldMk cId="2177373405" sldId="843"/>
            <ac:spMk id="10" creationId="{CA7A7645-A7F6-FF0F-6CE7-F7954F96AD24}"/>
          </ac:spMkLst>
        </pc:spChg>
        <pc:spChg chg="mod">
          <ac:chgData name="Nguyen Chi Son" userId="606856d02e9d83ac" providerId="LiveId" clId="{A20FFAEB-C06C-41C1-801F-38417500390D}" dt="2022-05-14T08:29:57.454" v="6031" actId="20577"/>
          <ac:spMkLst>
            <pc:docMk/>
            <pc:sldMk cId="2177373405" sldId="843"/>
            <ac:spMk id="12" creationId="{5B8A6D26-E571-DC15-930E-F272FC43E0DD}"/>
          </ac:spMkLst>
        </pc:spChg>
        <pc:graphicFrameChg chg="del">
          <ac:chgData name="Nguyen Chi Son" userId="606856d02e9d83ac" providerId="LiveId" clId="{A20FFAEB-C06C-41C1-801F-38417500390D}" dt="2022-05-14T08:27:50.590" v="5967" actId="478"/>
          <ac:graphicFrameMkLst>
            <pc:docMk/>
            <pc:sldMk cId="2177373405" sldId="843"/>
            <ac:graphicFrameMk id="8" creationId="{8BF6DC18-F4EB-8D5E-8089-0B12B64D162A}"/>
          </ac:graphicFrameMkLst>
        </pc:graphicFrameChg>
        <pc:graphicFrameChg chg="add mod">
          <ac:chgData name="Nguyen Chi Son" userId="606856d02e9d83ac" providerId="LiveId" clId="{A20FFAEB-C06C-41C1-801F-38417500390D}" dt="2022-05-14T08:29:01.549" v="6024"/>
          <ac:graphicFrameMkLst>
            <pc:docMk/>
            <pc:sldMk cId="2177373405" sldId="843"/>
            <ac:graphicFrameMk id="14" creationId="{A2661A13-4751-8005-D73E-AF5205EAEACD}"/>
          </ac:graphicFrameMkLst>
        </pc:graphicFrameChg>
        <pc:graphicFrameChg chg="del">
          <ac:chgData name="Nguyen Chi Son" userId="606856d02e9d83ac" providerId="LiveId" clId="{A20FFAEB-C06C-41C1-801F-38417500390D}" dt="2022-05-14T08:28:30.597" v="5992" actId="478"/>
          <ac:graphicFrameMkLst>
            <pc:docMk/>
            <pc:sldMk cId="2177373405" sldId="843"/>
            <ac:graphicFrameMk id="15" creationId="{6F053F35-99AA-78B5-2D3C-A36A9D04BEBC}"/>
          </ac:graphicFrameMkLst>
        </pc:graphicFrameChg>
        <pc:graphicFrameChg chg="add mod">
          <ac:chgData name="Nguyen Chi Son" userId="606856d02e9d83ac" providerId="LiveId" clId="{A20FFAEB-C06C-41C1-801F-38417500390D}" dt="2022-05-14T08:29:59.242" v="6032" actId="1076"/>
          <ac:graphicFrameMkLst>
            <pc:docMk/>
            <pc:sldMk cId="2177373405" sldId="843"/>
            <ac:graphicFrameMk id="16" creationId="{E5F56957-7EAC-6E2E-C86B-2EFB67643BFE}"/>
          </ac:graphicFrameMkLst>
        </pc:graphicFrameChg>
      </pc:sldChg>
      <pc:sldChg chg="delSp modSp add mod delAnim modAnim">
        <pc:chgData name="Nguyen Chi Son" userId="606856d02e9d83ac" providerId="LiveId" clId="{A20FFAEB-C06C-41C1-801F-38417500390D}" dt="2022-05-14T14:45:47.973" v="10147"/>
        <pc:sldMkLst>
          <pc:docMk/>
          <pc:sldMk cId="1462173169" sldId="844"/>
        </pc:sldMkLst>
        <pc:spChg chg="mod">
          <ac:chgData name="Nguyen Chi Son" userId="606856d02e9d83ac" providerId="LiveId" clId="{A20FFAEB-C06C-41C1-801F-38417500390D}" dt="2022-05-14T14:36:00.305" v="9986" actId="57"/>
          <ac:spMkLst>
            <pc:docMk/>
            <pc:sldMk cId="1462173169" sldId="844"/>
            <ac:spMk id="10" creationId="{CA7A7645-A7F6-FF0F-6CE7-F7954F96AD24}"/>
          </ac:spMkLst>
        </pc:spChg>
        <pc:spChg chg="mod">
          <ac:chgData name="Nguyen Chi Son" userId="606856d02e9d83ac" providerId="LiveId" clId="{A20FFAEB-C06C-41C1-801F-38417500390D}" dt="2022-05-14T08:34:32.051" v="6226" actId="20577"/>
          <ac:spMkLst>
            <pc:docMk/>
            <pc:sldMk cId="1462173169" sldId="844"/>
            <ac:spMk id="12" creationId="{5B8A6D26-E571-DC15-930E-F272FC43E0DD}"/>
          </ac:spMkLst>
        </pc:spChg>
        <pc:graphicFrameChg chg="del mod">
          <ac:chgData name="Nguyen Chi Son" userId="606856d02e9d83ac" providerId="LiveId" clId="{A20FFAEB-C06C-41C1-801F-38417500390D}" dt="2022-05-14T14:35:01.917" v="9972" actId="478"/>
          <ac:graphicFrameMkLst>
            <pc:docMk/>
            <pc:sldMk cId="1462173169" sldId="844"/>
            <ac:graphicFrameMk id="14" creationId="{A2661A13-4751-8005-D73E-AF5205EAEACD}"/>
          </ac:graphicFrameMkLst>
        </pc:graphicFrameChg>
        <pc:graphicFrameChg chg="mod">
          <ac:chgData name="Nguyen Chi Son" userId="606856d02e9d83ac" providerId="LiveId" clId="{A20FFAEB-C06C-41C1-801F-38417500390D}" dt="2022-05-14T14:36:03.730" v="9987" actId="1076"/>
          <ac:graphicFrameMkLst>
            <pc:docMk/>
            <pc:sldMk cId="1462173169" sldId="844"/>
            <ac:graphicFrameMk id="16" creationId="{E5F56957-7EAC-6E2E-C86B-2EFB67643BFE}"/>
          </ac:graphicFrameMkLst>
        </pc:graphicFrameChg>
      </pc:sldChg>
      <pc:sldChg chg="add del">
        <pc:chgData name="Nguyen Chi Son" userId="606856d02e9d83ac" providerId="LiveId" clId="{A20FFAEB-C06C-41C1-801F-38417500390D}" dt="2022-05-14T08:27:59.763" v="5987"/>
        <pc:sldMkLst>
          <pc:docMk/>
          <pc:sldMk cId="3348932287" sldId="844"/>
        </pc:sldMkLst>
      </pc:sldChg>
      <pc:sldChg chg="delSp modSp add mod delAnim modAnim">
        <pc:chgData name="Nguyen Chi Son" userId="606856d02e9d83ac" providerId="LiveId" clId="{A20FFAEB-C06C-41C1-801F-38417500390D}" dt="2022-05-14T14:46:29.597" v="10162"/>
        <pc:sldMkLst>
          <pc:docMk/>
          <pc:sldMk cId="942798405" sldId="845"/>
        </pc:sldMkLst>
        <pc:spChg chg="mod">
          <ac:chgData name="Nguyen Chi Son" userId="606856d02e9d83ac" providerId="LiveId" clId="{A20FFAEB-C06C-41C1-801F-38417500390D}" dt="2022-05-14T14:46:24.737" v="10160" actId="122"/>
          <ac:spMkLst>
            <pc:docMk/>
            <pc:sldMk cId="942798405" sldId="845"/>
            <ac:spMk id="10" creationId="{CA7A7645-A7F6-FF0F-6CE7-F7954F96AD24}"/>
          </ac:spMkLst>
        </pc:spChg>
        <pc:spChg chg="mod">
          <ac:chgData name="Nguyen Chi Son" userId="606856d02e9d83ac" providerId="LiveId" clId="{A20FFAEB-C06C-41C1-801F-38417500390D}" dt="2022-05-14T08:39:16.660" v="6549" actId="122"/>
          <ac:spMkLst>
            <pc:docMk/>
            <pc:sldMk cId="942798405" sldId="845"/>
            <ac:spMk id="12" creationId="{5B8A6D26-E571-DC15-930E-F272FC43E0DD}"/>
          </ac:spMkLst>
        </pc:spChg>
        <pc:graphicFrameChg chg="del mod">
          <ac:chgData name="Nguyen Chi Son" userId="606856d02e9d83ac" providerId="LiveId" clId="{A20FFAEB-C06C-41C1-801F-38417500390D}" dt="2022-05-14T14:46:23.343" v="10159" actId="478"/>
          <ac:graphicFrameMkLst>
            <pc:docMk/>
            <pc:sldMk cId="942798405" sldId="845"/>
            <ac:graphicFrameMk id="14" creationId="{A2661A13-4751-8005-D73E-AF5205EAEACD}"/>
          </ac:graphicFrameMkLst>
        </pc:graphicFrameChg>
        <pc:graphicFrameChg chg="del">
          <ac:chgData name="Nguyen Chi Son" userId="606856d02e9d83ac" providerId="LiveId" clId="{A20FFAEB-C06C-41C1-801F-38417500390D}" dt="2022-05-14T08:38:54.196" v="6516" actId="478"/>
          <ac:graphicFrameMkLst>
            <pc:docMk/>
            <pc:sldMk cId="942798405" sldId="845"/>
            <ac:graphicFrameMk id="16" creationId="{E5F56957-7EAC-6E2E-C86B-2EFB67643BFE}"/>
          </ac:graphicFrameMkLst>
        </pc:graphicFrameChg>
      </pc:sldChg>
      <pc:sldChg chg="addSp delSp modSp add mod delAnim modAnim">
        <pc:chgData name="Nguyen Chi Son" userId="606856d02e9d83ac" providerId="LiveId" clId="{A20FFAEB-C06C-41C1-801F-38417500390D}" dt="2022-05-14T14:46:37.989" v="10165"/>
        <pc:sldMkLst>
          <pc:docMk/>
          <pc:sldMk cId="2040469783" sldId="846"/>
        </pc:sldMkLst>
        <pc:spChg chg="mod">
          <ac:chgData name="Nguyen Chi Son" userId="606856d02e9d83ac" providerId="LiveId" clId="{A20FFAEB-C06C-41C1-801F-38417500390D}" dt="2022-05-14T08:39:25.445" v="6572" actId="20577"/>
          <ac:spMkLst>
            <pc:docMk/>
            <pc:sldMk cId="2040469783" sldId="846"/>
            <ac:spMk id="10" creationId="{CA7A7645-A7F6-FF0F-6CE7-F7954F96AD24}"/>
          </ac:spMkLst>
        </pc:spChg>
        <pc:spChg chg="mod">
          <ac:chgData name="Nguyen Chi Son" userId="606856d02e9d83ac" providerId="LiveId" clId="{A20FFAEB-C06C-41C1-801F-38417500390D}" dt="2022-05-14T08:39:49.659" v="6599" actId="20577"/>
          <ac:spMkLst>
            <pc:docMk/>
            <pc:sldMk cId="2040469783" sldId="846"/>
            <ac:spMk id="12" creationId="{5B8A6D26-E571-DC15-930E-F272FC43E0DD}"/>
          </ac:spMkLst>
        </pc:spChg>
        <pc:graphicFrameChg chg="del">
          <ac:chgData name="Nguyen Chi Son" userId="606856d02e9d83ac" providerId="LiveId" clId="{A20FFAEB-C06C-41C1-801F-38417500390D}" dt="2022-05-14T08:39:31.323" v="6573" actId="478"/>
          <ac:graphicFrameMkLst>
            <pc:docMk/>
            <pc:sldMk cId="2040469783" sldId="846"/>
            <ac:graphicFrameMk id="14" creationId="{A2661A13-4751-8005-D73E-AF5205EAEACD}"/>
          </ac:graphicFrameMkLst>
        </pc:graphicFrameChg>
        <pc:graphicFrameChg chg="add mod">
          <ac:chgData name="Nguyen Chi Son" userId="606856d02e9d83ac" providerId="LiveId" clId="{A20FFAEB-C06C-41C1-801F-38417500390D}" dt="2022-05-14T08:39:38.979" v="6577"/>
          <ac:graphicFrameMkLst>
            <pc:docMk/>
            <pc:sldMk cId="2040469783" sldId="846"/>
            <ac:graphicFrameMk id="15" creationId="{0B3982A4-3084-184F-03AC-70014B5EC046}"/>
          </ac:graphicFrameMkLst>
        </pc:graphicFrameChg>
        <pc:graphicFrameChg chg="add mod">
          <ac:chgData name="Nguyen Chi Son" userId="606856d02e9d83ac" providerId="LiveId" clId="{A20FFAEB-C06C-41C1-801F-38417500390D}" dt="2022-05-14T08:43:48.092" v="6606" actId="1076"/>
          <ac:graphicFrameMkLst>
            <pc:docMk/>
            <pc:sldMk cId="2040469783" sldId="846"/>
            <ac:graphicFrameMk id="16" creationId="{FF69AFC4-C84C-2689-53A5-A2D5E2F725FB}"/>
          </ac:graphicFrameMkLst>
        </pc:graphicFrameChg>
      </pc:sldChg>
      <pc:sldChg chg="addSp delSp modSp add mod delAnim modAnim">
        <pc:chgData name="Nguyen Chi Son" userId="606856d02e9d83ac" providerId="LiveId" clId="{A20FFAEB-C06C-41C1-801F-38417500390D}" dt="2022-05-14T14:47:01.125" v="10170"/>
        <pc:sldMkLst>
          <pc:docMk/>
          <pc:sldMk cId="4284804324" sldId="847"/>
        </pc:sldMkLst>
        <pc:spChg chg="del">
          <ac:chgData name="Nguyen Chi Son" userId="606856d02e9d83ac" providerId="LiveId" clId="{A20FFAEB-C06C-41C1-801F-38417500390D}" dt="2022-05-14T08:45:45.543" v="7118" actId="478"/>
          <ac:spMkLst>
            <pc:docMk/>
            <pc:sldMk cId="4284804324" sldId="847"/>
            <ac:spMk id="10" creationId="{CA7A7645-A7F6-FF0F-6CE7-F7954F96AD24}"/>
          </ac:spMkLst>
        </pc:spChg>
        <pc:spChg chg="del">
          <ac:chgData name="Nguyen Chi Son" userId="606856d02e9d83ac" providerId="LiveId" clId="{A20FFAEB-C06C-41C1-801F-38417500390D}" dt="2022-05-14T08:45:45.543" v="7118" actId="478"/>
          <ac:spMkLst>
            <pc:docMk/>
            <pc:sldMk cId="4284804324" sldId="847"/>
            <ac:spMk id="11" creationId="{0E84CBE1-4AB0-CA68-65C2-AC68692AACAA}"/>
          </ac:spMkLst>
        </pc:spChg>
        <pc:spChg chg="del">
          <ac:chgData name="Nguyen Chi Son" userId="606856d02e9d83ac" providerId="LiveId" clId="{A20FFAEB-C06C-41C1-801F-38417500390D}" dt="2022-05-14T08:45:45.543" v="7118" actId="478"/>
          <ac:spMkLst>
            <pc:docMk/>
            <pc:sldMk cId="4284804324" sldId="847"/>
            <ac:spMk id="12" creationId="{5B8A6D26-E571-DC15-930E-F272FC43E0DD}"/>
          </ac:spMkLst>
        </pc:spChg>
        <pc:spChg chg="del">
          <ac:chgData name="Nguyen Chi Son" userId="606856d02e9d83ac" providerId="LiveId" clId="{A20FFAEB-C06C-41C1-801F-38417500390D}" dt="2022-05-14T08:45:45.543" v="7118" actId="478"/>
          <ac:spMkLst>
            <pc:docMk/>
            <pc:sldMk cId="4284804324" sldId="847"/>
            <ac:spMk id="13" creationId="{1E14587E-DEDE-55E8-CE0F-8FA8A72C11BC}"/>
          </ac:spMkLst>
        </pc:spChg>
        <pc:spChg chg="add mod">
          <ac:chgData name="Nguyen Chi Son" userId="606856d02e9d83ac" providerId="LiveId" clId="{A20FFAEB-C06C-41C1-801F-38417500390D}" dt="2022-05-14T14:36:28.133" v="9991" actId="20577"/>
          <ac:spMkLst>
            <pc:docMk/>
            <pc:sldMk cId="4284804324" sldId="847"/>
            <ac:spMk id="18" creationId="{8A56A9B8-D43D-B5DC-C69F-287334BC36D9}"/>
          </ac:spMkLst>
        </pc:spChg>
        <pc:spChg chg="mod">
          <ac:chgData name="Nguyen Chi Son" userId="606856d02e9d83ac" providerId="LiveId" clId="{A20FFAEB-C06C-41C1-801F-38417500390D}" dt="2022-05-14T08:59:59.541" v="7937" actId="20577"/>
          <ac:spMkLst>
            <pc:docMk/>
            <pc:sldMk cId="4284804324" sldId="847"/>
            <ac:spMk id="19" creationId="{9C339D16-68E4-43C4-A62E-D0146138D23B}"/>
          </ac:spMkLst>
        </pc:spChg>
        <pc:spChg chg="add mod">
          <ac:chgData name="Nguyen Chi Son" userId="606856d02e9d83ac" providerId="LiveId" clId="{A20FFAEB-C06C-41C1-801F-38417500390D}" dt="2022-05-14T09:25:57.405" v="8355" actId="1035"/>
          <ac:spMkLst>
            <pc:docMk/>
            <pc:sldMk cId="4284804324" sldId="847"/>
            <ac:spMk id="20" creationId="{4BDCF57C-F5CD-8238-8566-F0A8407D4D22}"/>
          </ac:spMkLst>
        </pc:spChg>
        <pc:spChg chg="add mod">
          <ac:chgData name="Nguyen Chi Son" userId="606856d02e9d83ac" providerId="LiveId" clId="{A20FFAEB-C06C-41C1-801F-38417500390D}" dt="2022-05-14T09:33:44.728" v="8636" actId="20577"/>
          <ac:spMkLst>
            <pc:docMk/>
            <pc:sldMk cId="4284804324" sldId="847"/>
            <ac:spMk id="21" creationId="{70DA585C-2526-E1F7-213D-DA7109D5DCDA}"/>
          </ac:spMkLst>
        </pc:spChg>
        <pc:spChg chg="add mod">
          <ac:chgData name="Nguyen Chi Son" userId="606856d02e9d83ac" providerId="LiveId" clId="{A20FFAEB-C06C-41C1-801F-38417500390D}" dt="2022-05-14T09:25:57.405" v="8355" actId="1035"/>
          <ac:spMkLst>
            <pc:docMk/>
            <pc:sldMk cId="4284804324" sldId="847"/>
            <ac:spMk id="22" creationId="{AED92D8A-18B8-3D62-BB38-9E2C200C99D1}"/>
          </ac:spMkLst>
        </pc:spChg>
        <pc:graphicFrameChg chg="del">
          <ac:chgData name="Nguyen Chi Son" userId="606856d02e9d83ac" providerId="LiveId" clId="{A20FFAEB-C06C-41C1-801F-38417500390D}" dt="2022-05-14T08:45:45.543" v="7118" actId="478"/>
          <ac:graphicFrameMkLst>
            <pc:docMk/>
            <pc:sldMk cId="4284804324" sldId="847"/>
            <ac:graphicFrameMk id="15" creationId="{0B3982A4-3084-184F-03AC-70014B5EC046}"/>
          </ac:graphicFrameMkLst>
        </pc:graphicFrameChg>
        <pc:graphicFrameChg chg="del">
          <ac:chgData name="Nguyen Chi Son" userId="606856d02e9d83ac" providerId="LiveId" clId="{A20FFAEB-C06C-41C1-801F-38417500390D}" dt="2022-05-14T08:45:45.543" v="7118" actId="478"/>
          <ac:graphicFrameMkLst>
            <pc:docMk/>
            <pc:sldMk cId="4284804324" sldId="847"/>
            <ac:graphicFrameMk id="16" creationId="{FF69AFC4-C84C-2689-53A5-A2D5E2F725FB}"/>
          </ac:graphicFrameMkLst>
        </pc:graphicFrameChg>
        <pc:graphicFrameChg chg="add del mod">
          <ac:chgData name="Nguyen Chi Son" userId="606856d02e9d83ac" providerId="LiveId" clId="{A20FFAEB-C06C-41C1-801F-38417500390D}" dt="2022-05-14T09:22:48.396" v="8313" actId="478"/>
          <ac:graphicFrameMkLst>
            <pc:docMk/>
            <pc:sldMk cId="4284804324" sldId="847"/>
            <ac:graphicFrameMk id="23" creationId="{1B2ACD37-4C2E-2B15-A07A-713042FE7D95}"/>
          </ac:graphicFrameMkLst>
        </pc:graphicFrameChg>
        <pc:graphicFrameChg chg="add del mod">
          <ac:chgData name="Nguyen Chi Son" userId="606856d02e9d83ac" providerId="LiveId" clId="{A20FFAEB-C06C-41C1-801F-38417500390D}" dt="2022-05-14T09:29:47.748" v="8356" actId="478"/>
          <ac:graphicFrameMkLst>
            <pc:docMk/>
            <pc:sldMk cId="4284804324" sldId="847"/>
            <ac:graphicFrameMk id="24" creationId="{EC7692E9-8A9D-01E9-68B9-087F3CA61E4C}"/>
          </ac:graphicFrameMkLst>
        </pc:graphicFrameChg>
        <pc:picChg chg="add mod">
          <ac:chgData name="Nguyen Chi Son" userId="606856d02e9d83ac" providerId="LiveId" clId="{A20FFAEB-C06C-41C1-801F-38417500390D}" dt="2022-05-14T08:49:28.675" v="7896" actId="1035"/>
          <ac:picMkLst>
            <pc:docMk/>
            <pc:sldMk cId="4284804324" sldId="847"/>
            <ac:picMk id="14" creationId="{8E5E9AC8-27B9-B0D4-70B2-AE3936E438B3}"/>
          </ac:picMkLst>
        </pc:picChg>
        <pc:picChg chg="del">
          <ac:chgData name="Nguyen Chi Son" userId="606856d02e9d83ac" providerId="LiveId" clId="{A20FFAEB-C06C-41C1-801F-38417500390D}" dt="2022-05-14T08:44:21.728" v="6608" actId="478"/>
          <ac:picMkLst>
            <pc:docMk/>
            <pc:sldMk cId="4284804324" sldId="847"/>
            <ac:picMk id="17" creationId="{2CA33DB2-5C67-5EEA-7907-9F1D56B57AAE}"/>
          </ac:picMkLst>
        </pc:picChg>
      </pc:sldChg>
      <pc:sldChg chg="addSp delSp modSp add mod addAnim delAnim modAnim">
        <pc:chgData name="Nguyen Chi Son" userId="606856d02e9d83ac" providerId="LiveId" clId="{A20FFAEB-C06C-41C1-801F-38417500390D}" dt="2022-05-14T14:45:01.173" v="10122"/>
        <pc:sldMkLst>
          <pc:docMk/>
          <pc:sldMk cId="3077750142" sldId="848"/>
        </pc:sldMkLst>
        <pc:spChg chg="mod">
          <ac:chgData name="Nguyen Chi Son" userId="606856d02e9d83ac" providerId="LiveId" clId="{A20FFAEB-C06C-41C1-801F-38417500390D}" dt="2022-05-14T14:34:55.650" v="9971" actId="20577"/>
          <ac:spMkLst>
            <pc:docMk/>
            <pc:sldMk cId="3077750142" sldId="848"/>
            <ac:spMk id="7" creationId="{C710B3F8-E21A-B88C-63BC-63A5A6271176}"/>
          </ac:spMkLst>
        </pc:spChg>
        <pc:spChg chg="add mod">
          <ac:chgData name="Nguyen Chi Son" userId="606856d02e9d83ac" providerId="LiveId" clId="{A20FFAEB-C06C-41C1-801F-38417500390D}" dt="2022-05-14T09:05:17.329" v="8075" actId="571"/>
          <ac:spMkLst>
            <pc:docMk/>
            <pc:sldMk cId="3077750142" sldId="848"/>
            <ac:spMk id="11" creationId="{9E04B86E-3660-4D4C-CF2C-FD4D1CFA8B43}"/>
          </ac:spMkLst>
        </pc:spChg>
        <pc:graphicFrameChg chg="del">
          <ac:chgData name="Nguyen Chi Son" userId="606856d02e9d83ac" providerId="LiveId" clId="{A20FFAEB-C06C-41C1-801F-38417500390D}" dt="2022-05-14T09:02:06.822" v="7950" actId="478"/>
          <ac:graphicFrameMkLst>
            <pc:docMk/>
            <pc:sldMk cId="3077750142" sldId="848"/>
            <ac:graphicFrameMk id="8" creationId="{02E869A1-81BD-3ACF-C858-FE137EE6B7D9}"/>
          </ac:graphicFrameMkLst>
        </pc:graphicFrameChg>
        <pc:graphicFrameChg chg="add del mod">
          <ac:chgData name="Nguyen Chi Son" userId="606856d02e9d83ac" providerId="LiveId" clId="{A20FFAEB-C06C-41C1-801F-38417500390D}" dt="2022-05-14T09:05:53.036" v="8101" actId="478"/>
          <ac:graphicFrameMkLst>
            <pc:docMk/>
            <pc:sldMk cId="3077750142" sldId="848"/>
            <ac:graphicFrameMk id="9" creationId="{8287A551-C328-1063-4AC3-056B98ABDF25}"/>
          </ac:graphicFrameMkLst>
        </pc:graphicFrameChg>
        <pc:graphicFrameChg chg="add del mod">
          <ac:chgData name="Nguyen Chi Son" userId="606856d02e9d83ac" providerId="LiveId" clId="{A20FFAEB-C06C-41C1-801F-38417500390D}" dt="2022-05-14T09:13:42.504" v="8150" actId="478"/>
          <ac:graphicFrameMkLst>
            <pc:docMk/>
            <pc:sldMk cId="3077750142" sldId="848"/>
            <ac:graphicFrameMk id="10" creationId="{CA7129F7-93C4-DC1C-C532-617DF72CF54A}"/>
          </ac:graphicFrameMkLst>
        </pc:graphicFrameChg>
        <pc:graphicFrameChg chg="add mod">
          <ac:chgData name="Nguyen Chi Son" userId="606856d02e9d83ac" providerId="LiveId" clId="{A20FFAEB-C06C-41C1-801F-38417500390D}" dt="2022-05-14T09:05:17.329" v="8075" actId="571"/>
          <ac:graphicFrameMkLst>
            <pc:docMk/>
            <pc:sldMk cId="3077750142" sldId="848"/>
            <ac:graphicFrameMk id="12" creationId="{7DBBB1AA-774E-38E2-D1F2-CC29339C8A10}"/>
          </ac:graphicFrameMkLst>
        </pc:graphicFrameChg>
        <pc:graphicFrameChg chg="add del mod">
          <ac:chgData name="Nguyen Chi Son" userId="606856d02e9d83ac" providerId="LiveId" clId="{A20FFAEB-C06C-41C1-801F-38417500390D}" dt="2022-05-14T09:14:10.534" v="8195" actId="478"/>
          <ac:graphicFrameMkLst>
            <pc:docMk/>
            <pc:sldMk cId="3077750142" sldId="848"/>
            <ac:graphicFrameMk id="13" creationId="{75C6C6E3-FDED-6B43-F7B6-17626531AE43}"/>
          </ac:graphicFrameMkLst>
        </pc:graphicFrameChg>
        <pc:graphicFrameChg chg="add mod">
          <ac:chgData name="Nguyen Chi Son" userId="606856d02e9d83ac" providerId="LiveId" clId="{A20FFAEB-C06C-41C1-801F-38417500390D}" dt="2022-05-14T14:27:53.550" v="9936" actId="1076"/>
          <ac:graphicFrameMkLst>
            <pc:docMk/>
            <pc:sldMk cId="3077750142" sldId="848"/>
            <ac:graphicFrameMk id="14" creationId="{1F58A96B-8CF2-2F7A-4931-063D346D309C}"/>
          </ac:graphicFrameMkLst>
        </pc:graphicFrameChg>
        <pc:graphicFrameChg chg="add del mod">
          <ac:chgData name="Nguyen Chi Son" userId="606856d02e9d83ac" providerId="LiveId" clId="{A20FFAEB-C06C-41C1-801F-38417500390D}" dt="2022-05-14T09:17:28.800" v="8283" actId="478"/>
          <ac:graphicFrameMkLst>
            <pc:docMk/>
            <pc:sldMk cId="3077750142" sldId="848"/>
            <ac:graphicFrameMk id="15" creationId="{7999BFA0-E7FD-785E-1A8A-AD62198A96EC}"/>
          </ac:graphicFrameMkLst>
        </pc:graphicFrameChg>
        <pc:graphicFrameChg chg="add del mod">
          <ac:chgData name="Nguyen Chi Son" userId="606856d02e9d83ac" providerId="LiveId" clId="{A20FFAEB-C06C-41C1-801F-38417500390D}" dt="2022-05-14T09:20:39.867" v="8296" actId="478"/>
          <ac:graphicFrameMkLst>
            <pc:docMk/>
            <pc:sldMk cId="3077750142" sldId="848"/>
            <ac:graphicFrameMk id="16" creationId="{F591A882-213A-D40C-8D4D-D90EF37118FE}"/>
          </ac:graphicFrameMkLst>
        </pc:graphicFrameChg>
        <pc:graphicFrameChg chg="add mod">
          <ac:chgData name="Nguyen Chi Son" userId="606856d02e9d83ac" providerId="LiveId" clId="{A20FFAEB-C06C-41C1-801F-38417500390D}" dt="2022-05-14T14:27:55.622" v="9937" actId="1076"/>
          <ac:graphicFrameMkLst>
            <pc:docMk/>
            <pc:sldMk cId="3077750142" sldId="848"/>
            <ac:graphicFrameMk id="17" creationId="{4E5524C7-92AA-6C68-F65E-0C5B20B21214}"/>
          </ac:graphicFrameMkLst>
        </pc:graphicFrameChg>
        <pc:picChg chg="mod">
          <ac:chgData name="Nguyen Chi Son" userId="606856d02e9d83ac" providerId="LiveId" clId="{A20FFAEB-C06C-41C1-801F-38417500390D}" dt="2022-05-14T09:15:00.935" v="8229" actId="1035"/>
          <ac:picMkLst>
            <pc:docMk/>
            <pc:sldMk cId="3077750142" sldId="848"/>
            <ac:picMk id="4" creationId="{B443117E-F654-98E5-5292-39D48032FF0F}"/>
          </ac:picMkLst>
        </pc:picChg>
      </pc:sldChg>
      <pc:sldChg chg="addSp delSp modSp add mod delAnim modAnim">
        <pc:chgData name="Nguyen Chi Son" userId="606856d02e9d83ac" providerId="LiveId" clId="{A20FFAEB-C06C-41C1-801F-38417500390D}" dt="2022-05-14T14:47:50.948" v="10179"/>
        <pc:sldMkLst>
          <pc:docMk/>
          <pc:sldMk cId="1431900210" sldId="849"/>
        </pc:sldMkLst>
        <pc:spChg chg="add mod">
          <ac:chgData name="Nguyen Chi Son" userId="606856d02e9d83ac" providerId="LiveId" clId="{A20FFAEB-C06C-41C1-801F-38417500390D}" dt="2022-05-14T14:37:32.479" v="10003"/>
          <ac:spMkLst>
            <pc:docMk/>
            <pc:sldMk cId="1431900210" sldId="849"/>
            <ac:spMk id="15" creationId="{34D25703-676C-85C4-AB69-681E9AF61C64}"/>
          </ac:spMkLst>
        </pc:spChg>
        <pc:spChg chg="del mod">
          <ac:chgData name="Nguyen Chi Son" userId="606856d02e9d83ac" providerId="LiveId" clId="{A20FFAEB-C06C-41C1-801F-38417500390D}" dt="2022-05-14T14:37:32.187" v="10002" actId="478"/>
          <ac:spMkLst>
            <pc:docMk/>
            <pc:sldMk cId="1431900210" sldId="849"/>
            <ac:spMk id="18" creationId="{8A56A9B8-D43D-B5DC-C69F-287334BC36D9}"/>
          </ac:spMkLst>
        </pc:spChg>
        <pc:spChg chg="mod">
          <ac:chgData name="Nguyen Chi Son" userId="606856d02e9d83ac" providerId="LiveId" clId="{A20FFAEB-C06C-41C1-801F-38417500390D}" dt="2022-05-14T14:11:59.607" v="9041" actId="122"/>
          <ac:spMkLst>
            <pc:docMk/>
            <pc:sldMk cId="1431900210" sldId="849"/>
            <ac:spMk id="21" creationId="{70DA585C-2526-E1F7-213D-DA7109D5DCDA}"/>
          </ac:spMkLst>
        </pc:spChg>
        <pc:graphicFrameChg chg="add del mod">
          <ac:chgData name="Nguyen Chi Son" userId="606856d02e9d83ac" providerId="LiveId" clId="{A20FFAEB-C06C-41C1-801F-38417500390D}" dt="2022-05-14T14:37:32.187" v="10002" actId="478"/>
          <ac:graphicFrameMkLst>
            <pc:docMk/>
            <pc:sldMk cId="1431900210" sldId="849"/>
            <ac:graphicFrameMk id="10" creationId="{28394190-1918-5852-986E-53C473E4315C}"/>
          </ac:graphicFrameMkLst>
        </pc:graphicFrameChg>
        <pc:graphicFrameChg chg="add del mod">
          <ac:chgData name="Nguyen Chi Son" userId="606856d02e9d83ac" providerId="LiveId" clId="{A20FFAEB-C06C-41C1-801F-38417500390D}" dt="2022-05-14T14:10:54.027" v="8962" actId="478"/>
          <ac:graphicFrameMkLst>
            <pc:docMk/>
            <pc:sldMk cId="1431900210" sldId="849"/>
            <ac:graphicFrameMk id="11" creationId="{889A9CD7-2E48-8816-DCDC-DB0CF7682885}"/>
          </ac:graphicFrameMkLst>
        </pc:graphicFrameChg>
        <pc:graphicFrameChg chg="add del mod">
          <ac:chgData name="Nguyen Chi Son" userId="606856d02e9d83ac" providerId="LiveId" clId="{A20FFAEB-C06C-41C1-801F-38417500390D}" dt="2022-05-14T14:37:32.187" v="10002" actId="478"/>
          <ac:graphicFrameMkLst>
            <pc:docMk/>
            <pc:sldMk cId="1431900210" sldId="849"/>
            <ac:graphicFrameMk id="12" creationId="{3E92CDC4-2BE4-1CC4-F144-7AF7D08A3968}"/>
          </ac:graphicFrameMkLst>
        </pc:graphicFrameChg>
        <pc:graphicFrameChg chg="add mod">
          <ac:chgData name="Nguyen Chi Son" userId="606856d02e9d83ac" providerId="LiveId" clId="{A20FFAEB-C06C-41C1-801F-38417500390D}" dt="2022-05-14T14:12:24.921" v="9047" actId="1076"/>
          <ac:graphicFrameMkLst>
            <pc:docMk/>
            <pc:sldMk cId="1431900210" sldId="849"/>
            <ac:graphicFrameMk id="13" creationId="{F241F17C-8CF2-81ED-DBCF-A468808D989D}"/>
          </ac:graphicFrameMkLst>
        </pc:graphicFrameChg>
        <pc:graphicFrameChg chg="add mod">
          <ac:chgData name="Nguyen Chi Son" userId="606856d02e9d83ac" providerId="LiveId" clId="{A20FFAEB-C06C-41C1-801F-38417500390D}" dt="2022-05-14T14:37:32.479" v="10003"/>
          <ac:graphicFrameMkLst>
            <pc:docMk/>
            <pc:sldMk cId="1431900210" sldId="849"/>
            <ac:graphicFrameMk id="16" creationId="{B59E3266-D6A8-E0E8-3340-3D165D243957}"/>
          </ac:graphicFrameMkLst>
        </pc:graphicFrameChg>
      </pc:sldChg>
      <pc:sldChg chg="addSp delSp modSp add mod delAnim modAnim">
        <pc:chgData name="Nguyen Chi Son" userId="606856d02e9d83ac" providerId="LiveId" clId="{A20FFAEB-C06C-41C1-801F-38417500390D}" dt="2022-05-14T14:47:32.917" v="10175"/>
        <pc:sldMkLst>
          <pc:docMk/>
          <pc:sldMk cId="1020004565" sldId="850"/>
        </pc:sldMkLst>
        <pc:spChg chg="mod">
          <ac:chgData name="Nguyen Chi Son" userId="606856d02e9d83ac" providerId="LiveId" clId="{A20FFAEB-C06C-41C1-801F-38417500390D}" dt="2022-05-14T14:47:27.953" v="10173" actId="20577"/>
          <ac:spMkLst>
            <pc:docMk/>
            <pc:sldMk cId="1020004565" sldId="850"/>
            <ac:spMk id="18" creationId="{8A56A9B8-D43D-B5DC-C69F-287334BC36D9}"/>
          </ac:spMkLst>
        </pc:spChg>
        <pc:spChg chg="mod">
          <ac:chgData name="Nguyen Chi Son" userId="606856d02e9d83ac" providerId="LiveId" clId="{A20FFAEB-C06C-41C1-801F-38417500390D}" dt="2022-05-14T14:12:55.965" v="9062" actId="20577"/>
          <ac:spMkLst>
            <pc:docMk/>
            <pc:sldMk cId="1020004565" sldId="850"/>
            <ac:spMk id="21" creationId="{70DA585C-2526-E1F7-213D-DA7109D5DCDA}"/>
          </ac:spMkLst>
        </pc:spChg>
        <pc:graphicFrameChg chg="del">
          <ac:chgData name="Nguyen Chi Son" userId="606856d02e9d83ac" providerId="LiveId" clId="{A20FFAEB-C06C-41C1-801F-38417500390D}" dt="2022-05-14T14:36:47.033" v="9992" actId="478"/>
          <ac:graphicFrameMkLst>
            <pc:docMk/>
            <pc:sldMk cId="1020004565" sldId="850"/>
            <ac:graphicFrameMk id="10" creationId="{28394190-1918-5852-986E-53C473E4315C}"/>
          </ac:graphicFrameMkLst>
        </pc:graphicFrameChg>
        <pc:graphicFrameChg chg="del mod">
          <ac:chgData name="Nguyen Chi Son" userId="606856d02e9d83ac" providerId="LiveId" clId="{A20FFAEB-C06C-41C1-801F-38417500390D}" dt="2022-05-14T14:47:26.737" v="10172" actId="478"/>
          <ac:graphicFrameMkLst>
            <pc:docMk/>
            <pc:sldMk cId="1020004565" sldId="850"/>
            <ac:graphicFrameMk id="12" creationId="{3E92CDC4-2BE4-1CC4-F144-7AF7D08A3968}"/>
          </ac:graphicFrameMkLst>
        </pc:graphicFrameChg>
        <pc:graphicFrameChg chg="del">
          <ac:chgData name="Nguyen Chi Son" userId="606856d02e9d83ac" providerId="LiveId" clId="{A20FFAEB-C06C-41C1-801F-38417500390D}" dt="2022-05-14T14:12:54.145" v="9060" actId="478"/>
          <ac:graphicFrameMkLst>
            <pc:docMk/>
            <pc:sldMk cId="1020004565" sldId="850"/>
            <ac:graphicFrameMk id="13" creationId="{F241F17C-8CF2-81ED-DBCF-A468808D989D}"/>
          </ac:graphicFrameMkLst>
        </pc:graphicFrameChg>
        <pc:graphicFrameChg chg="add mod">
          <ac:chgData name="Nguyen Chi Son" userId="606856d02e9d83ac" providerId="LiveId" clId="{A20FFAEB-C06C-41C1-801F-38417500390D}" dt="2022-05-14T14:39:47.164" v="10023"/>
          <ac:graphicFrameMkLst>
            <pc:docMk/>
            <pc:sldMk cId="1020004565" sldId="850"/>
            <ac:graphicFrameMk id="15" creationId="{E56A2F56-DB89-BAB3-FB9D-93D9F0187F07}"/>
          </ac:graphicFrameMkLst>
        </pc:graphicFrameChg>
      </pc:sldChg>
      <pc:sldChg chg="modSp add del mod">
        <pc:chgData name="Nguyen Chi Son" userId="606856d02e9d83ac" providerId="LiveId" clId="{A20FFAEB-C06C-41C1-801F-38417500390D}" dt="2022-05-14T14:10:15.981" v="8906" actId="47"/>
        <pc:sldMkLst>
          <pc:docMk/>
          <pc:sldMk cId="3813959500" sldId="850"/>
        </pc:sldMkLst>
        <pc:spChg chg="mod">
          <ac:chgData name="Nguyen Chi Son" userId="606856d02e9d83ac" providerId="LiveId" clId="{A20FFAEB-C06C-41C1-801F-38417500390D}" dt="2022-05-14T14:10:11.244" v="8905" actId="20577"/>
          <ac:spMkLst>
            <pc:docMk/>
            <pc:sldMk cId="3813959500" sldId="850"/>
            <ac:spMk id="18" creationId="{8A56A9B8-D43D-B5DC-C69F-287334BC36D9}"/>
          </ac:spMkLst>
        </pc:spChg>
        <pc:graphicFrameChg chg="mod">
          <ac:chgData name="Nguyen Chi Son" userId="606856d02e9d83ac" providerId="LiveId" clId="{A20FFAEB-C06C-41C1-801F-38417500390D}" dt="2022-05-14T14:10:02.264" v="8902" actId="1076"/>
          <ac:graphicFrameMkLst>
            <pc:docMk/>
            <pc:sldMk cId="3813959500" sldId="850"/>
            <ac:graphicFrameMk id="10" creationId="{28394190-1918-5852-986E-53C473E4315C}"/>
          </ac:graphicFrameMkLst>
        </pc:graphicFrameChg>
      </pc:sldChg>
      <pc:sldChg chg="delSp modSp add mod delAnim modAnim">
        <pc:chgData name="Nguyen Chi Son" userId="606856d02e9d83ac" providerId="LiveId" clId="{A20FFAEB-C06C-41C1-801F-38417500390D}" dt="2022-05-14T14:48:10.092" v="10184"/>
        <pc:sldMkLst>
          <pc:docMk/>
          <pc:sldMk cId="2949126800" sldId="851"/>
        </pc:sldMkLst>
        <pc:spChg chg="mod">
          <ac:chgData name="Nguyen Chi Son" userId="606856d02e9d83ac" providerId="LiveId" clId="{A20FFAEB-C06C-41C1-801F-38417500390D}" dt="2022-05-14T14:40:26.065" v="10036" actId="20577"/>
          <ac:spMkLst>
            <pc:docMk/>
            <pc:sldMk cId="2949126800" sldId="851"/>
            <ac:spMk id="18" creationId="{8A56A9B8-D43D-B5DC-C69F-287334BC36D9}"/>
          </ac:spMkLst>
        </pc:spChg>
        <pc:spChg chg="mod">
          <ac:chgData name="Nguyen Chi Son" userId="606856d02e9d83ac" providerId="LiveId" clId="{A20FFAEB-C06C-41C1-801F-38417500390D}" dt="2022-05-14T14:40:34.309" v="10039" actId="20577"/>
          <ac:spMkLst>
            <pc:docMk/>
            <pc:sldMk cId="2949126800" sldId="851"/>
            <ac:spMk id="21" creationId="{70DA585C-2526-E1F7-213D-DA7109D5DCDA}"/>
          </ac:spMkLst>
        </pc:spChg>
        <pc:graphicFrameChg chg="del">
          <ac:chgData name="Nguyen Chi Son" userId="606856d02e9d83ac" providerId="LiveId" clId="{A20FFAEB-C06C-41C1-801F-38417500390D}" dt="2022-05-14T14:14:42.466" v="9162" actId="478"/>
          <ac:graphicFrameMkLst>
            <pc:docMk/>
            <pc:sldMk cId="2949126800" sldId="851"/>
            <ac:graphicFrameMk id="10" creationId="{28394190-1918-5852-986E-53C473E4315C}"/>
          </ac:graphicFrameMkLst>
        </pc:graphicFrameChg>
        <pc:graphicFrameChg chg="del">
          <ac:chgData name="Nguyen Chi Son" userId="606856d02e9d83ac" providerId="LiveId" clId="{A20FFAEB-C06C-41C1-801F-38417500390D}" dt="2022-05-14T14:14:41.925" v="9161" actId="478"/>
          <ac:graphicFrameMkLst>
            <pc:docMk/>
            <pc:sldMk cId="2949126800" sldId="851"/>
            <ac:graphicFrameMk id="12" creationId="{3E92CDC4-2BE4-1CC4-F144-7AF7D08A3968}"/>
          </ac:graphicFrameMkLst>
        </pc:graphicFrameChg>
        <pc:graphicFrameChg chg="del">
          <ac:chgData name="Nguyen Chi Son" userId="606856d02e9d83ac" providerId="LiveId" clId="{A20FFAEB-C06C-41C1-801F-38417500390D}" dt="2022-05-14T14:15:25.855" v="9400" actId="478"/>
          <ac:graphicFrameMkLst>
            <pc:docMk/>
            <pc:sldMk cId="2949126800" sldId="851"/>
            <ac:graphicFrameMk id="13" creationId="{F241F17C-8CF2-81ED-DBCF-A468808D989D}"/>
          </ac:graphicFrameMkLst>
        </pc:graphicFrameChg>
      </pc:sldChg>
      <pc:sldChg chg="addSp delSp modSp add del mod delAnim modAnim">
        <pc:chgData name="Nguyen Chi Son" userId="606856d02e9d83ac" providerId="LiveId" clId="{A20FFAEB-C06C-41C1-801F-38417500390D}" dt="2022-05-14T14:40:36.086" v="10040" actId="47"/>
        <pc:sldMkLst>
          <pc:docMk/>
          <pc:sldMk cId="194955580" sldId="852"/>
        </pc:sldMkLst>
        <pc:spChg chg="mod">
          <ac:chgData name="Nguyen Chi Son" userId="606856d02e9d83ac" providerId="LiveId" clId="{A20FFAEB-C06C-41C1-801F-38417500390D}" dt="2022-05-14T14:40:12.670" v="10030" actId="122"/>
          <ac:spMkLst>
            <pc:docMk/>
            <pc:sldMk cId="194955580" sldId="852"/>
            <ac:spMk id="18" creationId="{8A56A9B8-D43D-B5DC-C69F-287334BC36D9}"/>
          </ac:spMkLst>
        </pc:spChg>
        <pc:spChg chg="mod">
          <ac:chgData name="Nguyen Chi Son" userId="606856d02e9d83ac" providerId="LiveId" clId="{A20FFAEB-C06C-41C1-801F-38417500390D}" dt="2022-05-14T14:40:16.734" v="10033" actId="122"/>
          <ac:spMkLst>
            <pc:docMk/>
            <pc:sldMk cId="194955580" sldId="852"/>
            <ac:spMk id="21" creationId="{70DA585C-2526-E1F7-213D-DA7109D5DCDA}"/>
          </ac:spMkLst>
        </pc:spChg>
        <pc:graphicFrameChg chg="add del mod">
          <ac:chgData name="Nguyen Chi Son" userId="606856d02e9d83ac" providerId="LiveId" clId="{A20FFAEB-C06C-41C1-801F-38417500390D}" dt="2022-05-14T14:40:07.651" v="10027" actId="478"/>
          <ac:graphicFrameMkLst>
            <pc:docMk/>
            <pc:sldMk cId="194955580" sldId="852"/>
            <ac:graphicFrameMk id="10" creationId="{F2147AC6-6ACF-0E77-7AD5-47A47CBE73F3}"/>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1" creationId="{1BDC9A82-90E8-7FA4-114C-7A49F82521B9}"/>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2" creationId="{29031C5C-6B88-AAB1-46A3-3985F4966120}"/>
          </ac:graphicFrameMkLst>
        </pc:graphicFrameChg>
        <pc:graphicFrameChg chg="add del mod">
          <ac:chgData name="Nguyen Chi Son" userId="606856d02e9d83ac" providerId="LiveId" clId="{A20FFAEB-C06C-41C1-801F-38417500390D}" dt="2022-05-14T14:40:13.582" v="10031" actId="478"/>
          <ac:graphicFrameMkLst>
            <pc:docMk/>
            <pc:sldMk cId="194955580" sldId="852"/>
            <ac:graphicFrameMk id="13" creationId="{1A0366D2-A0B8-A54B-60F1-920C4700A3C3}"/>
          </ac:graphicFrameMkLst>
        </pc:graphicFrameChg>
      </pc:sldChg>
      <pc:sldChg chg="addSp modSp add mod modAnim">
        <pc:chgData name="Nguyen Chi Son" userId="606856d02e9d83ac" providerId="LiveId" clId="{A20FFAEB-C06C-41C1-801F-38417500390D}" dt="2022-05-14T14:48:21.604" v="10186"/>
        <pc:sldMkLst>
          <pc:docMk/>
          <pc:sldMk cId="1922622774" sldId="853"/>
        </pc:sldMkLst>
        <pc:spChg chg="mod">
          <ac:chgData name="Nguyen Chi Son" userId="606856d02e9d83ac" providerId="LiveId" clId="{A20FFAEB-C06C-41C1-801F-38417500390D}" dt="2022-05-14T14:40:39.792" v="10041" actId="20577"/>
          <ac:spMkLst>
            <pc:docMk/>
            <pc:sldMk cId="1922622774" sldId="853"/>
            <ac:spMk id="18" creationId="{8A56A9B8-D43D-B5DC-C69F-287334BC36D9}"/>
          </ac:spMkLst>
        </pc:spChg>
        <pc:spChg chg="mod">
          <ac:chgData name="Nguyen Chi Son" userId="606856d02e9d83ac" providerId="LiveId" clId="{A20FFAEB-C06C-41C1-801F-38417500390D}" dt="2022-05-14T14:40:45.722" v="10046" actId="6549"/>
          <ac:spMkLst>
            <pc:docMk/>
            <pc:sldMk cId="1922622774" sldId="853"/>
            <ac:spMk id="21" creationId="{70DA585C-2526-E1F7-213D-DA7109D5DCDA}"/>
          </ac:spMkLst>
        </pc:spChg>
        <pc:graphicFrameChg chg="mod">
          <ac:chgData name="Nguyen Chi Son" userId="606856d02e9d83ac" providerId="LiveId" clId="{A20FFAEB-C06C-41C1-801F-38417500390D}" dt="2022-05-14T14:41:03.041" v="10056" actId="1036"/>
          <ac:graphicFrameMkLst>
            <pc:docMk/>
            <pc:sldMk cId="1922622774" sldId="853"/>
            <ac:graphicFrameMk id="10" creationId="{F2147AC6-6ACF-0E77-7AD5-47A47CBE73F3}"/>
          </ac:graphicFrameMkLst>
        </pc:graphicFrameChg>
        <pc:graphicFrameChg chg="mod">
          <ac:chgData name="Nguyen Chi Son" userId="606856d02e9d83ac" providerId="LiveId" clId="{A20FFAEB-C06C-41C1-801F-38417500390D}" dt="2022-05-14T14:41:21.151" v="10063" actId="1076"/>
          <ac:graphicFrameMkLst>
            <pc:docMk/>
            <pc:sldMk cId="1922622774" sldId="853"/>
            <ac:graphicFrameMk id="11" creationId="{1BDC9A82-90E8-7FA4-114C-7A49F82521B9}"/>
          </ac:graphicFrameMkLst>
        </pc:graphicFrameChg>
        <pc:graphicFrameChg chg="mod">
          <ac:chgData name="Nguyen Chi Son" userId="606856d02e9d83ac" providerId="LiveId" clId="{A20FFAEB-C06C-41C1-801F-38417500390D}" dt="2022-05-14T14:41:22.359" v="10064" actId="1076"/>
          <ac:graphicFrameMkLst>
            <pc:docMk/>
            <pc:sldMk cId="1922622774" sldId="853"/>
            <ac:graphicFrameMk id="12" creationId="{29031C5C-6B88-AAB1-46A3-3985F4966120}"/>
          </ac:graphicFrameMkLst>
        </pc:graphicFrameChg>
        <pc:graphicFrameChg chg="mod">
          <ac:chgData name="Nguyen Chi Son" userId="606856d02e9d83ac" providerId="LiveId" clId="{A20FFAEB-C06C-41C1-801F-38417500390D}" dt="2022-05-14T14:42:20.915" v="10073"/>
          <ac:graphicFrameMkLst>
            <pc:docMk/>
            <pc:sldMk cId="1922622774" sldId="853"/>
            <ac:graphicFrameMk id="13" creationId="{1A0366D2-A0B8-A54B-60F1-920C4700A3C3}"/>
          </ac:graphicFrameMkLst>
        </pc:graphicFrameChg>
        <pc:cxnChg chg="add mod">
          <ac:chgData name="Nguyen Chi Son" userId="606856d02e9d83ac" providerId="LiveId" clId="{A20FFAEB-C06C-41C1-801F-38417500390D}" dt="2022-05-14T14:41:54.863" v="10071" actId="14100"/>
          <ac:cxnSpMkLst>
            <pc:docMk/>
            <pc:sldMk cId="1922622774" sldId="853"/>
            <ac:cxnSpMk id="3" creationId="{92C65C49-75A6-D2A9-08E9-14DDF3E4EAF4}"/>
          </ac:cxnSpMkLst>
        </pc:cxnChg>
        <pc:cxnChg chg="add mod">
          <ac:chgData name="Nguyen Chi Son" userId="606856d02e9d83ac" providerId="LiveId" clId="{A20FFAEB-C06C-41C1-801F-38417500390D}" dt="2022-05-14T14:41:51.992" v="10070" actId="14100"/>
          <ac:cxnSpMkLst>
            <pc:docMk/>
            <pc:sldMk cId="1922622774" sldId="853"/>
            <ac:cxnSpMk id="15" creationId="{3704C9B4-2A75-9AA4-0372-1808E7DF435E}"/>
          </ac:cxnSpMkLst>
        </pc:cxnChg>
      </pc:sldChg>
    </pc:docChg>
  </pc:docChgLst>
  <pc:docChgLst>
    <pc:chgData name="Nguyen Chi Son" userId="606856d02e9d83ac" providerId="LiveId" clId="{4031483A-BF13-43C1-AD9F-B4ECDC15C634}"/>
    <pc:docChg chg="undo custSel addSld delSld modSld">
      <pc:chgData name="Nguyen Chi Son" userId="606856d02e9d83ac" providerId="LiveId" clId="{4031483A-BF13-43C1-AD9F-B4ECDC15C634}" dt="2022-07-11T14:58:48.155" v="4775" actId="20577"/>
      <pc:docMkLst>
        <pc:docMk/>
      </pc:docMkLst>
      <pc:sldChg chg="modSp mod">
        <pc:chgData name="Nguyen Chi Son" userId="606856d02e9d83ac" providerId="LiveId" clId="{4031483A-BF13-43C1-AD9F-B4ECDC15C634}" dt="2022-05-30T13:01:30.130" v="87" actId="20577"/>
        <pc:sldMkLst>
          <pc:docMk/>
          <pc:sldMk cId="2922349590" sldId="256"/>
        </pc:sldMkLst>
        <pc:spChg chg="mod">
          <ac:chgData name="Nguyen Chi Son" userId="606856d02e9d83ac" providerId="LiveId" clId="{4031483A-BF13-43C1-AD9F-B4ECDC15C634}" dt="2022-05-30T13:01:30.130" v="87" actId="20577"/>
          <ac:spMkLst>
            <pc:docMk/>
            <pc:sldMk cId="2922349590" sldId="256"/>
            <ac:spMk id="136" creationId="{C574B640-0199-463F-87CA-8E3956B46E10}"/>
          </ac:spMkLst>
        </pc:spChg>
      </pc:sldChg>
      <pc:sldChg chg="modSp mod">
        <pc:chgData name="Nguyen Chi Son" userId="606856d02e9d83ac" providerId="LiveId" clId="{4031483A-BF13-43C1-AD9F-B4ECDC15C634}" dt="2022-05-30T13:01:46.905" v="163" actId="20577"/>
        <pc:sldMkLst>
          <pc:docMk/>
          <pc:sldMk cId="1033004166" sldId="675"/>
        </pc:sldMkLst>
        <pc:spChg chg="mod">
          <ac:chgData name="Nguyen Chi Son" userId="606856d02e9d83ac" providerId="LiveId" clId="{4031483A-BF13-43C1-AD9F-B4ECDC15C634}" dt="2022-05-30T13:01:46.905" v="163" actId="20577"/>
          <ac:spMkLst>
            <pc:docMk/>
            <pc:sldMk cId="1033004166" sldId="675"/>
            <ac:spMk id="2" creationId="{DAF08EC2-5D0D-48D9-855C-A59C0E5ED55B}"/>
          </ac:spMkLst>
        </pc:spChg>
      </pc:sldChg>
      <pc:sldChg chg="addSp delSp modSp mod">
        <pc:chgData name="Nguyen Chi Son" userId="606856d02e9d83ac" providerId="LiveId" clId="{4031483A-BF13-43C1-AD9F-B4ECDC15C634}" dt="2022-07-10T16:23:38.812" v="4757" actId="20577"/>
        <pc:sldMkLst>
          <pc:docMk/>
          <pc:sldMk cId="1696484547" sldId="885"/>
        </pc:sldMkLst>
        <pc:spChg chg="mod">
          <ac:chgData name="Nguyen Chi Son" userId="606856d02e9d83ac" providerId="LiveId" clId="{4031483A-BF13-43C1-AD9F-B4ECDC15C634}" dt="2022-07-10T16:23:38.812" v="4757" actId="20577"/>
          <ac:spMkLst>
            <pc:docMk/>
            <pc:sldMk cId="1696484547" sldId="885"/>
            <ac:spMk id="2" creationId="{BA8A6260-CA4B-46A9-A06E-C71EE59E6992}"/>
          </ac:spMkLst>
        </pc:spChg>
        <pc:spChg chg="add del mod">
          <ac:chgData name="Nguyen Chi Son" userId="606856d02e9d83ac" providerId="LiveId" clId="{4031483A-BF13-43C1-AD9F-B4ECDC15C634}" dt="2022-07-10T16:23:19.526" v="4718" actId="478"/>
          <ac:spMkLst>
            <pc:docMk/>
            <pc:sldMk cId="1696484547" sldId="885"/>
            <ac:spMk id="9" creationId="{6D3E3DA0-47B8-91A3-1155-2AF2939848D1}"/>
          </ac:spMkLst>
        </pc:spChg>
        <pc:graphicFrameChg chg="del">
          <ac:chgData name="Nguyen Chi Son" userId="606856d02e9d83ac" providerId="LiveId" clId="{4031483A-BF13-43C1-AD9F-B4ECDC15C634}" dt="2022-05-30T14:15:21.717" v="2175" actId="478"/>
          <ac:graphicFrameMkLst>
            <pc:docMk/>
            <pc:sldMk cId="1696484547" sldId="885"/>
            <ac:graphicFrameMk id="4" creationId="{47F9AF86-11A4-27B2-4613-75467140A142}"/>
          </ac:graphicFrameMkLst>
        </pc:graphicFrameChg>
        <pc:picChg chg="add mod">
          <ac:chgData name="Nguyen Chi Son" userId="606856d02e9d83ac" providerId="LiveId" clId="{4031483A-BF13-43C1-AD9F-B4ECDC15C634}" dt="2022-07-10T16:23:26.633" v="4751" actId="1035"/>
          <ac:picMkLst>
            <pc:docMk/>
            <pc:sldMk cId="1696484547" sldId="885"/>
            <ac:picMk id="3" creationId="{5EBF2B5B-6489-27EC-4CC9-59CA9F279E65}"/>
          </ac:picMkLst>
        </pc:picChg>
        <pc:picChg chg="add mod">
          <ac:chgData name="Nguyen Chi Son" userId="606856d02e9d83ac" providerId="LiveId" clId="{4031483A-BF13-43C1-AD9F-B4ECDC15C634}" dt="2022-07-10T16:23:26.633" v="4751" actId="1035"/>
          <ac:picMkLst>
            <pc:docMk/>
            <pc:sldMk cId="1696484547" sldId="885"/>
            <ac:picMk id="5" creationId="{45BB8E08-02A1-BA8B-B80C-A71375C86477}"/>
          </ac:picMkLst>
        </pc:picChg>
        <pc:picChg chg="del">
          <ac:chgData name="Nguyen Chi Son" userId="606856d02e9d83ac" providerId="LiveId" clId="{4031483A-BF13-43C1-AD9F-B4ECDC15C634}" dt="2022-05-30T13:38:48.053" v="2143" actId="478"/>
          <ac:picMkLst>
            <pc:docMk/>
            <pc:sldMk cId="1696484547" sldId="885"/>
            <ac:picMk id="1026" creationId="{2DF79992-E9E5-5470-7AFE-E3E7330B102F}"/>
          </ac:picMkLst>
        </pc:picChg>
        <pc:picChg chg="del">
          <ac:chgData name="Nguyen Chi Son" userId="606856d02e9d83ac" providerId="LiveId" clId="{4031483A-BF13-43C1-AD9F-B4ECDC15C634}" dt="2022-05-30T13:38:48.566" v="2144" actId="478"/>
          <ac:picMkLst>
            <pc:docMk/>
            <pc:sldMk cId="1696484547" sldId="885"/>
            <ac:picMk id="1028" creationId="{D98B72BA-EC69-844A-060E-5E56627AA2F6}"/>
          </ac:picMkLst>
        </pc:picChg>
        <pc:picChg chg="add mod">
          <ac:chgData name="Nguyen Chi Son" userId="606856d02e9d83ac" providerId="LiveId" clId="{4031483A-BF13-43C1-AD9F-B4ECDC15C634}" dt="2022-07-10T16:23:26.633" v="4751" actId="1035"/>
          <ac:picMkLst>
            <pc:docMk/>
            <pc:sldMk cId="1696484547" sldId="885"/>
            <ac:picMk id="1030" creationId="{6BAB1136-2204-1FBA-7C04-EBDC1CAF5792}"/>
          </ac:picMkLst>
        </pc:picChg>
      </pc:sldChg>
      <pc:sldChg chg="modSp mod">
        <pc:chgData name="Nguyen Chi Son" userId="606856d02e9d83ac" providerId="LiveId" clId="{4031483A-BF13-43C1-AD9F-B4ECDC15C634}" dt="2022-05-30T13:38:45.305" v="2142" actId="20577"/>
        <pc:sldMkLst>
          <pc:docMk/>
          <pc:sldMk cId="2094527133" sldId="894"/>
        </pc:sldMkLst>
        <pc:spChg chg="mod">
          <ac:chgData name="Nguyen Chi Son" userId="606856d02e9d83ac" providerId="LiveId" clId="{4031483A-BF13-43C1-AD9F-B4ECDC15C634}" dt="2022-05-30T13:38:45.305" v="2142" actId="20577"/>
          <ac:spMkLst>
            <pc:docMk/>
            <pc:sldMk cId="2094527133" sldId="894"/>
            <ac:spMk id="2" creationId="{DAF08EC2-5D0D-48D9-855C-A59C0E5ED55B}"/>
          </ac:spMkLst>
        </pc:spChg>
      </pc:sldChg>
      <pc:sldChg chg="addSp delSp modSp del mod delAnim modAnim">
        <pc:chgData name="Nguyen Chi Son" userId="606856d02e9d83ac" providerId="LiveId" clId="{4031483A-BF13-43C1-AD9F-B4ECDC15C634}" dt="2022-05-30T14:32:33.108" v="3903" actId="47"/>
        <pc:sldMkLst>
          <pc:docMk/>
          <pc:sldMk cId="743094264" sldId="895"/>
        </pc:sldMkLst>
        <pc:spChg chg="del">
          <ac:chgData name="Nguyen Chi Son" userId="606856d02e9d83ac" providerId="LiveId" clId="{4031483A-BF13-43C1-AD9F-B4ECDC15C634}" dt="2022-05-30T14:31:33.005" v="3882" actId="478"/>
          <ac:spMkLst>
            <pc:docMk/>
            <pc:sldMk cId="743094264" sldId="895"/>
            <ac:spMk id="13" creationId="{8E260BD7-BACD-8785-B7AB-5EDBD93D4A8B}"/>
          </ac:spMkLst>
        </pc:spChg>
        <pc:spChg chg="del">
          <ac:chgData name="Nguyen Chi Son" userId="606856d02e9d83ac" providerId="LiveId" clId="{4031483A-BF13-43C1-AD9F-B4ECDC15C634}" dt="2022-05-30T14:31:33.005" v="3882" actId="478"/>
          <ac:spMkLst>
            <pc:docMk/>
            <pc:sldMk cId="743094264" sldId="895"/>
            <ac:spMk id="14" creationId="{5BCD13B8-CA09-590A-B868-43BB87774043}"/>
          </ac:spMkLst>
        </pc:spChg>
        <pc:spChg chg="del">
          <ac:chgData name="Nguyen Chi Son" userId="606856d02e9d83ac" providerId="LiveId" clId="{4031483A-BF13-43C1-AD9F-B4ECDC15C634}" dt="2022-05-30T14:31:33.005" v="3882" actId="478"/>
          <ac:spMkLst>
            <pc:docMk/>
            <pc:sldMk cId="743094264" sldId="895"/>
            <ac:spMk id="15" creationId="{2956C873-092E-951F-5A62-5EFBF316A89D}"/>
          </ac:spMkLst>
        </pc:spChg>
        <pc:spChg chg="del">
          <ac:chgData name="Nguyen Chi Son" userId="606856d02e9d83ac" providerId="LiveId" clId="{4031483A-BF13-43C1-AD9F-B4ECDC15C634}" dt="2022-05-30T14:31:33.005" v="3882" actId="478"/>
          <ac:spMkLst>
            <pc:docMk/>
            <pc:sldMk cId="743094264" sldId="895"/>
            <ac:spMk id="16" creationId="{DF042B8F-430A-3D3F-A3C2-AE8811C6680C}"/>
          </ac:spMkLst>
        </pc:spChg>
        <pc:spChg chg="add mod">
          <ac:chgData name="Nguyen Chi Son" userId="606856d02e9d83ac" providerId="LiveId" clId="{4031483A-BF13-43C1-AD9F-B4ECDC15C634}" dt="2022-05-30T14:32:05.847" v="3901"/>
          <ac:spMkLst>
            <pc:docMk/>
            <pc:sldMk cId="743094264" sldId="895"/>
            <ac:spMk id="17" creationId="{E1039E93-9A89-737C-B73F-17DB039E4531}"/>
          </ac:spMkLst>
        </pc:spChg>
        <pc:spChg chg="add mod">
          <ac:chgData name="Nguyen Chi Son" userId="606856d02e9d83ac" providerId="LiveId" clId="{4031483A-BF13-43C1-AD9F-B4ECDC15C634}" dt="2022-05-30T14:32:05.847" v="3901"/>
          <ac:spMkLst>
            <pc:docMk/>
            <pc:sldMk cId="743094264" sldId="895"/>
            <ac:spMk id="18" creationId="{5A385D24-A4E0-D386-B7BA-D5F8430EB4E4}"/>
          </ac:spMkLst>
        </pc:spChg>
        <pc:spChg chg="mod">
          <ac:chgData name="Nguyen Chi Son" userId="606856d02e9d83ac" providerId="LiveId" clId="{4031483A-BF13-43C1-AD9F-B4ECDC15C634}" dt="2022-05-30T14:31:55.446" v="3900" actId="20577"/>
          <ac:spMkLst>
            <pc:docMk/>
            <pc:sldMk cId="743094264" sldId="895"/>
            <ac:spMk id="19" creationId="{9C339D16-68E4-43C4-A62E-D0146138D23B}"/>
          </ac:spMkLst>
        </pc:spChg>
        <pc:spChg chg="add mod">
          <ac:chgData name="Nguyen Chi Son" userId="606856d02e9d83ac" providerId="LiveId" clId="{4031483A-BF13-43C1-AD9F-B4ECDC15C634}" dt="2022-05-30T14:32:05.847" v="3901"/>
          <ac:spMkLst>
            <pc:docMk/>
            <pc:sldMk cId="743094264" sldId="895"/>
            <ac:spMk id="20" creationId="{D7FE26D4-ED99-9698-B221-72CE4C94F784}"/>
          </ac:spMkLst>
        </pc:spChg>
        <pc:spChg chg="add mod">
          <ac:chgData name="Nguyen Chi Son" userId="606856d02e9d83ac" providerId="LiveId" clId="{4031483A-BF13-43C1-AD9F-B4ECDC15C634}" dt="2022-05-30T14:32:05.847" v="3901"/>
          <ac:spMkLst>
            <pc:docMk/>
            <pc:sldMk cId="743094264" sldId="895"/>
            <ac:spMk id="21" creationId="{B8AB8E59-B0FC-7118-B8DE-FF7C85FF9EAC}"/>
          </ac:spMkLst>
        </pc:spChg>
        <pc:graphicFrameChg chg="add mod">
          <ac:chgData name="Nguyen Chi Son" userId="606856d02e9d83ac" providerId="LiveId" clId="{4031483A-BF13-43C1-AD9F-B4ECDC15C634}" dt="2022-05-30T14:32:05.847" v="3901"/>
          <ac:graphicFrameMkLst>
            <pc:docMk/>
            <pc:sldMk cId="743094264" sldId="895"/>
            <ac:graphicFrameMk id="22" creationId="{8A008656-7591-5162-2B27-A9E70837691D}"/>
          </ac:graphicFrameMkLst>
        </pc:graphicFrameChg>
        <pc:graphicFrameChg chg="del">
          <ac:chgData name="Nguyen Chi Son" userId="606856d02e9d83ac" providerId="LiveId" clId="{4031483A-BF13-43C1-AD9F-B4ECDC15C634}" dt="2022-05-30T14:31:33.005" v="3882" actId="478"/>
          <ac:graphicFrameMkLst>
            <pc:docMk/>
            <pc:sldMk cId="743094264" sldId="895"/>
            <ac:graphicFrameMk id="23" creationId="{411FD35B-D13B-2903-E237-6501221826A9}"/>
          </ac:graphicFrameMkLst>
        </pc:graphicFrameChg>
        <pc:graphicFrameChg chg="del">
          <ac:chgData name="Nguyen Chi Son" userId="606856d02e9d83ac" providerId="LiveId" clId="{4031483A-BF13-43C1-AD9F-B4ECDC15C634}" dt="2022-05-30T14:31:33.005" v="3882" actId="478"/>
          <ac:graphicFrameMkLst>
            <pc:docMk/>
            <pc:sldMk cId="743094264" sldId="895"/>
            <ac:graphicFrameMk id="24" creationId="{A5428652-5E88-2611-DDCD-4B2517503BA7}"/>
          </ac:graphicFrameMkLst>
        </pc:graphicFrameChg>
        <pc:graphicFrameChg chg="add mod">
          <ac:chgData name="Nguyen Chi Son" userId="606856d02e9d83ac" providerId="LiveId" clId="{4031483A-BF13-43C1-AD9F-B4ECDC15C634}" dt="2022-05-30T14:32:05.847" v="3901"/>
          <ac:graphicFrameMkLst>
            <pc:docMk/>
            <pc:sldMk cId="743094264" sldId="895"/>
            <ac:graphicFrameMk id="25" creationId="{5952C3C0-3706-9747-9FD8-0017D45A6ECB}"/>
          </ac:graphicFrameMkLst>
        </pc:graphicFrameChg>
        <pc:graphicFrameChg chg="add del mod">
          <ac:chgData name="Nguyen Chi Son" userId="606856d02e9d83ac" providerId="LiveId" clId="{4031483A-BF13-43C1-AD9F-B4ECDC15C634}" dt="2022-05-30T14:32:08.532" v="3902" actId="478"/>
          <ac:graphicFrameMkLst>
            <pc:docMk/>
            <pc:sldMk cId="743094264" sldId="895"/>
            <ac:graphicFrameMk id="26" creationId="{75B4CAD1-5BB4-84FE-8A45-458D4FFF34DD}"/>
          </ac:graphicFrameMkLst>
        </pc:graphicFrameChg>
        <pc:graphicFrameChg chg="del">
          <ac:chgData name="Nguyen Chi Son" userId="606856d02e9d83ac" providerId="LiveId" clId="{4031483A-BF13-43C1-AD9F-B4ECDC15C634}" dt="2022-05-30T14:31:33.005" v="3882" actId="478"/>
          <ac:graphicFrameMkLst>
            <pc:docMk/>
            <pc:sldMk cId="743094264" sldId="895"/>
            <ac:graphicFrameMk id="27" creationId="{D1890603-65A5-2335-AAF8-E68D3217BA9E}"/>
          </ac:graphicFrameMkLst>
        </pc:graphicFrameChg>
        <pc:graphicFrameChg chg="del">
          <ac:chgData name="Nguyen Chi Son" userId="606856d02e9d83ac" providerId="LiveId" clId="{4031483A-BF13-43C1-AD9F-B4ECDC15C634}" dt="2022-05-30T14:31:33.005" v="3882" actId="478"/>
          <ac:graphicFrameMkLst>
            <pc:docMk/>
            <pc:sldMk cId="743094264" sldId="895"/>
            <ac:graphicFrameMk id="31" creationId="{CF4E4C42-5792-F9EE-03D3-5010CA07A9CF}"/>
          </ac:graphicFrameMkLst>
        </pc:graphicFrameChg>
        <pc:picChg chg="add mod">
          <ac:chgData name="Nguyen Chi Son" userId="606856d02e9d83ac" providerId="LiveId" clId="{4031483A-BF13-43C1-AD9F-B4ECDC15C634}" dt="2022-05-30T14:31:45.784" v="3885" actId="1076"/>
          <ac:picMkLst>
            <pc:docMk/>
            <pc:sldMk cId="743094264" sldId="895"/>
            <ac:picMk id="3" creationId="{AC10FAC4-2C08-1FA4-332E-D3C243EC3B22}"/>
          </ac:picMkLst>
        </pc:picChg>
      </pc:sldChg>
      <pc:sldChg chg="addSp delSp modSp mod modAnim">
        <pc:chgData name="Nguyen Chi Son" userId="606856d02e9d83ac" providerId="LiveId" clId="{4031483A-BF13-43C1-AD9F-B4ECDC15C634}" dt="2022-07-10T16:10:57.822" v="3906"/>
        <pc:sldMkLst>
          <pc:docMk/>
          <pc:sldMk cId="2460070583" sldId="900"/>
        </pc:sldMkLst>
        <pc:spChg chg="add mod">
          <ac:chgData name="Nguyen Chi Son" userId="606856d02e9d83ac" providerId="LiveId" clId="{4031483A-BF13-43C1-AD9F-B4ECDC15C634}" dt="2022-05-30T13:37:49.642" v="1965" actId="1076"/>
          <ac:spMkLst>
            <pc:docMk/>
            <pc:sldMk cId="2460070583" sldId="900"/>
            <ac:spMk id="7" creationId="{1CE957AD-921C-678C-B0CF-EDAD2E442CC0}"/>
          </ac:spMkLst>
        </pc:spChg>
        <pc:spChg chg="add mod">
          <ac:chgData name="Nguyen Chi Son" userId="606856d02e9d83ac" providerId="LiveId" clId="{4031483A-BF13-43C1-AD9F-B4ECDC15C634}" dt="2022-05-30T13:37:49.642" v="1965" actId="1076"/>
          <ac:spMkLst>
            <pc:docMk/>
            <pc:sldMk cId="2460070583" sldId="900"/>
            <ac:spMk id="8" creationId="{87187D45-503E-927B-EC3B-4E7EE5087DC0}"/>
          </ac:spMkLst>
        </pc:spChg>
        <pc:spChg chg="mod">
          <ac:chgData name="Nguyen Chi Son" userId="606856d02e9d83ac" providerId="LiveId" clId="{4031483A-BF13-43C1-AD9F-B4ECDC15C634}" dt="2022-05-30T13:38:29.838" v="2082" actId="1035"/>
          <ac:spMkLst>
            <pc:docMk/>
            <pc:sldMk cId="2460070583" sldId="900"/>
            <ac:spMk id="13" creationId="{B0E76534-40CC-7B0E-60C6-05E6103601BA}"/>
          </ac:spMkLst>
        </pc:spChg>
        <pc:spChg chg="add mod">
          <ac:chgData name="Nguyen Chi Son" userId="606856d02e9d83ac" providerId="LiveId" clId="{4031483A-BF13-43C1-AD9F-B4ECDC15C634}" dt="2022-05-30T13:37:49.642" v="1965" actId="1076"/>
          <ac:spMkLst>
            <pc:docMk/>
            <pc:sldMk cId="2460070583" sldId="900"/>
            <ac:spMk id="14" creationId="{2EB086AC-9992-69E3-0652-BD9157FF3FE2}"/>
          </ac:spMkLst>
        </pc:spChg>
        <pc:spChg chg="mod">
          <ac:chgData name="Nguyen Chi Son" userId="606856d02e9d83ac" providerId="LiveId" clId="{4031483A-BF13-43C1-AD9F-B4ECDC15C634}" dt="2022-05-30T13:38:29.838" v="2082" actId="1035"/>
          <ac:spMkLst>
            <pc:docMk/>
            <pc:sldMk cId="2460070583" sldId="900"/>
            <ac:spMk id="15" creationId="{832FFACD-4AC8-1314-5A81-9394A6ED8908}"/>
          </ac:spMkLst>
        </pc:spChg>
        <pc:spChg chg="add mod">
          <ac:chgData name="Nguyen Chi Son" userId="606856d02e9d83ac" providerId="LiveId" clId="{4031483A-BF13-43C1-AD9F-B4ECDC15C634}" dt="2022-05-30T13:37:49.642" v="1965" actId="1076"/>
          <ac:spMkLst>
            <pc:docMk/>
            <pc:sldMk cId="2460070583" sldId="900"/>
            <ac:spMk id="16" creationId="{70012165-C665-4E29-C1DB-3E282C5A9F15}"/>
          </ac:spMkLst>
        </pc:spChg>
        <pc:spChg chg="mod">
          <ac:chgData name="Nguyen Chi Son" userId="606856d02e9d83ac" providerId="LiveId" clId="{4031483A-BF13-43C1-AD9F-B4ECDC15C634}" dt="2022-05-30T13:36:19.956" v="1926" actId="20577"/>
          <ac:spMkLst>
            <pc:docMk/>
            <pc:sldMk cId="2460070583" sldId="900"/>
            <ac:spMk id="19" creationId="{9C339D16-68E4-43C4-A62E-D0146138D23B}"/>
          </ac:spMkLst>
        </pc:spChg>
        <pc:graphicFrameChg chg="add mod">
          <ac:chgData name="Nguyen Chi Son" userId="606856d02e9d83ac" providerId="LiveId" clId="{4031483A-BF13-43C1-AD9F-B4ECDC15C634}" dt="2022-05-30T13:37:49.642" v="1965" actId="1076"/>
          <ac:graphicFrameMkLst>
            <pc:docMk/>
            <pc:sldMk cId="2460070583" sldId="900"/>
            <ac:graphicFrameMk id="17" creationId="{10AC62E1-CD9D-A1E7-7A8A-358D764063A7}"/>
          </ac:graphicFrameMkLst>
        </pc:graphicFrameChg>
        <pc:graphicFrameChg chg="add mod">
          <ac:chgData name="Nguyen Chi Son" userId="606856d02e9d83ac" providerId="LiveId" clId="{4031483A-BF13-43C1-AD9F-B4ECDC15C634}" dt="2022-05-30T13:37:49.642" v="1965" actId="1076"/>
          <ac:graphicFrameMkLst>
            <pc:docMk/>
            <pc:sldMk cId="2460070583" sldId="900"/>
            <ac:graphicFrameMk id="18" creationId="{BD18C04C-74E1-0D52-C8EA-B785885D288F}"/>
          </ac:graphicFrameMkLst>
        </pc:graphicFrameChg>
        <pc:graphicFrameChg chg="add mod">
          <ac:chgData name="Nguyen Chi Son" userId="606856d02e9d83ac" providerId="LiveId" clId="{4031483A-BF13-43C1-AD9F-B4ECDC15C634}" dt="2022-05-30T13:38:29.838" v="2082" actId="1035"/>
          <ac:graphicFrameMkLst>
            <pc:docMk/>
            <pc:sldMk cId="2460070583" sldId="900"/>
            <ac:graphicFrameMk id="20" creationId="{2606E558-12D7-E19C-F4CA-FDD6FD6F9D5C}"/>
          </ac:graphicFrameMkLst>
        </pc:graphicFrameChg>
        <pc:picChg chg="del">
          <ac:chgData name="Nguyen Chi Son" userId="606856d02e9d83ac" providerId="LiveId" clId="{4031483A-BF13-43C1-AD9F-B4ECDC15C634}" dt="2022-05-30T13:35:11.854" v="1415" actId="478"/>
          <ac:picMkLst>
            <pc:docMk/>
            <pc:sldMk cId="2460070583" sldId="900"/>
            <ac:picMk id="3" creationId="{8A05D065-28D3-06A3-2F30-1FDEC1CB515A}"/>
          </ac:picMkLst>
        </pc:picChg>
        <pc:cxnChg chg="add mod">
          <ac:chgData name="Nguyen Chi Son" userId="606856d02e9d83ac" providerId="LiveId" clId="{4031483A-BF13-43C1-AD9F-B4ECDC15C634}" dt="2022-05-30T13:37:49.642" v="1965" actId="1076"/>
          <ac:cxnSpMkLst>
            <pc:docMk/>
            <pc:sldMk cId="2460070583" sldId="900"/>
            <ac:cxnSpMk id="10" creationId="{69D2D621-7FAE-75EC-279B-94D7547C1708}"/>
          </ac:cxnSpMkLst>
        </pc:cxnChg>
        <pc:cxnChg chg="add mod">
          <ac:chgData name="Nguyen Chi Son" userId="606856d02e9d83ac" providerId="LiveId" clId="{4031483A-BF13-43C1-AD9F-B4ECDC15C634}" dt="2022-05-30T13:37:49.642" v="1965" actId="1076"/>
          <ac:cxnSpMkLst>
            <pc:docMk/>
            <pc:sldMk cId="2460070583" sldId="900"/>
            <ac:cxnSpMk id="11" creationId="{F961B7EC-9A9D-CF2F-CDF4-8B13CE0193BC}"/>
          </ac:cxnSpMkLst>
        </pc:cxnChg>
        <pc:cxnChg chg="add mod">
          <ac:chgData name="Nguyen Chi Son" userId="606856d02e9d83ac" providerId="LiveId" clId="{4031483A-BF13-43C1-AD9F-B4ECDC15C634}" dt="2022-05-30T13:37:49.642" v="1965" actId="1076"/>
          <ac:cxnSpMkLst>
            <pc:docMk/>
            <pc:sldMk cId="2460070583" sldId="900"/>
            <ac:cxnSpMk id="12" creationId="{6FB96CBA-D3A7-04A4-7C07-F5E8A74D46E3}"/>
          </ac:cxnSpMkLst>
        </pc:cxnChg>
      </pc:sldChg>
      <pc:sldChg chg="addSp delSp modSp mod addAnim delAnim modAnim">
        <pc:chgData name="Nguyen Chi Son" userId="606856d02e9d83ac" providerId="LiveId" clId="{4031483A-BF13-43C1-AD9F-B4ECDC15C634}" dt="2022-07-10T16:19:44.690" v="4576" actId="20577"/>
        <pc:sldMkLst>
          <pc:docMk/>
          <pc:sldMk cId="1394142104" sldId="908"/>
        </pc:sldMkLst>
        <pc:spChg chg="mod">
          <ac:chgData name="Nguyen Chi Son" userId="606856d02e9d83ac" providerId="LiveId" clId="{4031483A-BF13-43C1-AD9F-B4ECDC15C634}" dt="2022-07-10T16:19:44.690" v="4576" actId="20577"/>
          <ac:spMkLst>
            <pc:docMk/>
            <pc:sldMk cId="1394142104" sldId="908"/>
            <ac:spMk id="2" creationId="{BA8A6260-CA4B-46A9-A06E-C71EE59E6992}"/>
          </ac:spMkLst>
        </pc:spChg>
        <pc:spChg chg="add del mod">
          <ac:chgData name="Nguyen Chi Son" userId="606856d02e9d83ac" providerId="LiveId" clId="{4031483A-BF13-43C1-AD9F-B4ECDC15C634}" dt="2022-05-30T13:23:04.164" v="741" actId="1076"/>
          <ac:spMkLst>
            <pc:docMk/>
            <pc:sldMk cId="1394142104" sldId="908"/>
            <ac:spMk id="5" creationId="{957C37AD-3F43-5E69-5E91-49F369A46297}"/>
          </ac:spMkLst>
        </pc:spChg>
        <pc:spChg chg="add mod">
          <ac:chgData name="Nguyen Chi Son" userId="606856d02e9d83ac" providerId="LiveId" clId="{4031483A-BF13-43C1-AD9F-B4ECDC15C634}" dt="2022-05-30T13:22:58.549" v="739" actId="1076"/>
          <ac:spMkLst>
            <pc:docMk/>
            <pc:sldMk cId="1394142104" sldId="908"/>
            <ac:spMk id="16" creationId="{4108C8BA-0C5E-D6F6-C3CF-A6FB88989418}"/>
          </ac:spMkLst>
        </pc:spChg>
        <pc:spChg chg="add mod">
          <ac:chgData name="Nguyen Chi Son" userId="606856d02e9d83ac" providerId="LiveId" clId="{4031483A-BF13-43C1-AD9F-B4ECDC15C634}" dt="2022-05-30T13:22:58.549" v="739" actId="1076"/>
          <ac:spMkLst>
            <pc:docMk/>
            <pc:sldMk cId="1394142104" sldId="908"/>
            <ac:spMk id="17" creationId="{3402326B-7B03-10CF-7423-31C87CC3F4CC}"/>
          </ac:spMkLst>
        </pc:spChg>
        <pc:spChg chg="add mod">
          <ac:chgData name="Nguyen Chi Son" userId="606856d02e9d83ac" providerId="LiveId" clId="{4031483A-BF13-43C1-AD9F-B4ECDC15C634}" dt="2022-05-30T13:22:58.549" v="739" actId="1076"/>
          <ac:spMkLst>
            <pc:docMk/>
            <pc:sldMk cId="1394142104" sldId="908"/>
            <ac:spMk id="25" creationId="{B3F3012A-E4D5-58C4-CA85-BF76F7CAD108}"/>
          </ac:spMkLst>
        </pc:spChg>
        <pc:spChg chg="add mod">
          <ac:chgData name="Nguyen Chi Son" userId="606856d02e9d83ac" providerId="LiveId" clId="{4031483A-BF13-43C1-AD9F-B4ECDC15C634}" dt="2022-05-30T13:22:58.549" v="739" actId="1076"/>
          <ac:spMkLst>
            <pc:docMk/>
            <pc:sldMk cId="1394142104" sldId="908"/>
            <ac:spMk id="26" creationId="{E643E2EE-EE5D-0C8D-BFD9-207D65E7315D}"/>
          </ac:spMkLst>
        </pc:spChg>
        <pc:spChg chg="add del">
          <ac:chgData name="Nguyen Chi Son" userId="606856d02e9d83ac" providerId="LiveId" clId="{4031483A-BF13-43C1-AD9F-B4ECDC15C634}" dt="2022-05-30T13:01:54.767" v="166" actId="478"/>
          <ac:spMkLst>
            <pc:docMk/>
            <pc:sldMk cId="1394142104" sldId="908"/>
            <ac:spMk id="28" creationId="{6246A088-0AF6-15B9-E8F6-F0EF7DF0BAAF}"/>
          </ac:spMkLst>
        </pc:spChg>
        <pc:spChg chg="add del">
          <ac:chgData name="Nguyen Chi Son" userId="606856d02e9d83ac" providerId="LiveId" clId="{4031483A-BF13-43C1-AD9F-B4ECDC15C634}" dt="2022-05-30T13:01:54.767" v="166" actId="478"/>
          <ac:spMkLst>
            <pc:docMk/>
            <pc:sldMk cId="1394142104" sldId="908"/>
            <ac:spMk id="29" creationId="{08C2B89B-70BB-F906-1955-A79EF7643EBA}"/>
          </ac:spMkLst>
        </pc:spChg>
        <pc:spChg chg="add del">
          <ac:chgData name="Nguyen Chi Son" userId="606856d02e9d83ac" providerId="LiveId" clId="{4031483A-BF13-43C1-AD9F-B4ECDC15C634}" dt="2022-05-30T13:01:54.767" v="166" actId="478"/>
          <ac:spMkLst>
            <pc:docMk/>
            <pc:sldMk cId="1394142104" sldId="908"/>
            <ac:spMk id="38" creationId="{0C6CA2AB-272B-4115-6864-5C3D12A60009}"/>
          </ac:spMkLst>
        </pc:spChg>
        <pc:spChg chg="add del">
          <ac:chgData name="Nguyen Chi Son" userId="606856d02e9d83ac" providerId="LiveId" clId="{4031483A-BF13-43C1-AD9F-B4ECDC15C634}" dt="2022-05-30T13:01:54.767" v="166" actId="478"/>
          <ac:spMkLst>
            <pc:docMk/>
            <pc:sldMk cId="1394142104" sldId="908"/>
            <ac:spMk id="39" creationId="{719CF7D0-3A47-8090-A9E8-1F577D4EC55D}"/>
          </ac:spMkLst>
        </pc:spChg>
        <pc:spChg chg="add del">
          <ac:chgData name="Nguyen Chi Son" userId="606856d02e9d83ac" providerId="LiveId" clId="{4031483A-BF13-43C1-AD9F-B4ECDC15C634}" dt="2022-05-30T13:01:54.767" v="166" actId="478"/>
          <ac:spMkLst>
            <pc:docMk/>
            <pc:sldMk cId="1394142104" sldId="908"/>
            <ac:spMk id="40" creationId="{98D985DE-9D29-C746-0072-16DD4CE09E07}"/>
          </ac:spMkLst>
        </pc:spChg>
        <pc:spChg chg="add del">
          <ac:chgData name="Nguyen Chi Son" userId="606856d02e9d83ac" providerId="LiveId" clId="{4031483A-BF13-43C1-AD9F-B4ECDC15C634}" dt="2022-05-30T13:01:54.767" v="166" actId="478"/>
          <ac:spMkLst>
            <pc:docMk/>
            <pc:sldMk cId="1394142104" sldId="908"/>
            <ac:spMk id="41" creationId="{BA227777-4A28-ED41-46B7-45F385C5EC60}"/>
          </ac:spMkLst>
        </pc:spChg>
        <pc:cxnChg chg="add del">
          <ac:chgData name="Nguyen Chi Son" userId="606856d02e9d83ac" providerId="LiveId" clId="{4031483A-BF13-43C1-AD9F-B4ECDC15C634}" dt="2022-05-30T13:01:54.767" v="166" actId="478"/>
          <ac:cxnSpMkLst>
            <pc:docMk/>
            <pc:sldMk cId="1394142104" sldId="908"/>
            <ac:cxnSpMk id="4" creationId="{BDE52499-DD66-5341-2E70-8595C0CD8409}"/>
          </ac:cxnSpMkLst>
        </pc:cxnChg>
        <pc:cxnChg chg="add mod">
          <ac:chgData name="Nguyen Chi Son" userId="606856d02e9d83ac" providerId="LiveId" clId="{4031483A-BF13-43C1-AD9F-B4ECDC15C634}" dt="2022-05-30T13:22:58.549" v="739" actId="1076"/>
          <ac:cxnSpMkLst>
            <pc:docMk/>
            <pc:sldMk cId="1394142104" sldId="908"/>
            <ac:cxnSpMk id="18" creationId="{45196E77-F931-0A64-C658-B9F347854C7D}"/>
          </ac:cxnSpMkLst>
        </pc:cxnChg>
        <pc:cxnChg chg="add mod">
          <ac:chgData name="Nguyen Chi Son" userId="606856d02e9d83ac" providerId="LiveId" clId="{4031483A-BF13-43C1-AD9F-B4ECDC15C634}" dt="2022-05-30T13:22:58.549" v="739" actId="1076"/>
          <ac:cxnSpMkLst>
            <pc:docMk/>
            <pc:sldMk cId="1394142104" sldId="908"/>
            <ac:cxnSpMk id="20" creationId="{DBF64CA7-5B3C-AB1E-23E3-E2BFB63EA1BC}"/>
          </ac:cxnSpMkLst>
        </pc:cxnChg>
        <pc:cxnChg chg="add mod">
          <ac:chgData name="Nguyen Chi Son" userId="606856d02e9d83ac" providerId="LiveId" clId="{4031483A-BF13-43C1-AD9F-B4ECDC15C634}" dt="2022-05-30T13:22:58.549" v="739" actId="1076"/>
          <ac:cxnSpMkLst>
            <pc:docMk/>
            <pc:sldMk cId="1394142104" sldId="908"/>
            <ac:cxnSpMk id="22" creationId="{3082BB06-4461-FA11-CDDA-29806D66FEFC}"/>
          </ac:cxnSpMkLst>
        </pc:cxnChg>
        <pc:cxnChg chg="add del">
          <ac:chgData name="Nguyen Chi Son" userId="606856d02e9d83ac" providerId="LiveId" clId="{4031483A-BF13-43C1-AD9F-B4ECDC15C634}" dt="2022-05-30T13:01:54.767" v="166" actId="478"/>
          <ac:cxnSpMkLst>
            <pc:docMk/>
            <pc:sldMk cId="1394142104" sldId="908"/>
            <ac:cxnSpMk id="24" creationId="{75512AA4-CFB0-16D3-5235-7131BE383B49}"/>
          </ac:cxnSpMkLst>
        </pc:cxnChg>
        <pc:cxnChg chg="add del">
          <ac:chgData name="Nguyen Chi Son" userId="606856d02e9d83ac" providerId="LiveId" clId="{4031483A-BF13-43C1-AD9F-B4ECDC15C634}" dt="2022-05-30T13:01:54.767" v="166" actId="478"/>
          <ac:cxnSpMkLst>
            <pc:docMk/>
            <pc:sldMk cId="1394142104" sldId="908"/>
            <ac:cxnSpMk id="36" creationId="{CD875C03-03FE-52C7-9B8C-73385FED7D2A}"/>
          </ac:cxnSpMkLst>
        </pc:cxnChg>
        <pc:cxnChg chg="add del">
          <ac:chgData name="Nguyen Chi Son" userId="606856d02e9d83ac" providerId="LiveId" clId="{4031483A-BF13-43C1-AD9F-B4ECDC15C634}" dt="2022-05-30T13:01:54.767" v="166" actId="478"/>
          <ac:cxnSpMkLst>
            <pc:docMk/>
            <pc:sldMk cId="1394142104" sldId="908"/>
            <ac:cxnSpMk id="37" creationId="{DA13AC0D-A5E7-B875-FD71-CBE21D7B60FB}"/>
          </ac:cxnSpMkLst>
        </pc:cxnChg>
        <pc:cxnChg chg="add del">
          <ac:chgData name="Nguyen Chi Son" userId="606856d02e9d83ac" providerId="LiveId" clId="{4031483A-BF13-43C1-AD9F-B4ECDC15C634}" dt="2022-05-30T13:01:54.767" v="166" actId="478"/>
          <ac:cxnSpMkLst>
            <pc:docMk/>
            <pc:sldMk cId="1394142104" sldId="908"/>
            <ac:cxnSpMk id="42" creationId="{D2288AE2-94F8-AB15-E688-90016C80D461}"/>
          </ac:cxnSpMkLst>
        </pc:cxnChg>
        <pc:cxnChg chg="add del">
          <ac:chgData name="Nguyen Chi Son" userId="606856d02e9d83ac" providerId="LiveId" clId="{4031483A-BF13-43C1-AD9F-B4ECDC15C634}" dt="2022-05-30T13:01:54.767" v="166" actId="478"/>
          <ac:cxnSpMkLst>
            <pc:docMk/>
            <pc:sldMk cId="1394142104" sldId="908"/>
            <ac:cxnSpMk id="44" creationId="{599F23A3-0DB8-0136-4F3D-9A3ACD696FF7}"/>
          </ac:cxnSpMkLst>
        </pc:cxnChg>
      </pc:sldChg>
      <pc:sldChg chg="del">
        <pc:chgData name="Nguyen Chi Son" userId="606856d02e9d83ac" providerId="LiveId" clId="{4031483A-BF13-43C1-AD9F-B4ECDC15C634}" dt="2022-05-30T13:38:36.801" v="2083" actId="47"/>
        <pc:sldMkLst>
          <pc:docMk/>
          <pc:sldMk cId="176415327" sldId="911"/>
        </pc:sldMkLst>
      </pc:sldChg>
      <pc:sldChg chg="del">
        <pc:chgData name="Nguyen Chi Son" userId="606856d02e9d83ac" providerId="LiveId" clId="{4031483A-BF13-43C1-AD9F-B4ECDC15C634}" dt="2022-05-30T13:38:36.801" v="2083" actId="47"/>
        <pc:sldMkLst>
          <pc:docMk/>
          <pc:sldMk cId="3229223629" sldId="912"/>
        </pc:sldMkLst>
      </pc:sldChg>
      <pc:sldChg chg="addSp delSp modSp mod delAnim modAnim">
        <pc:chgData name="Nguyen Chi Son" userId="606856d02e9d83ac" providerId="LiveId" clId="{4031483A-BF13-43C1-AD9F-B4ECDC15C634}" dt="2022-07-10T16:11:16.694" v="3908"/>
        <pc:sldMkLst>
          <pc:docMk/>
          <pc:sldMk cId="3643987355" sldId="914"/>
        </pc:sldMkLst>
        <pc:spChg chg="del">
          <ac:chgData name="Nguyen Chi Son" userId="606856d02e9d83ac" providerId="LiveId" clId="{4031483A-BF13-43C1-AD9F-B4ECDC15C634}" dt="2022-05-30T14:21:16.004" v="2442" actId="478"/>
          <ac:spMkLst>
            <pc:docMk/>
            <pc:sldMk cId="3643987355" sldId="914"/>
            <ac:spMk id="13" creationId="{A4D294AB-A524-7E37-7E86-9C263E1B5C0A}"/>
          </ac:spMkLst>
        </pc:spChg>
        <pc:spChg chg="del">
          <ac:chgData name="Nguyen Chi Son" userId="606856d02e9d83ac" providerId="LiveId" clId="{4031483A-BF13-43C1-AD9F-B4ECDC15C634}" dt="2022-05-30T14:21:16.004" v="2442" actId="478"/>
          <ac:spMkLst>
            <pc:docMk/>
            <pc:sldMk cId="3643987355" sldId="914"/>
            <ac:spMk id="14" creationId="{F70A71BB-74EE-ABB4-5B0F-93BA9DF7CECD}"/>
          </ac:spMkLst>
        </pc:spChg>
        <pc:spChg chg="del">
          <ac:chgData name="Nguyen Chi Son" userId="606856d02e9d83ac" providerId="LiveId" clId="{4031483A-BF13-43C1-AD9F-B4ECDC15C634}" dt="2022-05-30T14:21:16.004" v="2442" actId="478"/>
          <ac:spMkLst>
            <pc:docMk/>
            <pc:sldMk cId="3643987355" sldId="914"/>
            <ac:spMk id="15" creationId="{142F6CDB-A1E3-834F-7AD2-385B75AE5132}"/>
          </ac:spMkLst>
        </pc:spChg>
        <pc:spChg chg="del">
          <ac:chgData name="Nguyen Chi Son" userId="606856d02e9d83ac" providerId="LiveId" clId="{4031483A-BF13-43C1-AD9F-B4ECDC15C634}" dt="2022-05-30T14:21:16.004" v="2442" actId="478"/>
          <ac:spMkLst>
            <pc:docMk/>
            <pc:sldMk cId="3643987355" sldId="914"/>
            <ac:spMk id="16" creationId="{34A6F746-0DD2-1375-150A-EE9D4BDECA13}"/>
          </ac:spMkLst>
        </pc:spChg>
        <pc:spChg chg="mod">
          <ac:chgData name="Nguyen Chi Son" userId="606856d02e9d83ac" providerId="LiveId" clId="{4031483A-BF13-43C1-AD9F-B4ECDC15C634}" dt="2022-05-30T14:24:32.508" v="2983" actId="20577"/>
          <ac:spMkLst>
            <pc:docMk/>
            <pc:sldMk cId="3643987355" sldId="914"/>
            <ac:spMk id="19" creationId="{9C339D16-68E4-43C4-A62E-D0146138D23B}"/>
          </ac:spMkLst>
        </pc:spChg>
        <pc:spChg chg="del">
          <ac:chgData name="Nguyen Chi Son" userId="606856d02e9d83ac" providerId="LiveId" clId="{4031483A-BF13-43C1-AD9F-B4ECDC15C634}" dt="2022-05-30T14:21:16.004" v="2442" actId="478"/>
          <ac:spMkLst>
            <pc:docMk/>
            <pc:sldMk cId="3643987355" sldId="914"/>
            <ac:spMk id="22" creationId="{56570946-8F17-763A-7124-0DF7E9F2573B}"/>
          </ac:spMkLst>
        </pc:spChg>
        <pc:spChg chg="add mod">
          <ac:chgData name="Nguyen Chi Son" userId="606856d02e9d83ac" providerId="LiveId" clId="{4031483A-BF13-43C1-AD9F-B4ECDC15C634}" dt="2022-05-30T14:26:48.443" v="3259" actId="20577"/>
          <ac:spMkLst>
            <pc:docMk/>
            <pc:sldMk cId="3643987355" sldId="914"/>
            <ac:spMk id="24" creationId="{9FA2B2C3-D1D8-7817-AA87-B67F1664BC7D}"/>
          </ac:spMkLst>
        </pc:spChg>
        <pc:spChg chg="add mod">
          <ac:chgData name="Nguyen Chi Son" userId="606856d02e9d83ac" providerId="LiveId" clId="{4031483A-BF13-43C1-AD9F-B4ECDC15C634}" dt="2022-05-30T14:22:45.180" v="2839" actId="1036"/>
          <ac:spMkLst>
            <pc:docMk/>
            <pc:sldMk cId="3643987355" sldId="914"/>
            <ac:spMk id="25" creationId="{03D6376B-C45A-F677-0F79-A1ECFA193708}"/>
          </ac:spMkLst>
        </pc:spChg>
        <pc:spChg chg="add mod">
          <ac:chgData name="Nguyen Chi Son" userId="606856d02e9d83ac" providerId="LiveId" clId="{4031483A-BF13-43C1-AD9F-B4ECDC15C634}" dt="2022-05-30T14:22:45.180" v="2839" actId="1036"/>
          <ac:spMkLst>
            <pc:docMk/>
            <pc:sldMk cId="3643987355" sldId="914"/>
            <ac:spMk id="26" creationId="{94EFD63C-9318-AD67-9A4A-9500E05B7D4E}"/>
          </ac:spMkLst>
        </pc:spChg>
        <pc:spChg chg="add mod">
          <ac:chgData name="Nguyen Chi Son" userId="606856d02e9d83ac" providerId="LiveId" clId="{4031483A-BF13-43C1-AD9F-B4ECDC15C634}" dt="2022-05-30T14:26:20.181" v="3159" actId="20577"/>
          <ac:spMkLst>
            <pc:docMk/>
            <pc:sldMk cId="3643987355" sldId="914"/>
            <ac:spMk id="28" creationId="{59480F01-1FA6-8EB7-5CF9-FB039E8BC80A}"/>
          </ac:spMkLst>
        </pc:spChg>
        <pc:graphicFrameChg chg="del">
          <ac:chgData name="Nguyen Chi Son" userId="606856d02e9d83ac" providerId="LiveId" clId="{4031483A-BF13-43C1-AD9F-B4ECDC15C634}" dt="2022-05-30T14:21:16.004" v="2442" actId="478"/>
          <ac:graphicFrameMkLst>
            <pc:docMk/>
            <pc:sldMk cId="3643987355" sldId="914"/>
            <ac:graphicFrameMk id="18" creationId="{49501024-4176-A088-FD65-50AC7AB08C7E}"/>
          </ac:graphicFrameMkLst>
        </pc:graphicFrameChg>
        <pc:graphicFrameChg chg="del">
          <ac:chgData name="Nguyen Chi Son" userId="606856d02e9d83ac" providerId="LiveId" clId="{4031483A-BF13-43C1-AD9F-B4ECDC15C634}" dt="2022-05-30T14:21:16.004" v="2442" actId="478"/>
          <ac:graphicFrameMkLst>
            <pc:docMk/>
            <pc:sldMk cId="3643987355" sldId="914"/>
            <ac:graphicFrameMk id="20" creationId="{CDEA56D9-F974-2589-1DC4-C1C76DEA7DCD}"/>
          </ac:graphicFrameMkLst>
        </pc:graphicFrameChg>
        <pc:graphicFrameChg chg="del">
          <ac:chgData name="Nguyen Chi Son" userId="606856d02e9d83ac" providerId="LiveId" clId="{4031483A-BF13-43C1-AD9F-B4ECDC15C634}" dt="2022-05-30T14:21:16.004" v="2442" actId="478"/>
          <ac:graphicFrameMkLst>
            <pc:docMk/>
            <pc:sldMk cId="3643987355" sldId="914"/>
            <ac:graphicFrameMk id="27" creationId="{95C2F994-B87C-025A-5CE6-8F9FBED02B25}"/>
          </ac:graphicFrameMkLst>
        </pc:graphicFrameChg>
        <pc:graphicFrameChg chg="add del mod">
          <ac:chgData name="Nguyen Chi Son" userId="606856d02e9d83ac" providerId="LiveId" clId="{4031483A-BF13-43C1-AD9F-B4ECDC15C634}" dt="2022-05-30T14:23:25.477" v="2841" actId="478"/>
          <ac:graphicFrameMkLst>
            <pc:docMk/>
            <pc:sldMk cId="3643987355" sldId="914"/>
            <ac:graphicFrameMk id="29" creationId="{82E1DD0C-28CC-2DCA-BCDD-099988FA6855}"/>
          </ac:graphicFrameMkLst>
        </pc:graphicFrameChg>
        <pc:graphicFrameChg chg="add mod">
          <ac:chgData name="Nguyen Chi Son" userId="606856d02e9d83ac" providerId="LiveId" clId="{4031483A-BF13-43C1-AD9F-B4ECDC15C634}" dt="2022-05-30T14:27:00.772" v="3263" actId="1076"/>
          <ac:graphicFrameMkLst>
            <pc:docMk/>
            <pc:sldMk cId="3643987355" sldId="914"/>
            <ac:graphicFrameMk id="30" creationId="{67A9E834-3A5D-04F0-A06E-F379F1314907}"/>
          </ac:graphicFrameMkLst>
        </pc:graphicFrameChg>
        <pc:graphicFrameChg chg="del">
          <ac:chgData name="Nguyen Chi Son" userId="606856d02e9d83ac" providerId="LiveId" clId="{4031483A-BF13-43C1-AD9F-B4ECDC15C634}" dt="2022-05-30T14:21:16.004" v="2442" actId="478"/>
          <ac:graphicFrameMkLst>
            <pc:docMk/>
            <pc:sldMk cId="3643987355" sldId="914"/>
            <ac:graphicFrameMk id="32" creationId="{07EC73DA-CE11-F70B-BA51-639BA179B0C1}"/>
          </ac:graphicFrameMkLst>
        </pc:graphicFrameChg>
        <pc:graphicFrameChg chg="add del mod">
          <ac:chgData name="Nguyen Chi Son" userId="606856d02e9d83ac" providerId="LiveId" clId="{4031483A-BF13-43C1-AD9F-B4ECDC15C634}" dt="2022-05-30T14:22:47.092" v="2840" actId="478"/>
          <ac:graphicFrameMkLst>
            <pc:docMk/>
            <pc:sldMk cId="3643987355" sldId="914"/>
            <ac:graphicFrameMk id="33" creationId="{29191C5F-9889-0F24-680A-9A18082EF644}"/>
          </ac:graphicFrameMkLst>
        </pc:graphicFrameChg>
        <pc:graphicFrameChg chg="add mod">
          <ac:chgData name="Nguyen Chi Son" userId="606856d02e9d83ac" providerId="LiveId" clId="{4031483A-BF13-43C1-AD9F-B4ECDC15C634}" dt="2022-05-30T14:26:01.781" v="3037" actId="1076"/>
          <ac:graphicFrameMkLst>
            <pc:docMk/>
            <pc:sldMk cId="3643987355" sldId="914"/>
            <ac:graphicFrameMk id="34" creationId="{17A40FEA-E3A7-7DE2-67CA-7A31A086F9F1}"/>
          </ac:graphicFrameMkLst>
        </pc:graphicFrameChg>
        <pc:graphicFrameChg chg="add mod">
          <ac:chgData name="Nguyen Chi Son" userId="606856d02e9d83ac" providerId="LiveId" clId="{4031483A-BF13-43C1-AD9F-B4ECDC15C634}" dt="2022-05-30T14:26:26.032" v="3173" actId="1036"/>
          <ac:graphicFrameMkLst>
            <pc:docMk/>
            <pc:sldMk cId="3643987355" sldId="914"/>
            <ac:graphicFrameMk id="35" creationId="{EB8D03F7-88DC-A0DF-BD1B-DAB47AB11238}"/>
          </ac:graphicFrameMkLst>
        </pc:graphicFrameChg>
        <pc:picChg chg="add mod">
          <ac:chgData name="Nguyen Chi Son" userId="606856d02e9d83ac" providerId="LiveId" clId="{4031483A-BF13-43C1-AD9F-B4ECDC15C634}" dt="2022-05-30T14:22:21.359" v="2794" actId="1076"/>
          <ac:picMkLst>
            <pc:docMk/>
            <pc:sldMk cId="3643987355" sldId="914"/>
            <ac:picMk id="3" creationId="{79DF294F-CF97-0E0B-34B1-38E46CC6412C}"/>
          </ac:picMkLst>
        </pc:picChg>
        <pc:cxnChg chg="del">
          <ac:chgData name="Nguyen Chi Son" userId="606856d02e9d83ac" providerId="LiveId" clId="{4031483A-BF13-43C1-AD9F-B4ECDC15C634}" dt="2022-05-30T14:21:16.004" v="2442" actId="478"/>
          <ac:cxnSpMkLst>
            <pc:docMk/>
            <pc:sldMk cId="3643987355" sldId="914"/>
            <ac:cxnSpMk id="21" creationId="{3BC44901-6CBD-695A-569F-DFC1A7B7C591}"/>
          </ac:cxnSpMkLst>
        </pc:cxnChg>
        <pc:cxnChg chg="del">
          <ac:chgData name="Nguyen Chi Son" userId="606856d02e9d83ac" providerId="LiveId" clId="{4031483A-BF13-43C1-AD9F-B4ECDC15C634}" dt="2022-05-30T14:21:16.004" v="2442" actId="478"/>
          <ac:cxnSpMkLst>
            <pc:docMk/>
            <pc:sldMk cId="3643987355" sldId="914"/>
            <ac:cxnSpMk id="23" creationId="{4BAC80BF-506B-DAE8-A503-98A5DC40BCED}"/>
          </ac:cxnSpMkLst>
        </pc:cxnChg>
        <pc:cxnChg chg="del">
          <ac:chgData name="Nguyen Chi Son" userId="606856d02e9d83ac" providerId="LiveId" clId="{4031483A-BF13-43C1-AD9F-B4ECDC15C634}" dt="2022-05-30T14:21:16.004" v="2442" actId="478"/>
          <ac:cxnSpMkLst>
            <pc:docMk/>
            <pc:sldMk cId="3643987355" sldId="914"/>
            <ac:cxnSpMk id="31" creationId="{76530783-18E7-B8FA-BC55-C6B2E1C30A92}"/>
          </ac:cxnSpMkLst>
        </pc:cxnChg>
      </pc:sldChg>
      <pc:sldChg chg="addSp delSp modSp mod delAnim modAnim">
        <pc:chgData name="Nguyen Chi Son" userId="606856d02e9d83ac" providerId="LiveId" clId="{4031483A-BF13-43C1-AD9F-B4ECDC15C634}" dt="2022-07-10T16:21:14.658" v="4585" actId="1035"/>
        <pc:sldMkLst>
          <pc:docMk/>
          <pc:sldMk cId="1190829174" sldId="916"/>
        </pc:sldMkLst>
        <pc:spChg chg="mod">
          <ac:chgData name="Nguyen Chi Son" userId="606856d02e9d83ac" providerId="LiveId" clId="{4031483A-BF13-43C1-AD9F-B4ECDC15C634}" dt="2022-05-30T13:24:35.148" v="959" actId="20577"/>
          <ac:spMkLst>
            <pc:docMk/>
            <pc:sldMk cId="1190829174" sldId="916"/>
            <ac:spMk id="2" creationId="{BA8A6260-CA4B-46A9-A06E-C71EE59E6992}"/>
          </ac:spMkLst>
        </pc:spChg>
        <pc:spChg chg="mod">
          <ac:chgData name="Nguyen Chi Son" userId="606856d02e9d83ac" providerId="LiveId" clId="{4031483A-BF13-43C1-AD9F-B4ECDC15C634}" dt="2022-05-30T13:34:40.899" v="1411" actId="20577"/>
          <ac:spMkLst>
            <pc:docMk/>
            <pc:sldMk cId="1190829174" sldId="916"/>
            <ac:spMk id="5" creationId="{957C37AD-3F43-5E69-5E91-49F369A46297}"/>
          </ac:spMkLst>
        </pc:spChg>
        <pc:spChg chg="del">
          <ac:chgData name="Nguyen Chi Son" userId="606856d02e9d83ac" providerId="LiveId" clId="{4031483A-BF13-43C1-AD9F-B4ECDC15C634}" dt="2022-05-30T13:23:47.649" v="742" actId="478"/>
          <ac:spMkLst>
            <pc:docMk/>
            <pc:sldMk cId="1190829174" sldId="916"/>
            <ac:spMk id="18" creationId="{9FF6000C-BDD3-9878-5A83-7A44DC41A606}"/>
          </ac:spMkLst>
        </pc:spChg>
        <pc:spChg chg="del">
          <ac:chgData name="Nguyen Chi Son" userId="606856d02e9d83ac" providerId="LiveId" clId="{4031483A-BF13-43C1-AD9F-B4ECDC15C634}" dt="2022-05-30T13:23:47.649" v="742" actId="478"/>
          <ac:spMkLst>
            <pc:docMk/>
            <pc:sldMk cId="1190829174" sldId="916"/>
            <ac:spMk id="19" creationId="{45A0DE4F-377C-0C9A-EA95-D34CD1C103A1}"/>
          </ac:spMkLst>
        </pc:spChg>
        <pc:spChg chg="del">
          <ac:chgData name="Nguyen Chi Son" userId="606856d02e9d83ac" providerId="LiveId" clId="{4031483A-BF13-43C1-AD9F-B4ECDC15C634}" dt="2022-05-30T13:23:47.649" v="742" actId="478"/>
          <ac:spMkLst>
            <pc:docMk/>
            <pc:sldMk cId="1190829174" sldId="916"/>
            <ac:spMk id="20" creationId="{8D54FBF2-5B9F-35F0-A0D7-D6255E63879F}"/>
          </ac:spMkLst>
        </pc:spChg>
        <pc:spChg chg="del">
          <ac:chgData name="Nguyen Chi Son" userId="606856d02e9d83ac" providerId="LiveId" clId="{4031483A-BF13-43C1-AD9F-B4ECDC15C634}" dt="2022-05-30T13:23:47.649" v="742" actId="478"/>
          <ac:spMkLst>
            <pc:docMk/>
            <pc:sldMk cId="1190829174" sldId="916"/>
            <ac:spMk id="28" creationId="{6246A088-0AF6-15B9-E8F6-F0EF7DF0BAAF}"/>
          </ac:spMkLst>
        </pc:spChg>
        <pc:spChg chg="del">
          <ac:chgData name="Nguyen Chi Son" userId="606856d02e9d83ac" providerId="LiveId" clId="{4031483A-BF13-43C1-AD9F-B4ECDC15C634}" dt="2022-05-30T13:23:47.649" v="742" actId="478"/>
          <ac:spMkLst>
            <pc:docMk/>
            <pc:sldMk cId="1190829174" sldId="916"/>
            <ac:spMk id="29" creationId="{08C2B89B-70BB-F906-1955-A79EF7643EBA}"/>
          </ac:spMkLst>
        </pc:spChg>
        <pc:spChg chg="add mod">
          <ac:chgData name="Nguyen Chi Son" userId="606856d02e9d83ac" providerId="LiveId" clId="{4031483A-BF13-43C1-AD9F-B4ECDC15C634}" dt="2022-05-30T13:33:46.820" v="1393" actId="1035"/>
          <ac:spMkLst>
            <pc:docMk/>
            <pc:sldMk cId="1190829174" sldId="916"/>
            <ac:spMk id="34" creationId="{EFCFCD8B-5DF7-DC9A-D23A-05F4AC2DBDA4}"/>
          </ac:spMkLst>
        </pc:spChg>
        <pc:spChg chg="add mod">
          <ac:chgData name="Nguyen Chi Son" userId="606856d02e9d83ac" providerId="LiveId" clId="{4031483A-BF13-43C1-AD9F-B4ECDC15C634}" dt="2022-05-30T13:33:33.919" v="1374" actId="1036"/>
          <ac:spMkLst>
            <pc:docMk/>
            <pc:sldMk cId="1190829174" sldId="916"/>
            <ac:spMk id="35" creationId="{AC848584-E2DF-222D-19F7-48EED27C758D}"/>
          </ac:spMkLst>
        </pc:spChg>
        <pc:spChg chg="del">
          <ac:chgData name="Nguyen Chi Son" userId="606856d02e9d83ac" providerId="LiveId" clId="{4031483A-BF13-43C1-AD9F-B4ECDC15C634}" dt="2022-05-30T13:23:47.649" v="742" actId="478"/>
          <ac:spMkLst>
            <pc:docMk/>
            <pc:sldMk cId="1190829174" sldId="916"/>
            <ac:spMk id="40" creationId="{98D985DE-9D29-C746-0072-16DD4CE09E07}"/>
          </ac:spMkLst>
        </pc:spChg>
        <pc:graphicFrameChg chg="add mod">
          <ac:chgData name="Nguyen Chi Son" userId="606856d02e9d83ac" providerId="LiveId" clId="{4031483A-BF13-43C1-AD9F-B4ECDC15C634}" dt="2022-07-10T16:21:14.658" v="4585" actId="1035"/>
          <ac:graphicFrameMkLst>
            <pc:docMk/>
            <pc:sldMk cId="1190829174" sldId="916"/>
            <ac:graphicFrameMk id="22" creationId="{2831858A-523F-37C2-093A-CD95DAD0591B}"/>
          </ac:graphicFrameMkLst>
        </pc:graphicFrameChg>
        <pc:graphicFrameChg chg="add mod">
          <ac:chgData name="Nguyen Chi Son" userId="606856d02e9d83ac" providerId="LiveId" clId="{4031483A-BF13-43C1-AD9F-B4ECDC15C634}" dt="2022-05-30T13:34:39.411" v="1410" actId="1076"/>
          <ac:graphicFrameMkLst>
            <pc:docMk/>
            <pc:sldMk cId="1190829174" sldId="916"/>
            <ac:graphicFrameMk id="25" creationId="{F1B30ADA-E4EC-02E1-7290-CD7AAE8DE606}"/>
          </ac:graphicFrameMkLst>
        </pc:graphicFrameChg>
        <pc:graphicFrameChg chg="add mod">
          <ac:chgData name="Nguyen Chi Son" userId="606856d02e9d83ac" providerId="LiveId" clId="{4031483A-BF13-43C1-AD9F-B4ECDC15C634}" dt="2022-05-30T13:34:42.563" v="1412" actId="1076"/>
          <ac:graphicFrameMkLst>
            <pc:docMk/>
            <pc:sldMk cId="1190829174" sldId="916"/>
            <ac:graphicFrameMk id="26" creationId="{0B8D6027-0776-9DF7-450E-A26D55C209B7}"/>
          </ac:graphicFrameMkLst>
        </pc:graphicFrameChg>
        <pc:graphicFrameChg chg="add mod">
          <ac:chgData name="Nguyen Chi Son" userId="606856d02e9d83ac" providerId="LiveId" clId="{4031483A-BF13-43C1-AD9F-B4ECDC15C634}" dt="2022-05-30T13:34:44.723" v="1413" actId="1076"/>
          <ac:graphicFrameMkLst>
            <pc:docMk/>
            <pc:sldMk cId="1190829174" sldId="916"/>
            <ac:graphicFrameMk id="27" creationId="{DA2EEA3F-1795-C97A-70CF-C01BAA078B47}"/>
          </ac:graphicFrameMkLst>
        </pc:graphicFrameChg>
        <pc:graphicFrameChg chg="add mod">
          <ac:chgData name="Nguyen Chi Son" userId="606856d02e9d83ac" providerId="LiveId" clId="{4031483A-BF13-43C1-AD9F-B4ECDC15C634}" dt="2022-05-30T13:34:06.356" v="1397" actId="1076"/>
          <ac:graphicFrameMkLst>
            <pc:docMk/>
            <pc:sldMk cId="1190829174" sldId="916"/>
            <ac:graphicFrameMk id="36" creationId="{2212FF83-0835-2358-9230-2CE8D8D6C3B7}"/>
          </ac:graphicFrameMkLst>
        </pc:graphicFrameChg>
        <pc:graphicFrameChg chg="add mod">
          <ac:chgData name="Nguyen Chi Son" userId="606856d02e9d83ac" providerId="LiveId" clId="{4031483A-BF13-43C1-AD9F-B4ECDC15C634}" dt="2022-05-30T13:34:10.965" v="1400"/>
          <ac:graphicFrameMkLst>
            <pc:docMk/>
            <pc:sldMk cId="1190829174" sldId="916"/>
            <ac:graphicFrameMk id="37" creationId="{C357A28A-69BD-DB18-7CF2-55619C2C4CB8}"/>
          </ac:graphicFrameMkLst>
        </pc:graphicFrameChg>
        <pc:graphicFrameChg chg="add mod">
          <ac:chgData name="Nguyen Chi Son" userId="606856d02e9d83ac" providerId="LiveId" clId="{4031483A-BF13-43C1-AD9F-B4ECDC15C634}" dt="2022-05-30T13:34:20.115" v="1403"/>
          <ac:graphicFrameMkLst>
            <pc:docMk/>
            <pc:sldMk cId="1190829174" sldId="916"/>
            <ac:graphicFrameMk id="38" creationId="{14586E55-79B8-5CEB-2EB5-37FEF77C6471}"/>
          </ac:graphicFrameMkLst>
        </pc:graphicFrameChg>
        <pc:graphicFrameChg chg="add mod">
          <ac:chgData name="Nguyen Chi Son" userId="606856d02e9d83ac" providerId="LiveId" clId="{4031483A-BF13-43C1-AD9F-B4ECDC15C634}" dt="2022-05-30T13:34:31.556" v="1407" actId="1076"/>
          <ac:graphicFrameMkLst>
            <pc:docMk/>
            <pc:sldMk cId="1190829174" sldId="916"/>
            <ac:graphicFrameMk id="39" creationId="{4A454B51-FA3E-BEE0-80F5-A27DF74FFC06}"/>
          </ac:graphicFrameMkLst>
        </pc:graphicFrameChg>
        <pc:picChg chg="add mod">
          <ac:chgData name="Nguyen Chi Son" userId="606856d02e9d83ac" providerId="LiveId" clId="{4031483A-BF13-43C1-AD9F-B4ECDC15C634}" dt="2022-05-30T13:33:46.820" v="1393" actId="1035"/>
          <ac:picMkLst>
            <pc:docMk/>
            <pc:sldMk cId="1190829174" sldId="916"/>
            <ac:picMk id="6" creationId="{59E66EBE-1C35-B8DB-4E15-3720BA850B77}"/>
          </ac:picMkLst>
        </pc:picChg>
        <pc:picChg chg="add mod">
          <ac:chgData name="Nguyen Chi Son" userId="606856d02e9d83ac" providerId="LiveId" clId="{4031483A-BF13-43C1-AD9F-B4ECDC15C634}" dt="2022-05-30T13:33:37.511" v="1385" actId="1036"/>
          <ac:picMkLst>
            <pc:docMk/>
            <pc:sldMk cId="1190829174" sldId="916"/>
            <ac:picMk id="23" creationId="{FD64F3C4-AFB6-9FD3-162A-D796300C9663}"/>
          </ac:picMkLst>
        </pc:picChg>
        <pc:cxnChg chg="del">
          <ac:chgData name="Nguyen Chi Son" userId="606856d02e9d83ac" providerId="LiveId" clId="{4031483A-BF13-43C1-AD9F-B4ECDC15C634}" dt="2022-05-30T13:23:47.649" v="742" actId="478"/>
          <ac:cxnSpMkLst>
            <pc:docMk/>
            <pc:sldMk cId="1190829174" sldId="916"/>
            <ac:cxnSpMk id="4" creationId="{BDE52499-DD66-5341-2E70-8595C0CD8409}"/>
          </ac:cxnSpMkLst>
        </pc:cxnChg>
        <pc:cxnChg chg="del">
          <ac:chgData name="Nguyen Chi Son" userId="606856d02e9d83ac" providerId="LiveId" clId="{4031483A-BF13-43C1-AD9F-B4ECDC15C634}" dt="2022-05-30T13:23:47.649" v="742" actId="478"/>
          <ac:cxnSpMkLst>
            <pc:docMk/>
            <pc:sldMk cId="1190829174" sldId="916"/>
            <ac:cxnSpMk id="16" creationId="{3368A5CD-C48A-4D46-0A72-336BC868AA20}"/>
          </ac:cxnSpMkLst>
        </pc:cxnChg>
        <pc:cxnChg chg="del">
          <ac:chgData name="Nguyen Chi Son" userId="606856d02e9d83ac" providerId="LiveId" clId="{4031483A-BF13-43C1-AD9F-B4ECDC15C634}" dt="2022-05-30T13:23:47.649" v="742" actId="478"/>
          <ac:cxnSpMkLst>
            <pc:docMk/>
            <pc:sldMk cId="1190829174" sldId="916"/>
            <ac:cxnSpMk id="17" creationId="{1BB455D4-6FF5-D505-522D-BE10D3041DC0}"/>
          </ac:cxnSpMkLst>
        </pc:cxnChg>
        <pc:cxnChg chg="del">
          <ac:chgData name="Nguyen Chi Son" userId="606856d02e9d83ac" providerId="LiveId" clId="{4031483A-BF13-43C1-AD9F-B4ECDC15C634}" dt="2022-05-30T13:23:47.649" v="742" actId="478"/>
          <ac:cxnSpMkLst>
            <pc:docMk/>
            <pc:sldMk cId="1190829174" sldId="916"/>
            <ac:cxnSpMk id="21" creationId="{7A5C701B-CAD7-CF60-CF9E-6A20017D27BC}"/>
          </ac:cxnSpMkLst>
        </pc:cxnChg>
        <pc:cxnChg chg="del">
          <ac:chgData name="Nguyen Chi Son" userId="606856d02e9d83ac" providerId="LiveId" clId="{4031483A-BF13-43C1-AD9F-B4ECDC15C634}" dt="2022-05-30T13:23:47.649" v="742" actId="478"/>
          <ac:cxnSpMkLst>
            <pc:docMk/>
            <pc:sldMk cId="1190829174" sldId="916"/>
            <ac:cxnSpMk id="24" creationId="{75512AA4-CFB0-16D3-5235-7131BE383B49}"/>
          </ac:cxnSpMkLst>
        </pc:cxnChg>
        <pc:cxnChg chg="add mod">
          <ac:chgData name="Nguyen Chi Son" userId="606856d02e9d83ac" providerId="LiveId" clId="{4031483A-BF13-43C1-AD9F-B4ECDC15C634}" dt="2022-05-30T13:33:10.564" v="1333" actId="1035"/>
          <ac:cxnSpMkLst>
            <pc:docMk/>
            <pc:sldMk cId="1190829174" sldId="916"/>
            <ac:cxnSpMk id="30" creationId="{150632FB-8F51-FCC2-EF51-8509780DB073}"/>
          </ac:cxnSpMkLst>
        </pc:cxnChg>
        <pc:cxnChg chg="add mod">
          <ac:chgData name="Nguyen Chi Son" userId="606856d02e9d83ac" providerId="LiveId" clId="{4031483A-BF13-43C1-AD9F-B4ECDC15C634}" dt="2022-05-30T13:33:10.564" v="1333" actId="1035"/>
          <ac:cxnSpMkLst>
            <pc:docMk/>
            <pc:sldMk cId="1190829174" sldId="916"/>
            <ac:cxnSpMk id="31" creationId="{86E59FEB-1EEC-CCB7-231D-71C857356758}"/>
          </ac:cxnSpMkLst>
        </pc:cxnChg>
        <pc:cxnChg chg="add mod">
          <ac:chgData name="Nguyen Chi Son" userId="606856d02e9d83ac" providerId="LiveId" clId="{4031483A-BF13-43C1-AD9F-B4ECDC15C634}" dt="2022-05-30T13:33:37.511" v="1385" actId="1036"/>
          <ac:cxnSpMkLst>
            <pc:docMk/>
            <pc:sldMk cId="1190829174" sldId="916"/>
            <ac:cxnSpMk id="32" creationId="{2585D0C6-E75C-0975-D351-253F4789EFB3}"/>
          </ac:cxnSpMkLst>
        </pc:cxnChg>
        <pc:cxnChg chg="add mod">
          <ac:chgData name="Nguyen Chi Son" userId="606856d02e9d83ac" providerId="LiveId" clId="{4031483A-BF13-43C1-AD9F-B4ECDC15C634}" dt="2022-05-30T13:33:37.511" v="1385" actId="1036"/>
          <ac:cxnSpMkLst>
            <pc:docMk/>
            <pc:sldMk cId="1190829174" sldId="916"/>
            <ac:cxnSpMk id="33" creationId="{B7D44EF8-EB3C-08B7-2A39-20AE4AA7727C}"/>
          </ac:cxnSpMkLst>
        </pc:cxnChg>
        <pc:cxnChg chg="del">
          <ac:chgData name="Nguyen Chi Son" userId="606856d02e9d83ac" providerId="LiveId" clId="{4031483A-BF13-43C1-AD9F-B4ECDC15C634}" dt="2022-05-30T13:23:47.649" v="742" actId="478"/>
          <ac:cxnSpMkLst>
            <pc:docMk/>
            <pc:sldMk cId="1190829174" sldId="916"/>
            <ac:cxnSpMk id="42" creationId="{D2288AE2-94F8-AB15-E688-90016C80D461}"/>
          </ac:cxnSpMkLst>
        </pc:cxnChg>
      </pc:sldChg>
      <pc:sldChg chg="del">
        <pc:chgData name="Nguyen Chi Son" userId="606856d02e9d83ac" providerId="LiveId" clId="{4031483A-BF13-43C1-AD9F-B4ECDC15C634}" dt="2022-05-30T13:35:10.339" v="1414" actId="47"/>
        <pc:sldMkLst>
          <pc:docMk/>
          <pc:sldMk cId="2672659183" sldId="917"/>
        </pc:sldMkLst>
      </pc:sldChg>
      <pc:sldChg chg="del">
        <pc:chgData name="Nguyen Chi Son" userId="606856d02e9d83ac" providerId="LiveId" clId="{4031483A-BF13-43C1-AD9F-B4ECDC15C634}" dt="2022-05-30T13:38:36.801" v="2083" actId="47"/>
        <pc:sldMkLst>
          <pc:docMk/>
          <pc:sldMk cId="752985169" sldId="918"/>
        </pc:sldMkLst>
      </pc:sldChg>
      <pc:sldChg chg="del">
        <pc:chgData name="Nguyen Chi Son" userId="606856d02e9d83ac" providerId="LiveId" clId="{4031483A-BF13-43C1-AD9F-B4ECDC15C634}" dt="2022-05-30T13:38:36.801" v="2083" actId="47"/>
        <pc:sldMkLst>
          <pc:docMk/>
          <pc:sldMk cId="1070798077" sldId="919"/>
        </pc:sldMkLst>
      </pc:sldChg>
      <pc:sldChg chg="del">
        <pc:chgData name="Nguyen Chi Son" userId="606856d02e9d83ac" providerId="LiveId" clId="{4031483A-BF13-43C1-AD9F-B4ECDC15C634}" dt="2022-05-30T13:38:36.801" v="2083" actId="47"/>
        <pc:sldMkLst>
          <pc:docMk/>
          <pc:sldMk cId="2057850392" sldId="920"/>
        </pc:sldMkLst>
      </pc:sldChg>
      <pc:sldChg chg="del">
        <pc:chgData name="Nguyen Chi Son" userId="606856d02e9d83ac" providerId="LiveId" clId="{4031483A-BF13-43C1-AD9F-B4ECDC15C634}" dt="2022-05-30T14:21:07.993" v="2440" actId="47"/>
        <pc:sldMkLst>
          <pc:docMk/>
          <pc:sldMk cId="1795907459" sldId="921"/>
        </pc:sldMkLst>
      </pc:sldChg>
      <pc:sldChg chg="del">
        <pc:chgData name="Nguyen Chi Son" userId="606856d02e9d83ac" providerId="LiveId" clId="{4031483A-BF13-43C1-AD9F-B4ECDC15C634}" dt="2022-05-30T14:21:07.993" v="2440" actId="47"/>
        <pc:sldMkLst>
          <pc:docMk/>
          <pc:sldMk cId="1063224683" sldId="922"/>
        </pc:sldMkLst>
      </pc:sldChg>
      <pc:sldChg chg="del">
        <pc:chgData name="Nguyen Chi Son" userId="606856d02e9d83ac" providerId="LiveId" clId="{4031483A-BF13-43C1-AD9F-B4ECDC15C634}" dt="2022-05-30T14:32:33.108" v="3903" actId="47"/>
        <pc:sldMkLst>
          <pc:docMk/>
          <pc:sldMk cId="1861169292" sldId="923"/>
        </pc:sldMkLst>
      </pc:sldChg>
      <pc:sldChg chg="addSp delSp modSp add mod">
        <pc:chgData name="Nguyen Chi Son" userId="606856d02e9d83ac" providerId="LiveId" clId="{4031483A-BF13-43C1-AD9F-B4ECDC15C634}" dt="2022-07-10T16:23:42.323" v="4758" actId="478"/>
        <pc:sldMkLst>
          <pc:docMk/>
          <pc:sldMk cId="1259078798" sldId="924"/>
        </pc:sldMkLst>
        <pc:spChg chg="mod">
          <ac:chgData name="Nguyen Chi Son" userId="606856d02e9d83ac" providerId="LiveId" clId="{4031483A-BF13-43C1-AD9F-B4ECDC15C634}" dt="2022-07-10T16:23:35.544" v="4756" actId="20577"/>
          <ac:spMkLst>
            <pc:docMk/>
            <pc:sldMk cId="1259078798" sldId="924"/>
            <ac:spMk id="2" creationId="{BA8A6260-CA4B-46A9-A06E-C71EE59E6992}"/>
          </ac:spMkLst>
        </pc:spChg>
        <pc:spChg chg="add del mod">
          <ac:chgData name="Nguyen Chi Son" userId="606856d02e9d83ac" providerId="LiveId" clId="{4031483A-BF13-43C1-AD9F-B4ECDC15C634}" dt="2022-07-10T16:23:42.323" v="4758" actId="478"/>
          <ac:spMkLst>
            <pc:docMk/>
            <pc:sldMk cId="1259078798" sldId="924"/>
            <ac:spMk id="7" creationId="{7E8608EA-4748-CAB5-FC69-EE65753A5F17}"/>
          </ac:spMkLst>
        </pc:spChg>
        <pc:picChg chg="del">
          <ac:chgData name="Nguyen Chi Son" userId="606856d02e9d83ac" providerId="LiveId" clId="{4031483A-BF13-43C1-AD9F-B4ECDC15C634}" dt="2022-05-30T14:18:11.791" v="2202" actId="478"/>
          <ac:picMkLst>
            <pc:docMk/>
            <pc:sldMk cId="1259078798" sldId="924"/>
            <ac:picMk id="3" creationId="{5EBF2B5B-6489-27EC-4CC9-59CA9F279E65}"/>
          </ac:picMkLst>
        </pc:picChg>
        <pc:picChg chg="del">
          <ac:chgData name="Nguyen Chi Son" userId="606856d02e9d83ac" providerId="LiveId" clId="{4031483A-BF13-43C1-AD9F-B4ECDC15C634}" dt="2022-05-30T14:18:11.791" v="2202" actId="478"/>
          <ac:picMkLst>
            <pc:docMk/>
            <pc:sldMk cId="1259078798" sldId="924"/>
            <ac:picMk id="5" creationId="{45BB8E08-02A1-BA8B-B80C-A71375C86477}"/>
          </ac:picMkLst>
        </pc:picChg>
        <pc:picChg chg="del">
          <ac:chgData name="Nguyen Chi Son" userId="606856d02e9d83ac" providerId="LiveId" clId="{4031483A-BF13-43C1-AD9F-B4ECDC15C634}" dt="2022-05-30T14:18:11.791" v="2202" actId="478"/>
          <ac:picMkLst>
            <pc:docMk/>
            <pc:sldMk cId="1259078798" sldId="924"/>
            <ac:picMk id="1030" creationId="{6BAB1136-2204-1FBA-7C04-EBDC1CAF5792}"/>
          </ac:picMkLst>
        </pc:picChg>
        <pc:picChg chg="add mod">
          <ac:chgData name="Nguyen Chi Son" userId="606856d02e9d83ac" providerId="LiveId" clId="{4031483A-BF13-43C1-AD9F-B4ECDC15C634}" dt="2022-05-30T14:19:34.920" v="2206" actId="1076"/>
          <ac:picMkLst>
            <pc:docMk/>
            <pc:sldMk cId="1259078798" sldId="924"/>
            <ac:picMk id="2050" creationId="{4531CA9F-80F7-CDEB-52D7-8141F553D31F}"/>
          </ac:picMkLst>
        </pc:picChg>
      </pc:sldChg>
      <pc:sldChg chg="addSp delSp modSp add mod modAnim">
        <pc:chgData name="Nguyen Chi Son" userId="606856d02e9d83ac" providerId="LiveId" clId="{4031483A-BF13-43C1-AD9F-B4ECDC15C634}" dt="2022-07-11T14:58:48.155" v="4775" actId="20577"/>
        <pc:sldMkLst>
          <pc:docMk/>
          <pc:sldMk cId="1548001408" sldId="925"/>
        </pc:sldMkLst>
        <pc:spChg chg="mod">
          <ac:chgData name="Nguyen Chi Son" userId="606856d02e9d83ac" providerId="LiveId" clId="{4031483A-BF13-43C1-AD9F-B4ECDC15C634}" dt="2022-07-11T14:58:48.155" v="4775" actId="20577"/>
          <ac:spMkLst>
            <pc:docMk/>
            <pc:sldMk cId="1548001408" sldId="925"/>
            <ac:spMk id="19" creationId="{9C339D16-68E4-43C4-A62E-D0146138D23B}"/>
          </ac:spMkLst>
        </pc:spChg>
        <pc:spChg chg="mod">
          <ac:chgData name="Nguyen Chi Son" userId="606856d02e9d83ac" providerId="LiveId" clId="{4031483A-BF13-43C1-AD9F-B4ECDC15C634}" dt="2022-05-30T14:29:17.582" v="3301" actId="20577"/>
          <ac:spMkLst>
            <pc:docMk/>
            <pc:sldMk cId="1548001408" sldId="925"/>
            <ac:spMk id="28" creationId="{59480F01-1FA6-8EB7-5CF9-FB039E8BC80A}"/>
          </ac:spMkLst>
        </pc:spChg>
        <pc:graphicFrameChg chg="mod">
          <ac:chgData name="Nguyen Chi Son" userId="606856d02e9d83ac" providerId="LiveId" clId="{4031483A-BF13-43C1-AD9F-B4ECDC15C634}" dt="2022-05-30T14:29:53.090" v="3428" actId="1076"/>
          <ac:graphicFrameMkLst>
            <pc:docMk/>
            <pc:sldMk cId="1548001408" sldId="925"/>
            <ac:graphicFrameMk id="35" creationId="{EB8D03F7-88DC-A0DF-BD1B-DAB47AB11238}"/>
          </ac:graphicFrameMkLst>
        </pc:graphicFrameChg>
        <pc:picChg chg="del">
          <ac:chgData name="Nguyen Chi Son" userId="606856d02e9d83ac" providerId="LiveId" clId="{4031483A-BF13-43C1-AD9F-B4ECDC15C634}" dt="2022-05-30T14:27:13.003" v="3265" actId="478"/>
          <ac:picMkLst>
            <pc:docMk/>
            <pc:sldMk cId="1548001408" sldId="925"/>
            <ac:picMk id="3" creationId="{79DF294F-CF97-0E0B-34B1-38E46CC6412C}"/>
          </ac:picMkLst>
        </pc:picChg>
        <pc:picChg chg="add mod">
          <ac:chgData name="Nguyen Chi Son" userId="606856d02e9d83ac" providerId="LiveId" clId="{4031483A-BF13-43C1-AD9F-B4ECDC15C634}" dt="2022-05-30T14:27:41.931" v="3277" actId="1076"/>
          <ac:picMkLst>
            <pc:docMk/>
            <pc:sldMk cId="1548001408" sldId="925"/>
            <ac:picMk id="4" creationId="{D6554905-CDBF-2AA0-F1CF-D4E606C8A84F}"/>
          </ac:picMkLst>
        </pc:picChg>
      </pc:sldChg>
      <pc:sldChg chg="delSp modSp add mod delAnim modAnim">
        <pc:chgData name="Nguyen Chi Son" userId="606856d02e9d83ac" providerId="LiveId" clId="{4031483A-BF13-43C1-AD9F-B4ECDC15C634}" dt="2022-07-10T16:11:39.773" v="3911"/>
        <pc:sldMkLst>
          <pc:docMk/>
          <pc:sldMk cId="3464370416" sldId="926"/>
        </pc:sldMkLst>
        <pc:spChg chg="mod">
          <ac:chgData name="Nguyen Chi Son" userId="606856d02e9d83ac" providerId="LiveId" clId="{4031483A-BF13-43C1-AD9F-B4ECDC15C634}" dt="2022-05-30T14:29:38.520" v="3424" actId="20577"/>
          <ac:spMkLst>
            <pc:docMk/>
            <pc:sldMk cId="3464370416" sldId="926"/>
            <ac:spMk id="28" creationId="{59480F01-1FA6-8EB7-5CF9-FB039E8BC80A}"/>
          </ac:spMkLst>
        </pc:spChg>
        <pc:graphicFrameChg chg="del">
          <ac:chgData name="Nguyen Chi Son" userId="606856d02e9d83ac" providerId="LiveId" clId="{4031483A-BF13-43C1-AD9F-B4ECDC15C634}" dt="2022-05-30T14:29:39.922" v="3425" actId="478"/>
          <ac:graphicFrameMkLst>
            <pc:docMk/>
            <pc:sldMk cId="3464370416" sldId="926"/>
            <ac:graphicFrameMk id="34" creationId="{17A40FEA-E3A7-7DE2-67CA-7A31A086F9F1}"/>
          </ac:graphicFrameMkLst>
        </pc:graphicFrameChg>
        <pc:graphicFrameChg chg="del">
          <ac:chgData name="Nguyen Chi Son" userId="606856d02e9d83ac" providerId="LiveId" clId="{4031483A-BF13-43C1-AD9F-B4ECDC15C634}" dt="2022-05-30T14:29:26.064" v="3304" actId="478"/>
          <ac:graphicFrameMkLst>
            <pc:docMk/>
            <pc:sldMk cId="3464370416" sldId="926"/>
            <ac:graphicFrameMk id="35" creationId="{EB8D03F7-88DC-A0DF-BD1B-DAB47AB11238}"/>
          </ac:graphicFrameMkLst>
        </pc:graphicFrameChg>
      </pc:sldChg>
      <pc:sldChg chg="addSp delSp modSp add mod modAnim">
        <pc:chgData name="Nguyen Chi Son" userId="606856d02e9d83ac" providerId="LiveId" clId="{4031483A-BF13-43C1-AD9F-B4ECDC15C634}" dt="2022-07-10T16:18:31.834" v="4574"/>
        <pc:sldMkLst>
          <pc:docMk/>
          <pc:sldMk cId="3285659931" sldId="927"/>
        </pc:sldMkLst>
        <pc:spChg chg="add del">
          <ac:chgData name="Nguyen Chi Son" userId="606856d02e9d83ac" providerId="LiveId" clId="{4031483A-BF13-43C1-AD9F-B4ECDC15C634}" dt="2022-07-10T16:17:37.519" v="4564" actId="478"/>
          <ac:spMkLst>
            <pc:docMk/>
            <pc:sldMk cId="3285659931" sldId="927"/>
            <ac:spMk id="5" creationId="{C53821CA-26CA-6E17-EB72-2750258832CC}"/>
          </ac:spMkLst>
        </pc:spChg>
        <pc:spChg chg="mod">
          <ac:chgData name="Nguyen Chi Son" userId="606856d02e9d83ac" providerId="LiveId" clId="{4031483A-BF13-43C1-AD9F-B4ECDC15C634}" dt="2022-07-10T16:15:38.464" v="4314" actId="20577"/>
          <ac:spMkLst>
            <pc:docMk/>
            <pc:sldMk cId="3285659931" sldId="927"/>
            <ac:spMk id="19" creationId="{9C339D16-68E4-43C4-A62E-D0146138D23B}"/>
          </ac:spMkLst>
        </pc:spChg>
        <pc:spChg chg="del mod">
          <ac:chgData name="Nguyen Chi Son" userId="606856d02e9d83ac" providerId="LiveId" clId="{4031483A-BF13-43C1-AD9F-B4ECDC15C634}" dt="2022-07-10T16:17:52.499" v="4567" actId="478"/>
          <ac:spMkLst>
            <pc:docMk/>
            <pc:sldMk cId="3285659931" sldId="927"/>
            <ac:spMk id="24" creationId="{9FA2B2C3-D1D8-7817-AA87-B67F1664BC7D}"/>
          </ac:spMkLst>
        </pc:spChg>
        <pc:spChg chg="mod">
          <ac:chgData name="Nguyen Chi Son" userId="606856d02e9d83ac" providerId="LiveId" clId="{4031483A-BF13-43C1-AD9F-B4ECDC15C634}" dt="2022-07-10T16:15:50.470" v="4371" actId="1035"/>
          <ac:spMkLst>
            <pc:docMk/>
            <pc:sldMk cId="3285659931" sldId="927"/>
            <ac:spMk id="25" creationId="{03D6376B-C45A-F677-0F79-A1ECFA193708}"/>
          </ac:spMkLst>
        </pc:spChg>
        <pc:spChg chg="mod">
          <ac:chgData name="Nguyen Chi Son" userId="606856d02e9d83ac" providerId="LiveId" clId="{4031483A-BF13-43C1-AD9F-B4ECDC15C634}" dt="2022-07-10T16:15:42.773" v="4343" actId="1035"/>
          <ac:spMkLst>
            <pc:docMk/>
            <pc:sldMk cId="3285659931" sldId="927"/>
            <ac:spMk id="26" creationId="{94EFD63C-9318-AD67-9A4A-9500E05B7D4E}"/>
          </ac:spMkLst>
        </pc:spChg>
        <pc:spChg chg="mod">
          <ac:chgData name="Nguyen Chi Son" userId="606856d02e9d83ac" providerId="LiveId" clId="{4031483A-BF13-43C1-AD9F-B4ECDC15C634}" dt="2022-07-10T16:16:16.598" v="4562" actId="20577"/>
          <ac:spMkLst>
            <pc:docMk/>
            <pc:sldMk cId="3285659931" sldId="927"/>
            <ac:spMk id="28" creationId="{59480F01-1FA6-8EB7-5CF9-FB039E8BC80A}"/>
          </ac:spMkLst>
        </pc:spChg>
        <pc:graphicFrameChg chg="del mod">
          <ac:chgData name="Nguyen Chi Son" userId="606856d02e9d83ac" providerId="LiveId" clId="{4031483A-BF13-43C1-AD9F-B4ECDC15C634}" dt="2022-07-10T16:17:53.189" v="4568" actId="478"/>
          <ac:graphicFrameMkLst>
            <pc:docMk/>
            <pc:sldMk cId="3285659931" sldId="927"/>
            <ac:graphicFrameMk id="30" creationId="{67A9E834-3A5D-04F0-A06E-F379F1314907}"/>
          </ac:graphicFrameMkLst>
        </pc:graphicFrameChg>
        <pc:picChg chg="add mod">
          <ac:chgData name="Nguyen Chi Son" userId="606856d02e9d83ac" providerId="LiveId" clId="{4031483A-BF13-43C1-AD9F-B4ECDC15C634}" dt="2022-07-10T16:15:27.323" v="4297" actId="1076"/>
          <ac:picMkLst>
            <pc:docMk/>
            <pc:sldMk cId="3285659931" sldId="927"/>
            <ac:picMk id="3" creationId="{7DB2CD7E-A161-A1A9-22C3-7D429B5D98B0}"/>
          </ac:picMkLst>
        </pc:picChg>
        <pc:picChg chg="del">
          <ac:chgData name="Nguyen Chi Son" userId="606856d02e9d83ac" providerId="LiveId" clId="{4031483A-BF13-43C1-AD9F-B4ECDC15C634}" dt="2022-07-10T16:14:02.075" v="3913" actId="478"/>
          <ac:picMkLst>
            <pc:docMk/>
            <pc:sldMk cId="3285659931" sldId="927"/>
            <ac:picMk id="4" creationId="{D6554905-CDBF-2AA0-F1CF-D4E606C8A84F}"/>
          </ac:picMkLst>
        </pc:picChg>
        <pc:picChg chg="add mod">
          <ac:chgData name="Nguyen Chi Son" userId="606856d02e9d83ac" providerId="LiveId" clId="{4031483A-BF13-43C1-AD9F-B4ECDC15C634}" dt="2022-07-10T16:17:57.274" v="4570" actId="27614"/>
          <ac:picMkLst>
            <pc:docMk/>
            <pc:sldMk cId="3285659931" sldId="927"/>
            <ac:picMk id="7" creationId="{147EA739-EDE9-3663-9ECF-3560423002A9}"/>
          </ac:picMkLst>
        </pc:picChg>
      </pc:sldChg>
    </pc:docChg>
  </pc:docChgLst>
  <pc:docChgLst>
    <pc:chgData name="Nguyen Chi Son" userId="606856d02e9d83ac" providerId="LiveId" clId="{43411EA5-83AA-4A26-A199-8A8BF982D6DB}"/>
    <pc:docChg chg="undo custSel addSld delSld modSld">
      <pc:chgData name="Nguyen Chi Son" userId="606856d02e9d83ac" providerId="LiveId" clId="{43411EA5-83AA-4A26-A199-8A8BF982D6DB}" dt="2022-05-16T14:09:53.091" v="7786"/>
      <pc:docMkLst>
        <pc:docMk/>
      </pc:docMkLst>
      <pc:sldChg chg="modSp mod">
        <pc:chgData name="Nguyen Chi Son" userId="606856d02e9d83ac" providerId="LiveId" clId="{43411EA5-83AA-4A26-A199-8A8BF982D6DB}" dt="2022-05-14T19:40:29.601" v="100" actId="255"/>
        <pc:sldMkLst>
          <pc:docMk/>
          <pc:sldMk cId="2922349590" sldId="256"/>
        </pc:sldMkLst>
        <pc:spChg chg="mod">
          <ac:chgData name="Nguyen Chi Son" userId="606856d02e9d83ac" providerId="LiveId" clId="{43411EA5-83AA-4A26-A199-8A8BF982D6DB}" dt="2022-05-14T19:40:29.601" v="100" actId="255"/>
          <ac:spMkLst>
            <pc:docMk/>
            <pc:sldMk cId="2922349590" sldId="256"/>
            <ac:spMk id="136" creationId="{C574B640-0199-463F-87CA-8E3956B46E10}"/>
          </ac:spMkLst>
        </pc:spChg>
      </pc:sldChg>
      <pc:sldChg chg="modSp mod">
        <pc:chgData name="Nguyen Chi Son" userId="606856d02e9d83ac" providerId="LiveId" clId="{43411EA5-83AA-4A26-A199-8A8BF982D6DB}" dt="2022-05-14T20:23:34.922" v="3460" actId="20577"/>
        <pc:sldMkLst>
          <pc:docMk/>
          <pc:sldMk cId="3319126272" sldId="622"/>
        </pc:sldMkLst>
        <pc:spChg chg="mod">
          <ac:chgData name="Nguyen Chi Son" userId="606856d02e9d83ac" providerId="LiveId" clId="{43411EA5-83AA-4A26-A199-8A8BF982D6DB}" dt="2022-05-14T20:23:34.922" v="3460" actId="20577"/>
          <ac:spMkLst>
            <pc:docMk/>
            <pc:sldMk cId="3319126272" sldId="622"/>
            <ac:spMk id="2" creationId="{DAF08EC2-5D0D-48D9-855C-A59C0E5ED55B}"/>
          </ac:spMkLst>
        </pc:spChg>
      </pc:sldChg>
      <pc:sldChg chg="modSp mod">
        <pc:chgData name="Nguyen Chi Son" userId="606856d02e9d83ac" providerId="LiveId" clId="{43411EA5-83AA-4A26-A199-8A8BF982D6DB}" dt="2022-05-14T19:40:47.380" v="175" actId="20577"/>
        <pc:sldMkLst>
          <pc:docMk/>
          <pc:sldMk cId="1033004166" sldId="675"/>
        </pc:sldMkLst>
        <pc:spChg chg="mod">
          <ac:chgData name="Nguyen Chi Son" userId="606856d02e9d83ac" providerId="LiveId" clId="{43411EA5-83AA-4A26-A199-8A8BF982D6DB}" dt="2022-05-14T19:40:47.380" v="175" actId="20577"/>
          <ac:spMkLst>
            <pc:docMk/>
            <pc:sldMk cId="1033004166" sldId="675"/>
            <ac:spMk id="2" creationId="{DAF08EC2-5D0D-48D9-855C-A59C0E5ED55B}"/>
          </ac:spMkLst>
        </pc:spChg>
      </pc:sldChg>
      <pc:sldChg chg="addSp delSp modSp del mod">
        <pc:chgData name="Nguyen Chi Son" userId="606856d02e9d83ac" providerId="LiveId" clId="{43411EA5-83AA-4A26-A199-8A8BF982D6DB}" dt="2022-05-14T19:45:36.538" v="698" actId="47"/>
        <pc:sldMkLst>
          <pc:docMk/>
          <pc:sldMk cId="1219282801" sldId="781"/>
        </pc:sldMkLst>
        <pc:spChg chg="mod">
          <ac:chgData name="Nguyen Chi Son" userId="606856d02e9d83ac" providerId="LiveId" clId="{43411EA5-83AA-4A26-A199-8A8BF982D6DB}" dt="2022-05-14T19:41:21.056" v="426" actId="20577"/>
          <ac:spMkLst>
            <pc:docMk/>
            <pc:sldMk cId="1219282801" sldId="781"/>
            <ac:spMk id="2" creationId="{BA8A6260-CA4B-46A9-A06E-C71EE59E6992}"/>
          </ac:spMkLst>
        </pc:spChg>
        <pc:spChg chg="mod">
          <ac:chgData name="Nguyen Chi Son" userId="606856d02e9d83ac" providerId="LiveId" clId="{43411EA5-83AA-4A26-A199-8A8BF982D6DB}" dt="2022-05-14T19:43:58.415" v="614" actId="1076"/>
          <ac:spMkLst>
            <pc:docMk/>
            <pc:sldMk cId="1219282801" sldId="781"/>
            <ac:spMk id="15" creationId="{D4A11C5C-895C-BC35-F8FA-178D9F3E9B51}"/>
          </ac:spMkLst>
        </pc:spChg>
        <pc:spChg chg="del">
          <ac:chgData name="Nguyen Chi Son" userId="606856d02e9d83ac" providerId="LiveId" clId="{43411EA5-83AA-4A26-A199-8A8BF982D6DB}" dt="2022-05-14T19:41:25.927" v="427" actId="478"/>
          <ac:spMkLst>
            <pc:docMk/>
            <pc:sldMk cId="1219282801" sldId="781"/>
            <ac:spMk id="16" creationId="{07A27192-83D3-669D-5A55-49EE6A7FB5CE}"/>
          </ac:spMkLst>
        </pc:spChg>
        <pc:picChg chg="add mod">
          <ac:chgData name="Nguyen Chi Son" userId="606856d02e9d83ac" providerId="LiveId" clId="{43411EA5-83AA-4A26-A199-8A8BF982D6DB}" dt="2022-05-14T19:43:24.385" v="610" actId="1076"/>
          <ac:picMkLst>
            <pc:docMk/>
            <pc:sldMk cId="1219282801" sldId="781"/>
            <ac:picMk id="4" creationId="{5C03EDDA-00CB-8E15-274C-86DACDCE6D39}"/>
          </ac:picMkLst>
        </pc:picChg>
        <pc:picChg chg="del">
          <ac:chgData name="Nguyen Chi Son" userId="606856d02e9d83ac" providerId="LiveId" clId="{43411EA5-83AA-4A26-A199-8A8BF982D6DB}" dt="2022-05-14T19:40:51.638" v="177" actId="478"/>
          <ac:picMkLst>
            <pc:docMk/>
            <pc:sldMk cId="1219282801" sldId="781"/>
            <ac:picMk id="10" creationId="{3FC4DF97-796F-FA5B-90BC-E5A4DF111A52}"/>
          </ac:picMkLst>
        </pc:picChg>
        <pc:picChg chg="del">
          <ac:chgData name="Nguyen Chi Son" userId="606856d02e9d83ac" providerId="LiveId" clId="{43411EA5-83AA-4A26-A199-8A8BF982D6DB}" dt="2022-05-14T19:40:50.296" v="176" actId="478"/>
          <ac:picMkLst>
            <pc:docMk/>
            <pc:sldMk cId="1219282801" sldId="781"/>
            <ac:picMk id="1026" creationId="{B7E3BCBB-E0ED-6C94-733B-A4B4D663A38B}"/>
          </ac:picMkLst>
        </pc:picChg>
      </pc:sldChg>
      <pc:sldChg chg="addSp delSp modSp mod">
        <pc:chgData name="Nguyen Chi Son" userId="606856d02e9d83ac" providerId="LiveId" clId="{43411EA5-83AA-4A26-A199-8A8BF982D6DB}" dt="2022-05-14T20:28:42.543" v="3971" actId="1076"/>
        <pc:sldMkLst>
          <pc:docMk/>
          <pc:sldMk cId="3014091475" sldId="782"/>
        </pc:sldMkLst>
        <pc:spChg chg="mod">
          <ac:chgData name="Nguyen Chi Son" userId="606856d02e9d83ac" providerId="LiveId" clId="{43411EA5-83AA-4A26-A199-8A8BF982D6DB}" dt="2022-05-14T20:25:47.795" v="3877" actId="20577"/>
          <ac:spMkLst>
            <pc:docMk/>
            <pc:sldMk cId="3014091475" sldId="782"/>
            <ac:spMk id="2" creationId="{BA8A6260-CA4B-46A9-A06E-C71EE59E6992}"/>
          </ac:spMkLst>
        </pc:spChg>
        <pc:spChg chg="add mod">
          <ac:chgData name="Nguyen Chi Son" userId="606856d02e9d83ac" providerId="LiveId" clId="{43411EA5-83AA-4A26-A199-8A8BF982D6DB}" dt="2022-05-14T20:28:33.184" v="3956" actId="1036"/>
          <ac:spMkLst>
            <pc:docMk/>
            <pc:sldMk cId="3014091475" sldId="782"/>
            <ac:spMk id="7" creationId="{BC955902-ACF9-970D-B1AE-4DDAB861205F}"/>
          </ac:spMkLst>
        </pc:spChg>
        <pc:spChg chg="add del mod">
          <ac:chgData name="Nguyen Chi Son" userId="606856d02e9d83ac" providerId="LiveId" clId="{43411EA5-83AA-4A26-A199-8A8BF982D6DB}" dt="2022-05-14T20:27:17.623" v="3934" actId="478"/>
          <ac:spMkLst>
            <pc:docMk/>
            <pc:sldMk cId="3014091475" sldId="782"/>
            <ac:spMk id="8" creationId="{1DF3628F-E0B8-0EC3-4BF7-B8A9EF0B29EE}"/>
          </ac:spMkLst>
        </pc:spChg>
        <pc:spChg chg="add mod">
          <ac:chgData name="Nguyen Chi Son" userId="606856d02e9d83ac" providerId="LiveId" clId="{43411EA5-83AA-4A26-A199-8A8BF982D6DB}" dt="2022-05-14T20:28:33.184" v="3956" actId="1036"/>
          <ac:spMkLst>
            <pc:docMk/>
            <pc:sldMk cId="3014091475" sldId="782"/>
            <ac:spMk id="9" creationId="{A53E5BCB-823A-4C55-8FCD-4B7F2E76626A}"/>
          </ac:spMkLst>
        </pc:spChg>
        <pc:graphicFrameChg chg="add mod">
          <ac:chgData name="Nguyen Chi Son" userId="606856d02e9d83ac" providerId="LiveId" clId="{43411EA5-83AA-4A26-A199-8A8BF982D6DB}" dt="2022-05-14T20:28:39.793" v="3970" actId="1076"/>
          <ac:graphicFrameMkLst>
            <pc:docMk/>
            <pc:sldMk cId="3014091475" sldId="782"/>
            <ac:graphicFrameMk id="10" creationId="{A9186D06-8FA5-8D62-189E-A5992CD89819}"/>
          </ac:graphicFrameMkLst>
        </pc:graphicFrameChg>
        <pc:graphicFrameChg chg="add mod">
          <ac:chgData name="Nguyen Chi Son" userId="606856d02e9d83ac" providerId="LiveId" clId="{43411EA5-83AA-4A26-A199-8A8BF982D6DB}" dt="2022-05-14T20:28:42.543" v="3971" actId="1076"/>
          <ac:graphicFrameMkLst>
            <pc:docMk/>
            <pc:sldMk cId="3014091475" sldId="782"/>
            <ac:graphicFrameMk id="11" creationId="{05F9B701-508E-4C9E-9DD8-DBDE3D9B5FE0}"/>
          </ac:graphicFrameMkLst>
        </pc:graphicFrameChg>
        <pc:picChg chg="del">
          <ac:chgData name="Nguyen Chi Son" userId="606856d02e9d83ac" providerId="LiveId" clId="{43411EA5-83AA-4A26-A199-8A8BF982D6DB}" dt="2022-05-14T20:23:37.547" v="3461" actId="478"/>
          <ac:picMkLst>
            <pc:docMk/>
            <pc:sldMk cId="3014091475" sldId="782"/>
            <ac:picMk id="4" creationId="{D35BBBE6-C81C-0FA2-0597-FD36892A762F}"/>
          </ac:picMkLst>
        </pc:picChg>
        <pc:picChg chg="add mod">
          <ac:chgData name="Nguyen Chi Son" userId="606856d02e9d83ac" providerId="LiveId" clId="{43411EA5-83AA-4A26-A199-8A8BF982D6DB}" dt="2022-05-14T20:28:36.730" v="3969" actId="1035"/>
          <ac:picMkLst>
            <pc:docMk/>
            <pc:sldMk cId="3014091475" sldId="782"/>
            <ac:picMk id="5" creationId="{411D717A-CE10-2900-614F-98F4F13F5A1D}"/>
          </ac:picMkLst>
        </pc:picChg>
        <pc:picChg chg="add mod">
          <ac:chgData name="Nguyen Chi Son" userId="606856d02e9d83ac" providerId="LiveId" clId="{43411EA5-83AA-4A26-A199-8A8BF982D6DB}" dt="2022-05-14T20:28:36.730" v="3969" actId="1035"/>
          <ac:picMkLst>
            <pc:docMk/>
            <pc:sldMk cId="3014091475" sldId="782"/>
            <ac:picMk id="6" creationId="{CD0E0A5B-1157-3688-980C-62A9D883B070}"/>
          </ac:picMkLst>
        </pc:picChg>
      </pc:sldChg>
      <pc:sldChg chg="addSp delSp modSp mod delAnim">
        <pc:chgData name="Nguyen Chi Son" userId="606856d02e9d83ac" providerId="LiveId" clId="{43411EA5-83AA-4A26-A199-8A8BF982D6DB}" dt="2022-05-14T19:59:42.976" v="1160" actId="1076"/>
        <pc:sldMkLst>
          <pc:docMk/>
          <pc:sldMk cId="3990194128" sldId="837"/>
        </pc:sldMkLst>
        <pc:spChg chg="mod">
          <ac:chgData name="Nguyen Chi Son" userId="606856d02e9d83ac" providerId="LiveId" clId="{43411EA5-83AA-4A26-A199-8A8BF982D6DB}" dt="2022-05-14T19:48:15.493" v="757" actId="20577"/>
          <ac:spMkLst>
            <pc:docMk/>
            <pc:sldMk cId="3990194128" sldId="837"/>
            <ac:spMk id="2" creationId="{BA8A6260-CA4B-46A9-A06E-C71EE59E6992}"/>
          </ac:spMkLst>
        </pc:spChg>
        <pc:spChg chg="add mod">
          <ac:chgData name="Nguyen Chi Son" userId="606856d02e9d83ac" providerId="LiveId" clId="{43411EA5-83AA-4A26-A199-8A8BF982D6DB}" dt="2022-05-14T19:58:28.716" v="1149" actId="1076"/>
          <ac:spMkLst>
            <pc:docMk/>
            <pc:sldMk cId="3990194128" sldId="837"/>
            <ac:spMk id="7" creationId="{CCCADD67-50AA-6D8A-D43B-1192F7D16393}"/>
          </ac:spMkLst>
        </pc:spChg>
        <pc:spChg chg="del">
          <ac:chgData name="Nguyen Chi Son" userId="606856d02e9d83ac" providerId="LiveId" clId="{43411EA5-83AA-4A26-A199-8A8BF982D6DB}" dt="2022-05-14T19:47:39.798" v="719" actId="478"/>
          <ac:spMkLst>
            <pc:docMk/>
            <pc:sldMk cId="3990194128" sldId="837"/>
            <ac:spMk id="9" creationId="{39E9E660-7C77-522F-DE95-48D46FE6197C}"/>
          </ac:spMkLst>
        </pc:spChg>
        <pc:spChg chg="mod">
          <ac:chgData name="Nguyen Chi Son" userId="606856d02e9d83ac" providerId="LiveId" clId="{43411EA5-83AA-4A26-A199-8A8BF982D6DB}" dt="2022-05-14T19:58:24.228" v="1148" actId="1076"/>
          <ac:spMkLst>
            <pc:docMk/>
            <pc:sldMk cId="3990194128" sldId="837"/>
            <ac:spMk id="11" creationId="{C1E0E65F-66DE-EE13-FFB8-F7640F4B8074}"/>
          </ac:spMkLst>
        </pc:spChg>
        <pc:spChg chg="add mod">
          <ac:chgData name="Nguyen Chi Son" userId="606856d02e9d83ac" providerId="LiveId" clId="{43411EA5-83AA-4A26-A199-8A8BF982D6DB}" dt="2022-05-14T19:58:08.808" v="1144" actId="1076"/>
          <ac:spMkLst>
            <pc:docMk/>
            <pc:sldMk cId="3990194128" sldId="837"/>
            <ac:spMk id="14" creationId="{7B944072-AAFE-234B-EE93-BB0A94A34DAD}"/>
          </ac:spMkLst>
        </pc:spChg>
        <pc:spChg chg="add mod">
          <ac:chgData name="Nguyen Chi Son" userId="606856d02e9d83ac" providerId="LiveId" clId="{43411EA5-83AA-4A26-A199-8A8BF982D6DB}" dt="2022-05-14T19:58:15.245" v="1145" actId="1076"/>
          <ac:spMkLst>
            <pc:docMk/>
            <pc:sldMk cId="3990194128" sldId="837"/>
            <ac:spMk id="15" creationId="{3DF0071F-4D92-A5D6-ED4B-F6440AA406C5}"/>
          </ac:spMkLst>
        </pc:spChg>
        <pc:spChg chg="add mod">
          <ac:chgData name="Nguyen Chi Son" userId="606856d02e9d83ac" providerId="LiveId" clId="{43411EA5-83AA-4A26-A199-8A8BF982D6DB}" dt="2022-05-14T19:58:35.571" v="1151" actId="1076"/>
          <ac:spMkLst>
            <pc:docMk/>
            <pc:sldMk cId="3990194128" sldId="837"/>
            <ac:spMk id="16" creationId="{4A2AF197-85ED-0810-FD7C-063CE61F46BB}"/>
          </ac:spMkLst>
        </pc:spChg>
        <pc:spChg chg="add mod">
          <ac:chgData name="Nguyen Chi Son" userId="606856d02e9d83ac" providerId="LiveId" clId="{43411EA5-83AA-4A26-A199-8A8BF982D6DB}" dt="2022-05-14T19:59:18.954" v="1154" actId="208"/>
          <ac:spMkLst>
            <pc:docMk/>
            <pc:sldMk cId="3990194128" sldId="837"/>
            <ac:spMk id="18" creationId="{D3527BB3-F16D-BD24-0AB5-DE302DBD1833}"/>
          </ac:spMkLst>
        </pc:spChg>
        <pc:spChg chg="add mod">
          <ac:chgData name="Nguyen Chi Son" userId="606856d02e9d83ac" providerId="LiveId" clId="{43411EA5-83AA-4A26-A199-8A8BF982D6DB}" dt="2022-05-14T19:59:42.976" v="1160" actId="1076"/>
          <ac:spMkLst>
            <pc:docMk/>
            <pc:sldMk cId="3990194128" sldId="837"/>
            <ac:spMk id="19" creationId="{CAE0015D-C52A-20ED-C723-52880A687CE2}"/>
          </ac:spMkLst>
        </pc:spChg>
        <pc:graphicFrameChg chg="add del mod">
          <ac:chgData name="Nguyen Chi Son" userId="606856d02e9d83ac" providerId="LiveId" clId="{43411EA5-83AA-4A26-A199-8A8BF982D6DB}" dt="2022-05-14T19:56:43.382" v="1122" actId="478"/>
          <ac:graphicFrameMkLst>
            <pc:docMk/>
            <pc:sldMk cId="3990194128" sldId="837"/>
            <ac:graphicFrameMk id="17" creationId="{914135B4-A6DA-B94C-DF64-FA6711716F5B}"/>
          </ac:graphicFrameMkLst>
        </pc:graphicFrameChg>
        <pc:picChg chg="del">
          <ac:chgData name="Nguyen Chi Son" userId="606856d02e9d83ac" providerId="LiveId" clId="{43411EA5-83AA-4A26-A199-8A8BF982D6DB}" dt="2022-05-14T19:47:37.748" v="717" actId="478"/>
          <ac:picMkLst>
            <pc:docMk/>
            <pc:sldMk cId="3990194128" sldId="837"/>
            <ac:picMk id="3" creationId="{A7784BE9-059B-61B7-4F0A-7B0D6A9F7BA0}"/>
          </ac:picMkLst>
        </pc:picChg>
        <pc:picChg chg="del">
          <ac:chgData name="Nguyen Chi Son" userId="606856d02e9d83ac" providerId="LiveId" clId="{43411EA5-83AA-4A26-A199-8A8BF982D6DB}" dt="2022-05-14T19:47:38.195" v="718" actId="478"/>
          <ac:picMkLst>
            <pc:docMk/>
            <pc:sldMk cId="3990194128" sldId="837"/>
            <ac:picMk id="5" creationId="{F94D2062-3C40-ECEF-7014-64496B04A0F7}"/>
          </ac:picMkLst>
        </pc:picChg>
        <pc:picChg chg="add mod">
          <ac:chgData name="Nguyen Chi Son" userId="606856d02e9d83ac" providerId="LiveId" clId="{43411EA5-83AA-4A26-A199-8A8BF982D6DB}" dt="2022-05-14T19:57:15.051" v="1131" actId="1076"/>
          <ac:picMkLst>
            <pc:docMk/>
            <pc:sldMk cId="3990194128" sldId="837"/>
            <ac:picMk id="6" creationId="{35E8BECB-FF09-EA8F-2458-41858A6990D4}"/>
          </ac:picMkLst>
        </pc:picChg>
        <pc:picChg chg="add mod">
          <ac:chgData name="Nguyen Chi Son" userId="606856d02e9d83ac" providerId="LiveId" clId="{43411EA5-83AA-4A26-A199-8A8BF982D6DB}" dt="2022-05-14T19:57:24.440" v="1134" actId="1076"/>
          <ac:picMkLst>
            <pc:docMk/>
            <pc:sldMk cId="3990194128" sldId="837"/>
            <ac:picMk id="10" creationId="{6B6F9A42-10ED-3C1F-1F17-2EB4B9033D99}"/>
          </ac:picMkLst>
        </pc:picChg>
        <pc:picChg chg="add mod">
          <ac:chgData name="Nguyen Chi Son" userId="606856d02e9d83ac" providerId="LiveId" clId="{43411EA5-83AA-4A26-A199-8A8BF982D6DB}" dt="2022-05-14T19:57:21.183" v="1133" actId="1076"/>
          <ac:picMkLst>
            <pc:docMk/>
            <pc:sldMk cId="3990194128" sldId="837"/>
            <ac:picMk id="13" creationId="{1D2A25E4-C489-50BA-324C-E10E2B432D3E}"/>
          </ac:picMkLst>
        </pc:picChg>
      </pc:sldChg>
      <pc:sldChg chg="del">
        <pc:chgData name="Nguyen Chi Son" userId="606856d02e9d83ac" providerId="LiveId" clId="{43411EA5-83AA-4A26-A199-8A8BF982D6DB}" dt="2022-05-14T20:01:05.515" v="1161" actId="47"/>
        <pc:sldMkLst>
          <pc:docMk/>
          <pc:sldMk cId="3073020842" sldId="838"/>
        </pc:sldMkLst>
      </pc:sldChg>
      <pc:sldChg chg="addSp delSp modSp mod delAnim modAnim">
        <pc:chgData name="Nguyen Chi Son" userId="606856d02e9d83ac" providerId="LiveId" clId="{43411EA5-83AA-4A26-A199-8A8BF982D6DB}" dt="2022-05-16T14:09:53.091" v="7786"/>
        <pc:sldMkLst>
          <pc:docMk/>
          <pc:sldMk cId="2469390445" sldId="839"/>
        </pc:sldMkLst>
        <pc:spChg chg="mod">
          <ac:chgData name="Nguyen Chi Son" userId="606856d02e9d83ac" providerId="LiveId" clId="{43411EA5-83AA-4A26-A199-8A8BF982D6DB}" dt="2022-05-14T20:02:21.283" v="1498" actId="20577"/>
          <ac:spMkLst>
            <pc:docMk/>
            <pc:sldMk cId="2469390445" sldId="839"/>
            <ac:spMk id="10" creationId="{CA7A7645-A7F6-FF0F-6CE7-F7954F96AD24}"/>
          </ac:spMkLst>
        </pc:spChg>
        <pc:spChg chg="mod">
          <ac:chgData name="Nguyen Chi Son" userId="606856d02e9d83ac" providerId="LiveId" clId="{43411EA5-83AA-4A26-A199-8A8BF982D6DB}" dt="2022-05-14T20:02:11.530" v="1479" actId="1035"/>
          <ac:spMkLst>
            <pc:docMk/>
            <pc:sldMk cId="2469390445" sldId="839"/>
            <ac:spMk id="11" creationId="{0E84CBE1-4AB0-CA68-65C2-AC68692AACAA}"/>
          </ac:spMkLst>
        </pc:spChg>
        <pc:spChg chg="mod">
          <ac:chgData name="Nguyen Chi Son" userId="606856d02e9d83ac" providerId="LiveId" clId="{43411EA5-83AA-4A26-A199-8A8BF982D6DB}" dt="2022-05-14T20:04:48.602" v="1564" actId="20577"/>
          <ac:spMkLst>
            <pc:docMk/>
            <pc:sldMk cId="2469390445" sldId="839"/>
            <ac:spMk id="12" creationId="{5B8A6D26-E571-DC15-930E-F272FC43E0DD}"/>
          </ac:spMkLst>
        </pc:spChg>
        <pc:spChg chg="mod">
          <ac:chgData name="Nguyen Chi Son" userId="606856d02e9d83ac" providerId="LiveId" clId="{43411EA5-83AA-4A26-A199-8A8BF982D6DB}" dt="2022-05-14T20:02:11.530" v="1479" actId="1035"/>
          <ac:spMkLst>
            <pc:docMk/>
            <pc:sldMk cId="2469390445" sldId="839"/>
            <ac:spMk id="13" creationId="{1E14587E-DEDE-55E8-CE0F-8FA8A72C11BC}"/>
          </ac:spMkLst>
        </pc:spChg>
        <pc:spChg chg="mod">
          <ac:chgData name="Nguyen Chi Son" userId="606856d02e9d83ac" providerId="LiveId" clId="{43411EA5-83AA-4A26-A199-8A8BF982D6DB}" dt="2022-05-14T20:02:04.702" v="1444" actId="20577"/>
          <ac:spMkLst>
            <pc:docMk/>
            <pc:sldMk cId="2469390445" sldId="839"/>
            <ac:spMk id="19" creationId="{9C339D16-68E4-43C4-A62E-D0146138D23B}"/>
          </ac:spMkLst>
        </pc:spChg>
        <pc:graphicFrameChg chg="mod">
          <ac:chgData name="Nguyen Chi Son" userId="606856d02e9d83ac" providerId="LiveId" clId="{43411EA5-83AA-4A26-A199-8A8BF982D6DB}" dt="2022-05-14T20:02:44.876" v="1503" actId="1076"/>
          <ac:graphicFrameMkLst>
            <pc:docMk/>
            <pc:sldMk cId="2469390445" sldId="839"/>
            <ac:graphicFrameMk id="8" creationId="{8BF6DC18-F4EB-8D5E-8089-0B12B64D162A}"/>
          </ac:graphicFrameMkLst>
        </pc:graphicFrameChg>
        <pc:graphicFrameChg chg="del mod">
          <ac:chgData name="Nguyen Chi Son" userId="606856d02e9d83ac" providerId="LiveId" clId="{43411EA5-83AA-4A26-A199-8A8BF982D6DB}" dt="2022-05-14T20:02:53.675" v="1515" actId="478"/>
          <ac:graphicFrameMkLst>
            <pc:docMk/>
            <pc:sldMk cId="2469390445" sldId="839"/>
            <ac:graphicFrameMk id="14" creationId="{9697F263-F3A4-64F1-443A-56CEA12BC2A9}"/>
          </ac:graphicFrameMkLst>
        </pc:graphicFrameChg>
        <pc:graphicFrameChg chg="add mod">
          <ac:chgData name="Nguyen Chi Son" userId="606856d02e9d83ac" providerId="LiveId" clId="{43411EA5-83AA-4A26-A199-8A8BF982D6DB}" dt="2022-05-14T20:04:50.946" v="1565" actId="1076"/>
          <ac:graphicFrameMkLst>
            <pc:docMk/>
            <pc:sldMk cId="2469390445" sldId="839"/>
            <ac:graphicFrameMk id="15" creationId="{30AC3A99-676C-C84D-5820-81CAF2F78071}"/>
          </ac:graphicFrameMkLst>
        </pc:graphicFrameChg>
        <pc:graphicFrameChg chg="del mod">
          <ac:chgData name="Nguyen Chi Son" userId="606856d02e9d83ac" providerId="LiveId" clId="{43411EA5-83AA-4A26-A199-8A8BF982D6DB}" dt="2022-05-14T20:02:22.705" v="1499" actId="478"/>
          <ac:graphicFrameMkLst>
            <pc:docMk/>
            <pc:sldMk cId="2469390445" sldId="839"/>
            <ac:graphicFrameMk id="16" creationId="{DFEA72EA-8808-FF40-B6AE-B176099AD99F}"/>
          </ac:graphicFrameMkLst>
        </pc:graphicFrameChg>
        <pc:picChg chg="add mod">
          <ac:chgData name="Nguyen Chi Son" userId="606856d02e9d83ac" providerId="LiveId" clId="{43411EA5-83AA-4A26-A199-8A8BF982D6DB}" dt="2022-05-14T20:04:53.055" v="1566" actId="1076"/>
          <ac:picMkLst>
            <pc:docMk/>
            <pc:sldMk cId="2469390445" sldId="839"/>
            <ac:picMk id="3" creationId="{4389EC1A-163B-F79B-764C-FEB43F6522AC}"/>
          </ac:picMkLst>
        </pc:picChg>
      </pc:sldChg>
      <pc:sldChg chg="del">
        <pc:chgData name="Nguyen Chi Son" userId="606856d02e9d83ac" providerId="LiveId" clId="{43411EA5-83AA-4A26-A199-8A8BF982D6DB}" dt="2022-05-14T20:23:26.547" v="3389" actId="47"/>
        <pc:sldMkLst>
          <pc:docMk/>
          <pc:sldMk cId="3897746557" sldId="840"/>
        </pc:sldMkLst>
      </pc:sldChg>
      <pc:sldChg chg="del">
        <pc:chgData name="Nguyen Chi Son" userId="606856d02e9d83ac" providerId="LiveId" clId="{43411EA5-83AA-4A26-A199-8A8BF982D6DB}" dt="2022-05-14T20:23:26.547" v="3389" actId="47"/>
        <pc:sldMkLst>
          <pc:docMk/>
          <pc:sldMk cId="652079318" sldId="841"/>
        </pc:sldMkLst>
      </pc:sldChg>
      <pc:sldChg chg="addSp delSp modSp mod delAnim modAnim">
        <pc:chgData name="Nguyen Chi Son" userId="606856d02e9d83ac" providerId="LiveId" clId="{43411EA5-83AA-4A26-A199-8A8BF982D6DB}" dt="2022-05-14T20:39:09.300" v="4498" actId="12788"/>
        <pc:sldMkLst>
          <pc:docMk/>
          <pc:sldMk cId="733565035" sldId="842"/>
        </pc:sldMkLst>
        <pc:spChg chg="del mod">
          <ac:chgData name="Nguyen Chi Son" userId="606856d02e9d83ac" providerId="LiveId" clId="{43411EA5-83AA-4A26-A199-8A8BF982D6DB}" dt="2022-05-14T20:39:01.425" v="4496" actId="478"/>
          <ac:spMkLst>
            <pc:docMk/>
            <pc:sldMk cId="733565035" sldId="842"/>
            <ac:spMk id="10" creationId="{CA7A7645-A7F6-FF0F-6CE7-F7954F96AD24}"/>
          </ac:spMkLst>
        </pc:spChg>
        <pc:spChg chg="mod">
          <ac:chgData name="Nguyen Chi Son" userId="606856d02e9d83ac" providerId="LiveId" clId="{43411EA5-83AA-4A26-A199-8A8BF982D6DB}" dt="2022-05-14T20:39:09.300" v="4498" actId="12788"/>
          <ac:spMkLst>
            <pc:docMk/>
            <pc:sldMk cId="733565035" sldId="842"/>
            <ac:spMk id="11" creationId="{0E84CBE1-4AB0-CA68-65C2-AC68692AACAA}"/>
          </ac:spMkLst>
        </pc:spChg>
        <pc:spChg chg="mod">
          <ac:chgData name="Nguyen Chi Son" userId="606856d02e9d83ac" providerId="LiveId" clId="{43411EA5-83AA-4A26-A199-8A8BF982D6DB}" dt="2022-05-14T20:39:06.331" v="4497" actId="14100"/>
          <ac:spMkLst>
            <pc:docMk/>
            <pc:sldMk cId="733565035" sldId="842"/>
            <ac:spMk id="12" creationId="{5B8A6D26-E571-DC15-930E-F272FC43E0DD}"/>
          </ac:spMkLst>
        </pc:spChg>
        <pc:spChg chg="del mod">
          <ac:chgData name="Nguyen Chi Son" userId="606856d02e9d83ac" providerId="LiveId" clId="{43411EA5-83AA-4A26-A199-8A8BF982D6DB}" dt="2022-05-14T20:38:58.987" v="4495" actId="478"/>
          <ac:spMkLst>
            <pc:docMk/>
            <pc:sldMk cId="733565035" sldId="842"/>
            <ac:spMk id="13" creationId="{1E14587E-DEDE-55E8-CE0F-8FA8A72C11BC}"/>
          </ac:spMkLst>
        </pc:spChg>
        <pc:spChg chg="mod">
          <ac:chgData name="Nguyen Chi Son" userId="606856d02e9d83ac" providerId="LiveId" clId="{43411EA5-83AA-4A26-A199-8A8BF982D6DB}" dt="2022-05-14T20:30:58.823" v="4243" actId="20577"/>
          <ac:spMkLst>
            <pc:docMk/>
            <pc:sldMk cId="733565035" sldId="842"/>
            <ac:spMk id="19" creationId="{9C339D16-68E4-43C4-A62E-D0146138D23B}"/>
          </ac:spMkLst>
        </pc:spChg>
        <pc:graphicFrameChg chg="del mod">
          <ac:chgData name="Nguyen Chi Son" userId="606856d02e9d83ac" providerId="LiveId" clId="{43411EA5-83AA-4A26-A199-8A8BF982D6DB}" dt="2022-05-14T20:38:58.987" v="4495" actId="478"/>
          <ac:graphicFrameMkLst>
            <pc:docMk/>
            <pc:sldMk cId="733565035" sldId="842"/>
            <ac:graphicFrameMk id="8" creationId="{8BF6DC18-F4EB-8D5E-8089-0B12B64D162A}"/>
          </ac:graphicFrameMkLst>
        </pc:graphicFrameChg>
        <pc:graphicFrameChg chg="del mod">
          <ac:chgData name="Nguyen Chi Son" userId="606856d02e9d83ac" providerId="LiveId" clId="{43411EA5-83AA-4A26-A199-8A8BF982D6DB}" dt="2022-05-14T20:38:28.551" v="4277" actId="478"/>
          <ac:graphicFrameMkLst>
            <pc:docMk/>
            <pc:sldMk cId="733565035" sldId="842"/>
            <ac:graphicFrameMk id="15" creationId="{6F053F35-99AA-78B5-2D3C-A36A9D04BEBC}"/>
          </ac:graphicFrameMkLst>
        </pc:graphicFrameChg>
        <pc:picChg chg="add mod">
          <ac:chgData name="Nguyen Chi Son" userId="606856d02e9d83ac" providerId="LiveId" clId="{43411EA5-83AA-4A26-A199-8A8BF982D6DB}" dt="2022-05-14T20:31:13.135" v="4246" actId="1076"/>
          <ac:picMkLst>
            <pc:docMk/>
            <pc:sldMk cId="733565035" sldId="842"/>
            <ac:picMk id="3" creationId="{2E225434-57BE-D153-77CB-F814358D869D}"/>
          </ac:picMkLst>
        </pc:picChg>
        <pc:picChg chg="del">
          <ac:chgData name="Nguyen Chi Son" userId="606856d02e9d83ac" providerId="LiveId" clId="{43411EA5-83AA-4A26-A199-8A8BF982D6DB}" dt="2022-05-14T20:29:38.119" v="3973" actId="478"/>
          <ac:picMkLst>
            <pc:docMk/>
            <pc:sldMk cId="733565035" sldId="842"/>
            <ac:picMk id="17" creationId="{2CA33DB2-5C67-5EEA-7907-9F1D56B57AAE}"/>
          </ac:picMkLst>
        </pc:picChg>
      </pc:sldChg>
      <pc:sldChg chg="addSp delSp modSp mod delAnim modAnim">
        <pc:chgData name="Nguyen Chi Son" userId="606856d02e9d83ac" providerId="LiveId" clId="{43411EA5-83AA-4A26-A199-8A8BF982D6DB}" dt="2022-05-16T14:07:59.324" v="7768"/>
        <pc:sldMkLst>
          <pc:docMk/>
          <pc:sldMk cId="2177373405" sldId="843"/>
        </pc:sldMkLst>
        <pc:spChg chg="mod">
          <ac:chgData name="Nguyen Chi Son" userId="606856d02e9d83ac" providerId="LiveId" clId="{43411EA5-83AA-4A26-A199-8A8BF982D6DB}" dt="2022-05-15T14:06:55.275" v="5035" actId="1036"/>
          <ac:spMkLst>
            <pc:docMk/>
            <pc:sldMk cId="2177373405" sldId="843"/>
            <ac:spMk id="10" creationId="{CA7A7645-A7F6-FF0F-6CE7-F7954F96AD24}"/>
          </ac:spMkLst>
        </pc:spChg>
        <pc:spChg chg="mod">
          <ac:chgData name="Nguyen Chi Son" userId="606856d02e9d83ac" providerId="LiveId" clId="{43411EA5-83AA-4A26-A199-8A8BF982D6DB}" dt="2022-05-15T14:06:55.275" v="5035" actId="1036"/>
          <ac:spMkLst>
            <pc:docMk/>
            <pc:sldMk cId="2177373405" sldId="843"/>
            <ac:spMk id="11" creationId="{0E84CBE1-4AB0-CA68-65C2-AC68692AACAA}"/>
          </ac:spMkLst>
        </pc:spChg>
        <pc:spChg chg="mod">
          <ac:chgData name="Nguyen Chi Son" userId="606856d02e9d83ac" providerId="LiveId" clId="{43411EA5-83AA-4A26-A199-8A8BF982D6DB}" dt="2022-05-15T14:06:55.275" v="5035" actId="1036"/>
          <ac:spMkLst>
            <pc:docMk/>
            <pc:sldMk cId="2177373405" sldId="843"/>
            <ac:spMk id="12" creationId="{5B8A6D26-E571-DC15-930E-F272FC43E0DD}"/>
          </ac:spMkLst>
        </pc:spChg>
        <pc:spChg chg="mod">
          <ac:chgData name="Nguyen Chi Son" userId="606856d02e9d83ac" providerId="LiveId" clId="{43411EA5-83AA-4A26-A199-8A8BF982D6DB}" dt="2022-05-15T14:06:55.275" v="5035" actId="1036"/>
          <ac:spMkLst>
            <pc:docMk/>
            <pc:sldMk cId="2177373405" sldId="843"/>
            <ac:spMk id="13" creationId="{1E14587E-DEDE-55E8-CE0F-8FA8A72C11BC}"/>
          </ac:spMkLst>
        </pc:spChg>
        <pc:spChg chg="mod">
          <ac:chgData name="Nguyen Chi Son" userId="606856d02e9d83ac" providerId="LiveId" clId="{43411EA5-83AA-4A26-A199-8A8BF982D6DB}" dt="2022-05-15T14:05:05.622" v="4868" actId="20577"/>
          <ac:spMkLst>
            <pc:docMk/>
            <pc:sldMk cId="2177373405" sldId="843"/>
            <ac:spMk id="19" creationId="{9C339D16-68E4-43C4-A62E-D0146138D23B}"/>
          </ac:spMkLst>
        </pc:spChg>
        <pc:graphicFrameChg chg="del">
          <ac:chgData name="Nguyen Chi Son" userId="606856d02e9d83ac" providerId="LiveId" clId="{43411EA5-83AA-4A26-A199-8A8BF982D6DB}" dt="2022-05-15T14:05:24.825" v="4883" actId="478"/>
          <ac:graphicFrameMkLst>
            <pc:docMk/>
            <pc:sldMk cId="2177373405" sldId="843"/>
            <ac:graphicFrameMk id="14" creationId="{A2661A13-4751-8005-D73E-AF5205EAEACD}"/>
          </ac:graphicFrameMkLst>
        </pc:graphicFrameChg>
        <pc:graphicFrameChg chg="del">
          <ac:chgData name="Nguyen Chi Son" userId="606856d02e9d83ac" providerId="LiveId" clId="{43411EA5-83AA-4A26-A199-8A8BF982D6DB}" dt="2022-05-15T14:06:09.527" v="4918" actId="478"/>
          <ac:graphicFrameMkLst>
            <pc:docMk/>
            <pc:sldMk cId="2177373405" sldId="843"/>
            <ac:graphicFrameMk id="16" creationId="{E5F56957-7EAC-6E2E-C86B-2EFB67643BFE}"/>
          </ac:graphicFrameMkLst>
        </pc:graphicFrameChg>
        <pc:picChg chg="add mod">
          <ac:chgData name="Nguyen Chi Son" userId="606856d02e9d83ac" providerId="LiveId" clId="{43411EA5-83AA-4A26-A199-8A8BF982D6DB}" dt="2022-05-15T14:04:48.092" v="4853" actId="1076"/>
          <ac:picMkLst>
            <pc:docMk/>
            <pc:sldMk cId="2177373405" sldId="843"/>
            <ac:picMk id="3" creationId="{76800E99-1F62-5134-0AD7-3CFC9A55C79B}"/>
          </ac:picMkLst>
        </pc:picChg>
        <pc:picChg chg="del">
          <ac:chgData name="Nguyen Chi Son" userId="606856d02e9d83ac" providerId="LiveId" clId="{43411EA5-83AA-4A26-A199-8A8BF982D6DB}" dt="2022-05-15T14:03:34.969" v="4499" actId="478"/>
          <ac:picMkLst>
            <pc:docMk/>
            <pc:sldMk cId="2177373405" sldId="843"/>
            <ac:picMk id="17" creationId="{2CA33DB2-5C67-5EEA-7907-9F1D56B57AAE}"/>
          </ac:picMkLst>
        </pc:picChg>
      </pc:sldChg>
      <pc:sldChg chg="addSp delSp modSp mod delAnim modAnim">
        <pc:chgData name="Nguyen Chi Son" userId="606856d02e9d83ac" providerId="LiveId" clId="{43411EA5-83AA-4A26-A199-8A8BF982D6DB}" dt="2022-05-16T14:08:08.864" v="7770"/>
        <pc:sldMkLst>
          <pc:docMk/>
          <pc:sldMk cId="1462173169" sldId="844"/>
        </pc:sldMkLst>
        <pc:spChg chg="del">
          <ac:chgData name="Nguyen Chi Son" userId="606856d02e9d83ac" providerId="LiveId" clId="{43411EA5-83AA-4A26-A199-8A8BF982D6DB}" dt="2022-05-16T13:36:17.890" v="5745" actId="478"/>
          <ac:spMkLst>
            <pc:docMk/>
            <pc:sldMk cId="1462173169" sldId="844"/>
            <ac:spMk id="10" creationId="{CA7A7645-A7F6-FF0F-6CE7-F7954F96AD24}"/>
          </ac:spMkLst>
        </pc:spChg>
        <pc:spChg chg="mod">
          <ac:chgData name="Nguyen Chi Son" userId="606856d02e9d83ac" providerId="LiveId" clId="{43411EA5-83AA-4A26-A199-8A8BF982D6DB}" dt="2022-05-16T13:36:28.172" v="5767" actId="1036"/>
          <ac:spMkLst>
            <pc:docMk/>
            <pc:sldMk cId="1462173169" sldId="844"/>
            <ac:spMk id="11" creationId="{0E84CBE1-4AB0-CA68-65C2-AC68692AACAA}"/>
          </ac:spMkLst>
        </pc:spChg>
        <pc:spChg chg="mod">
          <ac:chgData name="Nguyen Chi Son" userId="606856d02e9d83ac" providerId="LiveId" clId="{43411EA5-83AA-4A26-A199-8A8BF982D6DB}" dt="2022-05-16T13:36:28.172" v="5767" actId="1036"/>
          <ac:spMkLst>
            <pc:docMk/>
            <pc:sldMk cId="1462173169" sldId="844"/>
            <ac:spMk id="12" creationId="{5B8A6D26-E571-DC15-930E-F272FC43E0DD}"/>
          </ac:spMkLst>
        </pc:spChg>
        <pc:spChg chg="del">
          <ac:chgData name="Nguyen Chi Son" userId="606856d02e9d83ac" providerId="LiveId" clId="{43411EA5-83AA-4A26-A199-8A8BF982D6DB}" dt="2022-05-16T13:36:17.890" v="5745" actId="478"/>
          <ac:spMkLst>
            <pc:docMk/>
            <pc:sldMk cId="1462173169" sldId="844"/>
            <ac:spMk id="13" creationId="{1E14587E-DEDE-55E8-CE0F-8FA8A72C11BC}"/>
          </ac:spMkLst>
        </pc:spChg>
        <pc:spChg chg="mod">
          <ac:chgData name="Nguyen Chi Son" userId="606856d02e9d83ac" providerId="LiveId" clId="{43411EA5-83AA-4A26-A199-8A8BF982D6DB}" dt="2022-05-16T13:34:44.442" v="5420" actId="20577"/>
          <ac:spMkLst>
            <pc:docMk/>
            <pc:sldMk cId="1462173169" sldId="844"/>
            <ac:spMk id="19" creationId="{9C339D16-68E4-43C4-A62E-D0146138D23B}"/>
          </ac:spMkLst>
        </pc:spChg>
        <pc:graphicFrameChg chg="del">
          <ac:chgData name="Nguyen Chi Son" userId="606856d02e9d83ac" providerId="LiveId" clId="{43411EA5-83AA-4A26-A199-8A8BF982D6DB}" dt="2022-05-16T13:35:09.186" v="5423" actId="478"/>
          <ac:graphicFrameMkLst>
            <pc:docMk/>
            <pc:sldMk cId="1462173169" sldId="844"/>
            <ac:graphicFrameMk id="16" creationId="{E5F56957-7EAC-6E2E-C86B-2EFB67643BFE}"/>
          </ac:graphicFrameMkLst>
        </pc:graphicFrameChg>
        <pc:picChg chg="add mod">
          <ac:chgData name="Nguyen Chi Son" userId="606856d02e9d83ac" providerId="LiveId" clId="{43411EA5-83AA-4A26-A199-8A8BF982D6DB}" dt="2022-05-16T13:36:33.322" v="5769" actId="1076"/>
          <ac:picMkLst>
            <pc:docMk/>
            <pc:sldMk cId="1462173169" sldId="844"/>
            <ac:picMk id="3" creationId="{A69A251F-2CDF-C34F-FB42-578568865490}"/>
          </ac:picMkLst>
        </pc:picChg>
        <pc:picChg chg="del">
          <ac:chgData name="Nguyen Chi Son" userId="606856d02e9d83ac" providerId="LiveId" clId="{43411EA5-83AA-4A26-A199-8A8BF982D6DB}" dt="2022-05-16T13:33:53.186" v="5036" actId="478"/>
          <ac:picMkLst>
            <pc:docMk/>
            <pc:sldMk cId="1462173169" sldId="844"/>
            <ac:picMk id="17" creationId="{2CA33DB2-5C67-5EEA-7907-9F1D56B57AAE}"/>
          </ac:picMkLst>
        </pc:picChg>
      </pc:sldChg>
      <pc:sldChg chg="del">
        <pc:chgData name="Nguyen Chi Son" userId="606856d02e9d83ac" providerId="LiveId" clId="{43411EA5-83AA-4A26-A199-8A8BF982D6DB}" dt="2022-05-16T13:40:27.647" v="5770" actId="47"/>
        <pc:sldMkLst>
          <pc:docMk/>
          <pc:sldMk cId="942798405" sldId="845"/>
        </pc:sldMkLst>
      </pc:sldChg>
      <pc:sldChg chg="del">
        <pc:chgData name="Nguyen Chi Son" userId="606856d02e9d83ac" providerId="LiveId" clId="{43411EA5-83AA-4A26-A199-8A8BF982D6DB}" dt="2022-05-16T13:40:27.647" v="5770" actId="47"/>
        <pc:sldMkLst>
          <pc:docMk/>
          <pc:sldMk cId="2040469783" sldId="846"/>
        </pc:sldMkLst>
      </pc:sldChg>
      <pc:sldChg chg="del">
        <pc:chgData name="Nguyen Chi Son" userId="606856d02e9d83ac" providerId="LiveId" clId="{43411EA5-83AA-4A26-A199-8A8BF982D6DB}" dt="2022-05-16T13:40:27.647" v="5770" actId="47"/>
        <pc:sldMkLst>
          <pc:docMk/>
          <pc:sldMk cId="4284804324" sldId="847"/>
        </pc:sldMkLst>
      </pc:sldChg>
      <pc:sldChg chg="del">
        <pc:chgData name="Nguyen Chi Son" userId="606856d02e9d83ac" providerId="LiveId" clId="{43411EA5-83AA-4A26-A199-8A8BF982D6DB}" dt="2022-05-14T20:29:36.510" v="3972" actId="47"/>
        <pc:sldMkLst>
          <pc:docMk/>
          <pc:sldMk cId="3077750142" sldId="848"/>
        </pc:sldMkLst>
      </pc:sldChg>
      <pc:sldChg chg="del">
        <pc:chgData name="Nguyen Chi Son" userId="606856d02e9d83ac" providerId="LiveId" clId="{43411EA5-83AA-4A26-A199-8A8BF982D6DB}" dt="2022-05-16T13:40:27.647" v="5770" actId="47"/>
        <pc:sldMkLst>
          <pc:docMk/>
          <pc:sldMk cId="1431900210" sldId="849"/>
        </pc:sldMkLst>
      </pc:sldChg>
      <pc:sldChg chg="del">
        <pc:chgData name="Nguyen Chi Son" userId="606856d02e9d83ac" providerId="LiveId" clId="{43411EA5-83AA-4A26-A199-8A8BF982D6DB}" dt="2022-05-16T13:40:27.647" v="5770" actId="47"/>
        <pc:sldMkLst>
          <pc:docMk/>
          <pc:sldMk cId="1020004565" sldId="850"/>
        </pc:sldMkLst>
      </pc:sldChg>
      <pc:sldChg chg="del">
        <pc:chgData name="Nguyen Chi Son" userId="606856d02e9d83ac" providerId="LiveId" clId="{43411EA5-83AA-4A26-A199-8A8BF982D6DB}" dt="2022-05-16T13:40:27.647" v="5770" actId="47"/>
        <pc:sldMkLst>
          <pc:docMk/>
          <pc:sldMk cId="2949126800" sldId="851"/>
        </pc:sldMkLst>
      </pc:sldChg>
      <pc:sldChg chg="del">
        <pc:chgData name="Nguyen Chi Son" userId="606856d02e9d83ac" providerId="LiveId" clId="{43411EA5-83AA-4A26-A199-8A8BF982D6DB}" dt="2022-05-16T13:40:27.647" v="5770" actId="47"/>
        <pc:sldMkLst>
          <pc:docMk/>
          <pc:sldMk cId="1922622774" sldId="853"/>
        </pc:sldMkLst>
      </pc:sldChg>
      <pc:sldChg chg="addSp modSp add mod">
        <pc:chgData name="Nguyen Chi Son" userId="606856d02e9d83ac" providerId="LiveId" clId="{43411EA5-83AA-4A26-A199-8A8BF982D6DB}" dt="2022-05-14T19:47:28.191" v="716" actId="1076"/>
        <pc:sldMkLst>
          <pc:docMk/>
          <pc:sldMk cId="4090454743" sldId="854"/>
        </pc:sldMkLst>
        <pc:spChg chg="mod">
          <ac:chgData name="Nguyen Chi Son" userId="606856d02e9d83ac" providerId="LiveId" clId="{43411EA5-83AA-4A26-A199-8A8BF982D6DB}" dt="2022-05-14T19:45:18.163" v="693" actId="20577"/>
          <ac:spMkLst>
            <pc:docMk/>
            <pc:sldMk cId="4090454743" sldId="854"/>
            <ac:spMk id="2" creationId="{BA8A6260-CA4B-46A9-A06E-C71EE59E6992}"/>
          </ac:spMkLst>
        </pc:spChg>
        <pc:spChg chg="mod">
          <ac:chgData name="Nguyen Chi Son" userId="606856d02e9d83ac" providerId="LiveId" clId="{43411EA5-83AA-4A26-A199-8A8BF982D6DB}" dt="2022-05-14T19:46:46.831" v="709" actId="1076"/>
          <ac:spMkLst>
            <pc:docMk/>
            <pc:sldMk cId="4090454743" sldId="854"/>
            <ac:spMk id="15" creationId="{D4A11C5C-895C-BC35-F8FA-178D9F3E9B51}"/>
          </ac:spMkLst>
        </pc:spChg>
        <pc:graphicFrameChg chg="add mod">
          <ac:chgData name="Nguyen Chi Son" userId="606856d02e9d83ac" providerId="LiveId" clId="{43411EA5-83AA-4A26-A199-8A8BF982D6DB}" dt="2022-05-14T19:47:28.191" v="716" actId="1076"/>
          <ac:graphicFrameMkLst>
            <pc:docMk/>
            <pc:sldMk cId="4090454743" sldId="854"/>
            <ac:graphicFrameMk id="5" creationId="{B6F6A9BB-BB5A-B235-4C55-485CB6B6D69A}"/>
          </ac:graphicFrameMkLst>
        </pc:graphicFrameChg>
        <pc:picChg chg="mod">
          <ac:chgData name="Nguyen Chi Son" userId="606856d02e9d83ac" providerId="LiveId" clId="{43411EA5-83AA-4A26-A199-8A8BF982D6DB}" dt="2022-05-14T19:46:35.388" v="705" actId="14100"/>
          <ac:picMkLst>
            <pc:docMk/>
            <pc:sldMk cId="4090454743" sldId="854"/>
            <ac:picMk id="4" creationId="{5C03EDDA-00CB-8E15-274C-86DACDCE6D39}"/>
          </ac:picMkLst>
        </pc:picChg>
      </pc:sldChg>
      <pc:sldChg chg="addSp delSp modSp add mod delAnim modAnim">
        <pc:chgData name="Nguyen Chi Son" userId="606856d02e9d83ac" providerId="LiveId" clId="{43411EA5-83AA-4A26-A199-8A8BF982D6DB}" dt="2022-05-16T14:07:11.147" v="7752"/>
        <pc:sldMkLst>
          <pc:docMk/>
          <pc:sldMk cId="2955188893" sldId="855"/>
        </pc:sldMkLst>
        <pc:spChg chg="del">
          <ac:chgData name="Nguyen Chi Son" userId="606856d02e9d83ac" providerId="LiveId" clId="{43411EA5-83AA-4A26-A199-8A8BF982D6DB}" dt="2022-05-14T20:05:05.628" v="1568" actId="478"/>
          <ac:spMkLst>
            <pc:docMk/>
            <pc:sldMk cId="2955188893" sldId="855"/>
            <ac:spMk id="10" creationId="{CA7A7645-A7F6-FF0F-6CE7-F7954F96AD24}"/>
          </ac:spMkLst>
        </pc:spChg>
        <pc:spChg chg="del">
          <ac:chgData name="Nguyen Chi Son" userId="606856d02e9d83ac" providerId="LiveId" clId="{43411EA5-83AA-4A26-A199-8A8BF982D6DB}" dt="2022-05-14T20:05:05.628" v="1568" actId="478"/>
          <ac:spMkLst>
            <pc:docMk/>
            <pc:sldMk cId="2955188893" sldId="855"/>
            <ac:spMk id="11" creationId="{0E84CBE1-4AB0-CA68-65C2-AC68692AACAA}"/>
          </ac:spMkLst>
        </pc:spChg>
        <pc:spChg chg="del">
          <ac:chgData name="Nguyen Chi Son" userId="606856d02e9d83ac" providerId="LiveId" clId="{43411EA5-83AA-4A26-A199-8A8BF982D6DB}" dt="2022-05-14T20:05:05.628" v="1568" actId="478"/>
          <ac:spMkLst>
            <pc:docMk/>
            <pc:sldMk cId="2955188893" sldId="855"/>
            <ac:spMk id="12" creationId="{5B8A6D26-E571-DC15-930E-F272FC43E0DD}"/>
          </ac:spMkLst>
        </pc:spChg>
        <pc:spChg chg="del">
          <ac:chgData name="Nguyen Chi Son" userId="606856d02e9d83ac" providerId="LiveId" clId="{43411EA5-83AA-4A26-A199-8A8BF982D6DB}" dt="2022-05-14T20:05:05.628" v="1568" actId="478"/>
          <ac:spMkLst>
            <pc:docMk/>
            <pc:sldMk cId="2955188893" sldId="855"/>
            <ac:spMk id="13" creationId="{1E14587E-DEDE-55E8-CE0F-8FA8A72C11BC}"/>
          </ac:spMkLst>
        </pc:spChg>
        <pc:spChg chg="add mod">
          <ac:chgData name="Nguyen Chi Son" userId="606856d02e9d83ac" providerId="LiveId" clId="{43411EA5-83AA-4A26-A199-8A8BF982D6DB}" dt="2022-05-14T20:10:24.292" v="2504" actId="20577"/>
          <ac:spMkLst>
            <pc:docMk/>
            <pc:sldMk cId="2955188893" sldId="855"/>
            <ac:spMk id="16" creationId="{5BDD58F2-4F30-5CBE-6354-3B03B810F065}"/>
          </ac:spMkLst>
        </pc:spChg>
        <pc:spChg chg="add mod">
          <ac:chgData name="Nguyen Chi Son" userId="606856d02e9d83ac" providerId="LiveId" clId="{43411EA5-83AA-4A26-A199-8A8BF982D6DB}" dt="2022-05-14T20:09:28.062" v="2411" actId="1035"/>
          <ac:spMkLst>
            <pc:docMk/>
            <pc:sldMk cId="2955188893" sldId="855"/>
            <ac:spMk id="17" creationId="{1653B52F-9F45-5885-403E-C4EBABB81AE2}"/>
          </ac:spMkLst>
        </pc:spChg>
        <pc:spChg chg="add mod">
          <ac:chgData name="Nguyen Chi Son" userId="606856d02e9d83ac" providerId="LiveId" clId="{43411EA5-83AA-4A26-A199-8A8BF982D6DB}" dt="2022-05-14T20:10:31.356" v="2537" actId="20577"/>
          <ac:spMkLst>
            <pc:docMk/>
            <pc:sldMk cId="2955188893" sldId="855"/>
            <ac:spMk id="18" creationId="{98D4D7FB-5AFD-EFA0-3F98-BEA1A0767555}"/>
          </ac:spMkLst>
        </pc:spChg>
        <pc:spChg chg="mod">
          <ac:chgData name="Nguyen Chi Son" userId="606856d02e9d83ac" providerId="LiveId" clId="{43411EA5-83AA-4A26-A199-8A8BF982D6DB}" dt="2022-05-14T20:09:14.115" v="2370" actId="5793"/>
          <ac:spMkLst>
            <pc:docMk/>
            <pc:sldMk cId="2955188893" sldId="855"/>
            <ac:spMk id="19" creationId="{9C339D16-68E4-43C4-A62E-D0146138D23B}"/>
          </ac:spMkLst>
        </pc:spChg>
        <pc:spChg chg="add mod">
          <ac:chgData name="Nguyen Chi Son" userId="606856d02e9d83ac" providerId="LiveId" clId="{43411EA5-83AA-4A26-A199-8A8BF982D6DB}" dt="2022-05-14T20:09:28.062" v="2411" actId="1035"/>
          <ac:spMkLst>
            <pc:docMk/>
            <pc:sldMk cId="2955188893" sldId="855"/>
            <ac:spMk id="20" creationId="{4456F93F-8B12-A5A5-6FBF-AF5BF686743E}"/>
          </ac:spMkLst>
        </pc:spChg>
        <pc:spChg chg="add mod topLvl">
          <ac:chgData name="Nguyen Chi Son" userId="606856d02e9d83ac" providerId="LiveId" clId="{43411EA5-83AA-4A26-A199-8A8BF982D6DB}" dt="2022-05-16T14:06:46.402" v="7748" actId="165"/>
          <ac:spMkLst>
            <pc:docMk/>
            <pc:sldMk cId="2955188893" sldId="855"/>
            <ac:spMk id="39" creationId="{30446366-1D53-67C4-C531-14D9606FFA7A}"/>
          </ac:spMkLst>
        </pc:spChg>
        <pc:spChg chg="add mod topLvl">
          <ac:chgData name="Nguyen Chi Son" userId="606856d02e9d83ac" providerId="LiveId" clId="{43411EA5-83AA-4A26-A199-8A8BF982D6DB}" dt="2022-05-16T14:06:46.402" v="7748" actId="165"/>
          <ac:spMkLst>
            <pc:docMk/>
            <pc:sldMk cId="2955188893" sldId="855"/>
            <ac:spMk id="40" creationId="{F6B75FBB-0AD4-E12B-5B83-C93C02DA039C}"/>
          </ac:spMkLst>
        </pc:spChg>
        <pc:grpChg chg="add del mod topLvl">
          <ac:chgData name="Nguyen Chi Son" userId="606856d02e9d83ac" providerId="LiveId" clId="{43411EA5-83AA-4A26-A199-8A8BF982D6DB}" dt="2022-05-16T14:06:50.608" v="7749" actId="165"/>
          <ac:grpSpMkLst>
            <pc:docMk/>
            <pc:sldMk cId="2955188893" sldId="855"/>
            <ac:grpSpMk id="35" creationId="{A8079BB4-B40A-C06F-C0DB-19618AF6DDE7}"/>
          </ac:grpSpMkLst>
        </pc:grpChg>
        <pc:grpChg chg="add del mod">
          <ac:chgData name="Nguyen Chi Son" userId="606856d02e9d83ac" providerId="LiveId" clId="{43411EA5-83AA-4A26-A199-8A8BF982D6DB}" dt="2022-05-16T14:06:46.402" v="7748" actId="165"/>
          <ac:grpSpMkLst>
            <pc:docMk/>
            <pc:sldMk cId="2955188893" sldId="855"/>
            <ac:grpSpMk id="41" creationId="{DC1E1B44-5B34-BC77-CDDC-C927828729B3}"/>
          </ac:grpSpMkLst>
        </pc:grpChg>
        <pc:graphicFrameChg chg="del">
          <ac:chgData name="Nguyen Chi Son" userId="606856d02e9d83ac" providerId="LiveId" clId="{43411EA5-83AA-4A26-A199-8A8BF982D6DB}" dt="2022-05-14T20:05:05.628" v="1568" actId="478"/>
          <ac:graphicFrameMkLst>
            <pc:docMk/>
            <pc:sldMk cId="2955188893" sldId="855"/>
            <ac:graphicFrameMk id="8" creationId="{8BF6DC18-F4EB-8D5E-8089-0B12B64D162A}"/>
          </ac:graphicFrameMkLst>
        </pc:graphicFrameChg>
        <pc:graphicFrameChg chg="del">
          <ac:chgData name="Nguyen Chi Son" userId="606856d02e9d83ac" providerId="LiveId" clId="{43411EA5-83AA-4A26-A199-8A8BF982D6DB}" dt="2022-05-14T20:05:05.628" v="1568" actId="478"/>
          <ac:graphicFrameMkLst>
            <pc:docMk/>
            <pc:sldMk cId="2955188893" sldId="855"/>
            <ac:graphicFrameMk id="15" creationId="{30AC3A99-676C-C84D-5820-81CAF2F78071}"/>
          </ac:graphicFrameMkLst>
        </pc:graphicFrameChg>
        <pc:graphicFrameChg chg="add del mod">
          <ac:chgData name="Nguyen Chi Son" userId="606856d02e9d83ac" providerId="LiveId" clId="{43411EA5-83AA-4A26-A199-8A8BF982D6DB}" dt="2022-05-14T20:10:13.880" v="2418" actId="478"/>
          <ac:graphicFrameMkLst>
            <pc:docMk/>
            <pc:sldMk cId="2955188893" sldId="855"/>
            <ac:graphicFrameMk id="21" creationId="{01FEDF38-2B7C-B407-6D7F-7FEA69045866}"/>
          </ac:graphicFrameMkLst>
        </pc:graphicFrameChg>
        <pc:graphicFrameChg chg="add del mod">
          <ac:chgData name="Nguyen Chi Son" userId="606856d02e9d83ac" providerId="LiveId" clId="{43411EA5-83AA-4A26-A199-8A8BF982D6DB}" dt="2022-05-14T20:09:29.253" v="2412" actId="478"/>
          <ac:graphicFrameMkLst>
            <pc:docMk/>
            <pc:sldMk cId="2955188893" sldId="855"/>
            <ac:graphicFrameMk id="22" creationId="{CC0F1F04-7DEB-3738-50EA-D5F2B6E8D679}"/>
          </ac:graphicFrameMkLst>
        </pc:graphicFrameChg>
        <pc:graphicFrameChg chg="add del mod">
          <ac:chgData name="Nguyen Chi Son" userId="606856d02e9d83ac" providerId="LiveId" clId="{43411EA5-83AA-4A26-A199-8A8BF982D6DB}" dt="2022-05-14T20:09:30.598" v="2413" actId="478"/>
          <ac:graphicFrameMkLst>
            <pc:docMk/>
            <pc:sldMk cId="2955188893" sldId="855"/>
            <ac:graphicFrameMk id="23" creationId="{34ED09B3-0FB3-22B8-4A96-904E331AEF36}"/>
          </ac:graphicFrameMkLst>
        </pc:graphicFrameChg>
        <pc:graphicFrameChg chg="add del mod">
          <ac:chgData name="Nguyen Chi Son" userId="606856d02e9d83ac" providerId="LiveId" clId="{43411EA5-83AA-4A26-A199-8A8BF982D6DB}" dt="2022-05-14T20:09:31.182" v="2414" actId="478"/>
          <ac:graphicFrameMkLst>
            <pc:docMk/>
            <pc:sldMk cId="2955188893" sldId="855"/>
            <ac:graphicFrameMk id="24" creationId="{3431F01D-8BB3-0CC9-1BAF-B6EC0E20ABDD}"/>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6" creationId="{BFBCAE46-77B1-01E4-6488-874FC8A9A865}"/>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7" creationId="{A7AD71FE-846E-078D-660A-771E5E8FDD66}"/>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8" creationId="{65177EA3-2EF9-3FCA-E2D3-21DF381BFED9}"/>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2" creationId="{F875875B-CBA4-6F0F-0165-0D4B34BA3288}"/>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3" creationId="{9D84153A-FBE3-9167-AD87-2EA5E9EC3213}"/>
          </ac:graphicFrameMkLst>
        </pc:graphicFrameChg>
        <pc:picChg chg="del">
          <ac:chgData name="Nguyen Chi Son" userId="606856d02e9d83ac" providerId="LiveId" clId="{43411EA5-83AA-4A26-A199-8A8BF982D6DB}" dt="2022-05-14T20:05:05.628" v="1568" actId="478"/>
          <ac:picMkLst>
            <pc:docMk/>
            <pc:sldMk cId="2955188893" sldId="855"/>
            <ac:picMk id="3" creationId="{4389EC1A-163B-F79B-764C-FEB43F6522AC}"/>
          </ac:picMkLst>
        </pc:picChg>
        <pc:picChg chg="add del mod">
          <ac:chgData name="Nguyen Chi Son" userId="606856d02e9d83ac" providerId="LiveId" clId="{43411EA5-83AA-4A26-A199-8A8BF982D6DB}" dt="2022-05-14T20:09:15.955" v="2371" actId="1035"/>
          <ac:picMkLst>
            <pc:docMk/>
            <pc:sldMk cId="2955188893" sldId="855"/>
            <ac:picMk id="4" creationId="{14233FB5-61C0-A4B6-1FD8-A8A068CD2BA7}"/>
          </ac:picMkLst>
        </pc:picChg>
        <pc:picChg chg="add del">
          <ac:chgData name="Nguyen Chi Son" userId="606856d02e9d83ac" providerId="LiveId" clId="{43411EA5-83AA-4A26-A199-8A8BF982D6DB}" dt="2022-05-14T20:08:42.272" v="2345" actId="22"/>
          <ac:picMkLst>
            <pc:docMk/>
            <pc:sldMk cId="2955188893" sldId="855"/>
            <ac:picMk id="6" creationId="{4DC4D5BD-614A-C7F4-3D7D-589F92025354}"/>
          </ac:picMkLst>
        </pc:picChg>
        <pc:cxnChg chg="add mod topLvl">
          <ac:chgData name="Nguyen Chi Son" userId="606856d02e9d83ac" providerId="LiveId" clId="{43411EA5-83AA-4A26-A199-8A8BF982D6DB}" dt="2022-05-16T14:06:50.608" v="7749" actId="165"/>
          <ac:cxnSpMkLst>
            <pc:docMk/>
            <pc:sldMk cId="2955188893" sldId="855"/>
            <ac:cxnSpMk id="14" creationId="{2BA888CC-5B0C-153B-323C-877A368D9369}"/>
          </ac:cxnSpMkLst>
        </pc:cxnChg>
        <pc:cxnChg chg="add mod topLvl">
          <ac:chgData name="Nguyen Chi Son" userId="606856d02e9d83ac" providerId="LiveId" clId="{43411EA5-83AA-4A26-A199-8A8BF982D6DB}" dt="2022-05-16T14:06:50.608" v="7749" actId="165"/>
          <ac:cxnSpMkLst>
            <pc:docMk/>
            <pc:sldMk cId="2955188893" sldId="855"/>
            <ac:cxnSpMk id="26" creationId="{DE33DEB0-EA80-45FE-5B2C-95D27E26DC07}"/>
          </ac:cxnSpMkLst>
        </pc:cxnChg>
        <pc:cxnChg chg="add mod topLvl">
          <ac:chgData name="Nguyen Chi Son" userId="606856d02e9d83ac" providerId="LiveId" clId="{43411EA5-83AA-4A26-A199-8A8BF982D6DB}" dt="2022-05-16T14:06:50.608" v="7749" actId="165"/>
          <ac:cxnSpMkLst>
            <pc:docMk/>
            <pc:sldMk cId="2955188893" sldId="855"/>
            <ac:cxnSpMk id="27" creationId="{3BBD5639-761D-69F2-D6CD-68471CCFF39B}"/>
          </ac:cxnSpMkLst>
        </pc:cxnChg>
        <pc:cxnChg chg="add mod">
          <ac:chgData name="Nguyen Chi Son" userId="606856d02e9d83ac" providerId="LiveId" clId="{43411EA5-83AA-4A26-A199-8A8BF982D6DB}" dt="2022-05-14T20:11:48.621" v="2592" actId="571"/>
          <ac:cxnSpMkLst>
            <pc:docMk/>
            <pc:sldMk cId="2955188893" sldId="855"/>
            <ac:cxnSpMk id="28" creationId="{789A5D89-5DAE-D4EA-2B64-5B9A90CA3E1B}"/>
          </ac:cxnSpMkLst>
        </pc:cxnChg>
        <pc:cxnChg chg="add mod">
          <ac:chgData name="Nguyen Chi Son" userId="606856d02e9d83ac" providerId="LiveId" clId="{43411EA5-83AA-4A26-A199-8A8BF982D6DB}" dt="2022-05-14T20:11:48.621" v="2592" actId="571"/>
          <ac:cxnSpMkLst>
            <pc:docMk/>
            <pc:sldMk cId="2955188893" sldId="855"/>
            <ac:cxnSpMk id="29" creationId="{5CC2E0C3-693E-C473-94D6-708379D7BE02}"/>
          </ac:cxnSpMkLst>
        </pc:cxnChg>
        <pc:cxnChg chg="add mod topLvl">
          <ac:chgData name="Nguyen Chi Son" userId="606856d02e9d83ac" providerId="LiveId" clId="{43411EA5-83AA-4A26-A199-8A8BF982D6DB}" dt="2022-05-16T14:06:50.608" v="7749" actId="165"/>
          <ac:cxnSpMkLst>
            <pc:docMk/>
            <pc:sldMk cId="2955188893" sldId="855"/>
            <ac:cxnSpMk id="30" creationId="{64FE69E6-C01A-BAA5-4B4A-12F6FCB6C052}"/>
          </ac:cxnSpMkLst>
        </pc:cxnChg>
        <pc:cxnChg chg="add mod topLvl">
          <ac:chgData name="Nguyen Chi Son" userId="606856d02e9d83ac" providerId="LiveId" clId="{43411EA5-83AA-4A26-A199-8A8BF982D6DB}" dt="2022-05-16T14:06:50.608" v="7749" actId="165"/>
          <ac:cxnSpMkLst>
            <pc:docMk/>
            <pc:sldMk cId="2955188893" sldId="855"/>
            <ac:cxnSpMk id="31" creationId="{85A4384A-C035-67EA-27DA-DC526DC32222}"/>
          </ac:cxnSpMkLst>
        </pc:cxnChg>
      </pc:sldChg>
      <pc:sldChg chg="addSp delSp modSp add mod modAnim">
        <pc:chgData name="Nguyen Chi Son" userId="606856d02e9d83ac" providerId="LiveId" clId="{43411EA5-83AA-4A26-A199-8A8BF982D6DB}" dt="2022-05-16T14:07:28.627" v="7758"/>
        <pc:sldMkLst>
          <pc:docMk/>
          <pc:sldMk cId="4108640045" sldId="856"/>
        </pc:sldMkLst>
        <pc:spChg chg="mod">
          <ac:chgData name="Nguyen Chi Son" userId="606856d02e9d83ac" providerId="LiveId" clId="{43411EA5-83AA-4A26-A199-8A8BF982D6DB}" dt="2022-05-14T20:19:32.483" v="3112" actId="20577"/>
          <ac:spMkLst>
            <pc:docMk/>
            <pc:sldMk cId="4108640045" sldId="856"/>
            <ac:spMk id="16" creationId="{5BDD58F2-4F30-5CBE-6354-3B03B810F065}"/>
          </ac:spMkLst>
        </pc:spChg>
        <pc:spChg chg="mod">
          <ac:chgData name="Nguyen Chi Son" userId="606856d02e9d83ac" providerId="LiveId" clId="{43411EA5-83AA-4A26-A199-8A8BF982D6DB}" dt="2022-05-14T20:18:41.698" v="3079" actId="58"/>
          <ac:spMkLst>
            <pc:docMk/>
            <pc:sldMk cId="4108640045" sldId="856"/>
            <ac:spMk id="18" creationId="{98D4D7FB-5AFD-EFA0-3F98-BEA1A0767555}"/>
          </ac:spMkLst>
        </pc:spChg>
        <pc:grpChg chg="del">
          <ac:chgData name="Nguyen Chi Son" userId="606856d02e9d83ac" providerId="LiveId" clId="{43411EA5-83AA-4A26-A199-8A8BF982D6DB}" dt="2022-05-14T20:14:43.602" v="2661" actId="478"/>
          <ac:grpSpMkLst>
            <pc:docMk/>
            <pc:sldMk cId="4108640045" sldId="856"/>
            <ac:grpSpMk id="41" creationId="{DC1E1B44-5B34-BC77-CDDC-C927828729B3}"/>
          </ac:grpSpMkLst>
        </pc:grpChg>
        <pc:graphicFrameChg chg="add mod">
          <ac:chgData name="Nguyen Chi Son" userId="606856d02e9d83ac" providerId="LiveId" clId="{43411EA5-83AA-4A26-A199-8A8BF982D6DB}" dt="2022-05-14T20:17:27.888" v="2825" actId="1076"/>
          <ac:graphicFrameMkLst>
            <pc:docMk/>
            <pc:sldMk cId="4108640045" sldId="856"/>
            <ac:graphicFrameMk id="21" creationId="{AFC8E622-4E24-2B64-00B9-4051117F50BB}"/>
          </ac:graphicFrameMkLst>
        </pc:graphicFrameChg>
        <pc:graphicFrameChg chg="add mod">
          <ac:chgData name="Nguyen Chi Son" userId="606856d02e9d83ac" providerId="LiveId" clId="{43411EA5-83AA-4A26-A199-8A8BF982D6DB}" dt="2022-05-14T20:18:37.944" v="3078" actId="1076"/>
          <ac:graphicFrameMkLst>
            <pc:docMk/>
            <pc:sldMk cId="4108640045" sldId="856"/>
            <ac:graphicFrameMk id="22" creationId="{10BBB7FF-D947-A9CC-7E7F-1330F26E2C48}"/>
          </ac:graphicFrameMkLst>
        </pc:graphicFrameChg>
        <pc:cxnChg chg="add mod">
          <ac:chgData name="Nguyen Chi Son" userId="606856d02e9d83ac" providerId="LiveId" clId="{43411EA5-83AA-4A26-A199-8A8BF982D6DB}" dt="2022-05-14T20:19:11.383" v="3088" actId="14100"/>
          <ac:cxnSpMkLst>
            <pc:docMk/>
            <pc:sldMk cId="4108640045" sldId="856"/>
            <ac:cxnSpMk id="23" creationId="{2EAD87CF-5E1F-B009-2891-F63BBF619323}"/>
          </ac:cxnSpMkLst>
        </pc:cxnChg>
      </pc:sldChg>
      <pc:sldChg chg="addSp delSp modSp add mod delAnim modAnim">
        <pc:chgData name="Nguyen Chi Son" userId="606856d02e9d83ac" providerId="LiveId" clId="{43411EA5-83AA-4A26-A199-8A8BF982D6DB}" dt="2022-05-16T14:07:41.467" v="7761"/>
        <pc:sldMkLst>
          <pc:docMk/>
          <pc:sldMk cId="541331996" sldId="857"/>
        </pc:sldMkLst>
        <pc:spChg chg="mod">
          <ac:chgData name="Nguyen Chi Son" userId="606856d02e9d83ac" providerId="LiveId" clId="{43411EA5-83AA-4A26-A199-8A8BF982D6DB}" dt="2022-05-14T20:19:56.718" v="3144" actId="20577"/>
          <ac:spMkLst>
            <pc:docMk/>
            <pc:sldMk cId="541331996" sldId="857"/>
            <ac:spMk id="16" creationId="{5BDD58F2-4F30-5CBE-6354-3B03B810F065}"/>
          </ac:spMkLst>
        </pc:spChg>
        <pc:spChg chg="mod">
          <ac:chgData name="Nguyen Chi Son" userId="606856d02e9d83ac" providerId="LiveId" clId="{43411EA5-83AA-4A26-A199-8A8BF982D6DB}" dt="2022-05-14T20:23:09.173" v="3386" actId="20577"/>
          <ac:spMkLst>
            <pc:docMk/>
            <pc:sldMk cId="541331996" sldId="857"/>
            <ac:spMk id="18" creationId="{98D4D7FB-5AFD-EFA0-3F98-BEA1A0767555}"/>
          </ac:spMkLst>
        </pc:spChg>
        <pc:grpChg chg="del">
          <ac:chgData name="Nguyen Chi Son" userId="606856d02e9d83ac" providerId="LiveId" clId="{43411EA5-83AA-4A26-A199-8A8BF982D6DB}" dt="2022-05-14T20:19:18.874" v="3090" actId="478"/>
          <ac:grpSpMkLst>
            <pc:docMk/>
            <pc:sldMk cId="541331996" sldId="857"/>
            <ac:grpSpMk id="41" creationId="{DC1E1B44-5B34-BC77-CDDC-C927828729B3}"/>
          </ac:grpSpMkLst>
        </pc:grpChg>
        <pc:graphicFrameChg chg="add del mod">
          <ac:chgData name="Nguyen Chi Son" userId="606856d02e9d83ac" providerId="LiveId" clId="{43411EA5-83AA-4A26-A199-8A8BF982D6DB}" dt="2022-05-14T20:20:15.664" v="3151" actId="478"/>
          <ac:graphicFrameMkLst>
            <pc:docMk/>
            <pc:sldMk cId="541331996" sldId="857"/>
            <ac:graphicFrameMk id="22" creationId="{BAEE5D33-058B-93AC-2B7B-F46FCB1F87C1}"/>
          </ac:graphicFrameMkLst>
        </pc:graphicFrameChg>
        <pc:graphicFrameChg chg="add mod">
          <ac:chgData name="Nguyen Chi Son" userId="606856d02e9d83ac" providerId="LiveId" clId="{43411EA5-83AA-4A26-A199-8A8BF982D6DB}" dt="2022-05-14T20:20:55.446" v="3162" actId="1076"/>
          <ac:graphicFrameMkLst>
            <pc:docMk/>
            <pc:sldMk cId="541331996" sldId="857"/>
            <ac:graphicFrameMk id="23" creationId="{1F29DC29-3E47-A768-9D0E-C38C24D255F3}"/>
          </ac:graphicFrameMkLst>
        </pc:graphicFrameChg>
        <pc:graphicFrameChg chg="add mod">
          <ac:chgData name="Nguyen Chi Son" userId="606856d02e9d83ac" providerId="LiveId" clId="{43411EA5-83AA-4A26-A199-8A8BF982D6DB}" dt="2022-05-14T20:23:12.923" v="3388" actId="1076"/>
          <ac:graphicFrameMkLst>
            <pc:docMk/>
            <pc:sldMk cId="541331996" sldId="857"/>
            <ac:graphicFrameMk id="24" creationId="{D89A6A57-8917-1EF8-7BC0-9159F88637F9}"/>
          </ac:graphicFrameMkLst>
        </pc:graphicFrameChg>
        <pc:picChg chg="add mod">
          <ac:chgData name="Nguyen Chi Son" userId="606856d02e9d83ac" providerId="LiveId" clId="{43411EA5-83AA-4A26-A199-8A8BF982D6DB}" dt="2022-05-14T20:20:53.934" v="3161" actId="1076"/>
          <ac:picMkLst>
            <pc:docMk/>
            <pc:sldMk cId="541331996" sldId="857"/>
            <ac:picMk id="21" creationId="{F2C9A67D-55D5-A69F-2874-5A983E0C576D}"/>
          </ac:picMkLst>
        </pc:picChg>
      </pc:sldChg>
      <pc:sldChg chg="modSp add mod">
        <pc:chgData name="Nguyen Chi Son" userId="606856d02e9d83ac" providerId="LiveId" clId="{43411EA5-83AA-4A26-A199-8A8BF982D6DB}" dt="2022-05-16T13:40:38.296" v="5801" actId="20577"/>
        <pc:sldMkLst>
          <pc:docMk/>
          <pc:sldMk cId="3465111237" sldId="858"/>
        </pc:sldMkLst>
        <pc:spChg chg="mod">
          <ac:chgData name="Nguyen Chi Son" userId="606856d02e9d83ac" providerId="LiveId" clId="{43411EA5-83AA-4A26-A199-8A8BF982D6DB}" dt="2022-05-16T13:40:38.296" v="5801" actId="20577"/>
          <ac:spMkLst>
            <pc:docMk/>
            <pc:sldMk cId="3465111237" sldId="858"/>
            <ac:spMk id="2" creationId="{DAF08EC2-5D0D-48D9-855C-A59C0E5ED55B}"/>
          </ac:spMkLst>
        </pc:spChg>
        <pc:spChg chg="mod">
          <ac:chgData name="Nguyen Chi Son" userId="606856d02e9d83ac" providerId="LiveId" clId="{43411EA5-83AA-4A26-A199-8A8BF982D6DB}" dt="2022-05-16T13:40:34.584" v="5773" actId="20577"/>
          <ac:spMkLst>
            <pc:docMk/>
            <pc:sldMk cId="3465111237" sldId="858"/>
            <ac:spMk id="3" creationId="{8CD51C9F-FCB0-4185-93E6-835FC05E1B10}"/>
          </ac:spMkLst>
        </pc:spChg>
      </pc:sldChg>
      <pc:sldChg chg="addSp delSp modSp add mod modAnim">
        <pc:chgData name="Nguyen Chi Son" userId="606856d02e9d83ac" providerId="LiveId" clId="{43411EA5-83AA-4A26-A199-8A8BF982D6DB}" dt="2022-05-16T14:08:48.698" v="7772"/>
        <pc:sldMkLst>
          <pc:docMk/>
          <pc:sldMk cId="2564726876" sldId="859"/>
        </pc:sldMkLst>
        <pc:spChg chg="mod">
          <ac:chgData name="Nguyen Chi Son" userId="606856d02e9d83ac" providerId="LiveId" clId="{43411EA5-83AA-4A26-A199-8A8BF982D6DB}" dt="2022-05-16T13:41:05.491" v="5966" actId="20577"/>
          <ac:spMkLst>
            <pc:docMk/>
            <pc:sldMk cId="2564726876" sldId="859"/>
            <ac:spMk id="2" creationId="{BA8A6260-CA4B-46A9-A06E-C71EE59E6992}"/>
          </ac:spMkLst>
        </pc:spChg>
        <pc:spChg chg="del">
          <ac:chgData name="Nguyen Chi Son" userId="606856d02e9d83ac" providerId="LiveId" clId="{43411EA5-83AA-4A26-A199-8A8BF982D6DB}" dt="2022-05-16T13:40:43.437" v="5804" actId="478"/>
          <ac:spMkLst>
            <pc:docMk/>
            <pc:sldMk cId="2564726876" sldId="859"/>
            <ac:spMk id="7" creationId="{BC955902-ACF9-970D-B1AE-4DDAB861205F}"/>
          </ac:spMkLst>
        </pc:spChg>
        <pc:spChg chg="del">
          <ac:chgData name="Nguyen Chi Son" userId="606856d02e9d83ac" providerId="LiveId" clId="{43411EA5-83AA-4A26-A199-8A8BF982D6DB}" dt="2022-05-16T13:40:43.437" v="5804" actId="478"/>
          <ac:spMkLst>
            <pc:docMk/>
            <pc:sldMk cId="2564726876" sldId="859"/>
            <ac:spMk id="9" creationId="{A53E5BCB-823A-4C55-8FCD-4B7F2E76626A}"/>
          </ac:spMkLst>
        </pc:spChg>
        <pc:spChg chg="del mod topLvl">
          <ac:chgData name="Nguyen Chi Son" userId="606856d02e9d83ac" providerId="LiveId" clId="{43411EA5-83AA-4A26-A199-8A8BF982D6DB}" dt="2022-05-16T13:42:36.745" v="5976" actId="478"/>
          <ac:spMkLst>
            <pc:docMk/>
            <pc:sldMk cId="2564726876" sldId="859"/>
            <ac:spMk id="17" creationId="{AAF0AA13-56AE-997F-F463-602B0A5047AB}"/>
          </ac:spMkLst>
        </pc:spChg>
        <pc:spChg chg="del mod topLvl">
          <ac:chgData name="Nguyen Chi Son" userId="606856d02e9d83ac" providerId="LiveId" clId="{43411EA5-83AA-4A26-A199-8A8BF982D6DB}" dt="2022-05-16T13:42:35.714" v="5975" actId="478"/>
          <ac:spMkLst>
            <pc:docMk/>
            <pc:sldMk cId="2564726876" sldId="859"/>
            <ac:spMk id="18" creationId="{CC7C7A7E-285D-AEBC-761F-17CC40C3040D}"/>
          </ac:spMkLst>
        </pc:spChg>
        <pc:spChg chg="add mod">
          <ac:chgData name="Nguyen Chi Son" userId="606856d02e9d83ac" providerId="LiveId" clId="{43411EA5-83AA-4A26-A199-8A8BF982D6DB}" dt="2022-05-16T13:59:31.207" v="7184" actId="1076"/>
          <ac:spMkLst>
            <pc:docMk/>
            <pc:sldMk cId="2564726876" sldId="859"/>
            <ac:spMk id="24" creationId="{4261F9AE-7B0A-46D6-474E-7B1A22C3EB92}"/>
          </ac:spMkLst>
        </pc:spChg>
        <pc:spChg chg="add mod">
          <ac:chgData name="Nguyen Chi Son" userId="606856d02e9d83ac" providerId="LiveId" clId="{43411EA5-83AA-4A26-A199-8A8BF982D6DB}" dt="2022-05-16T13:59:14.288" v="7179" actId="1076"/>
          <ac:spMkLst>
            <pc:docMk/>
            <pc:sldMk cId="2564726876" sldId="859"/>
            <ac:spMk id="25" creationId="{A6531B30-AD18-E797-F189-AF329CE23D78}"/>
          </ac:spMkLst>
        </pc:spChg>
        <pc:spChg chg="add mod">
          <ac:chgData name="Nguyen Chi Son" userId="606856d02e9d83ac" providerId="LiveId" clId="{43411EA5-83AA-4A26-A199-8A8BF982D6DB}" dt="2022-05-16T13:59:14.288" v="7179" actId="1076"/>
          <ac:spMkLst>
            <pc:docMk/>
            <pc:sldMk cId="2564726876" sldId="859"/>
            <ac:spMk id="26" creationId="{B234ADF1-CDD2-3070-33C2-E074C0D2D47F}"/>
          </ac:spMkLst>
        </pc:spChg>
        <pc:spChg chg="add mod">
          <ac:chgData name="Nguyen Chi Son" userId="606856d02e9d83ac" providerId="LiveId" clId="{43411EA5-83AA-4A26-A199-8A8BF982D6DB}" dt="2022-05-16T13:59:28.422" v="7183" actId="1076"/>
          <ac:spMkLst>
            <pc:docMk/>
            <pc:sldMk cId="2564726876" sldId="859"/>
            <ac:spMk id="60" creationId="{D3416F60-6BC8-F5F8-E8BA-65C161711182}"/>
          </ac:spMkLst>
        </pc:spChg>
        <pc:grpChg chg="add del mod">
          <ac:chgData name="Nguyen Chi Son" userId="606856d02e9d83ac" providerId="LiveId" clId="{43411EA5-83AA-4A26-A199-8A8BF982D6DB}" dt="2022-05-16T13:42:22.411" v="5969" actId="165"/>
          <ac:grpSpMkLst>
            <pc:docMk/>
            <pc:sldMk cId="2564726876" sldId="859"/>
            <ac:grpSpMk id="12" creationId="{EF23B225-6C72-6001-69D0-AAD0EE290598}"/>
          </ac:grpSpMkLst>
        </pc:grpChg>
        <pc:grpChg chg="del mod topLvl">
          <ac:chgData name="Nguyen Chi Son" userId="606856d02e9d83ac" providerId="LiveId" clId="{43411EA5-83AA-4A26-A199-8A8BF982D6DB}" dt="2022-05-16T13:42:32.724" v="5973" actId="165"/>
          <ac:grpSpMkLst>
            <pc:docMk/>
            <pc:sldMk cId="2564726876" sldId="859"/>
            <ac:grpSpMk id="13" creationId="{841629BD-C600-F8BB-9D4F-430C21390CB7}"/>
          </ac:grpSpMkLst>
        </pc:grpChg>
        <pc:graphicFrameChg chg="del">
          <ac:chgData name="Nguyen Chi Son" userId="606856d02e9d83ac" providerId="LiveId" clId="{43411EA5-83AA-4A26-A199-8A8BF982D6DB}" dt="2022-05-16T13:40:43.437" v="5804" actId="478"/>
          <ac:graphicFrameMkLst>
            <pc:docMk/>
            <pc:sldMk cId="2564726876" sldId="859"/>
            <ac:graphicFrameMk id="10" creationId="{A9186D06-8FA5-8D62-189E-A5992CD89819}"/>
          </ac:graphicFrameMkLst>
        </pc:graphicFrameChg>
        <pc:graphicFrameChg chg="del">
          <ac:chgData name="Nguyen Chi Son" userId="606856d02e9d83ac" providerId="LiveId" clId="{43411EA5-83AA-4A26-A199-8A8BF982D6DB}" dt="2022-05-16T13:40:43.437" v="5804" actId="478"/>
          <ac:graphicFrameMkLst>
            <pc:docMk/>
            <pc:sldMk cId="2564726876" sldId="859"/>
            <ac:graphicFrameMk id="11" creationId="{05F9B701-508E-4C9E-9DD8-DBDE3D9B5FE0}"/>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4" creationId="{BBE69F05-358D-60EC-89DE-EC7E23151D91}"/>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5" creationId="{BFA5AF2C-39CE-D4DA-CEB1-710B57A2A3F2}"/>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6" creationId="{C2493D8B-E40A-07AF-98C7-CA518A2E23EC}"/>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6" creationId="{3060449E-CD69-E927-D4F9-92F118D0466B}"/>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7" creationId="{C4439102-5567-5D1F-BE57-DB020B8421CA}"/>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8" creationId="{A05EEF02-FDC0-4F54-799F-BD6574244191}"/>
          </ac:graphicFrameMkLst>
        </pc:graphicFrameChg>
        <pc:picChg chg="del">
          <ac:chgData name="Nguyen Chi Son" userId="606856d02e9d83ac" providerId="LiveId" clId="{43411EA5-83AA-4A26-A199-8A8BF982D6DB}" dt="2022-05-16T13:40:41.079" v="5802" actId="478"/>
          <ac:picMkLst>
            <pc:docMk/>
            <pc:sldMk cId="2564726876" sldId="859"/>
            <ac:picMk id="5" creationId="{411D717A-CE10-2900-614F-98F4F13F5A1D}"/>
          </ac:picMkLst>
        </pc:picChg>
        <pc:picChg chg="del">
          <ac:chgData name="Nguyen Chi Son" userId="606856d02e9d83ac" providerId="LiveId" clId="{43411EA5-83AA-4A26-A199-8A8BF982D6DB}" dt="2022-05-16T13:40:41.475" v="5803" actId="478"/>
          <ac:picMkLst>
            <pc:docMk/>
            <pc:sldMk cId="2564726876" sldId="859"/>
            <ac:picMk id="6" creationId="{CD0E0A5B-1157-3688-980C-62A9D883B070}"/>
          </ac:picMkLst>
        </pc:picChg>
        <pc:cxnChg chg="mod topLvl">
          <ac:chgData name="Nguyen Chi Son" userId="606856d02e9d83ac" providerId="LiveId" clId="{43411EA5-83AA-4A26-A199-8A8BF982D6DB}" dt="2022-05-16T13:57:24.265" v="6563" actId="1076"/>
          <ac:cxnSpMkLst>
            <pc:docMk/>
            <pc:sldMk cId="2564726876" sldId="859"/>
            <ac:cxnSpMk id="19" creationId="{B55452E7-C0E1-E761-168C-F8A4DE7B5432}"/>
          </ac:cxnSpMkLst>
        </pc:cxnChg>
        <pc:cxnChg chg="mod topLvl">
          <ac:chgData name="Nguyen Chi Son" userId="606856d02e9d83ac" providerId="LiveId" clId="{43411EA5-83AA-4A26-A199-8A8BF982D6DB}" dt="2022-05-16T13:57:24.265" v="6563" actId="1076"/>
          <ac:cxnSpMkLst>
            <pc:docMk/>
            <pc:sldMk cId="2564726876" sldId="859"/>
            <ac:cxnSpMk id="20" creationId="{A8A88D4A-D01C-E5E1-F0DF-D150492C4735}"/>
          </ac:cxnSpMkLst>
        </pc:cxnChg>
        <pc:cxnChg chg="mod topLvl">
          <ac:chgData name="Nguyen Chi Son" userId="606856d02e9d83ac" providerId="LiveId" clId="{43411EA5-83AA-4A26-A199-8A8BF982D6DB}" dt="2022-05-16T13:57:24.265" v="6563" actId="1076"/>
          <ac:cxnSpMkLst>
            <pc:docMk/>
            <pc:sldMk cId="2564726876" sldId="859"/>
            <ac:cxnSpMk id="21" creationId="{6D9001AE-9F01-111F-80D8-9EF6015B9E07}"/>
          </ac:cxnSpMkLst>
        </pc:cxnChg>
        <pc:cxnChg chg="mod topLvl">
          <ac:chgData name="Nguyen Chi Son" userId="606856d02e9d83ac" providerId="LiveId" clId="{43411EA5-83AA-4A26-A199-8A8BF982D6DB}" dt="2022-05-16T13:57:24.265" v="6563" actId="1076"/>
          <ac:cxnSpMkLst>
            <pc:docMk/>
            <pc:sldMk cId="2564726876" sldId="859"/>
            <ac:cxnSpMk id="22" creationId="{CF399881-8327-0202-2DD2-2C10D9870483}"/>
          </ac:cxnSpMkLst>
        </pc:cxnChg>
        <pc:cxnChg chg="mod topLvl">
          <ac:chgData name="Nguyen Chi Son" userId="606856d02e9d83ac" providerId="LiveId" clId="{43411EA5-83AA-4A26-A199-8A8BF982D6DB}" dt="2022-05-16T13:57:24.265" v="6563" actId="1076"/>
          <ac:cxnSpMkLst>
            <pc:docMk/>
            <pc:sldMk cId="2564726876" sldId="859"/>
            <ac:cxnSpMk id="23" creationId="{F323DF30-4FB7-44F3-64AC-879AE107EB93}"/>
          </ac:cxnSpMkLst>
        </pc:cxnChg>
        <pc:cxnChg chg="add mod">
          <ac:chgData name="Nguyen Chi Son" userId="606856d02e9d83ac" providerId="LiveId" clId="{43411EA5-83AA-4A26-A199-8A8BF982D6DB}" dt="2022-05-16T13:59:14.288" v="7179" actId="1076"/>
          <ac:cxnSpMkLst>
            <pc:docMk/>
            <pc:sldMk cId="2564726876" sldId="859"/>
            <ac:cxnSpMk id="27" creationId="{8FF92587-93DB-6AD8-658B-69C3AA9E360E}"/>
          </ac:cxnSpMkLst>
        </pc:cxnChg>
        <pc:cxnChg chg="add del mod">
          <ac:chgData name="Nguyen Chi Son" userId="606856d02e9d83ac" providerId="LiveId" clId="{43411EA5-83AA-4A26-A199-8A8BF982D6DB}" dt="2022-05-16T13:52:01.114" v="6307" actId="478"/>
          <ac:cxnSpMkLst>
            <pc:docMk/>
            <pc:sldMk cId="2564726876" sldId="859"/>
            <ac:cxnSpMk id="29" creationId="{6B84F3CA-D4CD-58F3-7D20-F64676E7AC86}"/>
          </ac:cxnSpMkLst>
        </pc:cxnChg>
        <pc:cxnChg chg="add del mod">
          <ac:chgData name="Nguyen Chi Son" userId="606856d02e9d83ac" providerId="LiveId" clId="{43411EA5-83AA-4A26-A199-8A8BF982D6DB}" dt="2022-05-16T13:52:01.691" v="6308" actId="478"/>
          <ac:cxnSpMkLst>
            <pc:docMk/>
            <pc:sldMk cId="2564726876" sldId="859"/>
            <ac:cxnSpMk id="30" creationId="{6FD18259-523F-A063-8D8A-BD7A78AACC53}"/>
          </ac:cxnSpMkLst>
        </pc:cxnChg>
        <pc:cxnChg chg="add del mod">
          <ac:chgData name="Nguyen Chi Son" userId="606856d02e9d83ac" providerId="LiveId" clId="{43411EA5-83AA-4A26-A199-8A8BF982D6DB}" dt="2022-05-16T13:51:40.480" v="6297" actId="478"/>
          <ac:cxnSpMkLst>
            <pc:docMk/>
            <pc:sldMk cId="2564726876" sldId="859"/>
            <ac:cxnSpMk id="31" creationId="{4A0CF0A8-FE5E-5C5F-371A-D7012BB24CB4}"/>
          </ac:cxnSpMkLst>
        </pc:cxnChg>
        <pc:cxnChg chg="add mod">
          <ac:chgData name="Nguyen Chi Son" userId="606856d02e9d83ac" providerId="LiveId" clId="{43411EA5-83AA-4A26-A199-8A8BF982D6DB}" dt="2022-05-16T13:59:14.288" v="7179" actId="1076"/>
          <ac:cxnSpMkLst>
            <pc:docMk/>
            <pc:sldMk cId="2564726876" sldId="859"/>
            <ac:cxnSpMk id="35" creationId="{BCE84180-F970-0112-8DE4-2682B0428FAA}"/>
          </ac:cxnSpMkLst>
        </pc:cxnChg>
        <pc:cxnChg chg="add mod">
          <ac:chgData name="Nguyen Chi Son" userId="606856d02e9d83ac" providerId="LiveId" clId="{43411EA5-83AA-4A26-A199-8A8BF982D6DB}" dt="2022-05-16T13:59:14.288" v="7179" actId="1076"/>
          <ac:cxnSpMkLst>
            <pc:docMk/>
            <pc:sldMk cId="2564726876" sldId="859"/>
            <ac:cxnSpMk id="37" creationId="{2E60CECB-EC63-9401-1153-793B9B46B153}"/>
          </ac:cxnSpMkLst>
        </pc:cxnChg>
        <pc:cxnChg chg="add mod">
          <ac:chgData name="Nguyen Chi Son" userId="606856d02e9d83ac" providerId="LiveId" clId="{43411EA5-83AA-4A26-A199-8A8BF982D6DB}" dt="2022-05-16T13:59:14.288" v="7179" actId="1076"/>
          <ac:cxnSpMkLst>
            <pc:docMk/>
            <pc:sldMk cId="2564726876" sldId="859"/>
            <ac:cxnSpMk id="40" creationId="{4AE47CBD-E572-3E6A-47EB-2161D82E8467}"/>
          </ac:cxnSpMkLst>
        </pc:cxnChg>
        <pc:cxnChg chg="add mod">
          <ac:chgData name="Nguyen Chi Son" userId="606856d02e9d83ac" providerId="LiveId" clId="{43411EA5-83AA-4A26-A199-8A8BF982D6DB}" dt="2022-05-16T13:59:14.288" v="7179" actId="1076"/>
          <ac:cxnSpMkLst>
            <pc:docMk/>
            <pc:sldMk cId="2564726876" sldId="859"/>
            <ac:cxnSpMk id="49" creationId="{D5F4B614-6215-103A-D109-A2B5BE003F9F}"/>
          </ac:cxnSpMkLst>
        </pc:cxnChg>
      </pc:sldChg>
      <pc:sldChg chg="addSp delSp modSp add mod delAnim modAnim">
        <pc:chgData name="Nguyen Chi Son" userId="606856d02e9d83ac" providerId="LiveId" clId="{43411EA5-83AA-4A26-A199-8A8BF982D6DB}" dt="2022-05-16T14:09:31.170" v="7781"/>
        <pc:sldMkLst>
          <pc:docMk/>
          <pc:sldMk cId="2522316162" sldId="860"/>
        </pc:sldMkLst>
        <pc:spChg chg="del">
          <ac:chgData name="Nguyen Chi Son" userId="606856d02e9d83ac" providerId="LiveId" clId="{43411EA5-83AA-4A26-A199-8A8BF982D6DB}" dt="2022-05-16T14:01:07.070" v="7657" actId="478"/>
          <ac:spMkLst>
            <pc:docMk/>
            <pc:sldMk cId="2522316162" sldId="860"/>
            <ac:spMk id="10" creationId="{CA7A7645-A7F6-FF0F-6CE7-F7954F96AD24}"/>
          </ac:spMkLst>
        </pc:spChg>
        <pc:spChg chg="mod">
          <ac:chgData name="Nguyen Chi Son" userId="606856d02e9d83ac" providerId="LiveId" clId="{43411EA5-83AA-4A26-A199-8A8BF982D6DB}" dt="2022-05-16T14:01:47.510" v="7665" actId="14100"/>
          <ac:spMkLst>
            <pc:docMk/>
            <pc:sldMk cId="2522316162" sldId="860"/>
            <ac:spMk id="12" creationId="{5B8A6D26-E571-DC15-930E-F272FC43E0DD}"/>
          </ac:spMkLst>
        </pc:spChg>
        <pc:spChg chg="del">
          <ac:chgData name="Nguyen Chi Son" userId="606856d02e9d83ac" providerId="LiveId" clId="{43411EA5-83AA-4A26-A199-8A8BF982D6DB}" dt="2022-05-16T14:01:07.070" v="7657" actId="478"/>
          <ac:spMkLst>
            <pc:docMk/>
            <pc:sldMk cId="2522316162" sldId="860"/>
            <ac:spMk id="13" creationId="{1E14587E-DEDE-55E8-CE0F-8FA8A72C11BC}"/>
          </ac:spMkLst>
        </pc:spChg>
        <pc:spChg chg="mod">
          <ac:chgData name="Nguyen Chi Son" userId="606856d02e9d83ac" providerId="LiveId" clId="{43411EA5-83AA-4A26-A199-8A8BF982D6DB}" dt="2022-05-16T13:59:48.016" v="7208" actId="20577"/>
          <ac:spMkLst>
            <pc:docMk/>
            <pc:sldMk cId="2522316162" sldId="860"/>
            <ac:spMk id="19" creationId="{9C339D16-68E4-43C4-A62E-D0146138D23B}"/>
          </ac:spMkLst>
        </pc:spChg>
        <pc:graphicFrameChg chg="add mod">
          <ac:chgData name="Nguyen Chi Son" userId="606856d02e9d83ac" providerId="LiveId" clId="{43411EA5-83AA-4A26-A199-8A8BF982D6DB}" dt="2022-05-16T14:04:48.284" v="7730" actId="1076"/>
          <ac:graphicFrameMkLst>
            <pc:docMk/>
            <pc:sldMk cId="2522316162" sldId="860"/>
            <ac:graphicFrameMk id="17" creationId="{27A4E5E8-9513-3D60-3E0E-A8D2556462CA}"/>
          </ac:graphicFrameMkLst>
        </pc:graphicFrameChg>
        <pc:graphicFrameChg chg="add mod">
          <ac:chgData name="Nguyen Chi Son" userId="606856d02e9d83ac" providerId="LiveId" clId="{43411EA5-83AA-4A26-A199-8A8BF982D6DB}" dt="2022-05-16T14:03:06.853" v="7691" actId="1076"/>
          <ac:graphicFrameMkLst>
            <pc:docMk/>
            <pc:sldMk cId="2522316162" sldId="860"/>
            <ac:graphicFrameMk id="18" creationId="{7708AE41-6C49-1B8E-07BE-679B8CC75BAD}"/>
          </ac:graphicFrameMkLst>
        </pc:graphicFrameChg>
        <pc:graphicFrameChg chg="add mod">
          <ac:chgData name="Nguyen Chi Son" userId="606856d02e9d83ac" providerId="LiveId" clId="{43411EA5-83AA-4A26-A199-8A8BF982D6DB}" dt="2022-05-16T14:03:25.069" v="7696" actId="1076"/>
          <ac:graphicFrameMkLst>
            <pc:docMk/>
            <pc:sldMk cId="2522316162" sldId="860"/>
            <ac:graphicFrameMk id="20" creationId="{020F3519-CA4A-A72A-6AA0-BDCFB95945F6}"/>
          </ac:graphicFrameMkLst>
        </pc:graphicFrameChg>
        <pc:graphicFrameChg chg="add mod">
          <ac:chgData name="Nguyen Chi Son" userId="606856d02e9d83ac" providerId="LiveId" clId="{43411EA5-83AA-4A26-A199-8A8BF982D6DB}" dt="2022-05-16T14:04:55.212" v="7735" actId="1076"/>
          <ac:graphicFrameMkLst>
            <pc:docMk/>
            <pc:sldMk cId="2522316162" sldId="860"/>
            <ac:graphicFrameMk id="37" creationId="{DD7A7BB9-A6B2-7487-826E-2709AADC7388}"/>
          </ac:graphicFrameMkLst>
        </pc:graphicFrameChg>
        <pc:graphicFrameChg chg="add mod">
          <ac:chgData name="Nguyen Chi Son" userId="606856d02e9d83ac" providerId="LiveId" clId="{43411EA5-83AA-4A26-A199-8A8BF982D6DB}" dt="2022-05-16T14:05:02.300" v="7739" actId="1076"/>
          <ac:graphicFrameMkLst>
            <pc:docMk/>
            <pc:sldMk cId="2522316162" sldId="860"/>
            <ac:graphicFrameMk id="38" creationId="{5FD35F41-C0B7-21FE-8B4D-C407972A1889}"/>
          </ac:graphicFrameMkLst>
        </pc:graphicFrameChg>
        <pc:picChg chg="del">
          <ac:chgData name="Nguyen Chi Son" userId="606856d02e9d83ac" providerId="LiveId" clId="{43411EA5-83AA-4A26-A199-8A8BF982D6DB}" dt="2022-05-16T13:57:33.149" v="6565" actId="478"/>
          <ac:picMkLst>
            <pc:docMk/>
            <pc:sldMk cId="2522316162" sldId="860"/>
            <ac:picMk id="3" creationId="{76800E99-1F62-5134-0AD7-3CFC9A55C79B}"/>
          </ac:picMkLst>
        </pc:picChg>
        <pc:picChg chg="add mod">
          <ac:chgData name="Nguyen Chi Son" userId="606856d02e9d83ac" providerId="LiveId" clId="{43411EA5-83AA-4A26-A199-8A8BF982D6DB}" dt="2022-05-16T14:01:37.398" v="7664" actId="1076"/>
          <ac:picMkLst>
            <pc:docMk/>
            <pc:sldMk cId="2522316162" sldId="860"/>
            <ac:picMk id="4" creationId="{6DDA9FC3-E92F-C359-300C-AE84CEB26A36}"/>
          </ac:picMkLst>
        </pc:picChg>
        <pc:cxnChg chg="add mod">
          <ac:chgData name="Nguyen Chi Son" userId="606856d02e9d83ac" providerId="LiveId" clId="{43411EA5-83AA-4A26-A199-8A8BF982D6DB}" dt="2022-05-16T14:05:18.476" v="7740" actId="208"/>
          <ac:cxnSpMkLst>
            <pc:docMk/>
            <pc:sldMk cId="2522316162" sldId="860"/>
            <ac:cxnSpMk id="14" creationId="{769DEBE9-3AFD-9782-1A0E-30A70E2AAF3C}"/>
          </ac:cxnSpMkLst>
        </pc:cxnChg>
        <pc:cxnChg chg="add mod">
          <ac:chgData name="Nguyen Chi Son" userId="606856d02e9d83ac" providerId="LiveId" clId="{43411EA5-83AA-4A26-A199-8A8BF982D6DB}" dt="2022-05-16T14:05:24.715" v="7741" actId="208"/>
          <ac:cxnSpMkLst>
            <pc:docMk/>
            <pc:sldMk cId="2522316162" sldId="860"/>
            <ac:cxnSpMk id="15" creationId="{51D1A4B3-D87E-8DC5-0246-76D7CE58775C}"/>
          </ac:cxnSpMkLst>
        </pc:cxnChg>
        <pc:cxnChg chg="add mod">
          <ac:chgData name="Nguyen Chi Son" userId="606856d02e9d83ac" providerId="LiveId" clId="{43411EA5-83AA-4A26-A199-8A8BF982D6DB}" dt="2022-05-16T14:05:27.956" v="7742" actId="208"/>
          <ac:cxnSpMkLst>
            <pc:docMk/>
            <pc:sldMk cId="2522316162" sldId="860"/>
            <ac:cxnSpMk id="16" creationId="{6C685B89-BCE9-23CD-EEAD-EF8B171DEFE4}"/>
          </ac:cxnSpMkLst>
        </pc:cxnChg>
        <pc:cxnChg chg="add mod">
          <ac:chgData name="Nguyen Chi Son" userId="606856d02e9d83ac" providerId="LiveId" clId="{43411EA5-83AA-4A26-A199-8A8BF982D6DB}" dt="2022-05-16T14:05:50.797" v="7743" actId="208"/>
          <ac:cxnSpMkLst>
            <pc:docMk/>
            <pc:sldMk cId="2522316162" sldId="860"/>
            <ac:cxnSpMk id="21" creationId="{5440C945-DB14-AF17-E3B3-ECF8DDCB5151}"/>
          </ac:cxnSpMkLst>
        </pc:cxnChg>
        <pc:cxnChg chg="add mod">
          <ac:chgData name="Nguyen Chi Son" userId="606856d02e9d83ac" providerId="LiveId" clId="{43411EA5-83AA-4A26-A199-8A8BF982D6DB}" dt="2022-05-16T14:05:50.797" v="7743" actId="208"/>
          <ac:cxnSpMkLst>
            <pc:docMk/>
            <pc:sldMk cId="2522316162" sldId="860"/>
            <ac:cxnSpMk id="23" creationId="{23DB22D1-F5C5-59CE-2C26-BF3A407A7432}"/>
          </ac:cxnSpMkLst>
        </pc:cxnChg>
        <pc:cxnChg chg="add mod">
          <ac:chgData name="Nguyen Chi Son" userId="606856d02e9d83ac" providerId="LiveId" clId="{43411EA5-83AA-4A26-A199-8A8BF982D6DB}" dt="2022-05-16T14:04:20.388" v="7722" actId="14100"/>
          <ac:cxnSpMkLst>
            <pc:docMk/>
            <pc:sldMk cId="2522316162" sldId="860"/>
            <ac:cxnSpMk id="28" creationId="{FA067217-AF63-4569-B6DA-4D242171F05C}"/>
          </ac:cxnSpMkLst>
        </pc:cxnChg>
        <pc:cxnChg chg="add mod">
          <ac:chgData name="Nguyen Chi Son" userId="606856d02e9d83ac" providerId="LiveId" clId="{43411EA5-83AA-4A26-A199-8A8BF982D6DB}" dt="2022-05-16T14:04:41.324" v="7729" actId="14100"/>
          <ac:cxnSpMkLst>
            <pc:docMk/>
            <pc:sldMk cId="2522316162" sldId="860"/>
            <ac:cxnSpMk id="31" creationId="{EB77BD7E-0405-5BE2-B6F6-668D5A0CBF2E}"/>
          </ac:cxnSpMkLst>
        </pc:cxnChg>
      </pc:sldChg>
    </pc:docChg>
  </pc:docChgLst>
  <pc:docChgLst>
    <pc:chgData name="Nguyen Chi Son" userId="606856d02e9d83ac" providerId="LiveId" clId="{9FC513B0-8B8E-4F9D-B691-50C8BB0F64D2}"/>
    <pc:docChg chg="undo custSel addSld delSld modSld">
      <pc:chgData name="Nguyen Chi Son" userId="606856d02e9d83ac" providerId="LiveId" clId="{9FC513B0-8B8E-4F9D-B691-50C8BB0F64D2}" dt="2022-05-19T08:30:12.531" v="3626"/>
      <pc:docMkLst>
        <pc:docMk/>
      </pc:docMkLst>
      <pc:sldChg chg="modSp mod">
        <pc:chgData name="Nguyen Chi Son" userId="606856d02e9d83ac" providerId="LiveId" clId="{9FC513B0-8B8E-4F9D-B691-50C8BB0F64D2}" dt="2022-05-19T07:42:51.703" v="1" actId="20577"/>
        <pc:sldMkLst>
          <pc:docMk/>
          <pc:sldMk cId="2922349590" sldId="256"/>
        </pc:sldMkLst>
        <pc:spChg chg="mod">
          <ac:chgData name="Nguyen Chi Son" userId="606856d02e9d83ac" providerId="LiveId" clId="{9FC513B0-8B8E-4F9D-B691-50C8BB0F64D2}" dt="2022-05-19T07:42:51.703" v="1" actId="20577"/>
          <ac:spMkLst>
            <pc:docMk/>
            <pc:sldMk cId="2922349590" sldId="256"/>
            <ac:spMk id="136" creationId="{C574B640-0199-463F-87CA-8E3956B46E10}"/>
          </ac:spMkLst>
        </pc:spChg>
      </pc:sldChg>
      <pc:sldChg chg="modSp mod">
        <pc:chgData name="Nguyen Chi Son" userId="606856d02e9d83ac" providerId="LiveId" clId="{9FC513B0-8B8E-4F9D-B691-50C8BB0F64D2}" dt="2022-05-19T07:51:26.009" v="863" actId="20577"/>
        <pc:sldMkLst>
          <pc:docMk/>
          <pc:sldMk cId="3319126272" sldId="622"/>
        </pc:sldMkLst>
        <pc:spChg chg="mod">
          <ac:chgData name="Nguyen Chi Son" userId="606856d02e9d83ac" providerId="LiveId" clId="{9FC513B0-8B8E-4F9D-B691-50C8BB0F64D2}" dt="2022-05-19T07:51:26.009" v="863" actId="20577"/>
          <ac:spMkLst>
            <pc:docMk/>
            <pc:sldMk cId="3319126272" sldId="622"/>
            <ac:spMk id="2" creationId="{DAF08EC2-5D0D-48D9-855C-A59C0E5ED55B}"/>
          </ac:spMkLst>
        </pc:spChg>
        <pc:spChg chg="mod">
          <ac:chgData name="Nguyen Chi Son" userId="606856d02e9d83ac" providerId="LiveId" clId="{9FC513B0-8B8E-4F9D-B691-50C8BB0F64D2}" dt="2022-05-19T07:51:15.884" v="794" actId="20577"/>
          <ac:spMkLst>
            <pc:docMk/>
            <pc:sldMk cId="3319126272" sldId="622"/>
            <ac:spMk id="3" creationId="{8CD51C9F-FCB0-4185-93E6-835FC05E1B10}"/>
          </ac:spMkLst>
        </pc:spChg>
      </pc:sldChg>
      <pc:sldChg chg="modSp mod">
        <pc:chgData name="Nguyen Chi Son" userId="606856d02e9d83ac" providerId="LiveId" clId="{9FC513B0-8B8E-4F9D-B691-50C8BB0F64D2}" dt="2022-05-19T07:43:05.655" v="58" actId="20577"/>
        <pc:sldMkLst>
          <pc:docMk/>
          <pc:sldMk cId="1033004166" sldId="675"/>
        </pc:sldMkLst>
        <pc:spChg chg="mod">
          <ac:chgData name="Nguyen Chi Son" userId="606856d02e9d83ac" providerId="LiveId" clId="{9FC513B0-8B8E-4F9D-B691-50C8BB0F64D2}" dt="2022-05-19T07:43:05.655" v="58" actId="20577"/>
          <ac:spMkLst>
            <pc:docMk/>
            <pc:sldMk cId="1033004166" sldId="675"/>
            <ac:spMk id="2" creationId="{DAF08EC2-5D0D-48D9-855C-A59C0E5ED55B}"/>
          </ac:spMkLst>
        </pc:spChg>
      </pc:sldChg>
      <pc:sldChg chg="addSp delSp modSp mod">
        <pc:chgData name="Nguyen Chi Son" userId="606856d02e9d83ac" providerId="LiveId" clId="{9FC513B0-8B8E-4F9D-B691-50C8BB0F64D2}" dt="2022-05-19T08:14:37.692" v="2190" actId="1076"/>
        <pc:sldMkLst>
          <pc:docMk/>
          <pc:sldMk cId="3014091475" sldId="782"/>
        </pc:sldMkLst>
        <pc:spChg chg="mod">
          <ac:chgData name="Nguyen Chi Son" userId="606856d02e9d83ac" providerId="LiveId" clId="{9FC513B0-8B8E-4F9D-B691-50C8BB0F64D2}" dt="2022-05-19T08:14:10.749" v="2178" actId="20577"/>
          <ac:spMkLst>
            <pc:docMk/>
            <pc:sldMk cId="3014091475" sldId="782"/>
            <ac:spMk id="2" creationId="{BA8A6260-CA4B-46A9-A06E-C71EE59E6992}"/>
          </ac:spMkLst>
        </pc:spChg>
        <pc:spChg chg="del mod">
          <ac:chgData name="Nguyen Chi Son" userId="606856d02e9d83ac" providerId="LiveId" clId="{9FC513B0-8B8E-4F9D-B691-50C8BB0F64D2}" dt="2022-05-19T08:14:14.745" v="2179" actId="478"/>
          <ac:spMkLst>
            <pc:docMk/>
            <pc:sldMk cId="3014091475" sldId="782"/>
            <ac:spMk id="9" creationId="{EC4E9A14-5869-6E45-C2AA-6C023336F424}"/>
          </ac:spMkLst>
        </pc:spChg>
        <pc:spChg chg="del">
          <ac:chgData name="Nguyen Chi Son" userId="606856d02e9d83ac" providerId="LiveId" clId="{9FC513B0-8B8E-4F9D-B691-50C8BB0F64D2}" dt="2022-05-19T07:53:56.826" v="866" actId="478"/>
          <ac:spMkLst>
            <pc:docMk/>
            <pc:sldMk cId="3014091475" sldId="782"/>
            <ac:spMk id="13" creationId="{E501F4AA-0C97-89C1-4462-FFF45B0CA31A}"/>
          </ac:spMkLst>
        </pc:spChg>
        <pc:picChg chg="add mod">
          <ac:chgData name="Nguyen Chi Son" userId="606856d02e9d83ac" providerId="LiveId" clId="{9FC513B0-8B8E-4F9D-B691-50C8BB0F64D2}" dt="2022-05-19T08:14:31.909" v="2189" actId="1076"/>
          <ac:picMkLst>
            <pc:docMk/>
            <pc:sldMk cId="3014091475" sldId="782"/>
            <ac:picMk id="7" creationId="{94B706CA-2F5E-87EE-966F-A6079CA5E5D9}"/>
          </ac:picMkLst>
        </pc:picChg>
        <pc:picChg chg="del">
          <ac:chgData name="Nguyen Chi Son" userId="606856d02e9d83ac" providerId="LiveId" clId="{9FC513B0-8B8E-4F9D-B691-50C8BB0F64D2}" dt="2022-05-19T07:53:55.483" v="865" actId="478"/>
          <ac:picMkLst>
            <pc:docMk/>
            <pc:sldMk cId="3014091475" sldId="782"/>
            <ac:picMk id="8" creationId="{4638A4EF-E253-DE5D-2511-CD2BFCE0ACAA}"/>
          </ac:picMkLst>
        </pc:picChg>
        <pc:picChg chg="add mod">
          <ac:chgData name="Nguyen Chi Son" userId="606856d02e9d83ac" providerId="LiveId" clId="{9FC513B0-8B8E-4F9D-B691-50C8BB0F64D2}" dt="2022-05-19T08:14:37.692" v="2190" actId="1076"/>
          <ac:picMkLst>
            <pc:docMk/>
            <pc:sldMk cId="3014091475" sldId="782"/>
            <ac:picMk id="10" creationId="{27373A48-0CFA-9245-68AE-861614FBB6FD}"/>
          </ac:picMkLst>
        </pc:picChg>
        <pc:picChg chg="add del mod">
          <ac:chgData name="Nguyen Chi Son" userId="606856d02e9d83ac" providerId="LiveId" clId="{9FC513B0-8B8E-4F9D-B691-50C8BB0F64D2}" dt="2022-05-19T08:14:16.960" v="2181" actId="478"/>
          <ac:picMkLst>
            <pc:docMk/>
            <pc:sldMk cId="3014091475" sldId="782"/>
            <ac:picMk id="11" creationId="{C75135CB-23FF-9A9E-FB12-BE8806C5A0F0}"/>
          </ac:picMkLst>
        </pc:picChg>
        <pc:picChg chg="del">
          <ac:chgData name="Nguyen Chi Son" userId="606856d02e9d83ac" providerId="LiveId" clId="{9FC513B0-8B8E-4F9D-B691-50C8BB0F64D2}" dt="2022-05-19T07:53:54.842" v="864" actId="478"/>
          <ac:picMkLst>
            <pc:docMk/>
            <pc:sldMk cId="3014091475" sldId="782"/>
            <ac:picMk id="2050" creationId="{B06717B1-19EF-63E1-9B57-C70603CA8AF3}"/>
          </ac:picMkLst>
        </pc:picChg>
      </pc:sldChg>
      <pc:sldChg chg="addSp delSp modSp mod">
        <pc:chgData name="Nguyen Chi Son" userId="606856d02e9d83ac" providerId="LiveId" clId="{9FC513B0-8B8E-4F9D-B691-50C8BB0F64D2}" dt="2022-05-19T08:28:59.778" v="3613" actId="20577"/>
        <pc:sldMkLst>
          <pc:docMk/>
          <pc:sldMk cId="4090454743" sldId="854"/>
        </pc:sldMkLst>
        <pc:spChg chg="mod">
          <ac:chgData name="Nguyen Chi Son" userId="606856d02e9d83ac" providerId="LiveId" clId="{9FC513B0-8B8E-4F9D-B691-50C8BB0F64D2}" dt="2022-05-19T08:28:59.778" v="3613" actId="20577"/>
          <ac:spMkLst>
            <pc:docMk/>
            <pc:sldMk cId="4090454743" sldId="854"/>
            <ac:spMk id="2" creationId="{BA8A6260-CA4B-46A9-A06E-C71EE59E6992}"/>
          </ac:spMkLst>
        </pc:spChg>
        <pc:spChg chg="del">
          <ac:chgData name="Nguyen Chi Son" userId="606856d02e9d83ac" providerId="LiveId" clId="{9FC513B0-8B8E-4F9D-B691-50C8BB0F64D2}" dt="2022-05-19T07:48:10.277" v="585" actId="478"/>
          <ac:spMkLst>
            <pc:docMk/>
            <pc:sldMk cId="4090454743" sldId="854"/>
            <ac:spMk id="14" creationId="{9DD867F1-DFA9-92A9-1DBE-D5E885823439}"/>
          </ac:spMkLst>
        </pc:spChg>
        <pc:spChg chg="add mod">
          <ac:chgData name="Nguyen Chi Son" userId="606856d02e9d83ac" providerId="LiveId" clId="{9FC513B0-8B8E-4F9D-B691-50C8BB0F64D2}" dt="2022-05-19T07:50:40.198" v="781" actId="1076"/>
          <ac:spMkLst>
            <pc:docMk/>
            <pc:sldMk cId="4090454743" sldId="854"/>
            <ac:spMk id="15" creationId="{AC426AE2-7F47-0E3D-BB54-38C12BD20D73}"/>
          </ac:spMkLst>
        </pc:spChg>
        <pc:graphicFrameChg chg="mod">
          <ac:chgData name="Nguyen Chi Son" userId="606856d02e9d83ac" providerId="LiveId" clId="{9FC513B0-8B8E-4F9D-B691-50C8BB0F64D2}" dt="2022-05-19T07:50:42.198" v="782" actId="1076"/>
          <ac:graphicFrameMkLst>
            <pc:docMk/>
            <pc:sldMk cId="4090454743" sldId="854"/>
            <ac:graphicFrameMk id="9" creationId="{786A72E9-F6BF-1EB6-4466-D8522AC66303}"/>
          </ac:graphicFrameMkLst>
        </pc:graphicFrameChg>
        <pc:graphicFrameChg chg="del">
          <ac:chgData name="Nguyen Chi Son" userId="606856d02e9d83ac" providerId="LiveId" clId="{9FC513B0-8B8E-4F9D-B691-50C8BB0F64D2}" dt="2022-05-19T07:48:10.777" v="586" actId="478"/>
          <ac:graphicFrameMkLst>
            <pc:docMk/>
            <pc:sldMk cId="4090454743" sldId="854"/>
            <ac:graphicFrameMk id="11" creationId="{B068D446-B556-7083-46A1-AD77CDEDF099}"/>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7" creationId="{F775CF44-6F76-30C0-1D44-4783CD209E3C}"/>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8" creationId="{2F25CDF1-816D-5D39-230D-44232414FA22}"/>
          </ac:graphicFrameMkLst>
        </pc:graphicFrameChg>
        <pc:picChg chg="add mod">
          <ac:chgData name="Nguyen Chi Son" userId="606856d02e9d83ac" providerId="LiveId" clId="{9FC513B0-8B8E-4F9D-B691-50C8BB0F64D2}" dt="2022-05-19T07:50:40.198" v="781" actId="1076"/>
          <ac:picMkLst>
            <pc:docMk/>
            <pc:sldMk cId="4090454743" sldId="854"/>
            <ac:picMk id="5" creationId="{FDABDA9F-5F97-DCCC-A8E6-19F59E7EDEC8}"/>
          </ac:picMkLst>
        </pc:picChg>
        <pc:picChg chg="add del mod">
          <ac:chgData name="Nguyen Chi Son" userId="606856d02e9d83ac" providerId="LiveId" clId="{9FC513B0-8B8E-4F9D-B691-50C8BB0F64D2}" dt="2022-05-19T07:49:13.993" v="596" actId="478"/>
          <ac:picMkLst>
            <pc:docMk/>
            <pc:sldMk cId="4090454743" sldId="854"/>
            <ac:picMk id="7" creationId="{A97E6B1D-847A-EA2C-66BA-1273E0023479}"/>
          </ac:picMkLst>
        </pc:picChg>
        <pc:picChg chg="add mod">
          <ac:chgData name="Nguyen Chi Son" userId="606856d02e9d83ac" providerId="LiveId" clId="{9FC513B0-8B8E-4F9D-B691-50C8BB0F64D2}" dt="2022-05-19T07:50:53.244" v="788" actId="1076"/>
          <ac:picMkLst>
            <pc:docMk/>
            <pc:sldMk cId="4090454743" sldId="854"/>
            <ac:picMk id="10" creationId="{6230151C-B189-BCA5-501E-00DBD936CC40}"/>
          </ac:picMkLst>
        </pc:picChg>
        <pc:picChg chg="add mod">
          <ac:chgData name="Nguyen Chi Son" userId="606856d02e9d83ac" providerId="LiveId" clId="{9FC513B0-8B8E-4F9D-B691-50C8BB0F64D2}" dt="2022-05-19T07:50:55.385" v="789" actId="1076"/>
          <ac:picMkLst>
            <pc:docMk/>
            <pc:sldMk cId="4090454743" sldId="854"/>
            <ac:picMk id="13" creationId="{9012E897-9323-0106-1C68-546028F93637}"/>
          </ac:picMkLst>
        </pc:picChg>
        <pc:picChg chg="del">
          <ac:chgData name="Nguyen Chi Son" userId="606856d02e9d83ac" providerId="LiveId" clId="{9FC513B0-8B8E-4F9D-B691-50C8BB0F64D2}" dt="2022-05-19T07:43:08.186" v="59" actId="478"/>
          <ac:picMkLst>
            <pc:docMk/>
            <pc:sldMk cId="4090454743" sldId="854"/>
            <ac:picMk id="1026" creationId="{C99199C0-3408-D404-5592-A8087DDFE382}"/>
          </ac:picMkLst>
        </pc:picChg>
        <pc:cxnChg chg="del">
          <ac:chgData name="Nguyen Chi Son" userId="606856d02e9d83ac" providerId="LiveId" clId="{9FC513B0-8B8E-4F9D-B691-50C8BB0F64D2}" dt="2022-05-19T07:45:01.561" v="60" actId="478"/>
          <ac:cxnSpMkLst>
            <pc:docMk/>
            <pc:sldMk cId="4090454743" sldId="854"/>
            <ac:cxnSpMk id="4" creationId="{4CBEDF58-F0BD-40DB-6B67-9A6B8D295C89}"/>
          </ac:cxnSpMkLst>
        </pc:cxnChg>
        <pc:cxnChg chg="del">
          <ac:chgData name="Nguyen Chi Son" userId="606856d02e9d83ac" providerId="LiveId" clId="{9FC513B0-8B8E-4F9D-B691-50C8BB0F64D2}" dt="2022-05-19T07:45:01.561" v="60" actId="478"/>
          <ac:cxnSpMkLst>
            <pc:docMk/>
            <pc:sldMk cId="4090454743" sldId="854"/>
            <ac:cxnSpMk id="16" creationId="{D906C4BD-5FDB-9580-0680-E30103CE470A}"/>
          </ac:cxnSpMkLst>
        </pc:cxnChg>
      </pc:sldChg>
      <pc:sldChg chg="del">
        <pc:chgData name="Nguyen Chi Son" userId="606856d02e9d83ac" providerId="LiveId" clId="{9FC513B0-8B8E-4F9D-B691-50C8BB0F64D2}" dt="2022-05-19T08:28:09.310" v="3377" actId="47"/>
        <pc:sldMkLst>
          <pc:docMk/>
          <pc:sldMk cId="3465111237" sldId="858"/>
        </pc:sldMkLst>
      </pc:sldChg>
      <pc:sldChg chg="del">
        <pc:chgData name="Nguyen Chi Son" userId="606856d02e9d83ac" providerId="LiveId" clId="{9FC513B0-8B8E-4F9D-B691-50C8BB0F64D2}" dt="2022-05-19T08:28:09.310" v="3377" actId="47"/>
        <pc:sldMkLst>
          <pc:docMk/>
          <pc:sldMk cId="2564726876" sldId="859"/>
        </pc:sldMkLst>
      </pc:sldChg>
      <pc:sldChg chg="del">
        <pc:chgData name="Nguyen Chi Son" userId="606856d02e9d83ac" providerId="LiveId" clId="{9FC513B0-8B8E-4F9D-B691-50C8BB0F64D2}" dt="2022-05-19T07:51:10.806" v="790" actId="47"/>
        <pc:sldMkLst>
          <pc:docMk/>
          <pc:sldMk cId="2522316162" sldId="860"/>
        </pc:sldMkLst>
      </pc:sldChg>
      <pc:sldChg chg="del">
        <pc:chgData name="Nguyen Chi Son" userId="606856d02e9d83ac" providerId="LiveId" clId="{9FC513B0-8B8E-4F9D-B691-50C8BB0F64D2}" dt="2022-05-19T08:28:09.310" v="3377" actId="47"/>
        <pc:sldMkLst>
          <pc:docMk/>
          <pc:sldMk cId="2661812338" sldId="861"/>
        </pc:sldMkLst>
      </pc:sldChg>
      <pc:sldChg chg="del">
        <pc:chgData name="Nguyen Chi Son" userId="606856d02e9d83ac" providerId="LiveId" clId="{9FC513B0-8B8E-4F9D-B691-50C8BB0F64D2}" dt="2022-05-19T08:28:09.310" v="3377" actId="47"/>
        <pc:sldMkLst>
          <pc:docMk/>
          <pc:sldMk cId="4032949450" sldId="862"/>
        </pc:sldMkLst>
      </pc:sldChg>
      <pc:sldChg chg="del">
        <pc:chgData name="Nguyen Chi Son" userId="606856d02e9d83ac" providerId="LiveId" clId="{9FC513B0-8B8E-4F9D-B691-50C8BB0F64D2}" dt="2022-05-19T08:28:09.310" v="3377" actId="47"/>
        <pc:sldMkLst>
          <pc:docMk/>
          <pc:sldMk cId="822007567" sldId="863"/>
        </pc:sldMkLst>
      </pc:sldChg>
      <pc:sldChg chg="addSp delSp modSp mod delAnim modAnim">
        <pc:chgData name="Nguyen Chi Son" userId="606856d02e9d83ac" providerId="LiveId" clId="{9FC513B0-8B8E-4F9D-B691-50C8BB0F64D2}" dt="2022-05-19T08:29:43.556" v="3621"/>
        <pc:sldMkLst>
          <pc:docMk/>
          <pc:sldMk cId="388516391" sldId="865"/>
        </pc:sldMkLst>
        <pc:spChg chg="del mod">
          <ac:chgData name="Nguyen Chi Son" userId="606856d02e9d83ac" providerId="LiveId" clId="{9FC513B0-8B8E-4F9D-B691-50C8BB0F64D2}" dt="2022-05-19T08:02:01.811" v="1522" actId="478"/>
          <ac:spMkLst>
            <pc:docMk/>
            <pc:sldMk cId="388516391" sldId="865"/>
            <ac:spMk id="8" creationId="{B7487CE1-BE7F-8691-B354-58B28BF06969}"/>
          </ac:spMkLst>
        </pc:spChg>
        <pc:spChg chg="mod">
          <ac:chgData name="Nguyen Chi Son" userId="606856d02e9d83ac" providerId="LiveId" clId="{9FC513B0-8B8E-4F9D-B691-50C8BB0F64D2}" dt="2022-05-19T08:22:33.767" v="2210" actId="1076"/>
          <ac:spMkLst>
            <pc:docMk/>
            <pc:sldMk cId="388516391" sldId="865"/>
            <ac:spMk id="10" creationId="{D98CE14C-9A27-2914-79C0-C7B48EB2DECD}"/>
          </ac:spMkLst>
        </pc:spChg>
        <pc:spChg chg="mod">
          <ac:chgData name="Nguyen Chi Son" userId="606856d02e9d83ac" providerId="LiveId" clId="{9FC513B0-8B8E-4F9D-B691-50C8BB0F64D2}" dt="2022-05-19T08:22:28.846" v="2209" actId="14100"/>
          <ac:spMkLst>
            <pc:docMk/>
            <pc:sldMk cId="388516391" sldId="865"/>
            <ac:spMk id="13" creationId="{8567C54E-DBCB-0D35-F240-006D821F72BD}"/>
          </ac:spMkLst>
        </pc:spChg>
        <pc:spChg chg="del mod">
          <ac:chgData name="Nguyen Chi Son" userId="606856d02e9d83ac" providerId="LiveId" clId="{9FC513B0-8B8E-4F9D-B691-50C8BB0F64D2}" dt="2022-05-19T08:02:01.811" v="1522" actId="478"/>
          <ac:spMkLst>
            <pc:docMk/>
            <pc:sldMk cId="388516391" sldId="865"/>
            <ac:spMk id="14" creationId="{F6ACE9BF-FEFB-C7E1-DA44-57E7C60CE628}"/>
          </ac:spMkLst>
        </pc:spChg>
        <pc:spChg chg="mod">
          <ac:chgData name="Nguyen Chi Son" userId="606856d02e9d83ac" providerId="LiveId" clId="{9FC513B0-8B8E-4F9D-B691-50C8BB0F64D2}" dt="2022-05-19T08:01:49.624" v="1520" actId="20577"/>
          <ac:spMkLst>
            <pc:docMk/>
            <pc:sldMk cId="388516391" sldId="865"/>
            <ac:spMk id="19" creationId="{9C339D16-68E4-43C4-A62E-D0146138D23B}"/>
          </ac:spMkLst>
        </pc:spChg>
        <pc:graphicFrameChg chg="del mod">
          <ac:chgData name="Nguyen Chi Son" userId="606856d02e9d83ac" providerId="LiveId" clId="{9FC513B0-8B8E-4F9D-B691-50C8BB0F64D2}" dt="2022-05-19T08:02:01.811" v="1522" actId="478"/>
          <ac:graphicFrameMkLst>
            <pc:docMk/>
            <pc:sldMk cId="388516391" sldId="865"/>
            <ac:graphicFrameMk id="15" creationId="{9C176E8B-4CDA-7ECE-444C-1B29055D7389}"/>
          </ac:graphicFrameMkLst>
        </pc:graphicFrameChg>
        <pc:graphicFrameChg chg="del mod">
          <ac:chgData name="Nguyen Chi Son" userId="606856d02e9d83ac" providerId="LiveId" clId="{9FC513B0-8B8E-4F9D-B691-50C8BB0F64D2}" dt="2022-05-19T08:07:24.750" v="1527" actId="478"/>
          <ac:graphicFrameMkLst>
            <pc:docMk/>
            <pc:sldMk cId="388516391" sldId="865"/>
            <ac:graphicFrameMk id="16" creationId="{7CBA0B82-8470-12AB-EFE3-0C0B677A690C}"/>
          </ac:graphicFrameMkLst>
        </pc:graphicFrameChg>
        <pc:graphicFrameChg chg="add del mod">
          <ac:chgData name="Nguyen Chi Son" userId="606856d02e9d83ac" providerId="LiveId" clId="{9FC513B0-8B8E-4F9D-B691-50C8BB0F64D2}" dt="2022-05-19T08:11:55.021" v="1881" actId="478"/>
          <ac:graphicFrameMkLst>
            <pc:docMk/>
            <pc:sldMk cId="388516391" sldId="865"/>
            <ac:graphicFrameMk id="25" creationId="{28E20DA4-6EDA-2085-881B-E620C28D7ADC}"/>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6" creationId="{EF086FC4-F9A0-6340-C43B-C5EDE97A886E}"/>
          </ac:graphicFrameMkLst>
        </pc:graphicFrameChg>
        <pc:graphicFrameChg chg="add mod">
          <ac:chgData name="Nguyen Chi Son" userId="606856d02e9d83ac" providerId="LiveId" clId="{9FC513B0-8B8E-4F9D-B691-50C8BB0F64D2}" dt="2022-05-19T08:22:12.400" v="2203" actId="1076"/>
          <ac:graphicFrameMkLst>
            <pc:docMk/>
            <pc:sldMk cId="388516391" sldId="865"/>
            <ac:graphicFrameMk id="27" creationId="{F7A5916E-7446-65F6-BB4D-2724CB809F62}"/>
          </ac:graphicFrameMkLst>
        </pc:graphicFrameChg>
        <pc:graphicFrameChg chg="add mod">
          <ac:chgData name="Nguyen Chi Son" userId="606856d02e9d83ac" providerId="LiveId" clId="{9FC513B0-8B8E-4F9D-B691-50C8BB0F64D2}" dt="2022-05-19T08:22:19.912" v="2207" actId="1076"/>
          <ac:graphicFrameMkLst>
            <pc:docMk/>
            <pc:sldMk cId="388516391" sldId="865"/>
            <ac:graphicFrameMk id="28" creationId="{91403DA3-0F34-2902-EB1E-83277D5E211D}"/>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9" creationId="{C43DEEB4-F1C2-6BF5-B106-FB1D0BD2EEFA}"/>
          </ac:graphicFrameMkLst>
        </pc:graphicFrameChg>
        <pc:graphicFrameChg chg="add mod">
          <ac:chgData name="Nguyen Chi Son" userId="606856d02e9d83ac" providerId="LiveId" clId="{9FC513B0-8B8E-4F9D-B691-50C8BB0F64D2}" dt="2022-05-19T08:12:02.158" v="1884" actId="571"/>
          <ac:graphicFrameMkLst>
            <pc:docMk/>
            <pc:sldMk cId="388516391" sldId="865"/>
            <ac:graphicFrameMk id="30" creationId="{FCDF0C54-48FA-F262-08A6-63248FE67597}"/>
          </ac:graphicFrameMkLst>
        </pc:graphicFrameChg>
        <pc:picChg chg="del">
          <ac:chgData name="Nguyen Chi Son" userId="606856d02e9d83ac" providerId="LiveId" clId="{9FC513B0-8B8E-4F9D-B691-50C8BB0F64D2}" dt="2022-05-19T08:00:43.782" v="1245" actId="478"/>
          <ac:picMkLst>
            <pc:docMk/>
            <pc:sldMk cId="388516391" sldId="865"/>
            <ac:picMk id="3" creationId="{16CB0135-561B-2462-39F1-F2A1F4A2E790}"/>
          </ac:picMkLst>
        </pc:picChg>
        <pc:picChg chg="add mod">
          <ac:chgData name="Nguyen Chi Son" userId="606856d02e9d83ac" providerId="LiveId" clId="{9FC513B0-8B8E-4F9D-B691-50C8BB0F64D2}" dt="2022-05-19T08:22:05.065" v="2201" actId="1076"/>
          <ac:picMkLst>
            <pc:docMk/>
            <pc:sldMk cId="388516391" sldId="865"/>
            <ac:picMk id="4" creationId="{65D48CDF-8870-1D0A-AC1E-53B03089D5B9}"/>
          </ac:picMkLst>
        </pc:picChg>
        <pc:picChg chg="add del mod">
          <ac:chgData name="Nguyen Chi Son" userId="606856d02e9d83ac" providerId="LiveId" clId="{9FC513B0-8B8E-4F9D-B691-50C8BB0F64D2}" dt="2022-05-19T08:21:40.905" v="2191" actId="478"/>
          <ac:picMkLst>
            <pc:docMk/>
            <pc:sldMk cId="388516391" sldId="865"/>
            <ac:picMk id="6" creationId="{B92A0112-B46F-43C6-4929-5C831E1956ED}"/>
          </ac:picMkLst>
        </pc:picChg>
        <pc:picChg chg="add mod">
          <ac:chgData name="Nguyen Chi Son" userId="606856d02e9d83ac" providerId="LiveId" clId="{9FC513B0-8B8E-4F9D-B691-50C8BB0F64D2}" dt="2022-05-19T08:22:01.103" v="2200" actId="1076"/>
          <ac:picMkLst>
            <pc:docMk/>
            <pc:sldMk cId="388516391" sldId="865"/>
            <ac:picMk id="2050" creationId="{BDF25857-BBC9-1984-25BB-D0E782DE5B68}"/>
          </ac:picMkLst>
        </pc:picChg>
        <pc:cxnChg chg="add mod">
          <ac:chgData name="Nguyen Chi Son" userId="606856d02e9d83ac" providerId="LiveId" clId="{9FC513B0-8B8E-4F9D-B691-50C8BB0F64D2}" dt="2022-05-19T08:22:05.065" v="2201" actId="1076"/>
          <ac:cxnSpMkLst>
            <pc:docMk/>
            <pc:sldMk cId="388516391" sldId="865"/>
            <ac:cxnSpMk id="17" creationId="{573AB9C2-A189-12C4-40E7-596A6DA9EC17}"/>
          </ac:cxnSpMkLst>
        </pc:cxnChg>
        <pc:cxnChg chg="add mod">
          <ac:chgData name="Nguyen Chi Son" userId="606856d02e9d83ac" providerId="LiveId" clId="{9FC513B0-8B8E-4F9D-B691-50C8BB0F64D2}" dt="2022-05-19T08:22:05.065" v="2201" actId="1076"/>
          <ac:cxnSpMkLst>
            <pc:docMk/>
            <pc:sldMk cId="388516391" sldId="865"/>
            <ac:cxnSpMk id="18" creationId="{224648FA-9990-7951-9795-F7B227F7C478}"/>
          </ac:cxnSpMkLst>
        </pc:cxnChg>
        <pc:cxnChg chg="add mod">
          <ac:chgData name="Nguyen Chi Son" userId="606856d02e9d83ac" providerId="LiveId" clId="{9FC513B0-8B8E-4F9D-B691-50C8BB0F64D2}" dt="2022-05-19T08:22:09.823" v="2202" actId="1076"/>
          <ac:cxnSpMkLst>
            <pc:docMk/>
            <pc:sldMk cId="388516391" sldId="865"/>
            <ac:cxnSpMk id="22" creationId="{25CF8F87-08D5-3280-71A8-B29480C42B25}"/>
          </ac:cxnSpMkLst>
        </pc:cxnChg>
        <pc:cxnChg chg="add mod">
          <ac:chgData name="Nguyen Chi Son" userId="606856d02e9d83ac" providerId="LiveId" clId="{9FC513B0-8B8E-4F9D-B691-50C8BB0F64D2}" dt="2022-05-19T08:22:17.677" v="2206" actId="1037"/>
          <ac:cxnSpMkLst>
            <pc:docMk/>
            <pc:sldMk cId="388516391" sldId="865"/>
            <ac:cxnSpMk id="23" creationId="{A623A7EB-7C38-DF63-5028-6FD7BBAFD265}"/>
          </ac:cxnSpMkLst>
        </pc:cxnChg>
      </pc:sldChg>
      <pc:sldChg chg="del">
        <pc:chgData name="Nguyen Chi Son" userId="606856d02e9d83ac" providerId="LiveId" clId="{9FC513B0-8B8E-4F9D-B691-50C8BB0F64D2}" dt="2022-05-19T08:28:09.310" v="3377" actId="47"/>
        <pc:sldMkLst>
          <pc:docMk/>
          <pc:sldMk cId="2165467798" sldId="866"/>
        </pc:sldMkLst>
      </pc:sldChg>
      <pc:sldChg chg="addSp delSp modSp add mod delAnim modAnim">
        <pc:chgData name="Nguyen Chi Son" userId="606856d02e9d83ac" providerId="LiveId" clId="{9FC513B0-8B8E-4F9D-B691-50C8BB0F64D2}" dt="2022-05-19T08:30:12.531" v="3626"/>
        <pc:sldMkLst>
          <pc:docMk/>
          <pc:sldMk cId="3000388248" sldId="867"/>
        </pc:sldMkLst>
        <pc:spChg chg="mod">
          <ac:chgData name="Nguyen Chi Son" userId="606856d02e9d83ac" providerId="LiveId" clId="{9FC513B0-8B8E-4F9D-B691-50C8BB0F64D2}" dt="2022-05-19T08:24:59.262" v="2757" actId="1076"/>
          <ac:spMkLst>
            <pc:docMk/>
            <pc:sldMk cId="3000388248" sldId="867"/>
            <ac:spMk id="10" creationId="{D98CE14C-9A27-2914-79C0-C7B48EB2DECD}"/>
          </ac:spMkLst>
        </pc:spChg>
        <pc:spChg chg="mod">
          <ac:chgData name="Nguyen Chi Son" userId="606856d02e9d83ac" providerId="LiveId" clId="{9FC513B0-8B8E-4F9D-B691-50C8BB0F64D2}" dt="2022-05-19T08:25:06.626" v="2769" actId="1035"/>
          <ac:spMkLst>
            <pc:docMk/>
            <pc:sldMk cId="3000388248" sldId="867"/>
            <ac:spMk id="13" creationId="{8567C54E-DBCB-0D35-F240-006D821F72BD}"/>
          </ac:spMkLst>
        </pc:spChg>
        <pc:spChg chg="mod">
          <ac:chgData name="Nguyen Chi Son" userId="606856d02e9d83ac" providerId="LiveId" clId="{9FC513B0-8B8E-4F9D-B691-50C8BB0F64D2}" dt="2022-05-19T08:23:15.722" v="2407" actId="20577"/>
          <ac:spMkLst>
            <pc:docMk/>
            <pc:sldMk cId="3000388248" sldId="867"/>
            <ac:spMk id="19" creationId="{9C339D16-68E4-43C4-A62E-D0146138D23B}"/>
          </ac:spMkLst>
        </pc:spChg>
        <pc:graphicFrameChg chg="add mod">
          <ac:chgData name="Nguyen Chi Son" userId="606856d02e9d83ac" providerId="LiveId" clId="{9FC513B0-8B8E-4F9D-B691-50C8BB0F64D2}" dt="2022-05-19T08:24:44.910" v="2749" actId="1076"/>
          <ac:graphicFrameMkLst>
            <pc:docMk/>
            <pc:sldMk cId="3000388248" sldId="867"/>
            <ac:graphicFrameMk id="20" creationId="{16AEA1FC-C742-7807-51A9-975974AA0190}"/>
          </ac:graphicFrameMkLst>
        </pc:graphicFrameChg>
        <pc:graphicFrameChg chg="mod">
          <ac:chgData name="Nguyen Chi Son" userId="606856d02e9d83ac" providerId="LiveId" clId="{9FC513B0-8B8E-4F9D-B691-50C8BB0F64D2}" dt="2022-05-19T08:24:51.688" v="2755" actId="1035"/>
          <ac:graphicFrameMkLst>
            <pc:docMk/>
            <pc:sldMk cId="3000388248" sldId="867"/>
            <ac:graphicFrameMk id="26" creationId="{EF086FC4-F9A0-6340-C43B-C5EDE97A886E}"/>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7" creationId="{F7A5916E-7446-65F6-BB4D-2724CB809F62}"/>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8" creationId="{91403DA3-0F34-2902-EB1E-83277D5E211D}"/>
          </ac:graphicFrameMkLst>
        </pc:graphicFrameChg>
        <pc:graphicFrameChg chg="mod">
          <ac:chgData name="Nguyen Chi Son" userId="606856d02e9d83ac" providerId="LiveId" clId="{9FC513B0-8B8E-4F9D-B691-50C8BB0F64D2}" dt="2022-05-19T08:24:32.734" v="2744" actId="1076"/>
          <ac:graphicFrameMkLst>
            <pc:docMk/>
            <pc:sldMk cId="3000388248" sldId="867"/>
            <ac:graphicFrameMk id="29" creationId="{C43DEEB4-F1C2-6BF5-B106-FB1D0BD2EEFA}"/>
          </ac:graphicFrameMkLst>
        </pc:graphicFrameChg>
        <pc:picChg chg="mod">
          <ac:chgData name="Nguyen Chi Son" userId="606856d02e9d83ac" providerId="LiveId" clId="{9FC513B0-8B8E-4F9D-B691-50C8BB0F64D2}" dt="2022-05-19T08:24:10.559" v="2737" actId="1076"/>
          <ac:picMkLst>
            <pc:docMk/>
            <pc:sldMk cId="3000388248" sldId="867"/>
            <ac:picMk id="4" creationId="{65D48CDF-8870-1D0A-AC1E-53B03089D5B9}"/>
          </ac:picMkLst>
        </pc:picChg>
        <pc:picChg chg="del">
          <ac:chgData name="Nguyen Chi Son" userId="606856d02e9d83ac" providerId="LiveId" clId="{9FC513B0-8B8E-4F9D-B691-50C8BB0F64D2}" dt="2022-05-19T08:22:45.383" v="2212" actId="478"/>
          <ac:picMkLst>
            <pc:docMk/>
            <pc:sldMk cId="3000388248" sldId="867"/>
            <ac:picMk id="2050" creationId="{BDF25857-BBC9-1984-25BB-D0E782DE5B68}"/>
          </ac:picMkLst>
        </pc:picChg>
        <pc:cxnChg chg="add mod">
          <ac:chgData name="Nguyen Chi Son" userId="606856d02e9d83ac" providerId="LiveId" clId="{9FC513B0-8B8E-4F9D-B691-50C8BB0F64D2}" dt="2022-05-19T08:24:35.230" v="2745" actId="14100"/>
          <ac:cxnSpMkLst>
            <pc:docMk/>
            <pc:sldMk cId="3000388248" sldId="867"/>
            <ac:cxnSpMk id="16" creationId="{40425266-B60F-30BA-C581-515F3BD2F0B5}"/>
          </ac:cxnSpMkLst>
        </pc:cxnChg>
        <pc:cxnChg chg="mod">
          <ac:chgData name="Nguyen Chi Son" userId="606856d02e9d83ac" providerId="LiveId" clId="{9FC513B0-8B8E-4F9D-B691-50C8BB0F64D2}" dt="2022-05-19T08:24:10.559" v="2737" actId="1076"/>
          <ac:cxnSpMkLst>
            <pc:docMk/>
            <pc:sldMk cId="3000388248" sldId="867"/>
            <ac:cxnSpMk id="17" creationId="{573AB9C2-A189-12C4-40E7-596A6DA9EC17}"/>
          </ac:cxnSpMkLst>
        </pc:cxnChg>
        <pc:cxnChg chg="mod">
          <ac:chgData name="Nguyen Chi Son" userId="606856d02e9d83ac" providerId="LiveId" clId="{9FC513B0-8B8E-4F9D-B691-50C8BB0F64D2}" dt="2022-05-19T08:24:55.854" v="2756" actId="14100"/>
          <ac:cxnSpMkLst>
            <pc:docMk/>
            <pc:sldMk cId="3000388248" sldId="867"/>
            <ac:cxnSpMk id="18" creationId="{224648FA-9990-7951-9795-F7B227F7C478}"/>
          </ac:cxnSpMkLst>
        </pc:cxnChg>
        <pc:cxnChg chg="del">
          <ac:chgData name="Nguyen Chi Son" userId="606856d02e9d83ac" providerId="LiveId" clId="{9FC513B0-8B8E-4F9D-B691-50C8BB0F64D2}" dt="2022-05-19T08:22:46.746" v="2213" actId="478"/>
          <ac:cxnSpMkLst>
            <pc:docMk/>
            <pc:sldMk cId="3000388248" sldId="867"/>
            <ac:cxnSpMk id="22" creationId="{25CF8F87-08D5-3280-71A8-B29480C42B25}"/>
          </ac:cxnSpMkLst>
        </pc:cxnChg>
        <pc:cxnChg chg="del">
          <ac:chgData name="Nguyen Chi Son" userId="606856d02e9d83ac" providerId="LiveId" clId="{9FC513B0-8B8E-4F9D-B691-50C8BB0F64D2}" dt="2022-05-19T08:22:46.746" v="2213" actId="478"/>
          <ac:cxnSpMkLst>
            <pc:docMk/>
            <pc:sldMk cId="3000388248" sldId="867"/>
            <ac:cxnSpMk id="23" creationId="{A623A7EB-7C38-DF63-5028-6FD7BBAFD265}"/>
          </ac:cxnSpMkLst>
        </pc:cxnChg>
      </pc:sldChg>
      <pc:sldChg chg="addSp delSp modSp add mod delAnim modAnim">
        <pc:chgData name="Nguyen Chi Son" userId="606856d02e9d83ac" providerId="LiveId" clId="{9FC513B0-8B8E-4F9D-B691-50C8BB0F64D2}" dt="2022-05-19T08:28:05.639" v="3376" actId="1035"/>
        <pc:sldMkLst>
          <pc:docMk/>
          <pc:sldMk cId="2384085377" sldId="868"/>
        </pc:sldMkLst>
        <pc:spChg chg="mod">
          <ac:chgData name="Nguyen Chi Son" userId="606856d02e9d83ac" providerId="LiveId" clId="{9FC513B0-8B8E-4F9D-B691-50C8BB0F64D2}" dt="2022-05-19T08:28:05.639" v="3376" actId="1035"/>
          <ac:spMkLst>
            <pc:docMk/>
            <pc:sldMk cId="2384085377" sldId="868"/>
            <ac:spMk id="10" creationId="{D98CE14C-9A27-2914-79C0-C7B48EB2DECD}"/>
          </ac:spMkLst>
        </pc:spChg>
        <pc:spChg chg="mod">
          <ac:chgData name="Nguyen Chi Son" userId="606856d02e9d83ac" providerId="LiveId" clId="{9FC513B0-8B8E-4F9D-B691-50C8BB0F64D2}" dt="2022-05-19T08:28:05.639" v="3376" actId="1035"/>
          <ac:spMkLst>
            <pc:docMk/>
            <pc:sldMk cId="2384085377" sldId="868"/>
            <ac:spMk id="13" creationId="{8567C54E-DBCB-0D35-F240-006D821F72BD}"/>
          </ac:spMkLst>
        </pc:spChg>
        <pc:spChg chg="mod">
          <ac:chgData name="Nguyen Chi Son" userId="606856d02e9d83ac" providerId="LiveId" clId="{9FC513B0-8B8E-4F9D-B691-50C8BB0F64D2}" dt="2022-05-19T08:27:44.773" v="3311" actId="20577"/>
          <ac:spMkLst>
            <pc:docMk/>
            <pc:sldMk cId="2384085377" sldId="868"/>
            <ac:spMk id="19" creationId="{9C339D16-68E4-43C4-A62E-D0146138D23B}"/>
          </ac:spMkLst>
        </pc:spChg>
        <pc:graphicFrameChg chg="del">
          <ac:chgData name="Nguyen Chi Son" userId="606856d02e9d83ac" providerId="LiveId" clId="{9FC513B0-8B8E-4F9D-B691-50C8BB0F64D2}" dt="2022-05-19T08:26:14.641" v="3117" actId="478"/>
          <ac:graphicFrameMkLst>
            <pc:docMk/>
            <pc:sldMk cId="2384085377" sldId="868"/>
            <ac:graphicFrameMk id="20" creationId="{16AEA1FC-C742-7807-51A9-975974AA0190}"/>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6" creationId="{EF086FC4-F9A0-6340-C43B-C5EDE97A886E}"/>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9" creationId="{C43DEEB4-F1C2-6BF5-B106-FB1D0BD2EEFA}"/>
          </ac:graphicFrameMkLst>
        </pc:graphicFrameChg>
        <pc:picChg chg="add mod">
          <ac:chgData name="Nguyen Chi Son" userId="606856d02e9d83ac" providerId="LiveId" clId="{9FC513B0-8B8E-4F9D-B691-50C8BB0F64D2}" dt="2022-05-19T08:27:30.917" v="3290" actId="1076"/>
          <ac:picMkLst>
            <pc:docMk/>
            <pc:sldMk cId="2384085377" sldId="868"/>
            <ac:picMk id="3" creationId="{1D49D7E1-BE45-750C-FAE9-9AE0209E39CF}"/>
          </ac:picMkLst>
        </pc:picChg>
        <pc:picChg chg="del">
          <ac:chgData name="Nguyen Chi Son" userId="606856d02e9d83ac" providerId="LiveId" clId="{9FC513B0-8B8E-4F9D-B691-50C8BB0F64D2}" dt="2022-05-19T08:26:13.363" v="3116" actId="478"/>
          <ac:picMkLst>
            <pc:docMk/>
            <pc:sldMk cId="2384085377" sldId="868"/>
            <ac:picMk id="4" creationId="{65D48CDF-8870-1D0A-AC1E-53B03089D5B9}"/>
          </ac:picMkLst>
        </pc:picChg>
        <pc:cxnChg chg="del">
          <ac:chgData name="Nguyen Chi Son" userId="606856d02e9d83ac" providerId="LiveId" clId="{9FC513B0-8B8E-4F9D-B691-50C8BB0F64D2}" dt="2022-05-19T08:26:14.641" v="3117" actId="478"/>
          <ac:cxnSpMkLst>
            <pc:docMk/>
            <pc:sldMk cId="2384085377" sldId="868"/>
            <ac:cxnSpMk id="16" creationId="{40425266-B60F-30BA-C581-515F3BD2F0B5}"/>
          </ac:cxnSpMkLst>
        </pc:cxnChg>
        <pc:cxnChg chg="del">
          <ac:chgData name="Nguyen Chi Son" userId="606856d02e9d83ac" providerId="LiveId" clId="{9FC513B0-8B8E-4F9D-B691-50C8BB0F64D2}" dt="2022-05-19T08:26:14.641" v="3117" actId="478"/>
          <ac:cxnSpMkLst>
            <pc:docMk/>
            <pc:sldMk cId="2384085377" sldId="868"/>
            <ac:cxnSpMk id="17" creationId="{573AB9C2-A189-12C4-40E7-596A6DA9EC17}"/>
          </ac:cxnSpMkLst>
        </pc:cxnChg>
        <pc:cxnChg chg="del">
          <ac:chgData name="Nguyen Chi Son" userId="606856d02e9d83ac" providerId="LiveId" clId="{9FC513B0-8B8E-4F9D-B691-50C8BB0F64D2}" dt="2022-05-19T08:26:14.641" v="3117" actId="478"/>
          <ac:cxnSpMkLst>
            <pc:docMk/>
            <pc:sldMk cId="2384085377" sldId="868"/>
            <ac:cxnSpMk id="18" creationId="{224648FA-9990-7951-9795-F7B227F7C478}"/>
          </ac:cxnSpMkLst>
        </pc:cxnChg>
      </pc:sldChg>
    </pc:docChg>
  </pc:docChgLst>
  <pc:docChgLst>
    <pc:chgData name="Nguyen Chi Son" userId="606856d02e9d83ac" providerId="LiveId" clId="{096E4E68-1FA0-4548-A870-04D152179CD5}"/>
    <pc:docChg chg="undo custSel addSld modSld">
      <pc:chgData name="Nguyen Chi Son" userId="606856d02e9d83ac" providerId="LiveId" clId="{096E4E68-1FA0-4548-A870-04D152179CD5}" dt="2022-05-20T06:18:56.610" v="7503"/>
      <pc:docMkLst>
        <pc:docMk/>
      </pc:docMkLst>
      <pc:sldChg chg="modSp mod">
        <pc:chgData name="Nguyen Chi Son" userId="606856d02e9d83ac" providerId="LiveId" clId="{096E4E68-1FA0-4548-A870-04D152179CD5}" dt="2022-05-19T20:08:32.888" v="51" actId="20577"/>
        <pc:sldMkLst>
          <pc:docMk/>
          <pc:sldMk cId="2922349590" sldId="256"/>
        </pc:sldMkLst>
        <pc:spChg chg="mod">
          <ac:chgData name="Nguyen Chi Son" userId="606856d02e9d83ac" providerId="LiveId" clId="{096E4E68-1FA0-4548-A870-04D152179CD5}" dt="2022-05-19T20:08:32.888" v="51" actId="20577"/>
          <ac:spMkLst>
            <pc:docMk/>
            <pc:sldMk cId="2922349590" sldId="256"/>
            <ac:spMk id="136" creationId="{C574B640-0199-463F-87CA-8E3956B46E10}"/>
          </ac:spMkLst>
        </pc:spChg>
      </pc:sldChg>
      <pc:sldChg chg="modSp mod">
        <pc:chgData name="Nguyen Chi Son" userId="606856d02e9d83ac" providerId="LiveId" clId="{096E4E68-1FA0-4548-A870-04D152179CD5}" dt="2022-05-20T04:56:57.030" v="4116" actId="20577"/>
        <pc:sldMkLst>
          <pc:docMk/>
          <pc:sldMk cId="3319126272" sldId="622"/>
        </pc:sldMkLst>
        <pc:spChg chg="mod">
          <ac:chgData name="Nguyen Chi Son" userId="606856d02e9d83ac" providerId="LiveId" clId="{096E4E68-1FA0-4548-A870-04D152179CD5}" dt="2022-05-20T04:56:57.030" v="4116" actId="20577"/>
          <ac:spMkLst>
            <pc:docMk/>
            <pc:sldMk cId="3319126272" sldId="622"/>
            <ac:spMk id="2" creationId="{DAF08EC2-5D0D-48D9-855C-A59C0E5ED55B}"/>
          </ac:spMkLst>
        </pc:spChg>
      </pc:sldChg>
      <pc:sldChg chg="modSp mod">
        <pc:chgData name="Nguyen Chi Son" userId="606856d02e9d83ac" providerId="LiveId" clId="{096E4E68-1FA0-4548-A870-04D152179CD5}" dt="2022-05-19T20:08:40.405" v="71" actId="20577"/>
        <pc:sldMkLst>
          <pc:docMk/>
          <pc:sldMk cId="1033004166" sldId="675"/>
        </pc:sldMkLst>
        <pc:spChg chg="mod">
          <ac:chgData name="Nguyen Chi Son" userId="606856d02e9d83ac" providerId="LiveId" clId="{096E4E68-1FA0-4548-A870-04D152179CD5}" dt="2022-05-19T20:08:40.405" v="71" actId="20577"/>
          <ac:spMkLst>
            <pc:docMk/>
            <pc:sldMk cId="1033004166" sldId="675"/>
            <ac:spMk id="2" creationId="{DAF08EC2-5D0D-48D9-855C-A59C0E5ED55B}"/>
          </ac:spMkLst>
        </pc:spChg>
      </pc:sldChg>
      <pc:sldChg chg="addSp delSp modSp mod">
        <pc:chgData name="Nguyen Chi Son" userId="606856d02e9d83ac" providerId="LiveId" clId="{096E4E68-1FA0-4548-A870-04D152179CD5}" dt="2022-05-20T05:03:51.876" v="4719" actId="14100"/>
        <pc:sldMkLst>
          <pc:docMk/>
          <pc:sldMk cId="3014091475" sldId="782"/>
        </pc:sldMkLst>
        <pc:spChg chg="mod">
          <ac:chgData name="Nguyen Chi Son" userId="606856d02e9d83ac" providerId="LiveId" clId="{096E4E68-1FA0-4548-A870-04D152179CD5}" dt="2022-05-20T04:57:33.919" v="4187" actId="20577"/>
          <ac:spMkLst>
            <pc:docMk/>
            <pc:sldMk cId="3014091475" sldId="782"/>
            <ac:spMk id="2" creationId="{BA8A6260-CA4B-46A9-A06E-C71EE59E6992}"/>
          </ac:spMkLst>
        </pc:spChg>
        <pc:spChg chg="add mod">
          <ac:chgData name="Nguyen Chi Son" userId="606856d02e9d83ac" providerId="LiveId" clId="{096E4E68-1FA0-4548-A870-04D152179CD5}" dt="2022-05-20T05:03:51.876" v="4719" actId="14100"/>
          <ac:spMkLst>
            <pc:docMk/>
            <pc:sldMk cId="3014091475" sldId="782"/>
            <ac:spMk id="8" creationId="{C7D0BECE-FA04-2CAB-BF44-2E1DB7B0E0D5}"/>
          </ac:spMkLst>
        </pc:spChg>
        <pc:picChg chg="add mod">
          <ac:chgData name="Nguyen Chi Son" userId="606856d02e9d83ac" providerId="LiveId" clId="{096E4E68-1FA0-4548-A870-04D152179CD5}" dt="2022-05-20T05:03:46.158" v="4717" actId="1076"/>
          <ac:picMkLst>
            <pc:docMk/>
            <pc:sldMk cId="3014091475" sldId="782"/>
            <ac:picMk id="4" creationId="{A16CABB9-43CF-08BC-83CC-8C0879867248}"/>
          </ac:picMkLst>
        </pc:picChg>
        <pc:picChg chg="add mod">
          <ac:chgData name="Nguyen Chi Son" userId="606856d02e9d83ac" providerId="LiveId" clId="{096E4E68-1FA0-4548-A870-04D152179CD5}" dt="2022-05-20T05:03:26.143" v="4711" actId="14100"/>
          <ac:picMkLst>
            <pc:docMk/>
            <pc:sldMk cId="3014091475" sldId="782"/>
            <ac:picMk id="6" creationId="{60F7CAA7-EDDF-C5BA-38B8-EB76EB41D887}"/>
          </ac:picMkLst>
        </pc:picChg>
        <pc:picChg chg="del">
          <ac:chgData name="Nguyen Chi Son" userId="606856d02e9d83ac" providerId="LiveId" clId="{096E4E68-1FA0-4548-A870-04D152179CD5}" dt="2022-05-20T04:56:59.139" v="4117" actId="478"/>
          <ac:picMkLst>
            <pc:docMk/>
            <pc:sldMk cId="3014091475" sldId="782"/>
            <ac:picMk id="7" creationId="{94B706CA-2F5E-87EE-966F-A6079CA5E5D9}"/>
          </ac:picMkLst>
        </pc:picChg>
        <pc:picChg chg="del">
          <ac:chgData name="Nguyen Chi Son" userId="606856d02e9d83ac" providerId="LiveId" clId="{096E4E68-1FA0-4548-A870-04D152179CD5}" dt="2022-05-20T04:56:59.592" v="4118" actId="478"/>
          <ac:picMkLst>
            <pc:docMk/>
            <pc:sldMk cId="3014091475" sldId="782"/>
            <ac:picMk id="10" creationId="{27373A48-0CFA-9245-68AE-861614FBB6FD}"/>
          </ac:picMkLst>
        </pc:picChg>
        <pc:picChg chg="add mod">
          <ac:chgData name="Nguyen Chi Son" userId="606856d02e9d83ac" providerId="LiveId" clId="{096E4E68-1FA0-4548-A870-04D152179CD5}" dt="2022-05-20T05:03:31.221" v="4713" actId="1076"/>
          <ac:picMkLst>
            <pc:docMk/>
            <pc:sldMk cId="3014091475" sldId="782"/>
            <ac:picMk id="11" creationId="{F9DC9CA3-F792-92CC-F1AD-D02FB43AACD0}"/>
          </ac:picMkLst>
        </pc:picChg>
      </pc:sldChg>
      <pc:sldChg chg="addSp delSp modSp mod modAnim">
        <pc:chgData name="Nguyen Chi Son" userId="606856d02e9d83ac" providerId="LiveId" clId="{096E4E68-1FA0-4548-A870-04D152179CD5}" dt="2022-05-20T06:12:55.351" v="7431"/>
        <pc:sldMkLst>
          <pc:docMk/>
          <pc:sldMk cId="4090454743" sldId="854"/>
        </pc:sldMkLst>
        <pc:spChg chg="mod">
          <ac:chgData name="Nguyen Chi Son" userId="606856d02e9d83ac" providerId="LiveId" clId="{096E4E68-1FA0-4548-A870-04D152179CD5}" dt="2022-05-19T20:21:09.964" v="946" actId="20577"/>
          <ac:spMkLst>
            <pc:docMk/>
            <pc:sldMk cId="4090454743" sldId="854"/>
            <ac:spMk id="2" creationId="{BA8A6260-CA4B-46A9-A06E-C71EE59E6992}"/>
          </ac:spMkLst>
        </pc:spChg>
        <pc:spChg chg="mod">
          <ac:chgData name="Nguyen Chi Son" userId="606856d02e9d83ac" providerId="LiveId" clId="{096E4E68-1FA0-4548-A870-04D152179CD5}" dt="2022-05-19T20:22:20.952" v="1042" actId="1076"/>
          <ac:spMkLst>
            <pc:docMk/>
            <pc:sldMk cId="4090454743" sldId="854"/>
            <ac:spMk id="15" creationId="{AC426AE2-7F47-0E3D-BB54-38C12BD20D73}"/>
          </ac:spMkLst>
        </pc:spChg>
        <pc:graphicFrameChg chg="mod">
          <ac:chgData name="Nguyen Chi Son" userId="606856d02e9d83ac" providerId="LiveId" clId="{096E4E68-1FA0-4548-A870-04D152179CD5}" dt="2022-05-19T20:22:22.793" v="1043" actId="1076"/>
          <ac:graphicFrameMkLst>
            <pc:docMk/>
            <pc:sldMk cId="4090454743" sldId="854"/>
            <ac:graphicFrameMk id="9" creationId="{786A72E9-F6BF-1EB6-4466-D8522AC66303}"/>
          </ac:graphicFrameMkLst>
        </pc:graphicFrameChg>
        <pc:graphicFrameChg chg="add mod">
          <ac:chgData name="Nguyen Chi Son" userId="606856d02e9d83ac" providerId="LiveId" clId="{096E4E68-1FA0-4548-A870-04D152179CD5}" dt="2022-05-19T20:21:56.498" v="1026" actId="1076"/>
          <ac:graphicFrameMkLst>
            <pc:docMk/>
            <pc:sldMk cId="4090454743" sldId="854"/>
            <ac:graphicFrameMk id="12" creationId="{84185084-70EC-EBD8-5111-9144DBB85E1F}"/>
          </ac:graphicFrameMkLst>
        </pc:graphicFrameChg>
        <pc:picChg chg="add mod">
          <ac:chgData name="Nguyen Chi Son" userId="606856d02e9d83ac" providerId="LiveId" clId="{096E4E68-1FA0-4548-A870-04D152179CD5}" dt="2022-05-19T20:21:36.586" v="1013" actId="1076"/>
          <ac:picMkLst>
            <pc:docMk/>
            <pc:sldMk cId="4090454743" sldId="854"/>
            <ac:picMk id="4" creationId="{CFEB2FE8-E1C7-BE0B-DBD7-6166589FCDF8}"/>
          </ac:picMkLst>
        </pc:picChg>
        <pc:picChg chg="del">
          <ac:chgData name="Nguyen Chi Son" userId="606856d02e9d83ac" providerId="LiveId" clId="{096E4E68-1FA0-4548-A870-04D152179CD5}" dt="2022-05-19T20:08:53.548" v="74" actId="478"/>
          <ac:picMkLst>
            <pc:docMk/>
            <pc:sldMk cId="4090454743" sldId="854"/>
            <ac:picMk id="5" creationId="{FDABDA9F-5F97-DCCC-A8E6-19F59E7EDEC8}"/>
          </ac:picMkLst>
        </pc:picChg>
        <pc:picChg chg="add del mod">
          <ac:chgData name="Nguyen Chi Son" userId="606856d02e9d83ac" providerId="LiveId" clId="{096E4E68-1FA0-4548-A870-04D152179CD5}" dt="2022-05-19T20:18:29.577" v="517" actId="478"/>
          <ac:picMkLst>
            <pc:docMk/>
            <pc:sldMk cId="4090454743" sldId="854"/>
            <ac:picMk id="8" creationId="{3293351A-D295-37F9-2F6F-3FAEAF4A026A}"/>
          </ac:picMkLst>
        </pc:picChg>
        <pc:picChg chg="del">
          <ac:chgData name="Nguyen Chi Son" userId="606856d02e9d83ac" providerId="LiveId" clId="{096E4E68-1FA0-4548-A870-04D152179CD5}" dt="2022-05-19T20:08:52.541" v="72" actId="478"/>
          <ac:picMkLst>
            <pc:docMk/>
            <pc:sldMk cId="4090454743" sldId="854"/>
            <ac:picMk id="10" creationId="{6230151C-B189-BCA5-501E-00DBD936CC40}"/>
          </ac:picMkLst>
        </pc:picChg>
        <pc:picChg chg="del">
          <ac:chgData name="Nguyen Chi Son" userId="606856d02e9d83ac" providerId="LiveId" clId="{096E4E68-1FA0-4548-A870-04D152179CD5}" dt="2022-05-19T20:08:52.972" v="73" actId="478"/>
          <ac:picMkLst>
            <pc:docMk/>
            <pc:sldMk cId="4090454743" sldId="854"/>
            <ac:picMk id="13" creationId="{9012E897-9323-0106-1C68-546028F93637}"/>
          </ac:picMkLst>
        </pc:picChg>
        <pc:cxnChg chg="add mod">
          <ac:chgData name="Nguyen Chi Son" userId="606856d02e9d83ac" providerId="LiveId" clId="{096E4E68-1FA0-4548-A870-04D152179CD5}" dt="2022-05-19T20:21:47.572" v="1022" actId="1037"/>
          <ac:cxnSpMkLst>
            <pc:docMk/>
            <pc:sldMk cId="4090454743" sldId="854"/>
            <ac:cxnSpMk id="11" creationId="{7C222C8C-65D6-D4BC-393F-FE48AF9AD69A}"/>
          </ac:cxnSpMkLst>
        </pc:cxnChg>
      </pc:sldChg>
      <pc:sldChg chg="addSp delSp modSp mod modAnim">
        <pc:chgData name="Nguyen Chi Son" userId="606856d02e9d83ac" providerId="LiveId" clId="{096E4E68-1FA0-4548-A870-04D152179CD5}" dt="2022-05-20T06:14:20.350" v="7455"/>
        <pc:sldMkLst>
          <pc:docMk/>
          <pc:sldMk cId="388516391" sldId="865"/>
        </pc:sldMkLst>
        <pc:spChg chg="del">
          <ac:chgData name="Nguyen Chi Son" userId="606856d02e9d83ac" providerId="LiveId" clId="{096E4E68-1FA0-4548-A870-04D152179CD5}" dt="2022-05-20T05:04:07.782" v="4721" actId="478"/>
          <ac:spMkLst>
            <pc:docMk/>
            <pc:sldMk cId="388516391" sldId="865"/>
            <ac:spMk id="10" creationId="{D98CE14C-9A27-2914-79C0-C7B48EB2DECD}"/>
          </ac:spMkLst>
        </pc:spChg>
        <pc:spChg chg="del">
          <ac:chgData name="Nguyen Chi Son" userId="606856d02e9d83ac" providerId="LiveId" clId="{096E4E68-1FA0-4548-A870-04D152179CD5}" dt="2022-05-20T05:04:07.782" v="4721" actId="478"/>
          <ac:spMkLst>
            <pc:docMk/>
            <pc:sldMk cId="388516391" sldId="865"/>
            <ac:spMk id="13" creationId="{8567C54E-DBCB-0D35-F240-006D821F72BD}"/>
          </ac:spMkLst>
        </pc:spChg>
        <pc:spChg chg="mod">
          <ac:chgData name="Nguyen Chi Son" userId="606856d02e9d83ac" providerId="LiveId" clId="{096E4E68-1FA0-4548-A870-04D152179CD5}" dt="2022-05-20T05:04:20.532" v="4822" actId="20577"/>
          <ac:spMkLst>
            <pc:docMk/>
            <pc:sldMk cId="388516391" sldId="865"/>
            <ac:spMk id="19" creationId="{9C339D16-68E4-43C4-A62E-D0146138D23B}"/>
          </ac:spMkLst>
        </pc:spChg>
        <pc:spChg chg="add mod">
          <ac:chgData name="Nguyen Chi Son" userId="606856d02e9d83ac" providerId="LiveId" clId="{096E4E68-1FA0-4548-A870-04D152179CD5}" dt="2022-05-20T05:08:40.055" v="5353" actId="1035"/>
          <ac:spMkLst>
            <pc:docMk/>
            <pc:sldMk cId="388516391" sldId="865"/>
            <ac:spMk id="20" creationId="{C7D0667D-DAF1-DFCD-4360-8EA2B4817CAE}"/>
          </ac:spMkLst>
        </pc:spChg>
        <pc:spChg chg="add mod">
          <ac:chgData name="Nguyen Chi Son" userId="606856d02e9d83ac" providerId="LiveId" clId="{096E4E68-1FA0-4548-A870-04D152179CD5}" dt="2022-05-20T05:08:40.055" v="5353" actId="1035"/>
          <ac:spMkLst>
            <pc:docMk/>
            <pc:sldMk cId="388516391" sldId="865"/>
            <ac:spMk id="21" creationId="{3606FAE5-1243-D772-DA9B-CCB5393822E2}"/>
          </ac:spMkLst>
        </pc:spChg>
        <pc:graphicFrameChg chg="del">
          <ac:chgData name="Nguyen Chi Son" userId="606856d02e9d83ac" providerId="LiveId" clId="{096E4E68-1FA0-4548-A870-04D152179CD5}" dt="2022-05-20T05:04:07.782" v="4721" actId="478"/>
          <ac:graphicFrameMkLst>
            <pc:docMk/>
            <pc:sldMk cId="388516391" sldId="865"/>
            <ac:graphicFrameMk id="26" creationId="{EF086FC4-F9A0-6340-C43B-C5EDE97A886E}"/>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7" creationId="{F7A5916E-7446-65F6-BB4D-2724CB809F62}"/>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8" creationId="{91403DA3-0F34-2902-EB1E-83277D5E211D}"/>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9" creationId="{C43DEEB4-F1C2-6BF5-B106-FB1D0BD2EEFA}"/>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3" creationId="{9D8972BE-3CAD-B540-B6A2-3594C80860FE}"/>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4" creationId="{98B5A560-8092-B844-15F0-34840B231FD3}"/>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5" creationId="{578F358D-1F51-0F07-A9B4-8E2D20F9831D}"/>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6" creationId="{06ADD66B-29FE-3B11-9D9F-0369FC7F91F6}"/>
          </ac:graphicFrameMkLst>
        </pc:graphicFrameChg>
        <pc:picChg chg="add mod">
          <ac:chgData name="Nguyen Chi Son" userId="606856d02e9d83ac" providerId="LiveId" clId="{096E4E68-1FA0-4548-A870-04D152179CD5}" dt="2022-05-20T05:08:49.945" v="5355" actId="1076"/>
          <ac:picMkLst>
            <pc:docMk/>
            <pc:sldMk cId="388516391" sldId="865"/>
            <ac:picMk id="3" creationId="{4BD2A7DE-24CE-BAAC-C1B7-FC365D57FD9F}"/>
          </ac:picMkLst>
        </pc:picChg>
        <pc:picChg chg="del">
          <ac:chgData name="Nguyen Chi Son" userId="606856d02e9d83ac" providerId="LiveId" clId="{096E4E68-1FA0-4548-A870-04D152179CD5}" dt="2022-05-20T05:04:07.782" v="4721" actId="478"/>
          <ac:picMkLst>
            <pc:docMk/>
            <pc:sldMk cId="388516391" sldId="865"/>
            <ac:picMk id="4" creationId="{65D48CDF-8870-1D0A-AC1E-53B03089D5B9}"/>
          </ac:picMkLst>
        </pc:picChg>
        <pc:picChg chg="add mod">
          <ac:chgData name="Nguyen Chi Son" userId="606856d02e9d83ac" providerId="LiveId" clId="{096E4E68-1FA0-4548-A870-04D152179CD5}" dt="2022-05-20T05:08:46.445" v="5354" actId="1076"/>
          <ac:picMkLst>
            <pc:docMk/>
            <pc:sldMk cId="388516391" sldId="865"/>
            <ac:picMk id="6" creationId="{9A63A8A4-0757-D758-F22A-D334DDB75931}"/>
          </ac:picMkLst>
        </pc:picChg>
        <pc:picChg chg="del">
          <ac:chgData name="Nguyen Chi Son" userId="606856d02e9d83ac" providerId="LiveId" clId="{096E4E68-1FA0-4548-A870-04D152179CD5}" dt="2022-05-20T05:04:07.782" v="4721" actId="478"/>
          <ac:picMkLst>
            <pc:docMk/>
            <pc:sldMk cId="388516391" sldId="865"/>
            <ac:picMk id="2050" creationId="{BDF25857-BBC9-1984-25BB-D0E782DE5B68}"/>
          </ac:picMkLst>
        </pc:picChg>
        <pc:cxnChg chg="del">
          <ac:chgData name="Nguyen Chi Son" userId="606856d02e9d83ac" providerId="LiveId" clId="{096E4E68-1FA0-4548-A870-04D152179CD5}" dt="2022-05-20T05:04:07.782" v="4721" actId="478"/>
          <ac:cxnSpMkLst>
            <pc:docMk/>
            <pc:sldMk cId="388516391" sldId="865"/>
            <ac:cxnSpMk id="17" creationId="{573AB9C2-A189-12C4-40E7-596A6DA9EC17}"/>
          </ac:cxnSpMkLst>
        </pc:cxnChg>
        <pc:cxnChg chg="del">
          <ac:chgData name="Nguyen Chi Son" userId="606856d02e9d83ac" providerId="LiveId" clId="{096E4E68-1FA0-4548-A870-04D152179CD5}" dt="2022-05-20T05:04:07.782" v="4721" actId="478"/>
          <ac:cxnSpMkLst>
            <pc:docMk/>
            <pc:sldMk cId="388516391" sldId="865"/>
            <ac:cxnSpMk id="18" creationId="{224648FA-9990-7951-9795-F7B227F7C478}"/>
          </ac:cxnSpMkLst>
        </pc:cxnChg>
        <pc:cxnChg chg="del">
          <ac:chgData name="Nguyen Chi Son" userId="606856d02e9d83ac" providerId="LiveId" clId="{096E4E68-1FA0-4548-A870-04D152179CD5}" dt="2022-05-20T05:04:07.782" v="4721" actId="478"/>
          <ac:cxnSpMkLst>
            <pc:docMk/>
            <pc:sldMk cId="388516391" sldId="865"/>
            <ac:cxnSpMk id="22" creationId="{25CF8F87-08D5-3280-71A8-B29480C42B25}"/>
          </ac:cxnSpMkLst>
        </pc:cxnChg>
        <pc:cxnChg chg="del">
          <ac:chgData name="Nguyen Chi Son" userId="606856d02e9d83ac" providerId="LiveId" clId="{096E4E68-1FA0-4548-A870-04D152179CD5}" dt="2022-05-20T05:04:07.782" v="4721" actId="478"/>
          <ac:cxnSpMkLst>
            <pc:docMk/>
            <pc:sldMk cId="388516391" sldId="865"/>
            <ac:cxnSpMk id="23" creationId="{A623A7EB-7C38-DF63-5028-6FD7BBAFD265}"/>
          </ac:cxnSpMkLst>
        </pc:cxnChg>
        <pc:cxnChg chg="add mod">
          <ac:chgData name="Nguyen Chi Son" userId="606856d02e9d83ac" providerId="LiveId" clId="{096E4E68-1FA0-4548-A870-04D152179CD5}" dt="2022-05-20T05:08:49.945" v="5355" actId="1076"/>
          <ac:cxnSpMkLst>
            <pc:docMk/>
            <pc:sldMk cId="388516391" sldId="865"/>
            <ac:cxnSpMk id="24" creationId="{E1EC5E23-711C-EA6E-78CB-C53184307B1A}"/>
          </ac:cxnSpMkLst>
        </pc:cxnChg>
        <pc:cxnChg chg="add mod">
          <ac:chgData name="Nguyen Chi Son" userId="606856d02e9d83ac" providerId="LiveId" clId="{096E4E68-1FA0-4548-A870-04D152179CD5}" dt="2022-05-20T05:08:49.945" v="5355" actId="1076"/>
          <ac:cxnSpMkLst>
            <pc:docMk/>
            <pc:sldMk cId="388516391" sldId="865"/>
            <ac:cxnSpMk id="30" creationId="{F4BC6D0E-9D5B-69F1-89EC-0647FA1AC3FE}"/>
          </ac:cxnSpMkLst>
        </pc:cxnChg>
        <pc:cxnChg chg="add mod">
          <ac:chgData name="Nguyen Chi Son" userId="606856d02e9d83ac" providerId="LiveId" clId="{096E4E68-1FA0-4548-A870-04D152179CD5}" dt="2022-05-20T05:08:46.445" v="5354" actId="1076"/>
          <ac:cxnSpMkLst>
            <pc:docMk/>
            <pc:sldMk cId="388516391" sldId="865"/>
            <ac:cxnSpMk id="31" creationId="{39A3193B-E2DD-793D-6DBF-46CF3E59AC5C}"/>
          </ac:cxnSpMkLst>
        </pc:cxnChg>
        <pc:cxnChg chg="add mod">
          <ac:chgData name="Nguyen Chi Son" userId="606856d02e9d83ac" providerId="LiveId" clId="{096E4E68-1FA0-4548-A870-04D152179CD5}" dt="2022-05-20T05:08:46.445" v="5354" actId="1076"/>
          <ac:cxnSpMkLst>
            <pc:docMk/>
            <pc:sldMk cId="388516391" sldId="865"/>
            <ac:cxnSpMk id="32" creationId="{64C7C634-E830-48F6-6C30-DA855AEA2FF8}"/>
          </ac:cxnSpMkLst>
        </pc:cxnChg>
      </pc:sldChg>
      <pc:sldChg chg="addSp delSp modSp mod delAnim modAnim">
        <pc:chgData name="Nguyen Chi Son" userId="606856d02e9d83ac" providerId="LiveId" clId="{096E4E68-1FA0-4548-A870-04D152179CD5}" dt="2022-05-20T05:16:42.446" v="6392" actId="1076"/>
        <pc:sldMkLst>
          <pc:docMk/>
          <pc:sldMk cId="3000388248" sldId="867"/>
        </pc:sldMkLst>
        <pc:spChg chg="del">
          <ac:chgData name="Nguyen Chi Son" userId="606856d02e9d83ac" providerId="LiveId" clId="{096E4E68-1FA0-4548-A870-04D152179CD5}" dt="2022-05-20T05:10:34.317" v="5935" actId="478"/>
          <ac:spMkLst>
            <pc:docMk/>
            <pc:sldMk cId="3000388248" sldId="867"/>
            <ac:spMk id="10" creationId="{D98CE14C-9A27-2914-79C0-C7B48EB2DECD}"/>
          </ac:spMkLst>
        </pc:spChg>
        <pc:spChg chg="del">
          <ac:chgData name="Nguyen Chi Son" userId="606856d02e9d83ac" providerId="LiveId" clId="{096E4E68-1FA0-4548-A870-04D152179CD5}" dt="2022-05-20T05:10:34.317" v="5935" actId="478"/>
          <ac:spMkLst>
            <pc:docMk/>
            <pc:sldMk cId="3000388248" sldId="867"/>
            <ac:spMk id="13" creationId="{8567C54E-DBCB-0D35-F240-006D821F72BD}"/>
          </ac:spMkLst>
        </pc:spChg>
        <pc:spChg chg="mod">
          <ac:chgData name="Nguyen Chi Son" userId="606856d02e9d83ac" providerId="LiveId" clId="{096E4E68-1FA0-4548-A870-04D152179CD5}" dt="2022-05-20T05:16:04.494" v="6259" actId="57"/>
          <ac:spMkLst>
            <pc:docMk/>
            <pc:sldMk cId="3000388248" sldId="867"/>
            <ac:spMk id="19" creationId="{9C339D16-68E4-43C4-A62E-D0146138D23B}"/>
          </ac:spMkLst>
        </pc:spChg>
        <pc:spChg chg="del mod topLvl">
          <ac:chgData name="Nguyen Chi Son" userId="606856d02e9d83ac" providerId="LiveId" clId="{096E4E68-1FA0-4548-A870-04D152179CD5}" dt="2022-05-20T05:12:01.236" v="5954" actId="478"/>
          <ac:spMkLst>
            <pc:docMk/>
            <pc:sldMk cId="3000388248" sldId="867"/>
            <ac:spMk id="21" creationId="{0EEDFE11-3973-F439-2019-17F473C7916A}"/>
          </ac:spMkLst>
        </pc:spChg>
        <pc:spChg chg="del mod topLvl">
          <ac:chgData name="Nguyen Chi Son" userId="606856d02e9d83ac" providerId="LiveId" clId="{096E4E68-1FA0-4548-A870-04D152179CD5}" dt="2022-05-20T05:12:22.313" v="5964" actId="478"/>
          <ac:spMkLst>
            <pc:docMk/>
            <pc:sldMk cId="3000388248" sldId="867"/>
            <ac:spMk id="22" creationId="{AEB59A8E-D6BD-706E-356F-7816A6DFE421}"/>
          </ac:spMkLst>
        </pc:spChg>
        <pc:spChg chg="del mod topLvl">
          <ac:chgData name="Nguyen Chi Son" userId="606856d02e9d83ac" providerId="LiveId" clId="{096E4E68-1FA0-4548-A870-04D152179CD5}" dt="2022-05-20T05:11:40.721" v="5949" actId="478"/>
          <ac:spMkLst>
            <pc:docMk/>
            <pc:sldMk cId="3000388248" sldId="867"/>
            <ac:spMk id="23" creationId="{5BE11E2C-F294-2FF2-7D4B-37B43DF44B14}"/>
          </ac:spMkLst>
        </pc:spChg>
        <pc:spChg chg="mod">
          <ac:chgData name="Nguyen Chi Son" userId="606856d02e9d83ac" providerId="LiveId" clId="{096E4E68-1FA0-4548-A870-04D152179CD5}" dt="2022-05-20T05:11:18.472" v="5938" actId="165"/>
          <ac:spMkLst>
            <pc:docMk/>
            <pc:sldMk cId="3000388248" sldId="867"/>
            <ac:spMk id="33" creationId="{7BBFDFAA-20F0-8DC9-94D5-3803B8C22AB0}"/>
          </ac:spMkLst>
        </pc:spChg>
        <pc:spChg chg="add mod">
          <ac:chgData name="Nguyen Chi Son" userId="606856d02e9d83ac" providerId="LiveId" clId="{096E4E68-1FA0-4548-A870-04D152179CD5}" dt="2022-05-20T05:14:59.293" v="6009" actId="1076"/>
          <ac:spMkLst>
            <pc:docMk/>
            <pc:sldMk cId="3000388248" sldId="867"/>
            <ac:spMk id="41" creationId="{26DA6BE9-9C75-63ED-7498-BCEB7E559596}"/>
          </ac:spMkLst>
        </pc:spChg>
        <pc:spChg chg="add mod">
          <ac:chgData name="Nguyen Chi Son" userId="606856d02e9d83ac" providerId="LiveId" clId="{096E4E68-1FA0-4548-A870-04D152179CD5}" dt="2022-05-20T05:16:36.665" v="6391" actId="122"/>
          <ac:spMkLst>
            <pc:docMk/>
            <pc:sldMk cId="3000388248" sldId="867"/>
            <ac:spMk id="42" creationId="{26AC7824-DCBE-18CB-8F4D-E92B51656AC5}"/>
          </ac:spMkLst>
        </pc:spChg>
        <pc:grpChg chg="add del mod">
          <ac:chgData name="Nguyen Chi Son" userId="606856d02e9d83ac" providerId="LiveId" clId="{096E4E68-1FA0-4548-A870-04D152179CD5}" dt="2022-05-20T05:11:18.472" v="5938" actId="165"/>
          <ac:grpSpMkLst>
            <pc:docMk/>
            <pc:sldMk cId="3000388248" sldId="867"/>
            <ac:grpSpMk id="14" creationId="{41F2A78F-A278-5827-94F3-699CAC09DC35}"/>
          </ac:grpSpMkLst>
        </pc:grpChg>
        <pc:grpChg chg="del mod topLvl">
          <ac:chgData name="Nguyen Chi Son" userId="606856d02e9d83ac" providerId="LiveId" clId="{096E4E68-1FA0-4548-A870-04D152179CD5}" dt="2022-05-20T05:11:26.971" v="5943" actId="478"/>
          <ac:grpSpMkLst>
            <pc:docMk/>
            <pc:sldMk cId="3000388248" sldId="867"/>
            <ac:grpSpMk id="32" creationId="{1DFB2787-9D77-82DD-033D-C8668007CD62}"/>
          </ac:grpSpMkLst>
        </pc:grpChg>
        <pc:grpChg chg="mod">
          <ac:chgData name="Nguyen Chi Son" userId="606856d02e9d83ac" providerId="LiveId" clId="{096E4E68-1FA0-4548-A870-04D152179CD5}" dt="2022-05-20T05:11:18.472" v="5938" actId="165"/>
          <ac:grpSpMkLst>
            <pc:docMk/>
            <pc:sldMk cId="3000388248" sldId="867"/>
            <ac:grpSpMk id="34" creationId="{9E043319-8518-A123-AB27-6E1B2489F851}"/>
          </ac:grpSpMkLst>
        </pc:grpChg>
        <pc:graphicFrameChg chg="del">
          <ac:chgData name="Nguyen Chi Son" userId="606856d02e9d83ac" providerId="LiveId" clId="{096E4E68-1FA0-4548-A870-04D152179CD5}" dt="2022-05-20T05:09:04.351" v="5356" actId="478"/>
          <ac:graphicFrameMkLst>
            <pc:docMk/>
            <pc:sldMk cId="3000388248" sldId="867"/>
            <ac:graphicFrameMk id="20" creationId="{16AEA1FC-C742-7807-51A9-975974AA0190}"/>
          </ac:graphicFrameMkLst>
        </pc:graphicFrameChg>
        <pc:graphicFrameChg chg="del mod topLvl">
          <ac:chgData name="Nguyen Chi Son" userId="606856d02e9d83ac" providerId="LiveId" clId="{096E4E68-1FA0-4548-A870-04D152179CD5}" dt="2022-05-20T05:11:22.690" v="5940" actId="478"/>
          <ac:graphicFrameMkLst>
            <pc:docMk/>
            <pc:sldMk cId="3000388248" sldId="867"/>
            <ac:graphicFrameMk id="24" creationId="{E76BDFA3-F223-5C4D-5546-5048A02A6FD2}"/>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6" creationId="{EF086FC4-F9A0-6340-C43B-C5EDE97A886E}"/>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9" creationId="{C43DEEB4-F1C2-6BF5-B106-FB1D0BD2EEFA}"/>
          </ac:graphicFrameMkLst>
        </pc:graphicFrameChg>
        <pc:graphicFrameChg chg="del mod topLvl">
          <ac:chgData name="Nguyen Chi Son" userId="606856d02e9d83ac" providerId="LiveId" clId="{096E4E68-1FA0-4548-A870-04D152179CD5}" dt="2022-05-20T05:11:21.878" v="5939" actId="478"/>
          <ac:graphicFrameMkLst>
            <pc:docMk/>
            <pc:sldMk cId="3000388248" sldId="867"/>
            <ac:graphicFrameMk id="31" creationId="{E596C124-BE9A-4D56-A097-715D7CFD1594}"/>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39" creationId="{2636D0A3-2E09-F317-09A8-D45A87EC22DD}"/>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40" creationId="{31BB33FF-6187-A0B0-A59A-134FBF38C706}"/>
          </ac:graphicFrameMkLst>
        </pc:graphicFrameChg>
        <pc:picChg chg="del">
          <ac:chgData name="Nguyen Chi Son" userId="606856d02e9d83ac" providerId="LiveId" clId="{096E4E68-1FA0-4548-A870-04D152179CD5}" dt="2022-05-20T05:09:04.351" v="5356" actId="478"/>
          <ac:picMkLst>
            <pc:docMk/>
            <pc:sldMk cId="3000388248" sldId="867"/>
            <ac:picMk id="4" creationId="{65D48CDF-8870-1D0A-AC1E-53B03089D5B9}"/>
          </ac:picMkLst>
        </pc:picChg>
        <pc:picChg chg="add mod ord">
          <ac:chgData name="Nguyen Chi Son" userId="606856d02e9d83ac" providerId="LiveId" clId="{096E4E68-1FA0-4548-A870-04D152179CD5}" dt="2022-05-20T05:16:42.446" v="6392" actId="1076"/>
          <ac:picMkLst>
            <pc:docMk/>
            <pc:sldMk cId="3000388248" sldId="867"/>
            <ac:picMk id="8" creationId="{189F4F44-699E-91EE-BF50-0BAC3E515E39}"/>
          </ac:picMkLst>
        </pc:picChg>
        <pc:cxnChg chg="mod topLvl">
          <ac:chgData name="Nguyen Chi Son" userId="606856d02e9d83ac" providerId="LiveId" clId="{096E4E68-1FA0-4548-A870-04D152179CD5}" dt="2022-05-20T05:16:42.446" v="6392" actId="1076"/>
          <ac:cxnSpMkLst>
            <pc:docMk/>
            <pc:sldMk cId="3000388248" sldId="867"/>
            <ac:cxnSpMk id="15" creationId="{353CEA88-D85C-A9F5-FEEF-6648852E38E8}"/>
          </ac:cxnSpMkLst>
        </pc:cxnChg>
        <pc:cxnChg chg="del">
          <ac:chgData name="Nguyen Chi Son" userId="606856d02e9d83ac" providerId="LiveId" clId="{096E4E68-1FA0-4548-A870-04D152179CD5}" dt="2022-05-20T05:09:04.351" v="5356" actId="478"/>
          <ac:cxnSpMkLst>
            <pc:docMk/>
            <pc:sldMk cId="3000388248" sldId="867"/>
            <ac:cxnSpMk id="16" creationId="{40425266-B60F-30BA-C581-515F3BD2F0B5}"/>
          </ac:cxnSpMkLst>
        </pc:cxnChg>
        <pc:cxnChg chg="del">
          <ac:chgData name="Nguyen Chi Son" userId="606856d02e9d83ac" providerId="LiveId" clId="{096E4E68-1FA0-4548-A870-04D152179CD5}" dt="2022-05-20T05:09:04.351" v="5356" actId="478"/>
          <ac:cxnSpMkLst>
            <pc:docMk/>
            <pc:sldMk cId="3000388248" sldId="867"/>
            <ac:cxnSpMk id="17" creationId="{573AB9C2-A189-12C4-40E7-596A6DA9EC17}"/>
          </ac:cxnSpMkLst>
        </pc:cxnChg>
        <pc:cxnChg chg="del">
          <ac:chgData name="Nguyen Chi Son" userId="606856d02e9d83ac" providerId="LiveId" clId="{096E4E68-1FA0-4548-A870-04D152179CD5}" dt="2022-05-20T05:09:04.351" v="5356" actId="478"/>
          <ac:cxnSpMkLst>
            <pc:docMk/>
            <pc:sldMk cId="3000388248" sldId="867"/>
            <ac:cxnSpMk id="18" creationId="{224648FA-9990-7951-9795-F7B227F7C478}"/>
          </ac:cxnSpMkLst>
        </pc:cxnChg>
        <pc:cxnChg chg="mod ord topLvl">
          <ac:chgData name="Nguyen Chi Son" userId="606856d02e9d83ac" providerId="LiveId" clId="{096E4E68-1FA0-4548-A870-04D152179CD5}" dt="2022-05-20T05:16:42.446" v="6392" actId="1076"/>
          <ac:cxnSpMkLst>
            <pc:docMk/>
            <pc:sldMk cId="3000388248" sldId="867"/>
            <ac:cxnSpMk id="25" creationId="{FBCFA535-A458-3C2F-6AEA-952EC93FC9C9}"/>
          </ac:cxnSpMkLst>
        </pc:cxnChg>
        <pc:cxnChg chg="del mod topLvl">
          <ac:chgData name="Nguyen Chi Son" userId="606856d02e9d83ac" providerId="LiveId" clId="{096E4E68-1FA0-4548-A870-04D152179CD5}" dt="2022-05-20T05:11:23.768" v="5941" actId="478"/>
          <ac:cxnSpMkLst>
            <pc:docMk/>
            <pc:sldMk cId="3000388248" sldId="867"/>
            <ac:cxnSpMk id="27" creationId="{7C2F9FB1-0B1A-A83A-F937-2BEB0411E92F}"/>
          </ac:cxnSpMkLst>
        </pc:cxnChg>
        <pc:cxnChg chg="mod topLvl">
          <ac:chgData name="Nguyen Chi Son" userId="606856d02e9d83ac" providerId="LiveId" clId="{096E4E68-1FA0-4548-A870-04D152179CD5}" dt="2022-05-20T05:16:42.446" v="6392" actId="1076"/>
          <ac:cxnSpMkLst>
            <pc:docMk/>
            <pc:sldMk cId="3000388248" sldId="867"/>
            <ac:cxnSpMk id="28" creationId="{EA7256C6-3231-6396-38A3-7D2EDB215C62}"/>
          </ac:cxnSpMkLst>
        </pc:cxnChg>
        <pc:cxnChg chg="del mod topLvl">
          <ac:chgData name="Nguyen Chi Son" userId="606856d02e9d83ac" providerId="LiveId" clId="{096E4E68-1FA0-4548-A870-04D152179CD5}" dt="2022-05-20T05:11:24.878" v="5942" actId="478"/>
          <ac:cxnSpMkLst>
            <pc:docMk/>
            <pc:sldMk cId="3000388248" sldId="867"/>
            <ac:cxnSpMk id="30" creationId="{2CE2F719-0A46-5A86-D6BB-F0BDDA7C8F92}"/>
          </ac:cxnSpMkLst>
        </pc:cxnChg>
        <pc:cxnChg chg="mod">
          <ac:chgData name="Nguyen Chi Son" userId="606856d02e9d83ac" providerId="LiveId" clId="{096E4E68-1FA0-4548-A870-04D152179CD5}" dt="2022-05-20T05:11:18.472" v="5938" actId="165"/>
          <ac:cxnSpMkLst>
            <pc:docMk/>
            <pc:sldMk cId="3000388248" sldId="867"/>
            <ac:cxnSpMk id="35" creationId="{4502487F-5E13-C92B-C908-9A2F4A7D6028}"/>
          </ac:cxnSpMkLst>
        </pc:cxnChg>
        <pc:cxnChg chg="mod">
          <ac:chgData name="Nguyen Chi Son" userId="606856d02e9d83ac" providerId="LiveId" clId="{096E4E68-1FA0-4548-A870-04D152179CD5}" dt="2022-05-20T05:11:18.472" v="5938" actId="165"/>
          <ac:cxnSpMkLst>
            <pc:docMk/>
            <pc:sldMk cId="3000388248" sldId="867"/>
            <ac:cxnSpMk id="36" creationId="{3EC2AF26-970E-652B-6DD8-BC00A5AFFFA4}"/>
          </ac:cxnSpMkLst>
        </pc:cxnChg>
        <pc:cxnChg chg="mod">
          <ac:chgData name="Nguyen Chi Son" userId="606856d02e9d83ac" providerId="LiveId" clId="{096E4E68-1FA0-4548-A870-04D152179CD5}" dt="2022-05-20T05:11:18.472" v="5938" actId="165"/>
          <ac:cxnSpMkLst>
            <pc:docMk/>
            <pc:sldMk cId="3000388248" sldId="867"/>
            <ac:cxnSpMk id="37" creationId="{3D0BF1D9-4B6D-8F3C-CF8D-52D775CC1D7D}"/>
          </ac:cxnSpMkLst>
        </pc:cxnChg>
        <pc:cxnChg chg="add mod">
          <ac:chgData name="Nguyen Chi Son" userId="606856d02e9d83ac" providerId="LiveId" clId="{096E4E68-1FA0-4548-A870-04D152179CD5}" dt="2022-05-20T05:16:42.446" v="6392" actId="1076"/>
          <ac:cxnSpMkLst>
            <pc:docMk/>
            <pc:sldMk cId="3000388248" sldId="867"/>
            <ac:cxnSpMk id="38" creationId="{1058040B-C22B-5937-96CA-9A717AF8F144}"/>
          </ac:cxnSpMkLst>
        </pc:cxnChg>
      </pc:sldChg>
      <pc:sldChg chg="addSp delSp modSp mod delAnim modAnim">
        <pc:chgData name="Nguyen Chi Son" userId="606856d02e9d83ac" providerId="LiveId" clId="{096E4E68-1FA0-4548-A870-04D152179CD5}" dt="2022-05-20T06:18:56.610" v="7503"/>
        <pc:sldMkLst>
          <pc:docMk/>
          <pc:sldMk cId="2384085377" sldId="868"/>
        </pc:sldMkLst>
        <pc:spChg chg="del">
          <ac:chgData name="Nguyen Chi Son" userId="606856d02e9d83ac" providerId="LiveId" clId="{096E4E68-1FA0-4548-A870-04D152179CD5}" dt="2022-05-20T05:16:51.149" v="6394" actId="478"/>
          <ac:spMkLst>
            <pc:docMk/>
            <pc:sldMk cId="2384085377" sldId="868"/>
            <ac:spMk id="10" creationId="{D98CE14C-9A27-2914-79C0-C7B48EB2DECD}"/>
          </ac:spMkLst>
        </pc:spChg>
        <pc:spChg chg="add mod ord">
          <ac:chgData name="Nguyen Chi Son" userId="606856d02e9d83ac" providerId="LiveId" clId="{096E4E68-1FA0-4548-A870-04D152179CD5}" dt="2022-05-20T06:15:53.365" v="7457" actId="1076"/>
          <ac:spMkLst>
            <pc:docMk/>
            <pc:sldMk cId="2384085377" sldId="868"/>
            <ac:spMk id="13" creationId="{029CD386-6EE3-F2C7-85FF-738E85C95DDC}"/>
          </ac:spMkLst>
        </pc:spChg>
        <pc:spChg chg="del">
          <ac:chgData name="Nguyen Chi Son" userId="606856d02e9d83ac" providerId="LiveId" clId="{096E4E68-1FA0-4548-A870-04D152179CD5}" dt="2022-05-20T05:16:51.149" v="6394" actId="478"/>
          <ac:spMkLst>
            <pc:docMk/>
            <pc:sldMk cId="2384085377" sldId="868"/>
            <ac:spMk id="13" creationId="{8567C54E-DBCB-0D35-F240-006D821F72BD}"/>
          </ac:spMkLst>
        </pc:spChg>
        <pc:spChg chg="mod">
          <ac:chgData name="Nguyen Chi Son" userId="606856d02e9d83ac" providerId="LiveId" clId="{096E4E68-1FA0-4548-A870-04D152179CD5}" dt="2022-05-20T05:50:24.706" v="6820" actId="20577"/>
          <ac:spMkLst>
            <pc:docMk/>
            <pc:sldMk cId="2384085377" sldId="868"/>
            <ac:spMk id="19" creationId="{9C339D16-68E4-43C4-A62E-D0146138D23B}"/>
          </ac:spMkLst>
        </pc:spChg>
        <pc:spChg chg="add mod">
          <ac:chgData name="Nguyen Chi Son" userId="606856d02e9d83ac" providerId="LiveId" clId="{096E4E68-1FA0-4548-A870-04D152179CD5}" dt="2022-05-20T06:15:53.365" v="7457" actId="1076"/>
          <ac:spMkLst>
            <pc:docMk/>
            <pc:sldMk cId="2384085377" sldId="868"/>
            <ac:spMk id="39" creationId="{07FE1386-05E3-A06F-1D37-125C7481DC20}"/>
          </ac:spMkLst>
        </pc:spChg>
        <pc:spChg chg="add mod">
          <ac:chgData name="Nguyen Chi Son" userId="606856d02e9d83ac" providerId="LiveId" clId="{096E4E68-1FA0-4548-A870-04D152179CD5}" dt="2022-05-20T06:15:53.365" v="7457" actId="1076"/>
          <ac:spMkLst>
            <pc:docMk/>
            <pc:sldMk cId="2384085377" sldId="868"/>
            <ac:spMk id="40" creationId="{42CD5997-16B1-298F-E566-93B3CAB75A90}"/>
          </ac:spMkLst>
        </pc:spChg>
        <pc:spChg chg="add mod">
          <ac:chgData name="Nguyen Chi Son" userId="606856d02e9d83ac" providerId="LiveId" clId="{096E4E68-1FA0-4548-A870-04D152179CD5}" dt="2022-05-20T06:15:53.365" v="7457" actId="1076"/>
          <ac:spMkLst>
            <pc:docMk/>
            <pc:sldMk cId="2384085377" sldId="868"/>
            <ac:spMk id="41" creationId="{E9B5D680-C486-50B2-3770-425B391599DD}"/>
          </ac:spMkLst>
        </pc:spChg>
        <pc:spChg chg="add mod">
          <ac:chgData name="Nguyen Chi Son" userId="606856d02e9d83ac" providerId="LiveId" clId="{096E4E68-1FA0-4548-A870-04D152179CD5}" dt="2022-05-20T06:15:53.365" v="7457" actId="1076"/>
          <ac:spMkLst>
            <pc:docMk/>
            <pc:sldMk cId="2384085377" sldId="868"/>
            <ac:spMk id="42" creationId="{1390AA9C-E22F-0150-A98C-69962970FAAD}"/>
          </ac:spMkLst>
        </pc:spChg>
        <pc:spChg chg="add mod">
          <ac:chgData name="Nguyen Chi Son" userId="606856d02e9d83ac" providerId="LiveId" clId="{096E4E68-1FA0-4548-A870-04D152179CD5}" dt="2022-05-20T06:15:53.365" v="7457" actId="1076"/>
          <ac:spMkLst>
            <pc:docMk/>
            <pc:sldMk cId="2384085377" sldId="868"/>
            <ac:spMk id="43" creationId="{75E6704F-1625-7614-6642-FD9D08A07EA8}"/>
          </ac:spMkLst>
        </pc:spChg>
        <pc:spChg chg="add mod">
          <ac:chgData name="Nguyen Chi Son" userId="606856d02e9d83ac" providerId="LiveId" clId="{096E4E68-1FA0-4548-A870-04D152179CD5}" dt="2022-05-20T06:15:53.365" v="7457" actId="1076"/>
          <ac:spMkLst>
            <pc:docMk/>
            <pc:sldMk cId="2384085377" sldId="868"/>
            <ac:spMk id="44" creationId="{40F1E170-0E98-5CE9-90C8-41A40E3FD68A}"/>
          </ac:spMkLst>
        </pc:spChg>
        <pc:spChg chg="add mod">
          <ac:chgData name="Nguyen Chi Son" userId="606856d02e9d83ac" providerId="LiveId" clId="{096E4E68-1FA0-4548-A870-04D152179CD5}" dt="2022-05-20T06:06:16.524" v="7071" actId="1036"/>
          <ac:spMkLst>
            <pc:docMk/>
            <pc:sldMk cId="2384085377" sldId="868"/>
            <ac:spMk id="45" creationId="{DE7FCFB9-4B66-9E4A-049F-BB29FDA1B18E}"/>
          </ac:spMkLst>
        </pc:spChg>
        <pc:spChg chg="add mod">
          <ac:chgData name="Nguyen Chi Son" userId="606856d02e9d83ac" providerId="LiveId" clId="{096E4E68-1FA0-4548-A870-04D152179CD5}" dt="2022-05-20T06:12:39.258" v="7429" actId="1035"/>
          <ac:spMkLst>
            <pc:docMk/>
            <pc:sldMk cId="2384085377" sldId="868"/>
            <ac:spMk id="46" creationId="{1F7CCB38-DC62-F9A5-7D03-58D8BBEAA487}"/>
          </ac:spMkLst>
        </pc:spChg>
        <pc:spChg chg="add del">
          <ac:chgData name="Nguyen Chi Son" userId="606856d02e9d83ac" providerId="LiveId" clId="{096E4E68-1FA0-4548-A870-04D152179CD5}" dt="2022-05-20T06:09:42.132" v="7313" actId="11529"/>
          <ac:spMkLst>
            <pc:docMk/>
            <pc:sldMk cId="2384085377" sldId="868"/>
            <ac:spMk id="48" creationId="{EAAEE135-0D96-B95D-3CB0-2D3E3F2800CC}"/>
          </ac:spMkLst>
        </pc:spChg>
        <pc:spChg chg="add mod">
          <ac:chgData name="Nguyen Chi Son" userId="606856d02e9d83ac" providerId="LiveId" clId="{096E4E68-1FA0-4548-A870-04D152179CD5}" dt="2022-05-20T06:15:53.365" v="7457" actId="1076"/>
          <ac:spMkLst>
            <pc:docMk/>
            <pc:sldMk cId="2384085377" sldId="868"/>
            <ac:spMk id="49" creationId="{7CD72FBC-1888-6A5D-2AB8-8DCD74025EDA}"/>
          </ac:spMkLst>
        </pc:spChg>
        <pc:spChg chg="add mod">
          <ac:chgData name="Nguyen Chi Son" userId="606856d02e9d83ac" providerId="LiveId" clId="{096E4E68-1FA0-4548-A870-04D152179CD5}" dt="2022-05-20T06:17:10.088" v="7464" actId="207"/>
          <ac:spMkLst>
            <pc:docMk/>
            <pc:sldMk cId="2384085377" sldId="868"/>
            <ac:spMk id="50" creationId="{2FE743D7-193C-EE42-B55E-66653CF0857B}"/>
          </ac:spMkLst>
        </pc:spChg>
        <pc:graphicFrameChg chg="add mod">
          <ac:chgData name="Nguyen Chi Son" userId="606856d02e9d83ac" providerId="LiveId" clId="{096E4E68-1FA0-4548-A870-04D152179CD5}" dt="2022-05-20T06:15:53.365" v="7457" actId="1076"/>
          <ac:graphicFrameMkLst>
            <pc:docMk/>
            <pc:sldMk cId="2384085377" sldId="868"/>
            <ac:graphicFrameMk id="35" creationId="{A05EBA2C-27F7-5118-DF4C-BD3570415A47}"/>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6" creationId="{CF4563A3-E63F-7A8E-0919-B02D7A19DDD6}"/>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7" creationId="{06009CF0-4BFF-97CF-E1F2-35BC59DE9AF3}"/>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8" creationId="{1DB6DBB9-D4E2-05F4-043B-4C78B2E673BF}"/>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47" creationId="{6096C045-71CB-0D0D-10DE-1C6CF0F57900}"/>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51" creationId="{456F0AA9-78A9-8140-7760-62DAFFE420F2}"/>
          </ac:graphicFrameMkLst>
        </pc:graphicFrameChg>
        <pc:picChg chg="del">
          <ac:chgData name="Nguyen Chi Son" userId="606856d02e9d83ac" providerId="LiveId" clId="{096E4E68-1FA0-4548-A870-04D152179CD5}" dt="2022-05-20T05:16:48.789" v="6393" actId="478"/>
          <ac:picMkLst>
            <pc:docMk/>
            <pc:sldMk cId="2384085377" sldId="868"/>
            <ac:picMk id="3" creationId="{1D49D7E1-BE45-750C-FAE9-9AE0209E39CF}"/>
          </ac:picMkLst>
        </pc:picChg>
        <pc:picChg chg="add mod">
          <ac:chgData name="Nguyen Chi Son" userId="606856d02e9d83ac" providerId="LiveId" clId="{096E4E68-1FA0-4548-A870-04D152179CD5}" dt="2022-05-20T05:50:03.513" v="6797" actId="1076"/>
          <ac:picMkLst>
            <pc:docMk/>
            <pc:sldMk cId="2384085377" sldId="868"/>
            <ac:picMk id="4" creationId="{AFCF0654-56D3-197D-5FE3-503E6961310B}"/>
          </ac:picMkLst>
        </pc:picChg>
        <pc:cxnChg chg="add mod">
          <ac:chgData name="Nguyen Chi Son" userId="606856d02e9d83ac" providerId="LiveId" clId="{096E4E68-1FA0-4548-A870-04D152179CD5}" dt="2022-05-20T06:15:53.365" v="7457" actId="1076"/>
          <ac:cxnSpMkLst>
            <pc:docMk/>
            <pc:sldMk cId="2384085377" sldId="868"/>
            <ac:cxnSpMk id="5" creationId="{043D51FF-DB15-AB1F-B6E1-4A032356A516}"/>
          </ac:cxnSpMkLst>
        </pc:cxnChg>
        <pc:cxnChg chg="add mod">
          <ac:chgData name="Nguyen Chi Son" userId="606856d02e9d83ac" providerId="LiveId" clId="{096E4E68-1FA0-4548-A870-04D152179CD5}" dt="2022-05-20T06:15:53.365" v="7457" actId="1076"/>
          <ac:cxnSpMkLst>
            <pc:docMk/>
            <pc:sldMk cId="2384085377" sldId="868"/>
            <ac:cxnSpMk id="7" creationId="{FF078086-FDCF-994D-EDF3-4F57AA047B67}"/>
          </ac:cxnSpMkLst>
        </pc:cxnChg>
        <pc:cxnChg chg="add mod">
          <ac:chgData name="Nguyen Chi Son" userId="606856d02e9d83ac" providerId="LiveId" clId="{096E4E68-1FA0-4548-A870-04D152179CD5}" dt="2022-05-20T06:15:53.365" v="7457" actId="1076"/>
          <ac:cxnSpMkLst>
            <pc:docMk/>
            <pc:sldMk cId="2384085377" sldId="868"/>
            <ac:cxnSpMk id="10" creationId="{08C0C037-109A-99E4-1E53-EFF2AFEA8774}"/>
          </ac:cxnSpMkLst>
        </pc:cxnChg>
        <pc:cxnChg chg="add mod">
          <ac:chgData name="Nguyen Chi Son" userId="606856d02e9d83ac" providerId="LiveId" clId="{096E4E68-1FA0-4548-A870-04D152179CD5}" dt="2022-05-20T06:15:53.365" v="7457" actId="1076"/>
          <ac:cxnSpMkLst>
            <pc:docMk/>
            <pc:sldMk cId="2384085377" sldId="868"/>
            <ac:cxnSpMk id="12" creationId="{7868D8D6-3EAF-0991-6C0D-A85F07DE23C1}"/>
          </ac:cxnSpMkLst>
        </pc:cxnChg>
        <pc:cxnChg chg="add mod">
          <ac:chgData name="Nguyen Chi Son" userId="606856d02e9d83ac" providerId="LiveId" clId="{096E4E68-1FA0-4548-A870-04D152179CD5}" dt="2022-05-20T06:15:53.365" v="7457" actId="1076"/>
          <ac:cxnSpMkLst>
            <pc:docMk/>
            <pc:sldMk cId="2384085377" sldId="868"/>
            <ac:cxnSpMk id="15" creationId="{3C2FDB78-B021-7E59-1EFD-7B85E3246840}"/>
          </ac:cxnSpMkLst>
        </pc:cxnChg>
        <pc:cxnChg chg="add mod">
          <ac:chgData name="Nguyen Chi Son" userId="606856d02e9d83ac" providerId="LiveId" clId="{096E4E68-1FA0-4548-A870-04D152179CD5}" dt="2022-05-20T06:15:53.365" v="7457" actId="1076"/>
          <ac:cxnSpMkLst>
            <pc:docMk/>
            <pc:sldMk cId="2384085377" sldId="868"/>
            <ac:cxnSpMk id="16" creationId="{E28510D1-4626-8ECF-37FA-BC0CDA3DE9BF}"/>
          </ac:cxnSpMkLst>
        </pc:cxnChg>
        <pc:cxnChg chg="add mod">
          <ac:chgData name="Nguyen Chi Son" userId="606856d02e9d83ac" providerId="LiveId" clId="{096E4E68-1FA0-4548-A870-04D152179CD5}" dt="2022-05-20T06:15:53.365" v="7457" actId="1076"/>
          <ac:cxnSpMkLst>
            <pc:docMk/>
            <pc:sldMk cId="2384085377" sldId="868"/>
            <ac:cxnSpMk id="31" creationId="{1B946828-2E75-4767-AB16-281DE1598221}"/>
          </ac:cxnSpMkLst>
        </pc:cxnChg>
      </pc:sldChg>
      <pc:sldChg chg="addSp delSp modSp add mod delAnim modAnim">
        <pc:chgData name="Nguyen Chi Son" userId="606856d02e9d83ac" providerId="LiveId" clId="{096E4E68-1FA0-4548-A870-04D152179CD5}" dt="2022-05-20T06:12:59.626" v="7432"/>
        <pc:sldMkLst>
          <pc:docMk/>
          <pc:sldMk cId="548628740" sldId="869"/>
        </pc:sldMkLst>
        <pc:spChg chg="mod">
          <ac:chgData name="Nguyen Chi Son" userId="606856d02e9d83ac" providerId="LiveId" clId="{096E4E68-1FA0-4548-A870-04D152179CD5}" dt="2022-05-19T20:23:51.748" v="1127" actId="1076"/>
          <ac:spMkLst>
            <pc:docMk/>
            <pc:sldMk cId="548628740" sldId="869"/>
            <ac:spMk id="2" creationId="{BA8A6260-CA4B-46A9-A06E-C71EE59E6992}"/>
          </ac:spMkLst>
        </pc:spChg>
        <pc:spChg chg="mod">
          <ac:chgData name="Nguyen Chi Son" userId="606856d02e9d83ac" providerId="LiveId" clId="{096E4E68-1FA0-4548-A870-04D152179CD5}" dt="2022-05-19T20:25:26.637" v="1510" actId="5793"/>
          <ac:spMkLst>
            <pc:docMk/>
            <pc:sldMk cId="548628740" sldId="869"/>
            <ac:spMk id="15" creationId="{AC426AE2-7F47-0E3D-BB54-38C12BD20D73}"/>
          </ac:spMkLst>
        </pc:spChg>
        <pc:graphicFrameChg chg="del">
          <ac:chgData name="Nguyen Chi Son" userId="606856d02e9d83ac" providerId="LiveId" clId="{096E4E68-1FA0-4548-A870-04D152179CD5}" dt="2022-05-19T20:24:10.537" v="1130" actId="478"/>
          <ac:graphicFrameMkLst>
            <pc:docMk/>
            <pc:sldMk cId="548628740" sldId="869"/>
            <ac:graphicFrameMk id="9" creationId="{786A72E9-F6BF-1EB6-4466-D8522AC66303}"/>
          </ac:graphicFrameMkLst>
        </pc:graphicFrameChg>
        <pc:graphicFrameChg chg="del">
          <ac:chgData name="Nguyen Chi Son" userId="606856d02e9d83ac" providerId="LiveId" clId="{096E4E68-1FA0-4548-A870-04D152179CD5}" dt="2022-05-19T20:23:33.935" v="1124" actId="478"/>
          <ac:graphicFrameMkLst>
            <pc:docMk/>
            <pc:sldMk cId="548628740" sldId="869"/>
            <ac:graphicFrameMk id="12" creationId="{84185084-70EC-EBD8-5111-9144DBB85E1F}"/>
          </ac:graphicFrameMkLst>
        </pc:graphicFrameChg>
        <pc:picChg chg="del">
          <ac:chgData name="Nguyen Chi Son" userId="606856d02e9d83ac" providerId="LiveId" clId="{096E4E68-1FA0-4548-A870-04D152179CD5}" dt="2022-05-19T20:23:33.016" v="1123" actId="478"/>
          <ac:picMkLst>
            <pc:docMk/>
            <pc:sldMk cId="548628740" sldId="869"/>
            <ac:picMk id="4" creationId="{CFEB2FE8-E1C7-BE0B-DBD7-6166589FCDF8}"/>
          </ac:picMkLst>
        </pc:picChg>
        <pc:picChg chg="add mod">
          <ac:chgData name="Nguyen Chi Son" userId="606856d02e9d83ac" providerId="LiveId" clId="{096E4E68-1FA0-4548-A870-04D152179CD5}" dt="2022-05-19T20:25:16.352" v="1505" actId="1076"/>
          <ac:picMkLst>
            <pc:docMk/>
            <pc:sldMk cId="548628740" sldId="869"/>
            <ac:picMk id="8" creationId="{EFAC799E-8909-C02D-9664-A9A9860F643C}"/>
          </ac:picMkLst>
        </pc:picChg>
        <pc:cxnChg chg="del">
          <ac:chgData name="Nguyen Chi Son" userId="606856d02e9d83ac" providerId="LiveId" clId="{096E4E68-1FA0-4548-A870-04D152179CD5}" dt="2022-05-19T20:23:33.935" v="1124" actId="478"/>
          <ac:cxnSpMkLst>
            <pc:docMk/>
            <pc:sldMk cId="548628740" sldId="869"/>
            <ac:cxnSpMk id="11" creationId="{7C222C8C-65D6-D4BC-393F-FE48AF9AD69A}"/>
          </ac:cxnSpMkLst>
        </pc:cxnChg>
      </pc:sldChg>
      <pc:sldChg chg="addSp delSp modSp add mod delAnim">
        <pc:chgData name="Nguyen Chi Son" userId="606856d02e9d83ac" providerId="LiveId" clId="{096E4E68-1FA0-4548-A870-04D152179CD5}" dt="2022-05-19T20:32:24.982" v="2050" actId="5793"/>
        <pc:sldMkLst>
          <pc:docMk/>
          <pc:sldMk cId="121935262" sldId="870"/>
        </pc:sldMkLst>
        <pc:spChg chg="mod">
          <ac:chgData name="Nguyen Chi Son" userId="606856d02e9d83ac" providerId="LiveId" clId="{096E4E68-1FA0-4548-A870-04D152179CD5}" dt="2022-05-19T20:29:04.249" v="1588" actId="20577"/>
          <ac:spMkLst>
            <pc:docMk/>
            <pc:sldMk cId="121935262" sldId="870"/>
            <ac:spMk id="2" creationId="{BA8A6260-CA4B-46A9-A06E-C71EE59E6992}"/>
          </ac:spMkLst>
        </pc:spChg>
        <pc:spChg chg="mod">
          <ac:chgData name="Nguyen Chi Son" userId="606856d02e9d83ac" providerId="LiveId" clId="{096E4E68-1FA0-4548-A870-04D152179CD5}" dt="2022-05-19T20:32:24.982" v="2050" actId="5793"/>
          <ac:spMkLst>
            <pc:docMk/>
            <pc:sldMk cId="121935262" sldId="870"/>
            <ac:spMk id="15" creationId="{AC426AE2-7F47-0E3D-BB54-38C12BD20D73}"/>
          </ac:spMkLst>
        </pc:spChg>
        <pc:picChg chg="add mod">
          <ac:chgData name="Nguyen Chi Son" userId="606856d02e9d83ac" providerId="LiveId" clId="{096E4E68-1FA0-4548-A870-04D152179CD5}" dt="2022-05-19T20:32:20.788" v="2044" actId="1076"/>
          <ac:picMkLst>
            <pc:docMk/>
            <pc:sldMk cId="121935262" sldId="870"/>
            <ac:picMk id="4" creationId="{6D9694D4-8435-D3F4-C7F1-21B33798CBEB}"/>
          </ac:picMkLst>
        </pc:picChg>
        <pc:picChg chg="del">
          <ac:chgData name="Nguyen Chi Son" userId="606856d02e9d83ac" providerId="LiveId" clId="{096E4E68-1FA0-4548-A870-04D152179CD5}" dt="2022-05-19T20:25:37.157" v="1512" actId="478"/>
          <ac:picMkLst>
            <pc:docMk/>
            <pc:sldMk cId="121935262" sldId="870"/>
            <ac:picMk id="8" creationId="{EFAC799E-8909-C02D-9664-A9A9860F643C}"/>
          </ac:picMkLst>
        </pc:picChg>
      </pc:sldChg>
      <pc:sldChg chg="addSp delSp modSp add mod modAnim">
        <pc:chgData name="Nguyen Chi Son" userId="606856d02e9d83ac" providerId="LiveId" clId="{096E4E68-1FA0-4548-A870-04D152179CD5}" dt="2022-05-20T06:13:45.226" v="7445"/>
        <pc:sldMkLst>
          <pc:docMk/>
          <pc:sldMk cId="3086765662" sldId="871"/>
        </pc:sldMkLst>
        <pc:spChg chg="del">
          <ac:chgData name="Nguyen Chi Son" userId="606856d02e9d83ac" providerId="LiveId" clId="{096E4E68-1FA0-4548-A870-04D152179CD5}" dt="2022-05-19T20:32:48.978" v="2052" actId="478"/>
          <ac:spMkLst>
            <pc:docMk/>
            <pc:sldMk cId="3086765662" sldId="871"/>
            <ac:spMk id="10" creationId="{D98CE14C-9A27-2914-79C0-C7B48EB2DECD}"/>
          </ac:spMkLst>
        </pc:spChg>
        <pc:spChg chg="del">
          <ac:chgData name="Nguyen Chi Son" userId="606856d02e9d83ac" providerId="LiveId" clId="{096E4E68-1FA0-4548-A870-04D152179CD5}" dt="2022-05-19T20:32:48.978" v="2052" actId="478"/>
          <ac:spMkLst>
            <pc:docMk/>
            <pc:sldMk cId="3086765662" sldId="871"/>
            <ac:spMk id="13" creationId="{8567C54E-DBCB-0D35-F240-006D821F72BD}"/>
          </ac:spMkLst>
        </pc:spChg>
        <pc:spChg chg="mod">
          <ac:chgData name="Nguyen Chi Son" userId="606856d02e9d83ac" providerId="LiveId" clId="{096E4E68-1FA0-4548-A870-04D152179CD5}" dt="2022-05-19T20:34:26.677" v="2454" actId="20577"/>
          <ac:spMkLst>
            <pc:docMk/>
            <pc:sldMk cId="3086765662" sldId="871"/>
            <ac:spMk id="19" creationId="{9C339D16-68E4-43C4-A62E-D0146138D23B}"/>
          </ac:spMkLst>
        </pc:spChg>
        <pc:spChg chg="add mod">
          <ac:chgData name="Nguyen Chi Son" userId="606856d02e9d83ac" providerId="LiveId" clId="{096E4E68-1FA0-4548-A870-04D152179CD5}" dt="2022-05-20T06:13:28.630" v="7438" actId="1076"/>
          <ac:spMkLst>
            <pc:docMk/>
            <pc:sldMk cId="3086765662" sldId="871"/>
            <ac:spMk id="20" creationId="{AA812A8D-1184-096F-7DA1-2E4382EF0D68}"/>
          </ac:spMkLst>
        </pc:spChg>
        <pc:spChg chg="add mod">
          <ac:chgData name="Nguyen Chi Son" userId="606856d02e9d83ac" providerId="LiveId" clId="{096E4E68-1FA0-4548-A870-04D152179CD5}" dt="2022-05-19T20:38:43.955" v="2885" actId="20577"/>
          <ac:spMkLst>
            <pc:docMk/>
            <pc:sldMk cId="3086765662" sldId="871"/>
            <ac:spMk id="21" creationId="{F9E2EBBC-7647-CD87-6AB5-DE097EE238A8}"/>
          </ac:spMkLst>
        </pc:spChg>
        <pc:graphicFrameChg chg="add mod">
          <ac:chgData name="Nguyen Chi Son" userId="606856d02e9d83ac" providerId="LiveId" clId="{096E4E68-1FA0-4548-A870-04D152179CD5}" dt="2022-05-19T20:36:57.225" v="2657" actId="1076"/>
          <ac:graphicFrameMkLst>
            <pc:docMk/>
            <pc:sldMk cId="3086765662" sldId="871"/>
            <ac:graphicFrameMk id="24" creationId="{FB77BF19-5456-3FB6-0AC9-F7B29C2DD414}"/>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6" creationId="{EF086FC4-F9A0-6340-C43B-C5EDE97A886E}"/>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7" creationId="{F7A5916E-7446-65F6-BB4D-2724CB809F62}"/>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8" creationId="{91403DA3-0F34-2902-EB1E-83277D5E211D}"/>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9" creationId="{C43DEEB4-F1C2-6BF5-B106-FB1D0BD2EEFA}"/>
          </ac:graphicFrameMkLst>
        </pc:graphicFrameChg>
        <pc:graphicFrameChg chg="add mod">
          <ac:chgData name="Nguyen Chi Son" userId="606856d02e9d83ac" providerId="LiveId" clId="{096E4E68-1FA0-4548-A870-04D152179CD5}" dt="2022-05-19T20:38:08.936" v="2672" actId="1076"/>
          <ac:graphicFrameMkLst>
            <pc:docMk/>
            <pc:sldMk cId="3086765662" sldId="871"/>
            <ac:graphicFrameMk id="31" creationId="{7AA107CF-5F38-FD52-B990-E350F2B8460F}"/>
          </ac:graphicFrameMkLst>
        </pc:graphicFrameChg>
        <pc:graphicFrameChg chg="add mod">
          <ac:chgData name="Nguyen Chi Son" userId="606856d02e9d83ac" providerId="LiveId" clId="{096E4E68-1FA0-4548-A870-04D152179CD5}" dt="2022-05-19T20:37:32.524" v="2663"/>
          <ac:graphicFrameMkLst>
            <pc:docMk/>
            <pc:sldMk cId="3086765662" sldId="871"/>
            <ac:graphicFrameMk id="32" creationId="{3682FE58-4F65-EB3D-1458-5241F0B40E17}"/>
          </ac:graphicFrameMkLst>
        </pc:graphicFrameChg>
        <pc:picChg chg="add mod">
          <ac:chgData name="Nguyen Chi Son" userId="606856d02e9d83ac" providerId="LiveId" clId="{096E4E68-1FA0-4548-A870-04D152179CD5}" dt="2022-05-19T20:34:12.290" v="2415" actId="1076"/>
          <ac:picMkLst>
            <pc:docMk/>
            <pc:sldMk cId="3086765662" sldId="871"/>
            <ac:picMk id="3" creationId="{37DE4E77-E0D6-0EB9-3EE8-CBFBA1F2BE9D}"/>
          </ac:picMkLst>
        </pc:picChg>
        <pc:picChg chg="del">
          <ac:chgData name="Nguyen Chi Son" userId="606856d02e9d83ac" providerId="LiveId" clId="{096E4E68-1FA0-4548-A870-04D152179CD5}" dt="2022-05-19T20:32:48.978" v="2052" actId="478"/>
          <ac:picMkLst>
            <pc:docMk/>
            <pc:sldMk cId="3086765662" sldId="871"/>
            <ac:picMk id="4" creationId="{65D48CDF-8870-1D0A-AC1E-53B03089D5B9}"/>
          </ac:picMkLst>
        </pc:picChg>
        <pc:picChg chg="del">
          <ac:chgData name="Nguyen Chi Son" userId="606856d02e9d83ac" providerId="LiveId" clId="{096E4E68-1FA0-4548-A870-04D152179CD5}" dt="2022-05-19T20:32:48.978" v="2052" actId="478"/>
          <ac:picMkLst>
            <pc:docMk/>
            <pc:sldMk cId="3086765662" sldId="871"/>
            <ac:picMk id="2050" creationId="{BDF25857-BBC9-1984-25BB-D0E782DE5B68}"/>
          </ac:picMkLst>
        </pc:picChg>
        <pc:cxnChg chg="del">
          <ac:chgData name="Nguyen Chi Son" userId="606856d02e9d83ac" providerId="LiveId" clId="{096E4E68-1FA0-4548-A870-04D152179CD5}" dt="2022-05-19T20:32:48.978" v="2052" actId="478"/>
          <ac:cxnSpMkLst>
            <pc:docMk/>
            <pc:sldMk cId="3086765662" sldId="871"/>
            <ac:cxnSpMk id="17" creationId="{573AB9C2-A189-12C4-40E7-596A6DA9EC17}"/>
          </ac:cxnSpMkLst>
        </pc:cxnChg>
        <pc:cxnChg chg="del">
          <ac:chgData name="Nguyen Chi Son" userId="606856d02e9d83ac" providerId="LiveId" clId="{096E4E68-1FA0-4548-A870-04D152179CD5}" dt="2022-05-19T20:32:48.978" v="2052" actId="478"/>
          <ac:cxnSpMkLst>
            <pc:docMk/>
            <pc:sldMk cId="3086765662" sldId="871"/>
            <ac:cxnSpMk id="18" creationId="{224648FA-9990-7951-9795-F7B227F7C478}"/>
          </ac:cxnSpMkLst>
        </pc:cxnChg>
        <pc:cxnChg chg="del">
          <ac:chgData name="Nguyen Chi Son" userId="606856d02e9d83ac" providerId="LiveId" clId="{096E4E68-1FA0-4548-A870-04D152179CD5}" dt="2022-05-19T20:32:48.978" v="2052" actId="478"/>
          <ac:cxnSpMkLst>
            <pc:docMk/>
            <pc:sldMk cId="3086765662" sldId="871"/>
            <ac:cxnSpMk id="22" creationId="{25CF8F87-08D5-3280-71A8-B29480C42B25}"/>
          </ac:cxnSpMkLst>
        </pc:cxnChg>
        <pc:cxnChg chg="del">
          <ac:chgData name="Nguyen Chi Son" userId="606856d02e9d83ac" providerId="LiveId" clId="{096E4E68-1FA0-4548-A870-04D152179CD5}" dt="2022-05-19T20:32:48.978" v="2052" actId="478"/>
          <ac:cxnSpMkLst>
            <pc:docMk/>
            <pc:sldMk cId="3086765662" sldId="871"/>
            <ac:cxnSpMk id="23" creationId="{A623A7EB-7C38-DF63-5028-6FD7BBAFD265}"/>
          </ac:cxnSpMkLst>
        </pc:cxnChg>
        <pc:cxnChg chg="add mod">
          <ac:chgData name="Nguyen Chi Son" userId="606856d02e9d83ac" providerId="LiveId" clId="{096E4E68-1FA0-4548-A870-04D152179CD5}" dt="2022-05-19T20:37:23.074" v="2660" actId="208"/>
          <ac:cxnSpMkLst>
            <pc:docMk/>
            <pc:sldMk cId="3086765662" sldId="871"/>
            <ac:cxnSpMk id="25" creationId="{50F89B79-5515-1DB3-1208-7C9041CA80AF}"/>
          </ac:cxnSpMkLst>
        </pc:cxnChg>
        <pc:cxnChg chg="add mod">
          <ac:chgData name="Nguyen Chi Son" userId="606856d02e9d83ac" providerId="LiveId" clId="{096E4E68-1FA0-4548-A870-04D152179CD5}" dt="2022-05-19T20:37:58.065" v="2667" actId="1076"/>
          <ac:cxnSpMkLst>
            <pc:docMk/>
            <pc:sldMk cId="3086765662" sldId="871"/>
            <ac:cxnSpMk id="30" creationId="{E7CD332A-0A42-4E64-8C45-6AAE8A8332DD}"/>
          </ac:cxnSpMkLst>
        </pc:cxnChg>
      </pc:sldChg>
      <pc:sldChg chg="addSp delSp modSp add mod delAnim modAnim">
        <pc:chgData name="Nguyen Chi Son" userId="606856d02e9d83ac" providerId="LiveId" clId="{096E4E68-1FA0-4548-A870-04D152179CD5}" dt="2022-05-20T06:14:00.198" v="7450"/>
        <pc:sldMkLst>
          <pc:docMk/>
          <pc:sldMk cId="1648170604" sldId="872"/>
        </pc:sldMkLst>
        <pc:spChg chg="add mod">
          <ac:chgData name="Nguyen Chi Son" userId="606856d02e9d83ac" providerId="LiveId" clId="{096E4E68-1FA0-4548-A870-04D152179CD5}" dt="2022-05-20T04:54:23.066" v="3566" actId="20577"/>
          <ac:spMkLst>
            <pc:docMk/>
            <pc:sldMk cId="1648170604" sldId="872"/>
            <ac:spMk id="12" creationId="{2144DD3A-6983-CA2D-292D-74C21078E5A3}"/>
          </ac:spMkLst>
        </pc:spChg>
        <pc:spChg chg="add mod">
          <ac:chgData name="Nguyen Chi Son" userId="606856d02e9d83ac" providerId="LiveId" clId="{096E4E68-1FA0-4548-A870-04D152179CD5}" dt="2022-05-20T04:52:59.584" v="3414" actId="1035"/>
          <ac:spMkLst>
            <pc:docMk/>
            <pc:sldMk cId="1648170604" sldId="872"/>
            <ac:spMk id="13" creationId="{D4D3D0EA-A5FB-756E-D913-2B66BC180C06}"/>
          </ac:spMkLst>
        </pc:spChg>
        <pc:spChg chg="add mod">
          <ac:chgData name="Nguyen Chi Son" userId="606856d02e9d83ac" providerId="LiveId" clId="{096E4E68-1FA0-4548-A870-04D152179CD5}" dt="2022-05-20T04:56:30.250" v="4100" actId="57"/>
          <ac:spMkLst>
            <pc:docMk/>
            <pc:sldMk cId="1648170604" sldId="872"/>
            <ac:spMk id="14" creationId="{E378D0F6-C849-4EC8-9B11-E9031241962F}"/>
          </ac:spMkLst>
        </pc:spChg>
        <pc:spChg chg="add mod">
          <ac:chgData name="Nguyen Chi Son" userId="606856d02e9d83ac" providerId="LiveId" clId="{096E4E68-1FA0-4548-A870-04D152179CD5}" dt="2022-05-20T04:52:59.584" v="3414" actId="1035"/>
          <ac:spMkLst>
            <pc:docMk/>
            <pc:sldMk cId="1648170604" sldId="872"/>
            <ac:spMk id="15" creationId="{E2C6CE72-306E-9DA1-479F-7B8F401FF857}"/>
          </ac:spMkLst>
        </pc:spChg>
        <pc:spChg chg="mod">
          <ac:chgData name="Nguyen Chi Son" userId="606856d02e9d83ac" providerId="LiveId" clId="{096E4E68-1FA0-4548-A870-04D152179CD5}" dt="2022-05-20T04:52:25.492" v="3376" actId="20577"/>
          <ac:spMkLst>
            <pc:docMk/>
            <pc:sldMk cId="1648170604" sldId="872"/>
            <ac:spMk id="19" creationId="{9C339D16-68E4-43C4-A62E-D0146138D23B}"/>
          </ac:spMkLst>
        </pc:spChg>
        <pc:spChg chg="del">
          <ac:chgData name="Nguyen Chi Son" userId="606856d02e9d83ac" providerId="LiveId" clId="{096E4E68-1FA0-4548-A870-04D152179CD5}" dt="2022-05-20T04:52:34.569" v="3377" actId="478"/>
          <ac:spMkLst>
            <pc:docMk/>
            <pc:sldMk cId="1648170604" sldId="872"/>
            <ac:spMk id="20" creationId="{AA812A8D-1184-096F-7DA1-2E4382EF0D68}"/>
          </ac:spMkLst>
        </pc:spChg>
        <pc:spChg chg="del">
          <ac:chgData name="Nguyen Chi Son" userId="606856d02e9d83ac" providerId="LiveId" clId="{096E4E68-1FA0-4548-A870-04D152179CD5}" dt="2022-05-20T04:52:34.569" v="3377" actId="478"/>
          <ac:spMkLst>
            <pc:docMk/>
            <pc:sldMk cId="1648170604" sldId="872"/>
            <ac:spMk id="21" creationId="{F9E2EBBC-7647-CD87-6AB5-DE097EE238A8}"/>
          </ac:spMkLst>
        </pc:spChg>
        <pc:graphicFrameChg chg="add mod">
          <ac:chgData name="Nguyen Chi Son" userId="606856d02e9d83ac" providerId="LiveId" clId="{096E4E68-1FA0-4548-A870-04D152179CD5}" dt="2022-05-20T04:54:35.534" v="3569" actId="1076"/>
          <ac:graphicFrameMkLst>
            <pc:docMk/>
            <pc:sldMk cId="1648170604" sldId="872"/>
            <ac:graphicFrameMk id="16" creationId="{F9E4120B-1430-98E6-3B6B-259A01B79B0C}"/>
          </ac:graphicFrameMkLst>
        </pc:graphicFrameChg>
        <pc:graphicFrameChg chg="add del mod">
          <ac:chgData name="Nguyen Chi Son" userId="606856d02e9d83ac" providerId="LiveId" clId="{096E4E68-1FA0-4548-A870-04D152179CD5}" dt="2022-05-20T04:54:59.206" v="3700" actId="478"/>
          <ac:graphicFrameMkLst>
            <pc:docMk/>
            <pc:sldMk cId="1648170604" sldId="872"/>
            <ac:graphicFrameMk id="17" creationId="{0551A266-E364-5351-CAC5-A22A96A7BF4B}"/>
          </ac:graphicFrameMkLst>
        </pc:graphicFrameChg>
        <pc:graphicFrameChg chg="add mod">
          <ac:chgData name="Nguyen Chi Son" userId="606856d02e9d83ac" providerId="LiveId" clId="{096E4E68-1FA0-4548-A870-04D152179CD5}" dt="2022-05-20T04:56:45.968" v="4101" actId="1076"/>
          <ac:graphicFrameMkLst>
            <pc:docMk/>
            <pc:sldMk cId="1648170604" sldId="872"/>
            <ac:graphicFrameMk id="18" creationId="{B6D37B1D-B151-7198-11C6-4124553FBBEB}"/>
          </ac:graphicFrameMkLst>
        </pc:graphicFrameChg>
        <pc:graphicFrameChg chg="del">
          <ac:chgData name="Nguyen Chi Son" userId="606856d02e9d83ac" providerId="LiveId" clId="{096E4E68-1FA0-4548-A870-04D152179CD5}" dt="2022-05-20T04:52:34.569" v="3377" actId="478"/>
          <ac:graphicFrameMkLst>
            <pc:docMk/>
            <pc:sldMk cId="1648170604" sldId="872"/>
            <ac:graphicFrameMk id="24" creationId="{FB77BF19-5456-3FB6-0AC9-F7B29C2DD414}"/>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1" creationId="{7AA107CF-5F38-FD52-B990-E350F2B8460F}"/>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2" creationId="{3682FE58-4F65-EB3D-1458-5241F0B40E17}"/>
          </ac:graphicFrameMkLst>
        </pc:graphicFrameChg>
        <pc:picChg chg="del">
          <ac:chgData name="Nguyen Chi Son" userId="606856d02e9d83ac" providerId="LiveId" clId="{096E4E68-1FA0-4548-A870-04D152179CD5}" dt="2022-05-20T04:50:56.401" v="2887" actId="478"/>
          <ac:picMkLst>
            <pc:docMk/>
            <pc:sldMk cId="1648170604" sldId="872"/>
            <ac:picMk id="3" creationId="{37DE4E77-E0D6-0EB9-3EE8-CBFBA1F2BE9D}"/>
          </ac:picMkLst>
        </pc:picChg>
        <pc:cxnChg chg="del">
          <ac:chgData name="Nguyen Chi Son" userId="606856d02e9d83ac" providerId="LiveId" clId="{096E4E68-1FA0-4548-A870-04D152179CD5}" dt="2022-05-20T04:50:57.354" v="2888" actId="478"/>
          <ac:cxnSpMkLst>
            <pc:docMk/>
            <pc:sldMk cId="1648170604" sldId="872"/>
            <ac:cxnSpMk id="25" creationId="{50F89B79-5515-1DB3-1208-7C9041CA80AF}"/>
          </ac:cxnSpMkLst>
        </pc:cxnChg>
        <pc:cxnChg chg="del">
          <ac:chgData name="Nguyen Chi Son" userId="606856d02e9d83ac" providerId="LiveId" clId="{096E4E68-1FA0-4548-A870-04D152179CD5}" dt="2022-05-20T04:50:57.354" v="2888" actId="478"/>
          <ac:cxnSpMkLst>
            <pc:docMk/>
            <pc:sldMk cId="1648170604" sldId="872"/>
            <ac:cxnSpMk id="30" creationId="{E7CD332A-0A42-4E64-8C45-6AAE8A8332DD}"/>
          </ac:cxnSpMkLst>
        </pc:cxnChg>
      </pc:sldChg>
    </pc:docChg>
  </pc:docChgLst>
  <pc:docChgLst>
    <pc:chgData name="Nguyen Chi Son" userId="606856d02e9d83ac" providerId="LiveId" clId="{3F745004-6E41-4939-BC9E-4EB98541ABD6}"/>
    <pc:docChg chg="undo custSel addSld delSld modSld sldOrd">
      <pc:chgData name="Nguyen Chi Son" userId="606856d02e9d83ac" providerId="LiveId" clId="{3F745004-6E41-4939-BC9E-4EB98541ABD6}" dt="2021-10-12T10:59:17.030" v="362"/>
      <pc:docMkLst>
        <pc:docMk/>
      </pc:docMkLst>
      <pc:sldChg chg="del">
        <pc:chgData name="Nguyen Chi Son" userId="606856d02e9d83ac" providerId="LiveId" clId="{3F745004-6E41-4939-BC9E-4EB98541ABD6}" dt="2021-10-12T10:58:09.867" v="296" actId="47"/>
        <pc:sldMkLst>
          <pc:docMk/>
          <pc:sldMk cId="402592958" sldId="540"/>
        </pc:sldMkLst>
      </pc:sldChg>
      <pc:sldChg chg="addSp delSp modSp mod">
        <pc:chgData name="Nguyen Chi Son" userId="606856d02e9d83ac" providerId="LiveId" clId="{3F745004-6E41-4939-BC9E-4EB98541ABD6}" dt="2021-10-12T10:54:18.307" v="21" actId="20577"/>
        <pc:sldMkLst>
          <pc:docMk/>
          <pc:sldMk cId="3298182474" sldId="547"/>
        </pc:sldMkLst>
        <pc:spChg chg="mod">
          <ac:chgData name="Nguyen Chi Son" userId="606856d02e9d83ac" providerId="LiveId" clId="{3F745004-6E41-4939-BC9E-4EB98541ABD6}" dt="2021-10-12T10:54:18.307" v="21" actId="20577"/>
          <ac:spMkLst>
            <pc:docMk/>
            <pc:sldMk cId="3298182474" sldId="547"/>
            <ac:spMk id="2" creationId="{BA8A6260-CA4B-46A9-A06E-C71EE59E6992}"/>
          </ac:spMkLst>
        </pc:spChg>
        <pc:spChg chg="add mod">
          <ac:chgData name="Nguyen Chi Son" userId="606856d02e9d83ac" providerId="LiveId" clId="{3F745004-6E41-4939-BC9E-4EB98541ABD6}" dt="2021-10-12T10:54:13.448" v="5"/>
          <ac:spMkLst>
            <pc:docMk/>
            <pc:sldMk cId="3298182474" sldId="547"/>
            <ac:spMk id="7" creationId="{CF632240-EE73-4E45-BA66-6CA6C40409AF}"/>
          </ac:spMkLst>
        </pc:spChg>
        <pc:spChg chg="add mod">
          <ac:chgData name="Nguyen Chi Son" userId="606856d02e9d83ac" providerId="LiveId" clId="{3F745004-6E41-4939-BC9E-4EB98541ABD6}" dt="2021-10-12T10:54:13.448" v="5"/>
          <ac:spMkLst>
            <pc:docMk/>
            <pc:sldMk cId="3298182474" sldId="547"/>
            <ac:spMk id="8" creationId="{528EE5ED-EA1C-459C-BF71-590A3ADCFD9D}"/>
          </ac:spMkLst>
        </pc:spChg>
        <pc:spChg chg="del">
          <ac:chgData name="Nguyen Chi Son" userId="606856d02e9d83ac" providerId="LiveId" clId="{3F745004-6E41-4939-BC9E-4EB98541ABD6}" dt="2021-10-12T10:54:13.135" v="4" actId="478"/>
          <ac:spMkLst>
            <pc:docMk/>
            <pc:sldMk cId="3298182474" sldId="547"/>
            <ac:spMk id="17" creationId="{388493A2-4842-4806-B794-C152AA81A7B8}"/>
          </ac:spMkLst>
        </pc:spChg>
        <pc:picChg chg="add mod">
          <ac:chgData name="Nguyen Chi Son" userId="606856d02e9d83ac" providerId="LiveId" clId="{3F745004-6E41-4939-BC9E-4EB98541ABD6}" dt="2021-10-12T10:54:13.448" v="5"/>
          <ac:picMkLst>
            <pc:docMk/>
            <pc:sldMk cId="3298182474" sldId="547"/>
            <ac:picMk id="5" creationId="{5E9AE56D-8530-4F15-B3B2-B1842EEAB76A}"/>
          </ac:picMkLst>
        </pc:picChg>
        <pc:picChg chg="add mod">
          <ac:chgData name="Nguyen Chi Son" userId="606856d02e9d83ac" providerId="LiveId" clId="{3F745004-6E41-4939-BC9E-4EB98541ABD6}" dt="2021-10-12T10:54:13.448" v="5"/>
          <ac:picMkLst>
            <pc:docMk/>
            <pc:sldMk cId="3298182474" sldId="547"/>
            <ac:picMk id="6" creationId="{F3576036-A3D2-4364-A527-D17001D3E79F}"/>
          </ac:picMkLst>
        </pc:picChg>
        <pc:picChg chg="del">
          <ac:chgData name="Nguyen Chi Son" userId="606856d02e9d83ac" providerId="LiveId" clId="{3F745004-6E41-4939-BC9E-4EB98541ABD6}" dt="2021-10-12T10:54:13.135" v="4" actId="478"/>
          <ac:picMkLst>
            <pc:docMk/>
            <pc:sldMk cId="3298182474" sldId="547"/>
            <ac:picMk id="1026" creationId="{EDD9A895-A809-41BC-986F-C7E7E658DDD5}"/>
          </ac:picMkLst>
        </pc:picChg>
      </pc:sldChg>
      <pc:sldChg chg="del ord">
        <pc:chgData name="Nguyen Chi Son" userId="606856d02e9d83ac" providerId="LiveId" clId="{3F745004-6E41-4939-BC9E-4EB98541ABD6}" dt="2021-10-12T10:58:03.742" v="292" actId="47"/>
        <pc:sldMkLst>
          <pc:docMk/>
          <pc:sldMk cId="1953741841" sldId="596"/>
        </pc:sldMkLst>
      </pc:sldChg>
      <pc:sldChg chg="addSp delSp modSp mod delAnim modAnim">
        <pc:chgData name="Nguyen Chi Son" userId="606856d02e9d83ac" providerId="LiveId" clId="{3F745004-6E41-4939-BC9E-4EB98541ABD6}" dt="2021-10-12T10:59:11.998" v="358"/>
        <pc:sldMkLst>
          <pc:docMk/>
          <pc:sldMk cId="3023646297" sldId="614"/>
        </pc:sldMkLst>
        <pc:spChg chg="mod">
          <ac:chgData name="Nguyen Chi Son" userId="606856d02e9d83ac" providerId="LiveId" clId="{3F745004-6E41-4939-BC9E-4EB98541ABD6}" dt="2021-10-12T10:55:17.899" v="191" actId="20577"/>
          <ac:spMkLst>
            <pc:docMk/>
            <pc:sldMk cId="3023646297" sldId="614"/>
            <ac:spMk id="2" creationId="{BA8A6260-CA4B-46A9-A06E-C71EE59E6992}"/>
          </ac:spMkLst>
        </pc:spChg>
        <pc:picChg chg="del">
          <ac:chgData name="Nguyen Chi Son" userId="606856d02e9d83ac" providerId="LiveId" clId="{3F745004-6E41-4939-BC9E-4EB98541ABD6}" dt="2021-10-12T10:53:44.167" v="1" actId="478"/>
          <ac:picMkLst>
            <pc:docMk/>
            <pc:sldMk cId="3023646297" sldId="614"/>
            <ac:picMk id="6" creationId="{E269BDB8-4EE1-4006-9980-3E5C1A545C65}"/>
          </ac:picMkLst>
        </pc:picChg>
        <pc:picChg chg="del">
          <ac:chgData name="Nguyen Chi Son" userId="606856d02e9d83ac" providerId="LiveId" clId="{3F745004-6E41-4939-BC9E-4EB98541ABD6}" dt="2021-10-12T10:53:43.730" v="0" actId="478"/>
          <ac:picMkLst>
            <pc:docMk/>
            <pc:sldMk cId="3023646297" sldId="614"/>
            <ac:picMk id="8" creationId="{8D8DE69A-3E4D-4544-9BA1-7158EB0C0C4E}"/>
          </ac:picMkLst>
        </pc:picChg>
        <pc:picChg chg="mod">
          <ac:chgData name="Nguyen Chi Son" userId="606856d02e9d83ac" providerId="LiveId" clId="{3F745004-6E41-4939-BC9E-4EB98541ABD6}" dt="2021-10-12T10:56:25.948" v="214" actId="1036"/>
          <ac:picMkLst>
            <pc:docMk/>
            <pc:sldMk cId="3023646297" sldId="614"/>
            <ac:picMk id="12" creationId="{9B9EC51C-3591-4FF4-ADDB-1CF1D9A9DD81}"/>
          </ac:picMkLst>
        </pc:picChg>
        <pc:picChg chg="add mod">
          <ac:chgData name="Nguyen Chi Son" userId="606856d02e9d83ac" providerId="LiveId" clId="{3F745004-6E41-4939-BC9E-4EB98541ABD6}" dt="2021-10-12T10:56:27.854" v="215" actId="1076"/>
          <ac:picMkLst>
            <pc:docMk/>
            <pc:sldMk cId="3023646297" sldId="614"/>
            <ac:picMk id="1026" creationId="{310F6338-0061-4384-AB4B-3E1FC47C01A2}"/>
          </ac:picMkLst>
        </pc:picChg>
      </pc:sldChg>
      <pc:sldChg chg="del">
        <pc:chgData name="Nguyen Chi Son" userId="606856d02e9d83ac" providerId="LiveId" clId="{3F745004-6E41-4939-BC9E-4EB98541ABD6}" dt="2021-10-12T10:58:37.406" v="300" actId="47"/>
        <pc:sldMkLst>
          <pc:docMk/>
          <pc:sldMk cId="3207193999" sldId="615"/>
        </pc:sldMkLst>
      </pc:sldChg>
      <pc:sldChg chg="add del">
        <pc:chgData name="Nguyen Chi Son" userId="606856d02e9d83ac" providerId="LiveId" clId="{3F745004-6E41-4939-BC9E-4EB98541ABD6}" dt="2021-10-12T10:57:07.915" v="217"/>
        <pc:sldMkLst>
          <pc:docMk/>
          <pc:sldMk cId="2488276464" sldId="616"/>
        </pc:sldMkLst>
      </pc:sldChg>
      <pc:sldChg chg="modSp add mod">
        <pc:chgData name="Nguyen Chi Son" userId="606856d02e9d83ac" providerId="LiveId" clId="{3F745004-6E41-4939-BC9E-4EB98541ABD6}" dt="2021-10-12T10:57:29.602" v="286" actId="20577"/>
        <pc:sldMkLst>
          <pc:docMk/>
          <pc:sldMk cId="3607990327" sldId="616"/>
        </pc:sldMkLst>
        <pc:spChg chg="mod">
          <ac:chgData name="Nguyen Chi Son" userId="606856d02e9d83ac" providerId="LiveId" clId="{3F745004-6E41-4939-BC9E-4EB98541ABD6}" dt="2021-10-12T10:57:29.602" v="286" actId="20577"/>
          <ac:spMkLst>
            <pc:docMk/>
            <pc:sldMk cId="3607990327" sldId="616"/>
            <ac:spMk id="2" creationId="{DAF08EC2-5D0D-48D9-855C-A59C0E5ED55B}"/>
          </ac:spMkLst>
        </pc:spChg>
        <pc:spChg chg="mod">
          <ac:chgData name="Nguyen Chi Son" userId="606856d02e9d83ac" providerId="LiveId" clId="{3F745004-6E41-4939-BC9E-4EB98541ABD6}" dt="2021-10-12T10:57:29.165" v="285" actId="1035"/>
          <ac:spMkLst>
            <pc:docMk/>
            <pc:sldMk cId="3607990327" sldId="616"/>
            <ac:spMk id="3" creationId="{8CD51C9F-FCB0-4185-93E6-835FC05E1B10}"/>
          </ac:spMkLst>
        </pc:spChg>
      </pc:sldChg>
      <pc:sldChg chg="delSp modSp add mod delAnim">
        <pc:chgData name="Nguyen Chi Son" userId="606856d02e9d83ac" providerId="LiveId" clId="{3F745004-6E41-4939-BC9E-4EB98541ABD6}" dt="2021-10-12T10:58:05.851" v="294" actId="478"/>
        <pc:sldMkLst>
          <pc:docMk/>
          <pc:sldMk cId="3964383563" sldId="716"/>
        </pc:sldMkLst>
        <pc:spChg chg="mod">
          <ac:chgData name="Nguyen Chi Son" userId="606856d02e9d83ac" providerId="LiveId" clId="{3F745004-6E41-4939-BC9E-4EB98541ABD6}" dt="2021-10-12T10:58:02.101" v="291"/>
          <ac:spMkLst>
            <pc:docMk/>
            <pc:sldMk cId="3964383563" sldId="716"/>
            <ac:spMk id="14" creationId="{A530074C-9975-4D4F-AC15-005B11433C74}"/>
          </ac:spMkLst>
        </pc:spChg>
        <pc:spChg chg="mod">
          <ac:chgData name="Nguyen Chi Son" userId="606856d02e9d83ac" providerId="LiveId" clId="{3F745004-6E41-4939-BC9E-4EB98541ABD6}" dt="2021-10-12T10:57:58.242" v="290"/>
          <ac:spMkLst>
            <pc:docMk/>
            <pc:sldMk cId="3964383563" sldId="716"/>
            <ac:spMk id="19" creationId="{9C339D16-68E4-43C4-A62E-D0146138D23B}"/>
          </ac:spMkLst>
        </pc:spChg>
        <pc:picChg chg="del">
          <ac:chgData name="Nguyen Chi Son" userId="606856d02e9d83ac" providerId="LiveId" clId="{3F745004-6E41-4939-BC9E-4EB98541ABD6}" dt="2021-10-12T10:58:05.273" v="293" actId="478"/>
          <ac:picMkLst>
            <pc:docMk/>
            <pc:sldMk cId="3964383563" sldId="716"/>
            <ac:picMk id="8" creationId="{BE47523A-1AD5-4A06-AE56-F030E7D9133F}"/>
          </ac:picMkLst>
        </pc:picChg>
        <pc:picChg chg="del">
          <ac:chgData name="Nguyen Chi Son" userId="606856d02e9d83ac" providerId="LiveId" clId="{3F745004-6E41-4939-BC9E-4EB98541ABD6}" dt="2021-10-12T10:58:05.851" v="294" actId="478"/>
          <ac:picMkLst>
            <pc:docMk/>
            <pc:sldMk cId="3964383563" sldId="716"/>
            <ac:picMk id="10" creationId="{7BFF9FB3-3B82-47F7-91CA-29ED5686B353}"/>
          </ac:picMkLst>
        </pc:picChg>
      </pc:sldChg>
      <pc:sldChg chg="addSp modSp add mod modAnim">
        <pc:chgData name="Nguyen Chi Son" userId="606856d02e9d83ac" providerId="LiveId" clId="{3F745004-6E41-4939-BC9E-4EB98541ABD6}" dt="2021-10-12T10:59:17.030" v="362"/>
        <pc:sldMkLst>
          <pc:docMk/>
          <pc:sldMk cId="2132589863" sldId="717"/>
        </pc:sldMkLst>
        <pc:spChg chg="mod">
          <ac:chgData name="Nguyen Chi Son" userId="606856d02e9d83ac" providerId="LiveId" clId="{3F745004-6E41-4939-BC9E-4EB98541ABD6}" dt="2021-10-12T10:58:47.030" v="357" actId="1035"/>
          <ac:spMkLst>
            <pc:docMk/>
            <pc:sldMk cId="2132589863" sldId="717"/>
            <ac:spMk id="14" creationId="{A530074C-9975-4D4F-AC15-005B11433C74}"/>
          </ac:spMkLst>
        </pc:spChg>
        <pc:spChg chg="mod">
          <ac:chgData name="Nguyen Chi Son" userId="606856d02e9d83ac" providerId="LiveId" clId="{3F745004-6E41-4939-BC9E-4EB98541ABD6}" dt="2021-10-12T10:58:47.030" v="357" actId="1035"/>
          <ac:spMkLst>
            <pc:docMk/>
            <pc:sldMk cId="2132589863" sldId="717"/>
            <ac:spMk id="15" creationId="{EC5263CE-BE2F-44C4-BD89-2666D2873C33}"/>
          </ac:spMkLst>
        </pc:spChg>
        <pc:spChg chg="mod">
          <ac:chgData name="Nguyen Chi Son" userId="606856d02e9d83ac" providerId="LiveId" clId="{3F745004-6E41-4939-BC9E-4EB98541ABD6}" dt="2021-10-12T10:58:27.944" v="297"/>
          <ac:spMkLst>
            <pc:docMk/>
            <pc:sldMk cId="2132589863" sldId="717"/>
            <ac:spMk id="19" creationId="{9C339D16-68E4-43C4-A62E-D0146138D23B}"/>
          </ac:spMkLst>
        </pc:spChg>
        <pc:picChg chg="add mod">
          <ac:chgData name="Nguyen Chi Son" userId="606856d02e9d83ac" providerId="LiveId" clId="{3F745004-6E41-4939-BC9E-4EB98541ABD6}" dt="2021-10-12T10:58:44.390" v="344" actId="1076"/>
          <ac:picMkLst>
            <pc:docMk/>
            <pc:sldMk cId="2132589863" sldId="717"/>
            <ac:picMk id="6" creationId="{E2DB30ED-A651-4A99-99FF-98B5DFD609B0}"/>
          </ac:picMkLst>
        </pc:picChg>
      </pc:sldChg>
    </pc:docChg>
  </pc:docChgLst>
</pc:chgInfo>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95D4B9-0F66-430E-BE66-B9ABD378C14A}" type="datetimeFigureOut">
              <a:rPr lang="en-US" smtClean="0"/>
              <a:t>9/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0437F0-3CB8-4907-9E53-8CCCF8E80CC3}" type="slidenum">
              <a:rPr lang="en-US" smtClean="0"/>
              <a:t>‹#›</a:t>
            </a:fld>
            <a:endParaRPr lang="en-US"/>
          </a:p>
        </p:txBody>
      </p:sp>
    </p:spTree>
    <p:extLst>
      <p:ext uri="{BB962C8B-B14F-4D97-AF65-F5344CB8AC3E}">
        <p14:creationId xmlns:p14="http://schemas.microsoft.com/office/powerpoint/2010/main" val="45683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3</a:t>
            </a:fld>
            <a:endParaRPr lang="en-US"/>
          </a:p>
        </p:txBody>
      </p:sp>
    </p:spTree>
    <p:extLst>
      <p:ext uri="{BB962C8B-B14F-4D97-AF65-F5344CB8AC3E}">
        <p14:creationId xmlns:p14="http://schemas.microsoft.com/office/powerpoint/2010/main" val="22805108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4</a:t>
            </a:fld>
            <a:endParaRPr lang="en-US"/>
          </a:p>
        </p:txBody>
      </p:sp>
    </p:spTree>
    <p:extLst>
      <p:ext uri="{BB962C8B-B14F-4D97-AF65-F5344CB8AC3E}">
        <p14:creationId xmlns:p14="http://schemas.microsoft.com/office/powerpoint/2010/main" val="934051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7</a:t>
            </a:fld>
            <a:endParaRPr lang="en-US"/>
          </a:p>
        </p:txBody>
      </p:sp>
    </p:spTree>
    <p:extLst>
      <p:ext uri="{BB962C8B-B14F-4D97-AF65-F5344CB8AC3E}">
        <p14:creationId xmlns:p14="http://schemas.microsoft.com/office/powerpoint/2010/main" val="1445968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8</a:t>
            </a:fld>
            <a:endParaRPr lang="en-US"/>
          </a:p>
        </p:txBody>
      </p:sp>
    </p:spTree>
    <p:extLst>
      <p:ext uri="{BB962C8B-B14F-4D97-AF65-F5344CB8AC3E}">
        <p14:creationId xmlns:p14="http://schemas.microsoft.com/office/powerpoint/2010/main" val="22587811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3582E22-5637-4236-AF3C-E10FF81D46E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565F9FB-0203-4C31-B611-6790285945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53841F6-AD03-4EC2-AB7B-2BC953C5EAD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8DB81505-172E-4C0B-B2AB-8FBB040685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A349470-7408-4586-82A6-4310B6696991}"/>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09065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CF8E22B-4EB6-4779-82CF-B52166499A4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11E57DA9-D343-4BA2-A06C-87F101CDE6E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E6883DB-D668-4BEB-9B5E-6D63E48E626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70AE406-5AEB-46F9-B5A4-6FF005C13C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08BF899A-2FA6-4AF0-B24B-1D604651E642}"/>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817832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C1D3E979-ACF4-4837-A1BD-92319E1B92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B5F7A4C-A1ED-4F39-8273-38436EBF376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222619F-11F8-48C5-8F01-98A7A5ADE6CB}"/>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506B336B-E93F-4B09-8017-F8BBC1C0CC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EC03159-79C8-4DBB-BA9D-016B051B3C24}"/>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238341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922590" y="-84767"/>
            <a:ext cx="14320513" cy="7031907"/>
            <a:chOff x="-1441943" y="-63575"/>
            <a:chExt cx="10740385" cy="5273930"/>
          </a:xfrm>
        </p:grpSpPr>
        <p:sp>
          <p:nvSpPr>
            <p:cNvPr id="10" name="Google Shape;10;p2"/>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 name="Google Shape;13;p2"/>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 name="Google Shape;14;p2"/>
          <p:cNvSpPr txBox="1">
            <a:spLocks noGrp="1"/>
          </p:cNvSpPr>
          <p:nvPr>
            <p:ph type="subTitle" idx="1"/>
          </p:nvPr>
        </p:nvSpPr>
        <p:spPr>
          <a:xfrm>
            <a:off x="7773167" y="5199233"/>
            <a:ext cx="3458800" cy="7600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4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5" name="Google Shape;15;p2"/>
          <p:cNvSpPr txBox="1">
            <a:spLocks noGrp="1"/>
          </p:cNvSpPr>
          <p:nvPr>
            <p:ph type="ctrTitle"/>
          </p:nvPr>
        </p:nvSpPr>
        <p:spPr>
          <a:xfrm>
            <a:off x="5729233" y="4100567"/>
            <a:ext cx="5502800" cy="975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191919"/>
              </a:buClr>
              <a:buSzPts val="5200"/>
              <a:buNone/>
              <a:defRPr sz="6800" b="0">
                <a:solidFill>
                  <a:schemeClr val="accent2"/>
                </a:solidFill>
                <a:latin typeface="Amatic SC"/>
                <a:ea typeface="Amatic SC"/>
                <a:cs typeface="Amatic SC"/>
                <a:sym typeface="Amatic SC"/>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
        <p:nvSpPr>
          <p:cNvPr id="16" name="Google Shape;16;p2"/>
          <p:cNvSpPr txBox="1">
            <a:spLocks noGrp="1"/>
          </p:cNvSpPr>
          <p:nvPr>
            <p:ph type="ctrTitle" idx="2"/>
          </p:nvPr>
        </p:nvSpPr>
        <p:spPr>
          <a:xfrm>
            <a:off x="5729233" y="898767"/>
            <a:ext cx="5502800" cy="3201600"/>
          </a:xfrm>
          <a:prstGeom prst="rect">
            <a:avLst/>
          </a:prstGeom>
        </p:spPr>
        <p:txBody>
          <a:bodyPr spcFirstLastPara="1" wrap="square" lIns="91425" tIns="91425" rIns="91425" bIns="91425" anchor="t" anchorCtr="0">
            <a:noAutofit/>
          </a:bodyPr>
          <a:lstStyle>
            <a:lvl1pPr lvl="0" algn="r">
              <a:lnSpc>
                <a:spcPct val="90000"/>
              </a:lnSpc>
              <a:spcBef>
                <a:spcPts val="0"/>
              </a:spcBef>
              <a:spcAft>
                <a:spcPts val="0"/>
              </a:spcAft>
              <a:buClr>
                <a:srgbClr val="191919"/>
              </a:buClr>
              <a:buSzPts val="5200"/>
              <a:buNone/>
              <a:defRPr sz="11066">
                <a:solidFill>
                  <a:srgbClr val="191919"/>
                </a:solidFill>
                <a:latin typeface="Amatic SC"/>
                <a:ea typeface="Amatic SC"/>
                <a:cs typeface="Amatic SC"/>
                <a:sym typeface="Amatic SC"/>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892676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grpSp>
        <p:nvGrpSpPr>
          <p:cNvPr id="18" name="Google Shape;18;p3"/>
          <p:cNvGrpSpPr/>
          <p:nvPr/>
        </p:nvGrpSpPr>
        <p:grpSpPr>
          <a:xfrm>
            <a:off x="-67438" y="-139063"/>
            <a:ext cx="12359159" cy="7086195"/>
            <a:chOff x="-50579" y="-104297"/>
            <a:chExt cx="9269369" cy="5314646"/>
          </a:xfrm>
        </p:grpSpPr>
        <p:sp>
          <p:nvSpPr>
            <p:cNvPr id="19" name="Google Shape;19;p3"/>
            <p:cNvSpPr/>
            <p:nvPr/>
          </p:nvSpPr>
          <p:spPr>
            <a:xfrm rot="10800000">
              <a:off x="-50579" y="1770985"/>
              <a:ext cx="5628179" cy="3439365"/>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0" y="284359"/>
              <a:ext cx="937703" cy="1597861"/>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rot="10800000" flipH="1">
              <a:off x="5626472" y="-10429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 name="Google Shape;22;p3"/>
          <p:cNvSpPr txBox="1">
            <a:spLocks noGrp="1"/>
          </p:cNvSpPr>
          <p:nvPr>
            <p:ph type="title"/>
          </p:nvPr>
        </p:nvSpPr>
        <p:spPr>
          <a:xfrm>
            <a:off x="6156200" y="2914117"/>
            <a:ext cx="42012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96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23" name="Google Shape;23;p3"/>
          <p:cNvSpPr txBox="1">
            <a:spLocks noGrp="1"/>
          </p:cNvSpPr>
          <p:nvPr>
            <p:ph type="title" idx="2" hasCustomPrompt="1"/>
          </p:nvPr>
        </p:nvSpPr>
        <p:spPr>
          <a:xfrm>
            <a:off x="8067767" y="1246907"/>
            <a:ext cx="2289600" cy="20600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4" name="Google Shape;24;p3"/>
          <p:cNvSpPr txBox="1">
            <a:spLocks noGrp="1"/>
          </p:cNvSpPr>
          <p:nvPr>
            <p:ph type="subTitle" idx="1"/>
          </p:nvPr>
        </p:nvSpPr>
        <p:spPr>
          <a:xfrm>
            <a:off x="6809700" y="4222567"/>
            <a:ext cx="3547600" cy="777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505344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grpSp>
        <p:nvGrpSpPr>
          <p:cNvPr id="26" name="Google Shape;26;p4"/>
          <p:cNvGrpSpPr/>
          <p:nvPr/>
        </p:nvGrpSpPr>
        <p:grpSpPr>
          <a:xfrm>
            <a:off x="3941533" y="-6"/>
            <a:ext cx="8394600" cy="6967036"/>
            <a:chOff x="2956150" y="-5"/>
            <a:chExt cx="6295950" cy="5225277"/>
          </a:xfrm>
        </p:grpSpPr>
        <p:sp>
          <p:nvSpPr>
            <p:cNvPr id="27" name="Google Shape;27;p4"/>
            <p:cNvSpPr/>
            <p:nvPr/>
          </p:nvSpPr>
          <p:spPr>
            <a:xfrm rot="-5400000" flipH="1">
              <a:off x="5812443" y="-353667"/>
              <a:ext cx="1004700" cy="1712026"/>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4"/>
            <p:cNvSpPr/>
            <p:nvPr/>
          </p:nvSpPr>
          <p:spPr>
            <a:xfrm flipH="1">
              <a:off x="2956150" y="1858950"/>
              <a:ext cx="6295950" cy="3366323"/>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9" name="Google Shape;29;p4"/>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0" name="Google Shape;30;p4"/>
          <p:cNvSpPr txBox="1">
            <a:spLocks noGrp="1"/>
          </p:cNvSpPr>
          <p:nvPr>
            <p:ph type="body" idx="1"/>
          </p:nvPr>
        </p:nvSpPr>
        <p:spPr>
          <a:xfrm>
            <a:off x="960000" y="1649444"/>
            <a:ext cx="102720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4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cxnSp>
        <p:nvCxnSpPr>
          <p:cNvPr id="31" name="Google Shape;31;p4"/>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557291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2"/>
        <p:cNvGrpSpPr/>
        <p:nvPr/>
      </p:nvGrpSpPr>
      <p:grpSpPr>
        <a:xfrm>
          <a:off x="0" y="0"/>
          <a:ext cx="0" cy="0"/>
          <a:chOff x="0" y="0"/>
          <a:chExt cx="0" cy="0"/>
        </a:xfrm>
      </p:grpSpPr>
      <p:grpSp>
        <p:nvGrpSpPr>
          <p:cNvPr id="33" name="Google Shape;33;p5"/>
          <p:cNvGrpSpPr/>
          <p:nvPr/>
        </p:nvGrpSpPr>
        <p:grpSpPr>
          <a:xfrm>
            <a:off x="-1922590" y="-84766"/>
            <a:ext cx="14320513" cy="6942793"/>
            <a:chOff x="-1441943" y="-63575"/>
            <a:chExt cx="10740385" cy="5207095"/>
          </a:xfrm>
        </p:grpSpPr>
        <p:sp>
          <p:nvSpPr>
            <p:cNvPr id="34" name="Google Shape;34;p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6" name="Google Shape;36;p5"/>
          <p:cNvSpPr txBox="1">
            <a:spLocks noGrp="1"/>
          </p:cNvSpPr>
          <p:nvPr>
            <p:ph type="subTitle" idx="1"/>
          </p:nvPr>
        </p:nvSpPr>
        <p:spPr>
          <a:xfrm>
            <a:off x="7616400" y="2309500"/>
            <a:ext cx="3615600" cy="7524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7" name="Google Shape;37;p5"/>
          <p:cNvSpPr txBox="1">
            <a:spLocks noGrp="1"/>
          </p:cNvSpPr>
          <p:nvPr>
            <p:ph type="subTitle" idx="2"/>
          </p:nvPr>
        </p:nvSpPr>
        <p:spPr>
          <a:xfrm>
            <a:off x="7616400" y="4212291"/>
            <a:ext cx="3615600" cy="75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8" name="Google Shape;38;p5"/>
          <p:cNvSpPr txBox="1">
            <a:spLocks noGrp="1"/>
          </p:cNvSpPr>
          <p:nvPr>
            <p:ph type="subTitle" idx="3"/>
          </p:nvPr>
        </p:nvSpPr>
        <p:spPr>
          <a:xfrm>
            <a:off x="7616400" y="2902232"/>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9" name="Google Shape;39;p5"/>
          <p:cNvSpPr txBox="1">
            <a:spLocks noGrp="1"/>
          </p:cNvSpPr>
          <p:nvPr>
            <p:ph type="subTitle" idx="4"/>
          </p:nvPr>
        </p:nvSpPr>
        <p:spPr>
          <a:xfrm>
            <a:off x="7616400" y="4805017"/>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0" name="Google Shape;40;p5"/>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41" name="Google Shape;41;p5"/>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18733722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6"/>
        <p:cNvGrpSpPr/>
        <p:nvPr/>
      </p:nvGrpSpPr>
      <p:grpSpPr>
        <a:xfrm>
          <a:off x="0" y="0"/>
          <a:ext cx="0" cy="0"/>
          <a:chOff x="0" y="0"/>
          <a:chExt cx="0" cy="0"/>
        </a:xfrm>
      </p:grpSpPr>
      <p:grpSp>
        <p:nvGrpSpPr>
          <p:cNvPr id="57" name="Google Shape;57;p8"/>
          <p:cNvGrpSpPr/>
          <p:nvPr/>
        </p:nvGrpSpPr>
        <p:grpSpPr>
          <a:xfrm flipH="1">
            <a:off x="-1922590" y="-84766"/>
            <a:ext cx="14320513" cy="6942793"/>
            <a:chOff x="-1441943" y="-63575"/>
            <a:chExt cx="10740385" cy="5207095"/>
          </a:xfrm>
        </p:grpSpPr>
        <p:sp>
          <p:nvSpPr>
            <p:cNvPr id="58" name="Google Shape;58;p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0" name="Google Shape;60;p8"/>
          <p:cNvSpPr txBox="1">
            <a:spLocks noGrp="1"/>
          </p:cNvSpPr>
          <p:nvPr>
            <p:ph type="title"/>
          </p:nvPr>
        </p:nvSpPr>
        <p:spPr>
          <a:xfrm>
            <a:off x="2724400" y="2149600"/>
            <a:ext cx="6743200" cy="2558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7466790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1"/>
        <p:cNvGrpSpPr/>
        <p:nvPr/>
      </p:nvGrpSpPr>
      <p:grpSpPr>
        <a:xfrm>
          <a:off x="0" y="0"/>
          <a:ext cx="0" cy="0"/>
          <a:chOff x="0" y="0"/>
          <a:chExt cx="0" cy="0"/>
        </a:xfrm>
      </p:grpSpPr>
      <p:grpSp>
        <p:nvGrpSpPr>
          <p:cNvPr id="62" name="Google Shape;62;p9"/>
          <p:cNvGrpSpPr/>
          <p:nvPr/>
        </p:nvGrpSpPr>
        <p:grpSpPr>
          <a:xfrm>
            <a:off x="8521531" y="-67291"/>
            <a:ext cx="3770131" cy="7014401"/>
            <a:chOff x="6391148" y="-50469"/>
            <a:chExt cx="2827598" cy="5260801"/>
          </a:xfrm>
        </p:grpSpPr>
        <p:sp>
          <p:nvSpPr>
            <p:cNvPr id="63" name="Google Shape;63;p9"/>
            <p:cNvSpPr/>
            <p:nvPr/>
          </p:nvSpPr>
          <p:spPr>
            <a:xfrm rot="5400000">
              <a:off x="7157908" y="-444733"/>
              <a:ext cx="1120044" cy="1908574"/>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9"/>
            <p:cNvSpPr/>
            <p:nvPr/>
          </p:nvSpPr>
          <p:spPr>
            <a:xfrm>
              <a:off x="6391148" y="4084076"/>
              <a:ext cx="2827598" cy="1126257"/>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5" name="Google Shape;65;p9"/>
          <p:cNvSpPr txBox="1">
            <a:spLocks noGrp="1"/>
          </p:cNvSpPr>
          <p:nvPr>
            <p:ph type="subTitle" idx="1"/>
          </p:nvPr>
        </p:nvSpPr>
        <p:spPr>
          <a:xfrm>
            <a:off x="3528000" y="2960500"/>
            <a:ext cx="5136000" cy="22648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66" name="Google Shape;66;p9"/>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67" name="Google Shape;67;p9"/>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33766815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68"/>
        <p:cNvGrpSpPr/>
        <p:nvPr/>
      </p:nvGrpSpPr>
      <p:grpSpPr>
        <a:xfrm>
          <a:off x="0" y="0"/>
          <a:ext cx="0" cy="0"/>
          <a:chOff x="0" y="0"/>
          <a:chExt cx="0" cy="0"/>
        </a:xfrm>
      </p:grpSpPr>
      <p:sp>
        <p:nvSpPr>
          <p:cNvPr id="69" name="Google Shape;69;p10"/>
          <p:cNvSpPr txBox="1">
            <a:spLocks noGrp="1"/>
          </p:cNvSpPr>
          <p:nvPr>
            <p:ph type="title"/>
          </p:nvPr>
        </p:nvSpPr>
        <p:spPr>
          <a:xfrm>
            <a:off x="8404633" y="1593200"/>
            <a:ext cx="2827200" cy="3671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200"/>
              <a:buNone/>
              <a:defRPr sz="5600">
                <a:solidFill>
                  <a:schemeClr val="lt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8157659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0"/>
        <p:cNvGrpSpPr/>
        <p:nvPr/>
      </p:nvGrpSpPr>
      <p:grpSpPr>
        <a:xfrm>
          <a:off x="0" y="0"/>
          <a:ext cx="0" cy="0"/>
          <a:chOff x="0" y="0"/>
          <a:chExt cx="0" cy="0"/>
        </a:xfrm>
      </p:grpSpPr>
      <p:grpSp>
        <p:nvGrpSpPr>
          <p:cNvPr id="71" name="Google Shape;71;p11"/>
          <p:cNvGrpSpPr/>
          <p:nvPr/>
        </p:nvGrpSpPr>
        <p:grpSpPr>
          <a:xfrm>
            <a:off x="4" y="379184"/>
            <a:ext cx="12291753" cy="6567961"/>
            <a:chOff x="2" y="284387"/>
            <a:chExt cx="9218815" cy="4925971"/>
          </a:xfrm>
        </p:grpSpPr>
        <p:sp>
          <p:nvSpPr>
            <p:cNvPr id="72" name="Google Shape;72;p11"/>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11"/>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4" name="Google Shape;74;p11"/>
          <p:cNvSpPr txBox="1">
            <a:spLocks noGrp="1"/>
          </p:cNvSpPr>
          <p:nvPr>
            <p:ph type="title" hasCustomPrompt="1"/>
          </p:nvPr>
        </p:nvSpPr>
        <p:spPr>
          <a:xfrm>
            <a:off x="4773200" y="2077967"/>
            <a:ext cx="64588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42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75" name="Google Shape;75;p11"/>
          <p:cNvSpPr txBox="1">
            <a:spLocks noGrp="1"/>
          </p:cNvSpPr>
          <p:nvPr>
            <p:ph type="subTitle" idx="1"/>
          </p:nvPr>
        </p:nvSpPr>
        <p:spPr>
          <a:xfrm>
            <a:off x="4773200" y="4092833"/>
            <a:ext cx="6458800" cy="699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spTree>
    <p:extLst>
      <p:ext uri="{BB962C8B-B14F-4D97-AF65-F5344CB8AC3E}">
        <p14:creationId xmlns:p14="http://schemas.microsoft.com/office/powerpoint/2010/main" val="2713570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3055794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6"/>
        <p:cNvGrpSpPr/>
        <p:nvPr/>
      </p:nvGrpSpPr>
      <p:grpSpPr>
        <a:xfrm>
          <a:off x="0" y="0"/>
          <a:ext cx="0" cy="0"/>
          <a:chOff x="0" y="0"/>
          <a:chExt cx="0" cy="0"/>
        </a:xfrm>
      </p:grpSpPr>
    </p:spTree>
    <p:extLst>
      <p:ext uri="{BB962C8B-B14F-4D97-AF65-F5344CB8AC3E}">
        <p14:creationId xmlns:p14="http://schemas.microsoft.com/office/powerpoint/2010/main" val="3509509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77"/>
        <p:cNvGrpSpPr/>
        <p:nvPr/>
      </p:nvGrpSpPr>
      <p:grpSpPr>
        <a:xfrm>
          <a:off x="0" y="0"/>
          <a:ext cx="0" cy="0"/>
          <a:chOff x="0" y="0"/>
          <a:chExt cx="0" cy="0"/>
        </a:xfrm>
      </p:grpSpPr>
      <p:sp>
        <p:nvSpPr>
          <p:cNvPr id="78" name="Google Shape;78;p13"/>
          <p:cNvSpPr/>
          <p:nvPr/>
        </p:nvSpPr>
        <p:spPr>
          <a:xfrm>
            <a:off x="-150298" y="3200371"/>
            <a:ext cx="6866351" cy="367128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13"/>
          <p:cNvSpPr/>
          <p:nvPr/>
        </p:nvSpPr>
        <p:spPr>
          <a:xfrm>
            <a:off x="6365343" y="-71115"/>
            <a:ext cx="5884221" cy="3595869"/>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13"/>
          <p:cNvSpPr txBox="1">
            <a:spLocks noGrp="1"/>
          </p:cNvSpPr>
          <p:nvPr>
            <p:ph type="title"/>
          </p:nvPr>
        </p:nvSpPr>
        <p:spPr>
          <a:xfrm>
            <a:off x="1800967" y="2914133"/>
            <a:ext cx="69596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1" name="Google Shape;81;p13"/>
          <p:cNvSpPr txBox="1">
            <a:spLocks noGrp="1"/>
          </p:cNvSpPr>
          <p:nvPr>
            <p:ph type="title" idx="2" hasCustomPrompt="1"/>
          </p:nvPr>
        </p:nvSpPr>
        <p:spPr>
          <a:xfrm>
            <a:off x="1800967" y="1254867"/>
            <a:ext cx="2638400" cy="19096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12800">
                <a:solidFill>
                  <a:schemeClr val="accent2"/>
                </a:solidFill>
              </a:defRPr>
            </a:lvl1pPr>
            <a:lvl2pPr lvl="1" rtl="0">
              <a:spcBef>
                <a:spcPts val="0"/>
              </a:spcBef>
              <a:spcAft>
                <a:spcPts val="0"/>
              </a:spcAft>
              <a:buSzPts val="6000"/>
              <a:buNone/>
              <a:defRPr sz="8000"/>
            </a:lvl2pPr>
            <a:lvl3pPr lvl="2" rtl="0">
              <a:spcBef>
                <a:spcPts val="0"/>
              </a:spcBef>
              <a:spcAft>
                <a:spcPts val="0"/>
              </a:spcAft>
              <a:buSzPts val="6000"/>
              <a:buNone/>
              <a:defRPr sz="8000"/>
            </a:lvl3pPr>
            <a:lvl4pPr lvl="3" rtl="0">
              <a:spcBef>
                <a:spcPts val="0"/>
              </a:spcBef>
              <a:spcAft>
                <a:spcPts val="0"/>
              </a:spcAft>
              <a:buSzPts val="6000"/>
              <a:buNone/>
              <a:defRPr sz="8000"/>
            </a:lvl4pPr>
            <a:lvl5pPr lvl="4" rtl="0">
              <a:spcBef>
                <a:spcPts val="0"/>
              </a:spcBef>
              <a:spcAft>
                <a:spcPts val="0"/>
              </a:spcAft>
              <a:buSzPts val="6000"/>
              <a:buNone/>
              <a:defRPr sz="8000"/>
            </a:lvl5pPr>
            <a:lvl6pPr lvl="5" rtl="0">
              <a:spcBef>
                <a:spcPts val="0"/>
              </a:spcBef>
              <a:spcAft>
                <a:spcPts val="0"/>
              </a:spcAft>
              <a:buSzPts val="6000"/>
              <a:buNone/>
              <a:defRPr sz="8000"/>
            </a:lvl6pPr>
            <a:lvl7pPr lvl="6" rtl="0">
              <a:spcBef>
                <a:spcPts val="0"/>
              </a:spcBef>
              <a:spcAft>
                <a:spcPts val="0"/>
              </a:spcAft>
              <a:buSzPts val="6000"/>
              <a:buNone/>
              <a:defRPr sz="8000"/>
            </a:lvl7pPr>
            <a:lvl8pPr lvl="7" rtl="0">
              <a:spcBef>
                <a:spcPts val="0"/>
              </a:spcBef>
              <a:spcAft>
                <a:spcPts val="0"/>
              </a:spcAft>
              <a:buSzPts val="6000"/>
              <a:buNone/>
              <a:defRPr sz="8000"/>
            </a:lvl8pPr>
            <a:lvl9pPr lvl="8" rtl="0">
              <a:spcBef>
                <a:spcPts val="0"/>
              </a:spcBef>
              <a:spcAft>
                <a:spcPts val="0"/>
              </a:spcAft>
              <a:buSzPts val="6000"/>
              <a:buNone/>
              <a:defRPr sz="8000"/>
            </a:lvl9pPr>
          </a:lstStyle>
          <a:p>
            <a:r>
              <a:t>xx%</a:t>
            </a:r>
          </a:p>
        </p:txBody>
      </p:sp>
      <p:sp>
        <p:nvSpPr>
          <p:cNvPr id="82" name="Google Shape;82;p13"/>
          <p:cNvSpPr txBox="1">
            <a:spLocks noGrp="1"/>
          </p:cNvSpPr>
          <p:nvPr>
            <p:ph type="subTitle" idx="1"/>
          </p:nvPr>
        </p:nvSpPr>
        <p:spPr>
          <a:xfrm>
            <a:off x="1800967" y="4222567"/>
            <a:ext cx="4122000" cy="77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4874668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83"/>
        <p:cNvGrpSpPr/>
        <p:nvPr/>
      </p:nvGrpSpPr>
      <p:grpSpPr>
        <a:xfrm>
          <a:off x="0" y="0"/>
          <a:ext cx="0" cy="0"/>
          <a:chOff x="0" y="0"/>
          <a:chExt cx="0" cy="0"/>
        </a:xfrm>
      </p:grpSpPr>
      <p:grpSp>
        <p:nvGrpSpPr>
          <p:cNvPr id="84" name="Google Shape;84;p14"/>
          <p:cNvGrpSpPr/>
          <p:nvPr/>
        </p:nvGrpSpPr>
        <p:grpSpPr>
          <a:xfrm>
            <a:off x="4" y="379184"/>
            <a:ext cx="12291753" cy="6567961"/>
            <a:chOff x="2" y="284387"/>
            <a:chExt cx="9218815" cy="4925971"/>
          </a:xfrm>
        </p:grpSpPr>
        <p:sp>
          <p:nvSpPr>
            <p:cNvPr id="85" name="Google Shape;85;p14"/>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14"/>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7" name="Google Shape;87;p14"/>
          <p:cNvSpPr txBox="1">
            <a:spLocks noGrp="1"/>
          </p:cNvSpPr>
          <p:nvPr>
            <p:ph type="title"/>
          </p:nvPr>
        </p:nvSpPr>
        <p:spPr>
          <a:xfrm>
            <a:off x="3995400" y="2914117"/>
            <a:ext cx="4201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8" name="Google Shape;88;p14"/>
          <p:cNvSpPr txBox="1">
            <a:spLocks noGrp="1"/>
          </p:cNvSpPr>
          <p:nvPr>
            <p:ph type="title" idx="2" hasCustomPrompt="1"/>
          </p:nvPr>
        </p:nvSpPr>
        <p:spPr>
          <a:xfrm>
            <a:off x="4951200" y="1857817"/>
            <a:ext cx="2289600" cy="1449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89" name="Google Shape;89;p14"/>
          <p:cNvSpPr txBox="1">
            <a:spLocks noGrp="1"/>
          </p:cNvSpPr>
          <p:nvPr>
            <p:ph type="subTitle" idx="1"/>
          </p:nvPr>
        </p:nvSpPr>
        <p:spPr>
          <a:xfrm>
            <a:off x="4400451" y="4425767"/>
            <a:ext cx="3392800" cy="7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144963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6"/>
        <p:cNvGrpSpPr/>
        <p:nvPr/>
      </p:nvGrpSpPr>
      <p:grpSpPr>
        <a:xfrm>
          <a:off x="0" y="0"/>
          <a:ext cx="0" cy="0"/>
          <a:chOff x="0" y="0"/>
          <a:chExt cx="0" cy="0"/>
        </a:xfrm>
      </p:grpSpPr>
      <p:grpSp>
        <p:nvGrpSpPr>
          <p:cNvPr id="107" name="Google Shape;107;p17"/>
          <p:cNvGrpSpPr/>
          <p:nvPr/>
        </p:nvGrpSpPr>
        <p:grpSpPr>
          <a:xfrm rot="10800000">
            <a:off x="-2402356" y="-562600"/>
            <a:ext cx="17624513" cy="8024360"/>
            <a:chOff x="-2721918" y="-516375"/>
            <a:chExt cx="13218385" cy="6018270"/>
          </a:xfrm>
        </p:grpSpPr>
        <p:sp>
          <p:nvSpPr>
            <p:cNvPr id="108" name="Google Shape;108;p17"/>
            <p:cNvSpPr/>
            <p:nvPr/>
          </p:nvSpPr>
          <p:spPr>
            <a:xfrm>
              <a:off x="6083300" y="-5163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17"/>
            <p:cNvSpPr/>
            <p:nvPr/>
          </p:nvSpPr>
          <p:spPr>
            <a:xfrm>
              <a:off x="-2721918" y="2022229"/>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0" name="Google Shape;110;p17"/>
          <p:cNvSpPr txBox="1">
            <a:spLocks noGrp="1"/>
          </p:cNvSpPr>
          <p:nvPr>
            <p:ph type="subTitle" idx="1"/>
          </p:nvPr>
        </p:nvSpPr>
        <p:spPr>
          <a:xfrm>
            <a:off x="3928000" y="4409200"/>
            <a:ext cx="4336000" cy="5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1" name="Google Shape;111;p17"/>
          <p:cNvSpPr txBox="1">
            <a:spLocks noGrp="1"/>
          </p:cNvSpPr>
          <p:nvPr>
            <p:ph type="title"/>
          </p:nvPr>
        </p:nvSpPr>
        <p:spPr>
          <a:xfrm>
            <a:off x="2724400" y="2296667"/>
            <a:ext cx="6743200" cy="166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16133"/>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9247608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8"/>
        <p:cNvGrpSpPr/>
        <p:nvPr/>
      </p:nvGrpSpPr>
      <p:grpSpPr>
        <a:xfrm>
          <a:off x="0" y="0"/>
          <a:ext cx="0" cy="0"/>
          <a:chOff x="0" y="0"/>
          <a:chExt cx="0" cy="0"/>
        </a:xfrm>
      </p:grpSpPr>
      <p:sp>
        <p:nvSpPr>
          <p:cNvPr id="119" name="Google Shape;119;p19"/>
          <p:cNvSpPr txBox="1">
            <a:spLocks noGrp="1"/>
          </p:cNvSpPr>
          <p:nvPr>
            <p:ph type="title"/>
          </p:nvPr>
        </p:nvSpPr>
        <p:spPr>
          <a:xfrm>
            <a:off x="9600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0" name="Google Shape;120;p19"/>
          <p:cNvSpPr txBox="1">
            <a:spLocks noGrp="1"/>
          </p:cNvSpPr>
          <p:nvPr>
            <p:ph type="title" idx="2" hasCustomPrompt="1"/>
          </p:nvPr>
        </p:nvSpPr>
        <p:spPr>
          <a:xfrm>
            <a:off x="9600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1" name="Google Shape;121;p19"/>
          <p:cNvSpPr txBox="1">
            <a:spLocks noGrp="1"/>
          </p:cNvSpPr>
          <p:nvPr>
            <p:ph type="subTitle" idx="1"/>
          </p:nvPr>
        </p:nvSpPr>
        <p:spPr>
          <a:xfrm>
            <a:off x="9600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2" name="Google Shape;122;p19"/>
          <p:cNvSpPr txBox="1">
            <a:spLocks noGrp="1"/>
          </p:cNvSpPr>
          <p:nvPr>
            <p:ph type="title" idx="3"/>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3" name="Google Shape;123;p19"/>
          <p:cNvSpPr txBox="1">
            <a:spLocks noGrp="1"/>
          </p:cNvSpPr>
          <p:nvPr>
            <p:ph type="title" idx="4" hasCustomPrompt="1"/>
          </p:nvPr>
        </p:nvSpPr>
        <p:spPr>
          <a:xfrm>
            <a:off x="45384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4" name="Google Shape;124;p19"/>
          <p:cNvSpPr txBox="1">
            <a:spLocks noGrp="1"/>
          </p:cNvSpPr>
          <p:nvPr>
            <p:ph type="subTitle" idx="5"/>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5" name="Google Shape;125;p19"/>
          <p:cNvSpPr txBox="1">
            <a:spLocks noGrp="1"/>
          </p:cNvSpPr>
          <p:nvPr>
            <p:ph type="title" idx="6"/>
          </p:nvPr>
        </p:nvSpPr>
        <p:spPr>
          <a:xfrm>
            <a:off x="81168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6" name="Google Shape;126;p19"/>
          <p:cNvSpPr txBox="1">
            <a:spLocks noGrp="1"/>
          </p:cNvSpPr>
          <p:nvPr>
            <p:ph type="title" idx="7" hasCustomPrompt="1"/>
          </p:nvPr>
        </p:nvSpPr>
        <p:spPr>
          <a:xfrm>
            <a:off x="81168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7" name="Google Shape;127;p19"/>
          <p:cNvSpPr txBox="1">
            <a:spLocks noGrp="1"/>
          </p:cNvSpPr>
          <p:nvPr>
            <p:ph type="subTitle" idx="8"/>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8" name="Google Shape;128;p19"/>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9" name="Google Shape;129;p19"/>
          <p:cNvSpPr txBox="1">
            <a:spLocks noGrp="1"/>
          </p:cNvSpPr>
          <p:nvPr>
            <p:ph type="title" idx="13" hasCustomPrompt="1"/>
          </p:nvPr>
        </p:nvSpPr>
        <p:spPr>
          <a:xfrm>
            <a:off x="9600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0" name="Google Shape;130;p19"/>
          <p:cNvSpPr txBox="1">
            <a:spLocks noGrp="1"/>
          </p:cNvSpPr>
          <p:nvPr>
            <p:ph type="subTitle" idx="14"/>
          </p:nvPr>
        </p:nvSpPr>
        <p:spPr>
          <a:xfrm>
            <a:off x="9600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31" name="Google Shape;131;p19"/>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32" name="Google Shape;132;p19"/>
          <p:cNvSpPr txBox="1">
            <a:spLocks noGrp="1"/>
          </p:cNvSpPr>
          <p:nvPr>
            <p:ph type="title" idx="16" hasCustomPrompt="1"/>
          </p:nvPr>
        </p:nvSpPr>
        <p:spPr>
          <a:xfrm>
            <a:off x="45384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3" name="Google Shape;133;p19"/>
          <p:cNvSpPr txBox="1">
            <a:spLocks noGrp="1"/>
          </p:cNvSpPr>
          <p:nvPr>
            <p:ph type="subTitle" idx="17"/>
          </p:nvPr>
        </p:nvSpPr>
        <p:spPr>
          <a:xfrm>
            <a:off x="45384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4170356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34"/>
        <p:cNvGrpSpPr/>
        <p:nvPr/>
      </p:nvGrpSpPr>
      <p:grpSpPr>
        <a:xfrm>
          <a:off x="0" y="0"/>
          <a:ext cx="0" cy="0"/>
          <a:chOff x="0" y="0"/>
          <a:chExt cx="0" cy="0"/>
        </a:xfrm>
      </p:grpSpPr>
      <p:grpSp>
        <p:nvGrpSpPr>
          <p:cNvPr id="135" name="Google Shape;135;p20"/>
          <p:cNvGrpSpPr/>
          <p:nvPr/>
        </p:nvGrpSpPr>
        <p:grpSpPr>
          <a:xfrm>
            <a:off x="-1922590" y="-84766"/>
            <a:ext cx="14320513" cy="6942793"/>
            <a:chOff x="-1441943" y="-63575"/>
            <a:chExt cx="10740385" cy="5207095"/>
          </a:xfrm>
        </p:grpSpPr>
        <p:sp>
          <p:nvSpPr>
            <p:cNvPr id="136" name="Google Shape;136;p2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2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 name="Google Shape;138;p20"/>
          <p:cNvSpPr txBox="1">
            <a:spLocks noGrp="1"/>
          </p:cNvSpPr>
          <p:nvPr>
            <p:ph type="title"/>
          </p:nvPr>
        </p:nvSpPr>
        <p:spPr>
          <a:xfrm>
            <a:off x="3523385" y="4306084"/>
            <a:ext cx="514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32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139" name="Google Shape;139;p20"/>
          <p:cNvSpPr txBox="1">
            <a:spLocks noGrp="1"/>
          </p:cNvSpPr>
          <p:nvPr>
            <p:ph type="subTitle" idx="1"/>
          </p:nvPr>
        </p:nvSpPr>
        <p:spPr>
          <a:xfrm>
            <a:off x="2590200" y="2027733"/>
            <a:ext cx="7011600" cy="18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9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8599320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40"/>
        <p:cNvGrpSpPr/>
        <p:nvPr/>
      </p:nvGrpSpPr>
      <p:grpSpPr>
        <a:xfrm>
          <a:off x="0" y="0"/>
          <a:ext cx="0" cy="0"/>
          <a:chOff x="0" y="0"/>
          <a:chExt cx="0" cy="0"/>
        </a:xfrm>
      </p:grpSpPr>
      <p:grpSp>
        <p:nvGrpSpPr>
          <p:cNvPr id="141" name="Google Shape;141;p21"/>
          <p:cNvGrpSpPr/>
          <p:nvPr/>
        </p:nvGrpSpPr>
        <p:grpSpPr>
          <a:xfrm>
            <a:off x="5" y="-16596"/>
            <a:ext cx="12191983" cy="6945647"/>
            <a:chOff x="3" y="-12447"/>
            <a:chExt cx="9143987" cy="5209235"/>
          </a:xfrm>
        </p:grpSpPr>
        <p:sp>
          <p:nvSpPr>
            <p:cNvPr id="142" name="Google Shape;142;p21"/>
            <p:cNvSpPr/>
            <p:nvPr/>
          </p:nvSpPr>
          <p:spPr>
            <a:xfrm>
              <a:off x="3" y="3366547"/>
              <a:ext cx="3323429" cy="177696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21"/>
            <p:cNvSpPr/>
            <p:nvPr/>
          </p:nvSpPr>
          <p:spPr>
            <a:xfrm rot="10800000" flipH="1">
              <a:off x="5551672" y="-1244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21"/>
            <p:cNvSpPr/>
            <p:nvPr/>
          </p:nvSpPr>
          <p:spPr>
            <a:xfrm rot="-5400000">
              <a:off x="5874667" y="3403155"/>
              <a:ext cx="1326611" cy="2260655"/>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5" name="Google Shape;145;p21"/>
          <p:cNvSpPr txBox="1">
            <a:spLocks noGrp="1"/>
          </p:cNvSpPr>
          <p:nvPr>
            <p:ph type="body" idx="1"/>
          </p:nvPr>
        </p:nvSpPr>
        <p:spPr>
          <a:xfrm>
            <a:off x="960000" y="1649433"/>
            <a:ext cx="5029200" cy="4488400"/>
          </a:xfrm>
          <a:prstGeom prst="rect">
            <a:avLst/>
          </a:prstGeom>
        </p:spPr>
        <p:txBody>
          <a:bodyPr spcFirstLastPara="1" wrap="square" lIns="91425" tIns="91425" rIns="91425" bIns="91425" anchor="t" anchorCtr="0">
            <a:noAutofit/>
          </a:bodyPr>
          <a:lstStyle>
            <a:lvl1pPr marL="609585" lvl="0" indent="-397923" rtl="0">
              <a:lnSpc>
                <a:spcPct val="115000"/>
              </a:lnSpc>
              <a:spcBef>
                <a:spcPts val="0"/>
              </a:spcBef>
              <a:spcAft>
                <a:spcPts val="0"/>
              </a:spcAft>
              <a:buClr>
                <a:srgbClr val="434343"/>
              </a:buClr>
              <a:buSzPts val="11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6" name="Google Shape;146;p21"/>
          <p:cNvSpPr txBox="1">
            <a:spLocks noGrp="1"/>
          </p:cNvSpPr>
          <p:nvPr>
            <p:ph type="body" idx="2"/>
          </p:nvPr>
        </p:nvSpPr>
        <p:spPr>
          <a:xfrm>
            <a:off x="6202700" y="1649433"/>
            <a:ext cx="50292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7" name="Google Shape;147;p21"/>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148" name="Google Shape;148;p21"/>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1128120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49"/>
        <p:cNvGrpSpPr/>
        <p:nvPr/>
      </p:nvGrpSpPr>
      <p:grpSpPr>
        <a:xfrm>
          <a:off x="0" y="0"/>
          <a:ext cx="0" cy="0"/>
          <a:chOff x="0" y="0"/>
          <a:chExt cx="0" cy="0"/>
        </a:xfrm>
      </p:grpSpPr>
      <p:sp>
        <p:nvSpPr>
          <p:cNvPr id="150" name="Google Shape;150;p22"/>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1" name="Google Shape;151;p22"/>
          <p:cNvSpPr txBox="1">
            <a:spLocks noGrp="1"/>
          </p:cNvSpPr>
          <p:nvPr>
            <p:ph type="title" idx="2"/>
          </p:nvPr>
        </p:nvSpPr>
        <p:spPr>
          <a:xfrm>
            <a:off x="960000" y="1719367"/>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2" name="Google Shape;152;p22"/>
          <p:cNvSpPr txBox="1">
            <a:spLocks noGrp="1"/>
          </p:cNvSpPr>
          <p:nvPr>
            <p:ph type="subTitle" idx="1"/>
          </p:nvPr>
        </p:nvSpPr>
        <p:spPr>
          <a:xfrm>
            <a:off x="960000" y="2319815"/>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3" name="Google Shape;153;p22"/>
          <p:cNvSpPr txBox="1">
            <a:spLocks noGrp="1"/>
          </p:cNvSpPr>
          <p:nvPr>
            <p:ph type="title" idx="3"/>
          </p:nvPr>
        </p:nvSpPr>
        <p:spPr>
          <a:xfrm>
            <a:off x="960000" y="3252261"/>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4" name="Google Shape;154;p22"/>
          <p:cNvSpPr txBox="1">
            <a:spLocks noGrp="1"/>
          </p:cNvSpPr>
          <p:nvPr>
            <p:ph type="subTitle" idx="4"/>
          </p:nvPr>
        </p:nvSpPr>
        <p:spPr>
          <a:xfrm>
            <a:off x="960000" y="3852708"/>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5" name="Google Shape;155;p22"/>
          <p:cNvSpPr txBox="1">
            <a:spLocks noGrp="1"/>
          </p:cNvSpPr>
          <p:nvPr>
            <p:ph type="title" idx="5"/>
          </p:nvPr>
        </p:nvSpPr>
        <p:spPr>
          <a:xfrm>
            <a:off x="960000" y="4785155"/>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6" name="Google Shape;156;p22"/>
          <p:cNvSpPr txBox="1">
            <a:spLocks noGrp="1"/>
          </p:cNvSpPr>
          <p:nvPr>
            <p:ph type="subTitle" idx="6"/>
          </p:nvPr>
        </p:nvSpPr>
        <p:spPr>
          <a:xfrm>
            <a:off x="960000" y="5385603"/>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7" name="Google Shape;157;p22"/>
          <p:cNvSpPr txBox="1">
            <a:spLocks noGrp="1"/>
          </p:cNvSpPr>
          <p:nvPr>
            <p:ph type="subTitle" idx="7"/>
          </p:nvPr>
        </p:nvSpPr>
        <p:spPr>
          <a:xfrm>
            <a:off x="5307933" y="2909467"/>
            <a:ext cx="2829600" cy="13892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b="1" i="1"/>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cxnSp>
        <p:nvCxnSpPr>
          <p:cNvPr id="158" name="Google Shape;158;p22"/>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grpSp>
        <p:nvGrpSpPr>
          <p:cNvPr id="159" name="Google Shape;159;p22"/>
          <p:cNvGrpSpPr/>
          <p:nvPr/>
        </p:nvGrpSpPr>
        <p:grpSpPr>
          <a:xfrm>
            <a:off x="-1559361" y="-84767"/>
            <a:ext cx="13957373" cy="7229933"/>
            <a:chOff x="-1169521" y="-63575"/>
            <a:chExt cx="10468030" cy="5422450"/>
          </a:xfrm>
        </p:grpSpPr>
        <p:sp>
          <p:nvSpPr>
            <p:cNvPr id="160" name="Google Shape;160;p22"/>
            <p:cNvSpPr/>
            <p:nvPr/>
          </p:nvSpPr>
          <p:spPr>
            <a:xfrm>
              <a:off x="5875048" y="-63575"/>
              <a:ext cx="3423461" cy="2092054"/>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22"/>
            <p:cNvSpPr/>
            <p:nvPr/>
          </p:nvSpPr>
          <p:spPr>
            <a:xfrm>
              <a:off x="-1169521" y="3848109"/>
              <a:ext cx="2825530" cy="15107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450251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95"/>
        <p:cNvGrpSpPr/>
        <p:nvPr/>
      </p:nvGrpSpPr>
      <p:grpSpPr>
        <a:xfrm>
          <a:off x="0" y="0"/>
          <a:ext cx="0" cy="0"/>
          <a:chOff x="0" y="0"/>
          <a:chExt cx="0" cy="0"/>
        </a:xfrm>
      </p:grpSpPr>
      <p:grpSp>
        <p:nvGrpSpPr>
          <p:cNvPr id="196" name="Google Shape;196;p25"/>
          <p:cNvGrpSpPr/>
          <p:nvPr/>
        </p:nvGrpSpPr>
        <p:grpSpPr>
          <a:xfrm flipH="1">
            <a:off x="-1922590" y="-84766"/>
            <a:ext cx="14320513" cy="6942793"/>
            <a:chOff x="-1441943" y="-63575"/>
            <a:chExt cx="10740385" cy="5207095"/>
          </a:xfrm>
        </p:grpSpPr>
        <p:sp>
          <p:nvSpPr>
            <p:cNvPr id="197" name="Google Shape;197;p2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2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9" name="Google Shape;199;p25"/>
          <p:cNvSpPr txBox="1">
            <a:spLocks noGrp="1"/>
          </p:cNvSpPr>
          <p:nvPr>
            <p:ph type="title" hasCustomPrompt="1"/>
          </p:nvPr>
        </p:nvSpPr>
        <p:spPr>
          <a:xfrm>
            <a:off x="960000" y="117056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0" name="Google Shape;200;p25"/>
          <p:cNvSpPr txBox="1">
            <a:spLocks noGrp="1"/>
          </p:cNvSpPr>
          <p:nvPr>
            <p:ph type="subTitle" idx="1"/>
          </p:nvPr>
        </p:nvSpPr>
        <p:spPr>
          <a:xfrm>
            <a:off x="960000" y="2274972"/>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01" name="Google Shape;201;p25"/>
          <p:cNvSpPr txBox="1">
            <a:spLocks noGrp="1"/>
          </p:cNvSpPr>
          <p:nvPr>
            <p:ph type="title" idx="2" hasCustomPrompt="1"/>
          </p:nvPr>
        </p:nvSpPr>
        <p:spPr>
          <a:xfrm>
            <a:off x="6621600" y="117057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2" name="Google Shape;202;p25"/>
          <p:cNvSpPr txBox="1">
            <a:spLocks noGrp="1"/>
          </p:cNvSpPr>
          <p:nvPr>
            <p:ph type="subTitle" idx="3"/>
          </p:nvPr>
        </p:nvSpPr>
        <p:spPr>
          <a:xfrm>
            <a:off x="6621600" y="2274983"/>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2154966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1"/>
        <p:cNvGrpSpPr/>
        <p:nvPr/>
      </p:nvGrpSpPr>
      <p:grpSpPr>
        <a:xfrm>
          <a:off x="0" y="0"/>
          <a:ext cx="0" cy="0"/>
          <a:chOff x="0" y="0"/>
          <a:chExt cx="0" cy="0"/>
        </a:xfrm>
      </p:grpSpPr>
    </p:spTree>
    <p:extLst>
      <p:ext uri="{BB962C8B-B14F-4D97-AF65-F5344CB8AC3E}">
        <p14:creationId xmlns:p14="http://schemas.microsoft.com/office/powerpoint/2010/main" val="3800954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C9DDFC7-5A5F-4503-B8C9-9207F342DD5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3961FF7C-5A07-4830-888E-152B221988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92336B77-F27A-42CD-8CE9-1F7829DFAE09}"/>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202A6D4D-D345-4EA1-9513-F4EF051B90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D836280-97D9-44CE-88ED-72F23A0FA1C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85666351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12"/>
        <p:cNvGrpSpPr/>
        <p:nvPr/>
      </p:nvGrpSpPr>
      <p:grpSpPr>
        <a:xfrm>
          <a:off x="0" y="0"/>
          <a:ext cx="0" cy="0"/>
          <a:chOff x="0" y="0"/>
          <a:chExt cx="0" cy="0"/>
        </a:xfrm>
      </p:grpSpPr>
      <p:grpSp>
        <p:nvGrpSpPr>
          <p:cNvPr id="213" name="Google Shape;213;p28"/>
          <p:cNvGrpSpPr/>
          <p:nvPr/>
        </p:nvGrpSpPr>
        <p:grpSpPr>
          <a:xfrm>
            <a:off x="-1922590" y="-84767"/>
            <a:ext cx="14320513" cy="7031907"/>
            <a:chOff x="-1441943" y="-63575"/>
            <a:chExt cx="10740385" cy="5273930"/>
          </a:xfrm>
        </p:grpSpPr>
        <p:sp>
          <p:nvSpPr>
            <p:cNvPr id="214" name="Google Shape;214;p2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28"/>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2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28"/>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8" name="Google Shape;218;p28"/>
          <p:cNvSpPr/>
          <p:nvPr/>
        </p:nvSpPr>
        <p:spPr>
          <a:xfrm>
            <a:off x="1372801" y="4873533"/>
            <a:ext cx="592367" cy="569800"/>
          </a:xfrm>
          <a:custGeom>
            <a:avLst/>
            <a:gdLst/>
            <a:ahLst/>
            <a:cxnLst/>
            <a:rect l="l" t="t" r="r" b="b"/>
            <a:pathLst>
              <a:path w="17771" h="17094" extrusionOk="0">
                <a:moveTo>
                  <a:pt x="2082" y="0"/>
                </a:moveTo>
                <a:cubicBezTo>
                  <a:pt x="1919" y="0"/>
                  <a:pt x="1752" y="28"/>
                  <a:pt x="1623" y="127"/>
                </a:cubicBezTo>
                <a:cubicBezTo>
                  <a:pt x="1414" y="287"/>
                  <a:pt x="1366" y="579"/>
                  <a:pt x="1365" y="843"/>
                </a:cubicBezTo>
                <a:cubicBezTo>
                  <a:pt x="1357" y="2637"/>
                  <a:pt x="2707" y="4111"/>
                  <a:pt x="3970" y="5385"/>
                </a:cubicBezTo>
                <a:cubicBezTo>
                  <a:pt x="5902" y="7335"/>
                  <a:pt x="7836" y="9286"/>
                  <a:pt x="9769" y="11235"/>
                </a:cubicBezTo>
                <a:cubicBezTo>
                  <a:pt x="7340" y="9896"/>
                  <a:pt x="4910" y="8554"/>
                  <a:pt x="2481" y="7213"/>
                </a:cubicBezTo>
                <a:cubicBezTo>
                  <a:pt x="1964" y="6927"/>
                  <a:pt x="1349" y="6646"/>
                  <a:pt x="785" y="6646"/>
                </a:cubicBezTo>
                <a:cubicBezTo>
                  <a:pt x="504" y="6646"/>
                  <a:pt x="237" y="6715"/>
                  <a:pt x="0" y="6888"/>
                </a:cubicBezTo>
                <a:cubicBezTo>
                  <a:pt x="2500" y="10782"/>
                  <a:pt x="7716" y="11735"/>
                  <a:pt x="11442" y="14480"/>
                </a:cubicBezTo>
                <a:cubicBezTo>
                  <a:pt x="8697" y="13833"/>
                  <a:pt x="5878" y="13506"/>
                  <a:pt x="3057" y="13506"/>
                </a:cubicBezTo>
                <a:cubicBezTo>
                  <a:pt x="2277" y="13506"/>
                  <a:pt x="1497" y="13531"/>
                  <a:pt x="718" y="13581"/>
                </a:cubicBezTo>
                <a:cubicBezTo>
                  <a:pt x="324" y="14050"/>
                  <a:pt x="993" y="14671"/>
                  <a:pt x="1563" y="14899"/>
                </a:cubicBezTo>
                <a:cubicBezTo>
                  <a:pt x="4857" y="16219"/>
                  <a:pt x="8405" y="16903"/>
                  <a:pt x="11955" y="16903"/>
                </a:cubicBezTo>
                <a:cubicBezTo>
                  <a:pt x="12005" y="16903"/>
                  <a:pt x="12056" y="16902"/>
                  <a:pt x="12106" y="16902"/>
                </a:cubicBezTo>
                <a:lnTo>
                  <a:pt x="12106" y="16902"/>
                </a:lnTo>
                <a:cubicBezTo>
                  <a:pt x="12430" y="17030"/>
                  <a:pt x="12779" y="17093"/>
                  <a:pt x="13129" y="17093"/>
                </a:cubicBezTo>
                <a:cubicBezTo>
                  <a:pt x="13742" y="17093"/>
                  <a:pt x="14355" y="16897"/>
                  <a:pt x="14825" y="16502"/>
                </a:cubicBezTo>
                <a:cubicBezTo>
                  <a:pt x="15258" y="16139"/>
                  <a:pt x="15562" y="15649"/>
                  <a:pt x="15830" y="15151"/>
                </a:cubicBezTo>
                <a:cubicBezTo>
                  <a:pt x="17194" y="12617"/>
                  <a:pt x="17771" y="9665"/>
                  <a:pt x="17461" y="6804"/>
                </a:cubicBezTo>
                <a:cubicBezTo>
                  <a:pt x="17383" y="6067"/>
                  <a:pt x="17076" y="5168"/>
                  <a:pt x="16339" y="5093"/>
                </a:cubicBezTo>
                <a:cubicBezTo>
                  <a:pt x="16307" y="5090"/>
                  <a:pt x="16275" y="5088"/>
                  <a:pt x="16245" y="5088"/>
                </a:cubicBezTo>
                <a:cubicBezTo>
                  <a:pt x="15523" y="5088"/>
                  <a:pt x="15081" y="5952"/>
                  <a:pt x="14892" y="6678"/>
                </a:cubicBezTo>
                <a:cubicBezTo>
                  <a:pt x="14471" y="8284"/>
                  <a:pt x="14253" y="9944"/>
                  <a:pt x="14247" y="11604"/>
                </a:cubicBezTo>
                <a:cubicBezTo>
                  <a:pt x="13332" y="9266"/>
                  <a:pt x="12696" y="6820"/>
                  <a:pt x="12354" y="4332"/>
                </a:cubicBezTo>
                <a:cubicBezTo>
                  <a:pt x="12220" y="3363"/>
                  <a:pt x="11901" y="2139"/>
                  <a:pt x="10931" y="2020"/>
                </a:cubicBezTo>
                <a:cubicBezTo>
                  <a:pt x="10887" y="2015"/>
                  <a:pt x="10844" y="2012"/>
                  <a:pt x="10802" y="2012"/>
                </a:cubicBezTo>
                <a:cubicBezTo>
                  <a:pt x="10153" y="2012"/>
                  <a:pt x="9594" y="2617"/>
                  <a:pt x="9449" y="3265"/>
                </a:cubicBezTo>
                <a:cubicBezTo>
                  <a:pt x="9295" y="3956"/>
                  <a:pt x="9486" y="4673"/>
                  <a:pt x="9675" y="5354"/>
                </a:cubicBezTo>
                <a:cubicBezTo>
                  <a:pt x="10152" y="7063"/>
                  <a:pt x="10627" y="8772"/>
                  <a:pt x="11101" y="10481"/>
                </a:cubicBezTo>
                <a:cubicBezTo>
                  <a:pt x="9404" y="6966"/>
                  <a:pt x="7042" y="3772"/>
                  <a:pt x="4180" y="1117"/>
                </a:cubicBezTo>
                <a:cubicBezTo>
                  <a:pt x="3596" y="575"/>
                  <a:pt x="2924" y="28"/>
                  <a:pt x="2128" y="1"/>
                </a:cubicBezTo>
                <a:cubicBezTo>
                  <a:pt x="2113" y="0"/>
                  <a:pt x="2098" y="0"/>
                  <a:pt x="2082"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9" name="Google Shape;219;p28"/>
          <p:cNvSpPr/>
          <p:nvPr/>
        </p:nvSpPr>
        <p:spPr>
          <a:xfrm>
            <a:off x="10351900" y="1126467"/>
            <a:ext cx="276533" cy="329267"/>
          </a:xfrm>
          <a:custGeom>
            <a:avLst/>
            <a:gdLst/>
            <a:ahLst/>
            <a:cxnLst/>
            <a:rect l="l" t="t" r="r" b="b"/>
            <a:pathLst>
              <a:path w="8296" h="9878" extrusionOk="0">
                <a:moveTo>
                  <a:pt x="7368" y="1"/>
                </a:moveTo>
                <a:cubicBezTo>
                  <a:pt x="7294" y="1"/>
                  <a:pt x="7216" y="20"/>
                  <a:pt x="7144" y="44"/>
                </a:cubicBezTo>
                <a:cubicBezTo>
                  <a:pt x="6241" y="348"/>
                  <a:pt x="5729" y="1279"/>
                  <a:pt x="5305" y="2133"/>
                </a:cubicBezTo>
                <a:cubicBezTo>
                  <a:pt x="4653" y="3439"/>
                  <a:pt x="4003" y="4747"/>
                  <a:pt x="3352" y="6053"/>
                </a:cubicBezTo>
                <a:lnTo>
                  <a:pt x="4129" y="1696"/>
                </a:lnTo>
                <a:cubicBezTo>
                  <a:pt x="4212" y="1234"/>
                  <a:pt x="4253" y="663"/>
                  <a:pt x="3869" y="392"/>
                </a:cubicBezTo>
                <a:cubicBezTo>
                  <a:pt x="2335" y="2316"/>
                  <a:pt x="2748" y="5104"/>
                  <a:pt x="2005" y="7450"/>
                </a:cubicBezTo>
                <a:cubicBezTo>
                  <a:pt x="1821" y="5545"/>
                  <a:pt x="1354" y="3668"/>
                  <a:pt x="623" y="1899"/>
                </a:cubicBezTo>
                <a:cubicBezTo>
                  <a:pt x="588" y="1886"/>
                  <a:pt x="555" y="1879"/>
                  <a:pt x="523" y="1879"/>
                </a:cubicBezTo>
                <a:cubicBezTo>
                  <a:pt x="276" y="1879"/>
                  <a:pt x="118" y="2260"/>
                  <a:pt x="103" y="2548"/>
                </a:cubicBezTo>
                <a:cubicBezTo>
                  <a:pt x="0" y="4460"/>
                  <a:pt x="273" y="6390"/>
                  <a:pt x="899" y="8199"/>
                </a:cubicBezTo>
                <a:lnTo>
                  <a:pt x="899" y="8199"/>
                </a:lnTo>
                <a:cubicBezTo>
                  <a:pt x="875" y="8707"/>
                  <a:pt x="1127" y="9232"/>
                  <a:pt x="1566" y="9499"/>
                </a:cubicBezTo>
                <a:cubicBezTo>
                  <a:pt x="1823" y="9654"/>
                  <a:pt x="2122" y="9724"/>
                  <a:pt x="2418" y="9774"/>
                </a:cubicBezTo>
                <a:cubicBezTo>
                  <a:pt x="2832" y="9843"/>
                  <a:pt x="3251" y="9878"/>
                  <a:pt x="3671" y="9878"/>
                </a:cubicBezTo>
                <a:cubicBezTo>
                  <a:pt x="4781" y="9878"/>
                  <a:pt x="5891" y="9636"/>
                  <a:pt x="6899" y="9167"/>
                </a:cubicBezTo>
                <a:cubicBezTo>
                  <a:pt x="7256" y="9000"/>
                  <a:pt x="7656" y="8693"/>
                  <a:pt x="7568" y="8309"/>
                </a:cubicBezTo>
                <a:cubicBezTo>
                  <a:pt x="7485" y="7953"/>
                  <a:pt x="7060" y="7845"/>
                  <a:pt x="6677" y="7845"/>
                </a:cubicBezTo>
                <a:cubicBezTo>
                  <a:pt x="6624" y="7845"/>
                  <a:pt x="6572" y="7847"/>
                  <a:pt x="6522" y="7851"/>
                </a:cubicBezTo>
                <a:cubicBezTo>
                  <a:pt x="5640" y="7914"/>
                  <a:pt x="4769" y="8089"/>
                  <a:pt x="3932" y="8369"/>
                </a:cubicBezTo>
                <a:cubicBezTo>
                  <a:pt x="4953" y="7509"/>
                  <a:pt x="6075" y="6769"/>
                  <a:pt x="7268" y="6173"/>
                </a:cubicBezTo>
                <a:cubicBezTo>
                  <a:pt x="7733" y="5939"/>
                  <a:pt x="8295" y="5570"/>
                  <a:pt x="8189" y="5060"/>
                </a:cubicBezTo>
                <a:cubicBezTo>
                  <a:pt x="8118" y="4723"/>
                  <a:pt x="7753" y="4523"/>
                  <a:pt x="7403" y="4523"/>
                </a:cubicBezTo>
                <a:cubicBezTo>
                  <a:pt x="7372" y="4523"/>
                  <a:pt x="7340" y="4524"/>
                  <a:pt x="7309" y="4528"/>
                </a:cubicBezTo>
                <a:cubicBezTo>
                  <a:pt x="6934" y="4569"/>
                  <a:pt x="6606" y="4788"/>
                  <a:pt x="6296" y="4999"/>
                </a:cubicBezTo>
                <a:lnTo>
                  <a:pt x="3960" y="6593"/>
                </a:lnTo>
                <a:cubicBezTo>
                  <a:pt x="5438" y="5137"/>
                  <a:pt x="6642" y="3403"/>
                  <a:pt x="7488" y="1508"/>
                </a:cubicBezTo>
                <a:cubicBezTo>
                  <a:pt x="7660" y="1121"/>
                  <a:pt x="7821" y="690"/>
                  <a:pt x="7699" y="285"/>
                </a:cubicBezTo>
                <a:cubicBezTo>
                  <a:pt x="7670" y="193"/>
                  <a:pt x="7626" y="104"/>
                  <a:pt x="7548" y="51"/>
                </a:cubicBezTo>
                <a:cubicBezTo>
                  <a:pt x="7494" y="15"/>
                  <a:pt x="7433" y="1"/>
                  <a:pt x="7368"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 name="Google Shape;220;p28"/>
          <p:cNvSpPr/>
          <p:nvPr/>
        </p:nvSpPr>
        <p:spPr>
          <a:xfrm>
            <a:off x="2077567" y="5190985"/>
            <a:ext cx="414733" cy="469100"/>
          </a:xfrm>
          <a:custGeom>
            <a:avLst/>
            <a:gdLst/>
            <a:ahLst/>
            <a:cxnLst/>
            <a:rect l="l" t="t" r="r" b="b"/>
            <a:pathLst>
              <a:path w="12442" h="14073" extrusionOk="0">
                <a:moveTo>
                  <a:pt x="6549" y="1"/>
                </a:moveTo>
                <a:cubicBezTo>
                  <a:pt x="6378" y="1"/>
                  <a:pt x="6233" y="130"/>
                  <a:pt x="6124" y="262"/>
                </a:cubicBezTo>
                <a:cubicBezTo>
                  <a:pt x="5361" y="1188"/>
                  <a:pt x="5439" y="2524"/>
                  <a:pt x="5554" y="3719"/>
                </a:cubicBezTo>
                <a:cubicBezTo>
                  <a:pt x="5731" y="5548"/>
                  <a:pt x="5910" y="7376"/>
                  <a:pt x="6088" y="9205"/>
                </a:cubicBezTo>
                <a:cubicBezTo>
                  <a:pt x="5397" y="7482"/>
                  <a:pt x="4703" y="5760"/>
                  <a:pt x="4010" y="4037"/>
                </a:cubicBezTo>
                <a:cubicBezTo>
                  <a:pt x="3789" y="3489"/>
                  <a:pt x="3451" y="2851"/>
                  <a:pt x="2861" y="2820"/>
                </a:cubicBezTo>
                <a:lnTo>
                  <a:pt x="2861" y="2820"/>
                </a:lnTo>
                <a:cubicBezTo>
                  <a:pt x="2509" y="5897"/>
                  <a:pt x="4813" y="8597"/>
                  <a:pt x="5584" y="11595"/>
                </a:cubicBezTo>
                <a:cubicBezTo>
                  <a:pt x="4116" y="9684"/>
                  <a:pt x="2364" y="7993"/>
                  <a:pt x="403" y="6595"/>
                </a:cubicBezTo>
                <a:cubicBezTo>
                  <a:pt x="0" y="6670"/>
                  <a:pt x="85" y="7275"/>
                  <a:pt x="283" y="7634"/>
                </a:cubicBezTo>
                <a:cubicBezTo>
                  <a:pt x="1449" y="9741"/>
                  <a:pt x="3026" y="11618"/>
                  <a:pt x="4901" y="13129"/>
                </a:cubicBezTo>
                <a:lnTo>
                  <a:pt x="4901" y="13129"/>
                </a:lnTo>
                <a:cubicBezTo>
                  <a:pt x="5211" y="13682"/>
                  <a:pt x="5821" y="14073"/>
                  <a:pt x="6460" y="14073"/>
                </a:cubicBezTo>
                <a:cubicBezTo>
                  <a:pt x="6467" y="14073"/>
                  <a:pt x="6474" y="14073"/>
                  <a:pt x="6482" y="14072"/>
                </a:cubicBezTo>
                <a:cubicBezTo>
                  <a:pt x="6860" y="14067"/>
                  <a:pt x="7226" y="13942"/>
                  <a:pt x="7574" y="13798"/>
                </a:cubicBezTo>
                <a:cubicBezTo>
                  <a:pt x="9352" y="13061"/>
                  <a:pt x="10900" y="11774"/>
                  <a:pt x="11949" y="10159"/>
                </a:cubicBezTo>
                <a:cubicBezTo>
                  <a:pt x="12219" y="9743"/>
                  <a:pt x="12442" y="9146"/>
                  <a:pt x="12090" y="8796"/>
                </a:cubicBezTo>
                <a:cubicBezTo>
                  <a:pt x="11963" y="8669"/>
                  <a:pt x="11805" y="8618"/>
                  <a:pt x="11635" y="8618"/>
                </a:cubicBezTo>
                <a:cubicBezTo>
                  <a:pt x="11312" y="8618"/>
                  <a:pt x="10947" y="8804"/>
                  <a:pt x="10670" y="9007"/>
                </a:cubicBezTo>
                <a:cubicBezTo>
                  <a:pt x="9772" y="9662"/>
                  <a:pt x="8958" y="10431"/>
                  <a:pt x="8253" y="11289"/>
                </a:cubicBezTo>
                <a:cubicBezTo>
                  <a:pt x="8767" y="9691"/>
                  <a:pt x="9471" y="8153"/>
                  <a:pt x="10346" y="6718"/>
                </a:cubicBezTo>
                <a:cubicBezTo>
                  <a:pt x="10686" y="6159"/>
                  <a:pt x="11038" y="5390"/>
                  <a:pt x="10586" y="4917"/>
                </a:cubicBezTo>
                <a:cubicBezTo>
                  <a:pt x="10433" y="4758"/>
                  <a:pt x="10223" y="4688"/>
                  <a:pt x="10004" y="4688"/>
                </a:cubicBezTo>
                <a:cubicBezTo>
                  <a:pt x="9753" y="4688"/>
                  <a:pt x="9490" y="4780"/>
                  <a:pt x="9291" y="4937"/>
                </a:cubicBezTo>
                <a:cubicBezTo>
                  <a:pt x="8919" y="5230"/>
                  <a:pt x="8715" y="5681"/>
                  <a:pt x="8525" y="6116"/>
                </a:cubicBezTo>
                <a:cubicBezTo>
                  <a:pt x="8050" y="7202"/>
                  <a:pt x="7573" y="8290"/>
                  <a:pt x="7097" y="9377"/>
                </a:cubicBezTo>
                <a:cubicBezTo>
                  <a:pt x="7703" y="6837"/>
                  <a:pt x="7829" y="4182"/>
                  <a:pt x="7467" y="1595"/>
                </a:cubicBezTo>
                <a:cubicBezTo>
                  <a:pt x="7393" y="1067"/>
                  <a:pt x="7276" y="501"/>
                  <a:pt x="6875" y="149"/>
                </a:cubicBezTo>
                <a:cubicBezTo>
                  <a:pt x="6786" y="70"/>
                  <a:pt x="6677" y="4"/>
                  <a:pt x="6559" y="1"/>
                </a:cubicBezTo>
                <a:cubicBezTo>
                  <a:pt x="6556" y="1"/>
                  <a:pt x="6553" y="1"/>
                  <a:pt x="6549"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1" name="Google Shape;221;p28"/>
          <p:cNvSpPr/>
          <p:nvPr/>
        </p:nvSpPr>
        <p:spPr>
          <a:xfrm>
            <a:off x="9745601" y="1126467"/>
            <a:ext cx="251300" cy="198133"/>
          </a:xfrm>
          <a:custGeom>
            <a:avLst/>
            <a:gdLst/>
            <a:ahLst/>
            <a:cxnLst/>
            <a:rect l="l" t="t" r="r" b="b"/>
            <a:pathLst>
              <a:path w="7539" h="5944" extrusionOk="0">
                <a:moveTo>
                  <a:pt x="1702" y="0"/>
                </a:moveTo>
                <a:lnTo>
                  <a:pt x="1702" y="0"/>
                </a:lnTo>
                <a:cubicBezTo>
                  <a:pt x="2013" y="1136"/>
                  <a:pt x="2583" y="2199"/>
                  <a:pt x="3361" y="3083"/>
                </a:cubicBezTo>
                <a:lnTo>
                  <a:pt x="3111" y="2891"/>
                </a:lnTo>
                <a:cubicBezTo>
                  <a:pt x="2997" y="2889"/>
                  <a:pt x="2882" y="2888"/>
                  <a:pt x="2765" y="2888"/>
                </a:cubicBezTo>
                <a:cubicBezTo>
                  <a:pt x="1800" y="2888"/>
                  <a:pt x="779" y="2991"/>
                  <a:pt x="138" y="3687"/>
                </a:cubicBezTo>
                <a:cubicBezTo>
                  <a:pt x="69" y="3762"/>
                  <a:pt x="1" y="3857"/>
                  <a:pt x="17" y="3960"/>
                </a:cubicBezTo>
                <a:cubicBezTo>
                  <a:pt x="30" y="4030"/>
                  <a:pt x="79" y="4088"/>
                  <a:pt x="132" y="4135"/>
                </a:cubicBezTo>
                <a:cubicBezTo>
                  <a:pt x="357" y="4339"/>
                  <a:pt x="649" y="4424"/>
                  <a:pt x="952" y="4424"/>
                </a:cubicBezTo>
                <a:cubicBezTo>
                  <a:pt x="1271" y="4424"/>
                  <a:pt x="1603" y="4331"/>
                  <a:pt x="1887" y="4183"/>
                </a:cubicBezTo>
                <a:cubicBezTo>
                  <a:pt x="2440" y="3897"/>
                  <a:pt x="2892" y="3445"/>
                  <a:pt x="3435" y="3140"/>
                </a:cubicBezTo>
                <a:lnTo>
                  <a:pt x="3435" y="3140"/>
                </a:lnTo>
                <a:cubicBezTo>
                  <a:pt x="3000" y="3771"/>
                  <a:pt x="2737" y="4518"/>
                  <a:pt x="2682" y="5282"/>
                </a:cubicBezTo>
                <a:cubicBezTo>
                  <a:pt x="2669" y="5444"/>
                  <a:pt x="2680" y="5635"/>
                  <a:pt x="2814" y="5727"/>
                </a:cubicBezTo>
                <a:cubicBezTo>
                  <a:pt x="2860" y="5759"/>
                  <a:pt x="2909" y="5772"/>
                  <a:pt x="2959" y="5772"/>
                </a:cubicBezTo>
                <a:cubicBezTo>
                  <a:pt x="3112" y="5772"/>
                  <a:pt x="3276" y="5648"/>
                  <a:pt x="3383" y="5519"/>
                </a:cubicBezTo>
                <a:cubicBezTo>
                  <a:pt x="3843" y="4962"/>
                  <a:pt x="4052" y="4207"/>
                  <a:pt x="3945" y="3492"/>
                </a:cubicBezTo>
                <a:lnTo>
                  <a:pt x="3945" y="3492"/>
                </a:lnTo>
                <a:cubicBezTo>
                  <a:pt x="4114" y="4382"/>
                  <a:pt x="4319" y="5339"/>
                  <a:pt x="4994" y="5944"/>
                </a:cubicBezTo>
                <a:cubicBezTo>
                  <a:pt x="5563" y="5160"/>
                  <a:pt x="5232" y="3887"/>
                  <a:pt x="4352" y="3480"/>
                </a:cubicBezTo>
                <a:cubicBezTo>
                  <a:pt x="4958" y="3392"/>
                  <a:pt x="5563" y="3303"/>
                  <a:pt x="6168" y="3214"/>
                </a:cubicBezTo>
                <a:cubicBezTo>
                  <a:pt x="6728" y="3133"/>
                  <a:pt x="7404" y="2951"/>
                  <a:pt x="7538" y="2402"/>
                </a:cubicBezTo>
                <a:cubicBezTo>
                  <a:pt x="7160" y="2254"/>
                  <a:pt x="6755" y="2182"/>
                  <a:pt x="6349" y="2182"/>
                </a:cubicBezTo>
                <a:cubicBezTo>
                  <a:pt x="5547" y="2182"/>
                  <a:pt x="4742" y="2462"/>
                  <a:pt x="4135" y="2988"/>
                </a:cubicBezTo>
                <a:cubicBezTo>
                  <a:pt x="4608" y="2461"/>
                  <a:pt x="5040" y="1898"/>
                  <a:pt x="5429" y="1304"/>
                </a:cubicBezTo>
                <a:cubicBezTo>
                  <a:pt x="5553" y="1116"/>
                  <a:pt x="5667" y="852"/>
                  <a:pt x="5516" y="687"/>
                </a:cubicBezTo>
                <a:cubicBezTo>
                  <a:pt x="5452" y="616"/>
                  <a:pt x="5357" y="588"/>
                  <a:pt x="5260" y="588"/>
                </a:cubicBezTo>
                <a:cubicBezTo>
                  <a:pt x="5208" y="588"/>
                  <a:pt x="5154" y="596"/>
                  <a:pt x="5104" y="610"/>
                </a:cubicBezTo>
                <a:cubicBezTo>
                  <a:pt x="4794" y="693"/>
                  <a:pt x="4551" y="934"/>
                  <a:pt x="4361" y="1193"/>
                </a:cubicBezTo>
                <a:cubicBezTo>
                  <a:pt x="3966" y="1736"/>
                  <a:pt x="3746" y="2407"/>
                  <a:pt x="3745" y="3078"/>
                </a:cubicBezTo>
                <a:cubicBezTo>
                  <a:pt x="3597" y="2447"/>
                  <a:pt x="3446" y="1807"/>
                  <a:pt x="3135" y="1237"/>
                </a:cubicBezTo>
                <a:cubicBezTo>
                  <a:pt x="2824" y="668"/>
                  <a:pt x="2328" y="168"/>
                  <a:pt x="1702"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2" name="Google Shape;222;p28"/>
          <p:cNvSpPr/>
          <p:nvPr/>
        </p:nvSpPr>
        <p:spPr>
          <a:xfrm>
            <a:off x="9996900" y="1648834"/>
            <a:ext cx="111000" cy="110967"/>
          </a:xfrm>
          <a:custGeom>
            <a:avLst/>
            <a:gdLst/>
            <a:ahLst/>
            <a:cxnLst/>
            <a:rect l="l" t="t" r="r" b="b"/>
            <a:pathLst>
              <a:path w="3330" h="3329" extrusionOk="0">
                <a:moveTo>
                  <a:pt x="1666" y="1"/>
                </a:moveTo>
                <a:cubicBezTo>
                  <a:pt x="746" y="1"/>
                  <a:pt x="1" y="745"/>
                  <a:pt x="1" y="1665"/>
                </a:cubicBezTo>
                <a:cubicBezTo>
                  <a:pt x="1" y="2584"/>
                  <a:pt x="746" y="3328"/>
                  <a:pt x="1666" y="3328"/>
                </a:cubicBezTo>
                <a:cubicBezTo>
                  <a:pt x="2584" y="3328"/>
                  <a:pt x="3329" y="2584"/>
                  <a:pt x="3329" y="1665"/>
                </a:cubicBezTo>
                <a:cubicBezTo>
                  <a:pt x="3329" y="746"/>
                  <a:pt x="2583" y="1"/>
                  <a:pt x="166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3" name="Google Shape;223;p28"/>
          <p:cNvSpPr/>
          <p:nvPr/>
        </p:nvSpPr>
        <p:spPr>
          <a:xfrm>
            <a:off x="2237967" y="930134"/>
            <a:ext cx="93933" cy="93967"/>
          </a:xfrm>
          <a:custGeom>
            <a:avLst/>
            <a:gdLst/>
            <a:ahLst/>
            <a:cxnLst/>
            <a:rect l="l" t="t" r="r" b="b"/>
            <a:pathLst>
              <a:path w="2818" h="2819" extrusionOk="0">
                <a:moveTo>
                  <a:pt x="1409" y="0"/>
                </a:moveTo>
                <a:cubicBezTo>
                  <a:pt x="630" y="0"/>
                  <a:pt x="0" y="631"/>
                  <a:pt x="0" y="1409"/>
                </a:cubicBezTo>
                <a:cubicBezTo>
                  <a:pt x="0" y="2187"/>
                  <a:pt x="630" y="2818"/>
                  <a:pt x="1409" y="2818"/>
                </a:cubicBezTo>
                <a:cubicBezTo>
                  <a:pt x="2187" y="2818"/>
                  <a:pt x="2817" y="2187"/>
                  <a:pt x="2817" y="1409"/>
                </a:cubicBezTo>
                <a:cubicBezTo>
                  <a:pt x="2817" y="631"/>
                  <a:pt x="2187" y="0"/>
                  <a:pt x="1409"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24" name="Google Shape;224;p28"/>
          <p:cNvGrpSpPr/>
          <p:nvPr/>
        </p:nvGrpSpPr>
        <p:grpSpPr>
          <a:xfrm>
            <a:off x="823934" y="930134"/>
            <a:ext cx="1253633" cy="1330933"/>
            <a:chOff x="840625" y="2182775"/>
            <a:chExt cx="940225" cy="998200"/>
          </a:xfrm>
        </p:grpSpPr>
        <p:sp>
          <p:nvSpPr>
            <p:cNvPr id="225" name="Google Shape;225;p28"/>
            <p:cNvSpPr/>
            <p:nvPr/>
          </p:nvSpPr>
          <p:spPr>
            <a:xfrm>
              <a:off x="840625" y="2182775"/>
              <a:ext cx="940225" cy="939000"/>
            </a:xfrm>
            <a:custGeom>
              <a:avLst/>
              <a:gdLst/>
              <a:ahLst/>
              <a:cxnLst/>
              <a:rect l="l" t="t" r="r" b="b"/>
              <a:pathLst>
                <a:path w="37609" h="37560" extrusionOk="0">
                  <a:moveTo>
                    <a:pt x="5398" y="1"/>
                  </a:moveTo>
                  <a:lnTo>
                    <a:pt x="5398" y="1"/>
                  </a:lnTo>
                  <a:cubicBezTo>
                    <a:pt x="6045" y="6638"/>
                    <a:pt x="8136" y="13130"/>
                    <a:pt x="11485" y="18898"/>
                  </a:cubicBezTo>
                  <a:cubicBezTo>
                    <a:pt x="7868" y="20733"/>
                    <a:pt x="3988" y="22045"/>
                    <a:pt x="0" y="22785"/>
                  </a:cubicBezTo>
                  <a:cubicBezTo>
                    <a:pt x="3327" y="26577"/>
                    <a:pt x="7407" y="29707"/>
                    <a:pt x="11933" y="31937"/>
                  </a:cubicBezTo>
                  <a:cubicBezTo>
                    <a:pt x="9637" y="33798"/>
                    <a:pt x="7249" y="35547"/>
                    <a:pt x="4782" y="37174"/>
                  </a:cubicBezTo>
                  <a:cubicBezTo>
                    <a:pt x="6282" y="37433"/>
                    <a:pt x="7803" y="37560"/>
                    <a:pt x="9324" y="37560"/>
                  </a:cubicBezTo>
                  <a:cubicBezTo>
                    <a:pt x="15235" y="37560"/>
                    <a:pt x="21148" y="35641"/>
                    <a:pt x="25879" y="32091"/>
                  </a:cubicBezTo>
                  <a:cubicBezTo>
                    <a:pt x="29733" y="29439"/>
                    <a:pt x="31264" y="29123"/>
                    <a:pt x="33803" y="25201"/>
                  </a:cubicBezTo>
                  <a:cubicBezTo>
                    <a:pt x="36344" y="21275"/>
                    <a:pt x="37609" y="16324"/>
                    <a:pt x="36309" y="11833"/>
                  </a:cubicBezTo>
                  <a:lnTo>
                    <a:pt x="36309" y="11833"/>
                  </a:lnTo>
                  <a:cubicBezTo>
                    <a:pt x="32622" y="13674"/>
                    <a:pt x="29029" y="15703"/>
                    <a:pt x="25549" y="17911"/>
                  </a:cubicBezTo>
                  <a:cubicBezTo>
                    <a:pt x="26128" y="12958"/>
                    <a:pt x="25672" y="7886"/>
                    <a:pt x="24219" y="3117"/>
                  </a:cubicBezTo>
                  <a:cubicBezTo>
                    <a:pt x="20739" y="6055"/>
                    <a:pt x="18207" y="10099"/>
                    <a:pt x="17087" y="14515"/>
                  </a:cubicBezTo>
                  <a:cubicBezTo>
                    <a:pt x="13191" y="9677"/>
                    <a:pt x="9293" y="4839"/>
                    <a:pt x="53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28"/>
            <p:cNvSpPr/>
            <p:nvPr/>
          </p:nvSpPr>
          <p:spPr>
            <a:xfrm>
              <a:off x="1128150" y="2486225"/>
              <a:ext cx="432525" cy="694750"/>
            </a:xfrm>
            <a:custGeom>
              <a:avLst/>
              <a:gdLst/>
              <a:ahLst/>
              <a:cxnLst/>
              <a:rect l="l" t="t" r="r" b="b"/>
              <a:pathLst>
                <a:path w="17301" h="27790" extrusionOk="0">
                  <a:moveTo>
                    <a:pt x="177" y="0"/>
                  </a:moveTo>
                  <a:cubicBezTo>
                    <a:pt x="86" y="0"/>
                    <a:pt x="0" y="88"/>
                    <a:pt x="65" y="186"/>
                  </a:cubicBezTo>
                  <a:cubicBezTo>
                    <a:pt x="3003" y="4629"/>
                    <a:pt x="5907" y="9097"/>
                    <a:pt x="8648" y="13665"/>
                  </a:cubicBezTo>
                  <a:cubicBezTo>
                    <a:pt x="11393" y="18241"/>
                    <a:pt x="13799" y="22999"/>
                    <a:pt x="16492" y="27600"/>
                  </a:cubicBezTo>
                  <a:cubicBezTo>
                    <a:pt x="16570" y="27734"/>
                    <a:pt x="16685" y="27790"/>
                    <a:pt x="16799" y="27790"/>
                  </a:cubicBezTo>
                  <a:cubicBezTo>
                    <a:pt x="17051" y="27790"/>
                    <a:pt x="17301" y="27516"/>
                    <a:pt x="17153" y="27212"/>
                  </a:cubicBezTo>
                  <a:cubicBezTo>
                    <a:pt x="14851" y="22439"/>
                    <a:pt x="11951" y="17868"/>
                    <a:pt x="9160" y="13366"/>
                  </a:cubicBezTo>
                  <a:cubicBezTo>
                    <a:pt x="6348" y="8834"/>
                    <a:pt x="3419" y="4372"/>
                    <a:pt x="285" y="57"/>
                  </a:cubicBezTo>
                  <a:cubicBezTo>
                    <a:pt x="256" y="17"/>
                    <a:pt x="216" y="0"/>
                    <a:pt x="1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28"/>
            <p:cNvSpPr/>
            <p:nvPr/>
          </p:nvSpPr>
          <p:spPr>
            <a:xfrm>
              <a:off x="1160550" y="2970575"/>
              <a:ext cx="281275" cy="48900"/>
            </a:xfrm>
            <a:custGeom>
              <a:avLst/>
              <a:gdLst/>
              <a:ahLst/>
              <a:cxnLst/>
              <a:rect l="l" t="t" r="r" b="b"/>
              <a:pathLst>
                <a:path w="11251" h="1956" extrusionOk="0">
                  <a:moveTo>
                    <a:pt x="10580" y="1"/>
                  </a:moveTo>
                  <a:cubicBezTo>
                    <a:pt x="7053" y="1"/>
                    <a:pt x="3442" y="799"/>
                    <a:pt x="88" y="1805"/>
                  </a:cubicBezTo>
                  <a:cubicBezTo>
                    <a:pt x="1" y="1832"/>
                    <a:pt x="28" y="1956"/>
                    <a:pt x="110" y="1956"/>
                  </a:cubicBezTo>
                  <a:cubicBezTo>
                    <a:pt x="116" y="1956"/>
                    <a:pt x="122" y="1955"/>
                    <a:pt x="129" y="1953"/>
                  </a:cubicBezTo>
                  <a:cubicBezTo>
                    <a:pt x="3711" y="1149"/>
                    <a:pt x="7293" y="859"/>
                    <a:pt x="10932" y="489"/>
                  </a:cubicBezTo>
                  <a:cubicBezTo>
                    <a:pt x="11237" y="459"/>
                    <a:pt x="11251" y="7"/>
                    <a:pt x="10932" y="4"/>
                  </a:cubicBezTo>
                  <a:cubicBezTo>
                    <a:pt x="10815" y="2"/>
                    <a:pt x="10698" y="1"/>
                    <a:pt x="10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28"/>
            <p:cNvSpPr/>
            <p:nvPr/>
          </p:nvSpPr>
          <p:spPr>
            <a:xfrm>
              <a:off x="1415175" y="2645775"/>
              <a:ext cx="229875" cy="329325"/>
            </a:xfrm>
            <a:custGeom>
              <a:avLst/>
              <a:gdLst/>
              <a:ahLst/>
              <a:cxnLst/>
              <a:rect l="l" t="t" r="r" b="b"/>
              <a:pathLst>
                <a:path w="9195" h="13173" extrusionOk="0">
                  <a:moveTo>
                    <a:pt x="8938" y="1"/>
                  </a:moveTo>
                  <a:cubicBezTo>
                    <a:pt x="8895" y="1"/>
                    <a:pt x="8850" y="20"/>
                    <a:pt x="8809" y="65"/>
                  </a:cubicBezTo>
                  <a:cubicBezTo>
                    <a:pt x="5445" y="3828"/>
                    <a:pt x="2313" y="8107"/>
                    <a:pt x="127" y="12673"/>
                  </a:cubicBezTo>
                  <a:cubicBezTo>
                    <a:pt x="0" y="12935"/>
                    <a:pt x="217" y="13172"/>
                    <a:pt x="436" y="13172"/>
                  </a:cubicBezTo>
                  <a:cubicBezTo>
                    <a:pt x="534" y="13172"/>
                    <a:pt x="633" y="13124"/>
                    <a:pt x="702" y="13008"/>
                  </a:cubicBezTo>
                  <a:cubicBezTo>
                    <a:pt x="3286" y="8598"/>
                    <a:pt x="5903" y="4357"/>
                    <a:pt x="9081" y="337"/>
                  </a:cubicBezTo>
                  <a:cubicBezTo>
                    <a:pt x="9194" y="192"/>
                    <a:pt x="9076" y="1"/>
                    <a:pt x="89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28"/>
            <p:cNvSpPr/>
            <p:nvPr/>
          </p:nvSpPr>
          <p:spPr>
            <a:xfrm>
              <a:off x="1011300" y="2770300"/>
              <a:ext cx="338725" cy="72925"/>
            </a:xfrm>
            <a:custGeom>
              <a:avLst/>
              <a:gdLst/>
              <a:ahLst/>
              <a:cxnLst/>
              <a:rect l="l" t="t" r="r" b="b"/>
              <a:pathLst>
                <a:path w="13549" h="2917" extrusionOk="0">
                  <a:moveTo>
                    <a:pt x="224" y="1"/>
                  </a:moveTo>
                  <a:cubicBezTo>
                    <a:pt x="66" y="1"/>
                    <a:pt x="0" y="244"/>
                    <a:pt x="172" y="274"/>
                  </a:cubicBezTo>
                  <a:cubicBezTo>
                    <a:pt x="4475" y="1029"/>
                    <a:pt x="8748" y="1924"/>
                    <a:pt x="13004" y="2907"/>
                  </a:cubicBezTo>
                  <a:cubicBezTo>
                    <a:pt x="13032" y="2913"/>
                    <a:pt x="13058" y="2916"/>
                    <a:pt x="13084" y="2916"/>
                  </a:cubicBezTo>
                  <a:cubicBezTo>
                    <a:pt x="13428" y="2916"/>
                    <a:pt x="13549" y="2370"/>
                    <a:pt x="13175" y="2291"/>
                  </a:cubicBezTo>
                  <a:cubicBezTo>
                    <a:pt x="8893" y="1382"/>
                    <a:pt x="4578" y="636"/>
                    <a:pt x="246" y="3"/>
                  </a:cubicBezTo>
                  <a:cubicBezTo>
                    <a:pt x="238" y="1"/>
                    <a:pt x="231" y="1"/>
                    <a:pt x="22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28"/>
            <p:cNvSpPr/>
            <p:nvPr/>
          </p:nvSpPr>
          <p:spPr>
            <a:xfrm>
              <a:off x="1310350" y="2475250"/>
              <a:ext cx="78675" cy="300025"/>
            </a:xfrm>
            <a:custGeom>
              <a:avLst/>
              <a:gdLst/>
              <a:ahLst/>
              <a:cxnLst/>
              <a:rect l="l" t="t" r="r" b="b"/>
              <a:pathLst>
                <a:path w="3147" h="12001" extrusionOk="0">
                  <a:moveTo>
                    <a:pt x="2970" y="1"/>
                  </a:moveTo>
                  <a:cubicBezTo>
                    <a:pt x="2912" y="1"/>
                    <a:pt x="2854" y="34"/>
                    <a:pt x="2831" y="111"/>
                  </a:cubicBezTo>
                  <a:cubicBezTo>
                    <a:pt x="2221" y="2122"/>
                    <a:pt x="1701" y="4147"/>
                    <a:pt x="1194" y="6185"/>
                  </a:cubicBezTo>
                  <a:cubicBezTo>
                    <a:pt x="740" y="8012"/>
                    <a:pt x="22" y="9942"/>
                    <a:pt x="2" y="11834"/>
                  </a:cubicBezTo>
                  <a:cubicBezTo>
                    <a:pt x="1" y="11934"/>
                    <a:pt x="92" y="12000"/>
                    <a:pt x="179" y="12000"/>
                  </a:cubicBezTo>
                  <a:cubicBezTo>
                    <a:pt x="232" y="12000"/>
                    <a:pt x="284" y="11975"/>
                    <a:pt x="312" y="11918"/>
                  </a:cubicBezTo>
                  <a:cubicBezTo>
                    <a:pt x="1153" y="10223"/>
                    <a:pt x="1394" y="8190"/>
                    <a:pt x="1818" y="6355"/>
                  </a:cubicBezTo>
                  <a:cubicBezTo>
                    <a:pt x="2295" y="4305"/>
                    <a:pt x="2754" y="2263"/>
                    <a:pt x="3126" y="190"/>
                  </a:cubicBezTo>
                  <a:cubicBezTo>
                    <a:pt x="3147" y="76"/>
                    <a:pt x="3057" y="1"/>
                    <a:pt x="2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28"/>
            <p:cNvSpPr/>
            <p:nvPr/>
          </p:nvSpPr>
          <p:spPr>
            <a:xfrm>
              <a:off x="1109750" y="2858175"/>
              <a:ext cx="231100" cy="26800"/>
            </a:xfrm>
            <a:custGeom>
              <a:avLst/>
              <a:gdLst/>
              <a:ahLst/>
              <a:cxnLst/>
              <a:rect l="l" t="t" r="r" b="b"/>
              <a:pathLst>
                <a:path w="9244" h="1072" extrusionOk="0">
                  <a:moveTo>
                    <a:pt x="127" y="0"/>
                  </a:moveTo>
                  <a:cubicBezTo>
                    <a:pt x="37" y="0"/>
                    <a:pt x="1" y="130"/>
                    <a:pt x="96" y="151"/>
                  </a:cubicBezTo>
                  <a:cubicBezTo>
                    <a:pt x="2988" y="747"/>
                    <a:pt x="6034" y="962"/>
                    <a:pt x="8981" y="1071"/>
                  </a:cubicBezTo>
                  <a:cubicBezTo>
                    <a:pt x="8984" y="1072"/>
                    <a:pt x="8987" y="1072"/>
                    <a:pt x="8990" y="1072"/>
                  </a:cubicBezTo>
                  <a:cubicBezTo>
                    <a:pt x="9196" y="1072"/>
                    <a:pt x="9244" y="739"/>
                    <a:pt x="9033" y="694"/>
                  </a:cubicBezTo>
                  <a:cubicBezTo>
                    <a:pt x="6125" y="101"/>
                    <a:pt x="3078" y="421"/>
                    <a:pt x="139" y="1"/>
                  </a:cubicBezTo>
                  <a:cubicBezTo>
                    <a:pt x="135" y="1"/>
                    <a:pt x="131" y="0"/>
                    <a:pt x="1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28"/>
            <p:cNvSpPr/>
            <p:nvPr/>
          </p:nvSpPr>
          <p:spPr>
            <a:xfrm>
              <a:off x="1366825" y="2658300"/>
              <a:ext cx="42625" cy="92500"/>
            </a:xfrm>
            <a:custGeom>
              <a:avLst/>
              <a:gdLst/>
              <a:ahLst/>
              <a:cxnLst/>
              <a:rect l="l" t="t" r="r" b="b"/>
              <a:pathLst>
                <a:path w="1705" h="3700" extrusionOk="0">
                  <a:moveTo>
                    <a:pt x="1501" y="0"/>
                  </a:moveTo>
                  <a:cubicBezTo>
                    <a:pt x="1447" y="0"/>
                    <a:pt x="1392" y="23"/>
                    <a:pt x="1358" y="75"/>
                  </a:cubicBezTo>
                  <a:cubicBezTo>
                    <a:pt x="673" y="1100"/>
                    <a:pt x="332" y="2378"/>
                    <a:pt x="24" y="3558"/>
                  </a:cubicBezTo>
                  <a:cubicBezTo>
                    <a:pt x="0" y="3645"/>
                    <a:pt x="67" y="3700"/>
                    <a:pt x="134" y="3700"/>
                  </a:cubicBezTo>
                  <a:cubicBezTo>
                    <a:pt x="180" y="3700"/>
                    <a:pt x="225" y="3675"/>
                    <a:pt x="245" y="3620"/>
                  </a:cubicBezTo>
                  <a:cubicBezTo>
                    <a:pt x="646" y="2449"/>
                    <a:pt x="1248" y="1364"/>
                    <a:pt x="1662" y="202"/>
                  </a:cubicBezTo>
                  <a:cubicBezTo>
                    <a:pt x="1705" y="82"/>
                    <a:pt x="1604" y="0"/>
                    <a:pt x="15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28"/>
            <p:cNvSpPr/>
            <p:nvPr/>
          </p:nvSpPr>
          <p:spPr>
            <a:xfrm>
              <a:off x="1423375" y="2608850"/>
              <a:ext cx="15225" cy="17975"/>
            </a:xfrm>
            <a:custGeom>
              <a:avLst/>
              <a:gdLst/>
              <a:ahLst/>
              <a:cxnLst/>
              <a:rect l="l" t="t" r="r" b="b"/>
              <a:pathLst>
                <a:path w="609" h="719" extrusionOk="0">
                  <a:moveTo>
                    <a:pt x="430" y="1"/>
                  </a:moveTo>
                  <a:cubicBezTo>
                    <a:pt x="391" y="1"/>
                    <a:pt x="352" y="17"/>
                    <a:pt x="325" y="58"/>
                  </a:cubicBezTo>
                  <a:cubicBezTo>
                    <a:pt x="264" y="150"/>
                    <a:pt x="191" y="242"/>
                    <a:pt x="142" y="341"/>
                  </a:cubicBezTo>
                  <a:cubicBezTo>
                    <a:pt x="96" y="436"/>
                    <a:pt x="60" y="540"/>
                    <a:pt x="19" y="640"/>
                  </a:cubicBezTo>
                  <a:cubicBezTo>
                    <a:pt x="1" y="684"/>
                    <a:pt x="43" y="719"/>
                    <a:pt x="84" y="719"/>
                  </a:cubicBezTo>
                  <a:cubicBezTo>
                    <a:pt x="99" y="719"/>
                    <a:pt x="115" y="714"/>
                    <a:pt x="126" y="703"/>
                  </a:cubicBezTo>
                  <a:cubicBezTo>
                    <a:pt x="203" y="626"/>
                    <a:pt x="288" y="552"/>
                    <a:pt x="356" y="468"/>
                  </a:cubicBezTo>
                  <a:cubicBezTo>
                    <a:pt x="426" y="382"/>
                    <a:pt x="483" y="281"/>
                    <a:pt x="546" y="189"/>
                  </a:cubicBezTo>
                  <a:cubicBezTo>
                    <a:pt x="609" y="92"/>
                    <a:pt x="520" y="1"/>
                    <a:pt x="4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28"/>
            <p:cNvSpPr/>
            <p:nvPr/>
          </p:nvSpPr>
          <p:spPr>
            <a:xfrm>
              <a:off x="1426700" y="2726925"/>
              <a:ext cx="81150" cy="101550"/>
            </a:xfrm>
            <a:custGeom>
              <a:avLst/>
              <a:gdLst/>
              <a:ahLst/>
              <a:cxnLst/>
              <a:rect l="l" t="t" r="r" b="b"/>
              <a:pathLst>
                <a:path w="3246" h="4062" extrusionOk="0">
                  <a:moveTo>
                    <a:pt x="2960" y="0"/>
                  </a:moveTo>
                  <a:cubicBezTo>
                    <a:pt x="2907" y="0"/>
                    <a:pt x="2852" y="20"/>
                    <a:pt x="2801" y="65"/>
                  </a:cubicBezTo>
                  <a:cubicBezTo>
                    <a:pt x="2267" y="548"/>
                    <a:pt x="1874" y="1202"/>
                    <a:pt x="1467" y="1787"/>
                  </a:cubicBezTo>
                  <a:cubicBezTo>
                    <a:pt x="1012" y="2441"/>
                    <a:pt x="556" y="3095"/>
                    <a:pt x="101" y="3748"/>
                  </a:cubicBezTo>
                  <a:cubicBezTo>
                    <a:pt x="1" y="3890"/>
                    <a:pt x="149" y="4062"/>
                    <a:pt x="291" y="4062"/>
                  </a:cubicBezTo>
                  <a:cubicBezTo>
                    <a:pt x="338" y="4062"/>
                    <a:pt x="384" y="4043"/>
                    <a:pt x="420" y="3997"/>
                  </a:cubicBezTo>
                  <a:cubicBezTo>
                    <a:pt x="912" y="3373"/>
                    <a:pt x="1405" y="2747"/>
                    <a:pt x="1898" y="2122"/>
                  </a:cubicBezTo>
                  <a:cubicBezTo>
                    <a:pt x="2341" y="1560"/>
                    <a:pt x="2855" y="996"/>
                    <a:pt x="3162" y="344"/>
                  </a:cubicBezTo>
                  <a:cubicBezTo>
                    <a:pt x="3245" y="171"/>
                    <a:pt x="3115" y="0"/>
                    <a:pt x="2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28"/>
            <p:cNvSpPr/>
            <p:nvPr/>
          </p:nvSpPr>
          <p:spPr>
            <a:xfrm>
              <a:off x="1516525" y="2675950"/>
              <a:ext cx="27200" cy="31575"/>
            </a:xfrm>
            <a:custGeom>
              <a:avLst/>
              <a:gdLst/>
              <a:ahLst/>
              <a:cxnLst/>
              <a:rect l="l" t="t" r="r" b="b"/>
              <a:pathLst>
                <a:path w="1088" h="1263" extrusionOk="0">
                  <a:moveTo>
                    <a:pt x="916" y="0"/>
                  </a:moveTo>
                  <a:cubicBezTo>
                    <a:pt x="893" y="0"/>
                    <a:pt x="871" y="7"/>
                    <a:pt x="850" y="21"/>
                  </a:cubicBezTo>
                  <a:cubicBezTo>
                    <a:pt x="675" y="145"/>
                    <a:pt x="575" y="320"/>
                    <a:pt x="456" y="495"/>
                  </a:cubicBezTo>
                  <a:cubicBezTo>
                    <a:pt x="323" y="686"/>
                    <a:pt x="193" y="875"/>
                    <a:pt x="60" y="1067"/>
                  </a:cubicBezTo>
                  <a:cubicBezTo>
                    <a:pt x="0" y="1156"/>
                    <a:pt x="92" y="1262"/>
                    <a:pt x="180" y="1262"/>
                  </a:cubicBezTo>
                  <a:cubicBezTo>
                    <a:pt x="210" y="1262"/>
                    <a:pt x="239" y="1250"/>
                    <a:pt x="262" y="1222"/>
                  </a:cubicBezTo>
                  <a:cubicBezTo>
                    <a:pt x="409" y="1044"/>
                    <a:pt x="558" y="866"/>
                    <a:pt x="706" y="688"/>
                  </a:cubicBezTo>
                  <a:cubicBezTo>
                    <a:pt x="841" y="526"/>
                    <a:pt x="988" y="381"/>
                    <a:pt x="1056" y="180"/>
                  </a:cubicBezTo>
                  <a:cubicBezTo>
                    <a:pt x="1088" y="91"/>
                    <a:pt x="1003" y="0"/>
                    <a:pt x="9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28"/>
          <p:cNvGrpSpPr/>
          <p:nvPr/>
        </p:nvGrpSpPr>
        <p:grpSpPr>
          <a:xfrm rot="2341279">
            <a:off x="10766695" y="4525575"/>
            <a:ext cx="930619" cy="2007836"/>
            <a:chOff x="5033650" y="866900"/>
            <a:chExt cx="697975" cy="1505900"/>
          </a:xfrm>
        </p:grpSpPr>
        <p:grpSp>
          <p:nvGrpSpPr>
            <p:cNvPr id="237" name="Google Shape;237;p28"/>
            <p:cNvGrpSpPr/>
            <p:nvPr/>
          </p:nvGrpSpPr>
          <p:grpSpPr>
            <a:xfrm>
              <a:off x="5123050" y="972300"/>
              <a:ext cx="561525" cy="1400500"/>
              <a:chOff x="5123050" y="972300"/>
              <a:chExt cx="561525" cy="1400500"/>
            </a:xfrm>
          </p:grpSpPr>
          <p:sp>
            <p:nvSpPr>
              <p:cNvPr id="238" name="Google Shape;238;p28"/>
              <p:cNvSpPr/>
              <p:nvPr/>
            </p:nvSpPr>
            <p:spPr>
              <a:xfrm>
                <a:off x="5215300" y="972300"/>
                <a:ext cx="469275" cy="1400500"/>
              </a:xfrm>
              <a:custGeom>
                <a:avLst/>
                <a:gdLst/>
                <a:ahLst/>
                <a:cxnLst/>
                <a:rect l="l" t="t" r="r" b="b"/>
                <a:pathLst>
                  <a:path w="18771" h="56020" extrusionOk="0">
                    <a:moveTo>
                      <a:pt x="391" y="1"/>
                    </a:moveTo>
                    <a:cubicBezTo>
                      <a:pt x="196" y="1"/>
                      <a:pt x="1" y="128"/>
                      <a:pt x="21" y="361"/>
                    </a:cubicBezTo>
                    <a:cubicBezTo>
                      <a:pt x="301" y="3657"/>
                      <a:pt x="1133" y="6926"/>
                      <a:pt x="1893" y="10137"/>
                    </a:cubicBezTo>
                    <a:cubicBezTo>
                      <a:pt x="2850" y="14160"/>
                      <a:pt x="3924" y="18157"/>
                      <a:pt x="5084" y="22126"/>
                    </a:cubicBezTo>
                    <a:cubicBezTo>
                      <a:pt x="7434" y="30170"/>
                      <a:pt x="10079" y="38165"/>
                      <a:pt x="13359" y="45880"/>
                    </a:cubicBezTo>
                    <a:cubicBezTo>
                      <a:pt x="14149" y="47738"/>
                      <a:pt x="14976" y="49581"/>
                      <a:pt x="15860" y="51396"/>
                    </a:cubicBezTo>
                    <a:cubicBezTo>
                      <a:pt x="16606" y="52928"/>
                      <a:pt x="17368" y="54726"/>
                      <a:pt x="18540" y="55981"/>
                    </a:cubicBezTo>
                    <a:cubicBezTo>
                      <a:pt x="18564" y="56008"/>
                      <a:pt x="18593" y="56019"/>
                      <a:pt x="18623" y="56019"/>
                    </a:cubicBezTo>
                    <a:cubicBezTo>
                      <a:pt x="18697" y="56019"/>
                      <a:pt x="18770" y="55947"/>
                      <a:pt x="18746" y="55863"/>
                    </a:cubicBezTo>
                    <a:cubicBezTo>
                      <a:pt x="18332" y="54455"/>
                      <a:pt x="17509" y="53117"/>
                      <a:pt x="16883" y="51790"/>
                    </a:cubicBezTo>
                    <a:cubicBezTo>
                      <a:pt x="16105" y="50139"/>
                      <a:pt x="15355" y="48475"/>
                      <a:pt x="14650" y="46790"/>
                    </a:cubicBezTo>
                    <a:cubicBezTo>
                      <a:pt x="13112" y="43112"/>
                      <a:pt x="11711" y="39370"/>
                      <a:pt x="10391" y="35610"/>
                    </a:cubicBezTo>
                    <a:cubicBezTo>
                      <a:pt x="7619" y="27719"/>
                      <a:pt x="5214" y="19687"/>
                      <a:pt x="3225" y="11565"/>
                    </a:cubicBezTo>
                    <a:cubicBezTo>
                      <a:pt x="2308" y="7817"/>
                      <a:pt x="1657" y="4010"/>
                      <a:pt x="751" y="263"/>
                    </a:cubicBezTo>
                    <a:cubicBezTo>
                      <a:pt x="707" y="85"/>
                      <a:pt x="549" y="1"/>
                      <a:pt x="3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28"/>
              <p:cNvSpPr/>
              <p:nvPr/>
            </p:nvSpPr>
            <p:spPr>
              <a:xfrm>
                <a:off x="5123050" y="1296825"/>
                <a:ext cx="215525" cy="187375"/>
              </a:xfrm>
              <a:custGeom>
                <a:avLst/>
                <a:gdLst/>
                <a:ahLst/>
                <a:cxnLst/>
                <a:rect l="l" t="t" r="r" b="b"/>
                <a:pathLst>
                  <a:path w="8621" h="7495" extrusionOk="0">
                    <a:moveTo>
                      <a:pt x="180" y="1"/>
                    </a:moveTo>
                    <a:cubicBezTo>
                      <a:pt x="78" y="1"/>
                      <a:pt x="0" y="124"/>
                      <a:pt x="84" y="228"/>
                    </a:cubicBezTo>
                    <a:cubicBezTo>
                      <a:pt x="2349" y="3070"/>
                      <a:pt x="5267" y="5351"/>
                      <a:pt x="8203" y="7460"/>
                    </a:cubicBezTo>
                    <a:cubicBezTo>
                      <a:pt x="8237" y="7484"/>
                      <a:pt x="8272" y="7495"/>
                      <a:pt x="8306" y="7495"/>
                    </a:cubicBezTo>
                    <a:cubicBezTo>
                      <a:pt x="8472" y="7495"/>
                      <a:pt x="8620" y="7250"/>
                      <a:pt x="8462" y="7125"/>
                    </a:cubicBezTo>
                    <a:cubicBezTo>
                      <a:pt x="5630" y="4876"/>
                      <a:pt x="3059" y="2339"/>
                      <a:pt x="274" y="37"/>
                    </a:cubicBezTo>
                    <a:cubicBezTo>
                      <a:pt x="243" y="12"/>
                      <a:pt x="210" y="1"/>
                      <a:pt x="1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28"/>
              <p:cNvSpPr/>
              <p:nvPr/>
            </p:nvSpPr>
            <p:spPr>
              <a:xfrm>
                <a:off x="5152525" y="1608975"/>
                <a:ext cx="276925" cy="147225"/>
              </a:xfrm>
              <a:custGeom>
                <a:avLst/>
                <a:gdLst/>
                <a:ahLst/>
                <a:cxnLst/>
                <a:rect l="l" t="t" r="r" b="b"/>
                <a:pathLst>
                  <a:path w="11077" h="5889" extrusionOk="0">
                    <a:moveTo>
                      <a:pt x="255" y="0"/>
                    </a:moveTo>
                    <a:cubicBezTo>
                      <a:pt x="113" y="0"/>
                      <a:pt x="0" y="183"/>
                      <a:pt x="124" y="305"/>
                    </a:cubicBezTo>
                    <a:cubicBezTo>
                      <a:pt x="2909" y="3070"/>
                      <a:pt x="7091" y="4428"/>
                      <a:pt x="10656" y="5873"/>
                    </a:cubicBezTo>
                    <a:cubicBezTo>
                      <a:pt x="10683" y="5883"/>
                      <a:pt x="10709" y="5888"/>
                      <a:pt x="10734" y="5888"/>
                    </a:cubicBezTo>
                    <a:cubicBezTo>
                      <a:pt x="10948" y="5888"/>
                      <a:pt x="11077" y="5523"/>
                      <a:pt x="10848" y="5420"/>
                    </a:cubicBezTo>
                    <a:cubicBezTo>
                      <a:pt x="9048" y="4609"/>
                      <a:pt x="7246" y="3799"/>
                      <a:pt x="5475" y="2930"/>
                    </a:cubicBezTo>
                    <a:cubicBezTo>
                      <a:pt x="3703" y="2059"/>
                      <a:pt x="2069" y="971"/>
                      <a:pt x="341" y="24"/>
                    </a:cubicBezTo>
                    <a:cubicBezTo>
                      <a:pt x="312" y="7"/>
                      <a:pt x="283"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28"/>
              <p:cNvSpPr/>
              <p:nvPr/>
            </p:nvSpPr>
            <p:spPr>
              <a:xfrm>
                <a:off x="5300200" y="1991700"/>
                <a:ext cx="275225" cy="165350"/>
              </a:xfrm>
              <a:custGeom>
                <a:avLst/>
                <a:gdLst/>
                <a:ahLst/>
                <a:cxnLst/>
                <a:rect l="l" t="t" r="r" b="b"/>
                <a:pathLst>
                  <a:path w="11009" h="6614" extrusionOk="0">
                    <a:moveTo>
                      <a:pt x="317" y="1"/>
                    </a:moveTo>
                    <a:cubicBezTo>
                      <a:pt x="141" y="1"/>
                      <a:pt x="0" y="207"/>
                      <a:pt x="152" y="377"/>
                    </a:cubicBezTo>
                    <a:cubicBezTo>
                      <a:pt x="2901" y="3437"/>
                      <a:pt x="6928" y="5192"/>
                      <a:pt x="10706" y="6604"/>
                    </a:cubicBezTo>
                    <a:cubicBezTo>
                      <a:pt x="10725" y="6610"/>
                      <a:pt x="10744" y="6614"/>
                      <a:pt x="10761" y="6614"/>
                    </a:cubicBezTo>
                    <a:cubicBezTo>
                      <a:pt x="10920" y="6614"/>
                      <a:pt x="11009" y="6354"/>
                      <a:pt x="10846" y="6272"/>
                    </a:cubicBezTo>
                    <a:cubicBezTo>
                      <a:pt x="7203" y="4462"/>
                      <a:pt x="3633" y="2647"/>
                      <a:pt x="471" y="59"/>
                    </a:cubicBezTo>
                    <a:cubicBezTo>
                      <a:pt x="421" y="18"/>
                      <a:pt x="367" y="1"/>
                      <a:pt x="3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 name="Google Shape;242;p28"/>
              <p:cNvSpPr/>
              <p:nvPr/>
            </p:nvSpPr>
            <p:spPr>
              <a:xfrm>
                <a:off x="5559975" y="1889475"/>
                <a:ext cx="91175" cy="229225"/>
              </a:xfrm>
              <a:custGeom>
                <a:avLst/>
                <a:gdLst/>
                <a:ahLst/>
                <a:cxnLst/>
                <a:rect l="l" t="t" r="r" b="b"/>
                <a:pathLst>
                  <a:path w="3647" h="9169" extrusionOk="0">
                    <a:moveTo>
                      <a:pt x="3401" y="0"/>
                    </a:moveTo>
                    <a:cubicBezTo>
                      <a:pt x="3317" y="0"/>
                      <a:pt x="3230" y="49"/>
                      <a:pt x="3186" y="157"/>
                    </a:cubicBezTo>
                    <a:cubicBezTo>
                      <a:pt x="2585" y="1609"/>
                      <a:pt x="2208" y="3173"/>
                      <a:pt x="1681" y="4656"/>
                    </a:cubicBezTo>
                    <a:cubicBezTo>
                      <a:pt x="1158" y="6139"/>
                      <a:pt x="499" y="7577"/>
                      <a:pt x="19" y="9072"/>
                    </a:cubicBezTo>
                    <a:cubicBezTo>
                      <a:pt x="1" y="9129"/>
                      <a:pt x="48" y="9168"/>
                      <a:pt x="97" y="9168"/>
                    </a:cubicBezTo>
                    <a:cubicBezTo>
                      <a:pt x="122" y="9168"/>
                      <a:pt x="147" y="9158"/>
                      <a:pt x="163" y="9133"/>
                    </a:cubicBezTo>
                    <a:cubicBezTo>
                      <a:pt x="1764" y="6652"/>
                      <a:pt x="3174" y="3194"/>
                      <a:pt x="3620" y="277"/>
                    </a:cubicBezTo>
                    <a:cubicBezTo>
                      <a:pt x="3646" y="105"/>
                      <a:pt x="3526" y="0"/>
                      <a:pt x="34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 name="Google Shape;243;p28"/>
              <p:cNvSpPr/>
              <p:nvPr/>
            </p:nvSpPr>
            <p:spPr>
              <a:xfrm>
                <a:off x="5418600" y="1531200"/>
                <a:ext cx="90175" cy="220325"/>
              </a:xfrm>
              <a:custGeom>
                <a:avLst/>
                <a:gdLst/>
                <a:ahLst/>
                <a:cxnLst/>
                <a:rect l="l" t="t" r="r" b="b"/>
                <a:pathLst>
                  <a:path w="3607" h="8813" extrusionOk="0">
                    <a:moveTo>
                      <a:pt x="3404" y="0"/>
                    </a:moveTo>
                    <a:cubicBezTo>
                      <a:pt x="3353" y="0"/>
                      <a:pt x="3303" y="25"/>
                      <a:pt x="3271" y="83"/>
                    </a:cubicBezTo>
                    <a:cubicBezTo>
                      <a:pt x="2572" y="1340"/>
                      <a:pt x="2169" y="2790"/>
                      <a:pt x="1670" y="4138"/>
                    </a:cubicBezTo>
                    <a:cubicBezTo>
                      <a:pt x="1103" y="5662"/>
                      <a:pt x="520" y="7179"/>
                      <a:pt x="17" y="8725"/>
                    </a:cubicBezTo>
                    <a:cubicBezTo>
                      <a:pt x="0" y="8774"/>
                      <a:pt x="45" y="8813"/>
                      <a:pt x="86" y="8813"/>
                    </a:cubicBezTo>
                    <a:cubicBezTo>
                      <a:pt x="107" y="8813"/>
                      <a:pt x="127" y="8803"/>
                      <a:pt x="138" y="8779"/>
                    </a:cubicBezTo>
                    <a:cubicBezTo>
                      <a:pt x="738" y="7458"/>
                      <a:pt x="1273" y="6116"/>
                      <a:pt x="1819" y="4773"/>
                    </a:cubicBezTo>
                    <a:cubicBezTo>
                      <a:pt x="2422" y="3287"/>
                      <a:pt x="3207" y="1771"/>
                      <a:pt x="3578" y="213"/>
                    </a:cubicBezTo>
                    <a:cubicBezTo>
                      <a:pt x="3606" y="94"/>
                      <a:pt x="3504" y="0"/>
                      <a:pt x="34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28"/>
              <p:cNvSpPr/>
              <p:nvPr/>
            </p:nvSpPr>
            <p:spPr>
              <a:xfrm>
                <a:off x="5333350" y="1212650"/>
                <a:ext cx="120825" cy="225575"/>
              </a:xfrm>
              <a:custGeom>
                <a:avLst/>
                <a:gdLst/>
                <a:ahLst/>
                <a:cxnLst/>
                <a:rect l="l" t="t" r="r" b="b"/>
                <a:pathLst>
                  <a:path w="4833" h="9023" extrusionOk="0">
                    <a:moveTo>
                      <a:pt x="4518" y="0"/>
                    </a:moveTo>
                    <a:cubicBezTo>
                      <a:pt x="4440" y="0"/>
                      <a:pt x="4365" y="36"/>
                      <a:pt x="4324" y="123"/>
                    </a:cubicBezTo>
                    <a:cubicBezTo>
                      <a:pt x="3627" y="1591"/>
                      <a:pt x="3036" y="3108"/>
                      <a:pt x="2317" y="4571"/>
                    </a:cubicBezTo>
                    <a:cubicBezTo>
                      <a:pt x="1603" y="6024"/>
                      <a:pt x="657" y="7399"/>
                      <a:pt x="28" y="8885"/>
                    </a:cubicBezTo>
                    <a:cubicBezTo>
                      <a:pt x="0" y="8947"/>
                      <a:pt x="49" y="9023"/>
                      <a:pt x="108" y="9023"/>
                    </a:cubicBezTo>
                    <a:cubicBezTo>
                      <a:pt x="128" y="9023"/>
                      <a:pt x="149" y="9014"/>
                      <a:pt x="168" y="8992"/>
                    </a:cubicBezTo>
                    <a:cubicBezTo>
                      <a:pt x="1229" y="7785"/>
                      <a:pt x="1980" y="6224"/>
                      <a:pt x="2730" y="4812"/>
                    </a:cubicBezTo>
                    <a:cubicBezTo>
                      <a:pt x="3496" y="3365"/>
                      <a:pt x="4254" y="1867"/>
                      <a:pt x="4775" y="312"/>
                    </a:cubicBezTo>
                    <a:cubicBezTo>
                      <a:pt x="4832" y="138"/>
                      <a:pt x="4670" y="0"/>
                      <a:pt x="45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28"/>
            <p:cNvSpPr/>
            <p:nvPr/>
          </p:nvSpPr>
          <p:spPr>
            <a:xfrm>
              <a:off x="5033650" y="1200400"/>
              <a:ext cx="148275" cy="131325"/>
            </a:xfrm>
            <a:custGeom>
              <a:avLst/>
              <a:gdLst/>
              <a:ahLst/>
              <a:cxnLst/>
              <a:rect l="l" t="t" r="r" b="b"/>
              <a:pathLst>
                <a:path w="5931" h="5253" extrusionOk="0">
                  <a:moveTo>
                    <a:pt x="2965" y="0"/>
                  </a:moveTo>
                  <a:cubicBezTo>
                    <a:pt x="2662" y="0"/>
                    <a:pt x="2355" y="53"/>
                    <a:pt x="2055" y="163"/>
                  </a:cubicBezTo>
                  <a:cubicBezTo>
                    <a:pt x="695" y="667"/>
                    <a:pt x="0" y="2177"/>
                    <a:pt x="503" y="3536"/>
                  </a:cubicBezTo>
                  <a:cubicBezTo>
                    <a:pt x="895" y="4597"/>
                    <a:pt x="1899" y="5253"/>
                    <a:pt x="2967" y="5253"/>
                  </a:cubicBezTo>
                  <a:cubicBezTo>
                    <a:pt x="3269" y="5253"/>
                    <a:pt x="3576" y="5200"/>
                    <a:pt x="3875" y="5090"/>
                  </a:cubicBezTo>
                  <a:cubicBezTo>
                    <a:pt x="5236" y="4586"/>
                    <a:pt x="5930" y="3076"/>
                    <a:pt x="5428" y="1717"/>
                  </a:cubicBezTo>
                  <a:cubicBezTo>
                    <a:pt x="5038" y="655"/>
                    <a:pt x="4033" y="0"/>
                    <a:pt x="29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28"/>
            <p:cNvSpPr/>
            <p:nvPr/>
          </p:nvSpPr>
          <p:spPr>
            <a:xfrm>
              <a:off x="5081325" y="1549875"/>
              <a:ext cx="143575" cy="131325"/>
            </a:xfrm>
            <a:custGeom>
              <a:avLst/>
              <a:gdLst/>
              <a:ahLst/>
              <a:cxnLst/>
              <a:rect l="l" t="t" r="r" b="b"/>
              <a:pathLst>
                <a:path w="5743" h="5253" extrusionOk="0">
                  <a:moveTo>
                    <a:pt x="2875" y="0"/>
                  </a:moveTo>
                  <a:cubicBezTo>
                    <a:pt x="2693" y="0"/>
                    <a:pt x="2507" y="19"/>
                    <a:pt x="2321" y="59"/>
                  </a:cubicBezTo>
                  <a:cubicBezTo>
                    <a:pt x="904" y="362"/>
                    <a:pt x="0" y="1759"/>
                    <a:pt x="305" y="3176"/>
                  </a:cubicBezTo>
                  <a:cubicBezTo>
                    <a:pt x="568" y="4410"/>
                    <a:pt x="1658" y="5253"/>
                    <a:pt x="2869" y="5253"/>
                  </a:cubicBezTo>
                  <a:cubicBezTo>
                    <a:pt x="3051" y="5253"/>
                    <a:pt x="3236" y="5234"/>
                    <a:pt x="3421" y="5194"/>
                  </a:cubicBezTo>
                  <a:cubicBezTo>
                    <a:pt x="4840" y="4889"/>
                    <a:pt x="5742" y="3495"/>
                    <a:pt x="5439" y="2076"/>
                  </a:cubicBezTo>
                  <a:cubicBezTo>
                    <a:pt x="5175" y="844"/>
                    <a:pt x="4087" y="0"/>
                    <a:pt x="287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28"/>
            <p:cNvSpPr/>
            <p:nvPr/>
          </p:nvSpPr>
          <p:spPr>
            <a:xfrm>
              <a:off x="5212625" y="1912850"/>
              <a:ext cx="148900" cy="131325"/>
            </a:xfrm>
            <a:custGeom>
              <a:avLst/>
              <a:gdLst/>
              <a:ahLst/>
              <a:cxnLst/>
              <a:rect l="l" t="t" r="r" b="b"/>
              <a:pathLst>
                <a:path w="5956" h="5253" extrusionOk="0">
                  <a:moveTo>
                    <a:pt x="2977" y="0"/>
                  </a:moveTo>
                  <a:cubicBezTo>
                    <a:pt x="2650" y="0"/>
                    <a:pt x="2318" y="62"/>
                    <a:pt x="1996" y="191"/>
                  </a:cubicBezTo>
                  <a:cubicBezTo>
                    <a:pt x="651" y="735"/>
                    <a:pt x="1" y="2265"/>
                    <a:pt x="543" y="3610"/>
                  </a:cubicBezTo>
                  <a:cubicBezTo>
                    <a:pt x="957" y="4632"/>
                    <a:pt x="1941" y="5252"/>
                    <a:pt x="2980" y="5252"/>
                  </a:cubicBezTo>
                  <a:cubicBezTo>
                    <a:pt x="3307" y="5252"/>
                    <a:pt x="3640" y="5191"/>
                    <a:pt x="3961" y="5061"/>
                  </a:cubicBezTo>
                  <a:cubicBezTo>
                    <a:pt x="5305" y="4519"/>
                    <a:pt x="5955" y="2989"/>
                    <a:pt x="5413" y="1644"/>
                  </a:cubicBezTo>
                  <a:cubicBezTo>
                    <a:pt x="5001" y="621"/>
                    <a:pt x="4017" y="0"/>
                    <a:pt x="29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28"/>
            <p:cNvSpPr/>
            <p:nvPr/>
          </p:nvSpPr>
          <p:spPr>
            <a:xfrm>
              <a:off x="5377650" y="1117025"/>
              <a:ext cx="148250" cy="131300"/>
            </a:xfrm>
            <a:custGeom>
              <a:avLst/>
              <a:gdLst/>
              <a:ahLst/>
              <a:cxnLst/>
              <a:rect l="l" t="t" r="r" b="b"/>
              <a:pathLst>
                <a:path w="5930" h="5252" extrusionOk="0">
                  <a:moveTo>
                    <a:pt x="2964" y="0"/>
                  </a:moveTo>
                  <a:cubicBezTo>
                    <a:pt x="2662" y="0"/>
                    <a:pt x="2355" y="53"/>
                    <a:pt x="2055" y="164"/>
                  </a:cubicBezTo>
                  <a:cubicBezTo>
                    <a:pt x="693" y="666"/>
                    <a:pt x="0" y="2177"/>
                    <a:pt x="503" y="3536"/>
                  </a:cubicBezTo>
                  <a:cubicBezTo>
                    <a:pt x="894" y="4597"/>
                    <a:pt x="1899" y="5252"/>
                    <a:pt x="2967" y="5252"/>
                  </a:cubicBezTo>
                  <a:cubicBezTo>
                    <a:pt x="3269" y="5252"/>
                    <a:pt x="3576" y="5199"/>
                    <a:pt x="3875" y="5089"/>
                  </a:cubicBezTo>
                  <a:cubicBezTo>
                    <a:pt x="5236" y="4585"/>
                    <a:pt x="5929" y="3075"/>
                    <a:pt x="5428" y="1716"/>
                  </a:cubicBezTo>
                  <a:cubicBezTo>
                    <a:pt x="5035" y="657"/>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 name="Google Shape;249;p28"/>
            <p:cNvSpPr/>
            <p:nvPr/>
          </p:nvSpPr>
          <p:spPr>
            <a:xfrm>
              <a:off x="5434900" y="1438275"/>
              <a:ext cx="131300" cy="131300"/>
            </a:xfrm>
            <a:custGeom>
              <a:avLst/>
              <a:gdLst/>
              <a:ahLst/>
              <a:cxnLst/>
              <a:rect l="l" t="t" r="r" b="b"/>
              <a:pathLst>
                <a:path w="5252" h="5252" extrusionOk="0">
                  <a:moveTo>
                    <a:pt x="2626" y="1"/>
                  </a:moveTo>
                  <a:cubicBezTo>
                    <a:pt x="1176" y="1"/>
                    <a:pt x="0" y="1176"/>
                    <a:pt x="0" y="2626"/>
                  </a:cubicBezTo>
                  <a:cubicBezTo>
                    <a:pt x="0" y="4077"/>
                    <a:pt x="1176" y="5252"/>
                    <a:pt x="2626" y="5252"/>
                  </a:cubicBezTo>
                  <a:cubicBezTo>
                    <a:pt x="4076" y="5252"/>
                    <a:pt x="5251" y="4077"/>
                    <a:pt x="5251" y="2626"/>
                  </a:cubicBezTo>
                  <a:cubicBezTo>
                    <a:pt x="5251" y="1176"/>
                    <a:pt x="4076" y="1"/>
                    <a:pt x="26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28"/>
            <p:cNvSpPr/>
            <p:nvPr/>
          </p:nvSpPr>
          <p:spPr>
            <a:xfrm>
              <a:off x="5583400" y="1792700"/>
              <a:ext cx="148225" cy="131300"/>
            </a:xfrm>
            <a:custGeom>
              <a:avLst/>
              <a:gdLst/>
              <a:ahLst/>
              <a:cxnLst/>
              <a:rect l="l" t="t" r="r" b="b"/>
              <a:pathLst>
                <a:path w="5929" h="5252" extrusionOk="0">
                  <a:moveTo>
                    <a:pt x="2964" y="0"/>
                  </a:moveTo>
                  <a:cubicBezTo>
                    <a:pt x="2661" y="0"/>
                    <a:pt x="2354" y="53"/>
                    <a:pt x="2054" y="163"/>
                  </a:cubicBezTo>
                  <a:cubicBezTo>
                    <a:pt x="693" y="667"/>
                    <a:pt x="0" y="2177"/>
                    <a:pt x="501" y="3536"/>
                  </a:cubicBezTo>
                  <a:cubicBezTo>
                    <a:pt x="894" y="4596"/>
                    <a:pt x="1897" y="5252"/>
                    <a:pt x="2965" y="5252"/>
                  </a:cubicBezTo>
                  <a:cubicBezTo>
                    <a:pt x="3267" y="5252"/>
                    <a:pt x="3574" y="5199"/>
                    <a:pt x="3874" y="5088"/>
                  </a:cubicBezTo>
                  <a:cubicBezTo>
                    <a:pt x="5234" y="4586"/>
                    <a:pt x="5929" y="3075"/>
                    <a:pt x="5427" y="1716"/>
                  </a:cubicBezTo>
                  <a:cubicBezTo>
                    <a:pt x="5035" y="655"/>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28"/>
            <p:cNvSpPr/>
            <p:nvPr/>
          </p:nvSpPr>
          <p:spPr>
            <a:xfrm>
              <a:off x="5145275" y="866900"/>
              <a:ext cx="148250" cy="131325"/>
            </a:xfrm>
            <a:custGeom>
              <a:avLst/>
              <a:gdLst/>
              <a:ahLst/>
              <a:cxnLst/>
              <a:rect l="l" t="t" r="r" b="b"/>
              <a:pathLst>
                <a:path w="5930" h="5253" extrusionOk="0">
                  <a:moveTo>
                    <a:pt x="2966" y="0"/>
                  </a:moveTo>
                  <a:cubicBezTo>
                    <a:pt x="2663" y="0"/>
                    <a:pt x="2355" y="53"/>
                    <a:pt x="2055" y="164"/>
                  </a:cubicBezTo>
                  <a:cubicBezTo>
                    <a:pt x="694" y="668"/>
                    <a:pt x="1" y="2178"/>
                    <a:pt x="502" y="3537"/>
                  </a:cubicBezTo>
                  <a:cubicBezTo>
                    <a:pt x="895" y="4597"/>
                    <a:pt x="1898" y="5253"/>
                    <a:pt x="2965" y="5253"/>
                  </a:cubicBezTo>
                  <a:cubicBezTo>
                    <a:pt x="3268" y="5253"/>
                    <a:pt x="3575" y="5200"/>
                    <a:pt x="3875" y="5090"/>
                  </a:cubicBezTo>
                  <a:cubicBezTo>
                    <a:pt x="5237" y="4586"/>
                    <a:pt x="5930" y="3076"/>
                    <a:pt x="5429" y="1717"/>
                  </a:cubicBezTo>
                  <a:cubicBezTo>
                    <a:pt x="5037" y="657"/>
                    <a:pt x="4034" y="0"/>
                    <a:pt x="29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2" name="Google Shape;252;p28"/>
          <p:cNvGrpSpPr/>
          <p:nvPr/>
        </p:nvGrpSpPr>
        <p:grpSpPr>
          <a:xfrm>
            <a:off x="10238433" y="4224467"/>
            <a:ext cx="762267" cy="966533"/>
            <a:chOff x="2256675" y="3570500"/>
            <a:chExt cx="571700" cy="724900"/>
          </a:xfrm>
        </p:grpSpPr>
        <p:sp>
          <p:nvSpPr>
            <p:cNvPr id="253" name="Google Shape;253;p28"/>
            <p:cNvSpPr/>
            <p:nvPr/>
          </p:nvSpPr>
          <p:spPr>
            <a:xfrm>
              <a:off x="2284900" y="3638600"/>
              <a:ext cx="513950" cy="547225"/>
            </a:xfrm>
            <a:custGeom>
              <a:avLst/>
              <a:gdLst/>
              <a:ahLst/>
              <a:cxnLst/>
              <a:rect l="l" t="t" r="r" b="b"/>
              <a:pathLst>
                <a:path w="20558" h="21889" extrusionOk="0">
                  <a:moveTo>
                    <a:pt x="11035" y="0"/>
                  </a:moveTo>
                  <a:cubicBezTo>
                    <a:pt x="9553" y="0"/>
                    <a:pt x="8078" y="369"/>
                    <a:pt x="6281" y="1142"/>
                  </a:cubicBezTo>
                  <a:cubicBezTo>
                    <a:pt x="3860" y="2088"/>
                    <a:pt x="1633" y="4157"/>
                    <a:pt x="817" y="6813"/>
                  </a:cubicBezTo>
                  <a:cubicBezTo>
                    <a:pt x="0" y="9468"/>
                    <a:pt x="577" y="12418"/>
                    <a:pt x="1922" y="14850"/>
                  </a:cubicBezTo>
                  <a:cubicBezTo>
                    <a:pt x="3954" y="18523"/>
                    <a:pt x="7755" y="21162"/>
                    <a:pt x="11908" y="21781"/>
                  </a:cubicBezTo>
                  <a:cubicBezTo>
                    <a:pt x="12343" y="21846"/>
                    <a:pt x="12787" y="21888"/>
                    <a:pt x="13229" y="21888"/>
                  </a:cubicBezTo>
                  <a:cubicBezTo>
                    <a:pt x="13789" y="21888"/>
                    <a:pt x="14344" y="21819"/>
                    <a:pt x="14872" y="21639"/>
                  </a:cubicBezTo>
                  <a:cubicBezTo>
                    <a:pt x="15963" y="21264"/>
                    <a:pt x="16844" y="20440"/>
                    <a:pt x="17555" y="19532"/>
                  </a:cubicBezTo>
                  <a:cubicBezTo>
                    <a:pt x="19827" y="16619"/>
                    <a:pt x="20557" y="12768"/>
                    <a:pt x="20517" y="9075"/>
                  </a:cubicBezTo>
                  <a:cubicBezTo>
                    <a:pt x="20499" y="7516"/>
                    <a:pt x="20337" y="5889"/>
                    <a:pt x="19507" y="4570"/>
                  </a:cubicBezTo>
                  <a:cubicBezTo>
                    <a:pt x="18653" y="3212"/>
                    <a:pt x="17330" y="1644"/>
                    <a:pt x="15831" y="1069"/>
                  </a:cubicBezTo>
                  <a:cubicBezTo>
                    <a:pt x="14005" y="368"/>
                    <a:pt x="12516" y="0"/>
                    <a:pt x="110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28"/>
            <p:cNvSpPr/>
            <p:nvPr/>
          </p:nvSpPr>
          <p:spPr>
            <a:xfrm>
              <a:off x="2256675" y="3570500"/>
              <a:ext cx="513825" cy="362875"/>
            </a:xfrm>
            <a:custGeom>
              <a:avLst/>
              <a:gdLst/>
              <a:ahLst/>
              <a:cxnLst/>
              <a:rect l="l" t="t" r="r" b="b"/>
              <a:pathLst>
                <a:path w="20553" h="14515" extrusionOk="0">
                  <a:moveTo>
                    <a:pt x="5628" y="1"/>
                  </a:moveTo>
                  <a:cubicBezTo>
                    <a:pt x="5268" y="1"/>
                    <a:pt x="4906" y="316"/>
                    <a:pt x="5024" y="753"/>
                  </a:cubicBezTo>
                  <a:cubicBezTo>
                    <a:pt x="5276" y="1685"/>
                    <a:pt x="5587" y="2598"/>
                    <a:pt x="5951" y="3488"/>
                  </a:cubicBezTo>
                  <a:cubicBezTo>
                    <a:pt x="5342" y="3883"/>
                    <a:pt x="4751" y="4311"/>
                    <a:pt x="4179" y="4754"/>
                  </a:cubicBezTo>
                  <a:cubicBezTo>
                    <a:pt x="3611" y="5193"/>
                    <a:pt x="3051" y="5649"/>
                    <a:pt x="2587" y="6197"/>
                  </a:cubicBezTo>
                  <a:cubicBezTo>
                    <a:pt x="1598" y="7359"/>
                    <a:pt x="1107" y="8854"/>
                    <a:pt x="637" y="10305"/>
                  </a:cubicBezTo>
                  <a:cubicBezTo>
                    <a:pt x="321" y="11287"/>
                    <a:pt x="1" y="12340"/>
                    <a:pt x="287" y="13332"/>
                  </a:cubicBezTo>
                  <a:cubicBezTo>
                    <a:pt x="443" y="13874"/>
                    <a:pt x="833" y="14395"/>
                    <a:pt x="1384" y="14515"/>
                  </a:cubicBezTo>
                  <a:cubicBezTo>
                    <a:pt x="4323" y="13440"/>
                    <a:pt x="6739" y="12273"/>
                    <a:pt x="9536" y="10867"/>
                  </a:cubicBezTo>
                  <a:cubicBezTo>
                    <a:pt x="10421" y="10423"/>
                    <a:pt x="11303" y="9959"/>
                    <a:pt x="12244" y="9642"/>
                  </a:cubicBezTo>
                  <a:cubicBezTo>
                    <a:pt x="13317" y="9281"/>
                    <a:pt x="14447" y="9121"/>
                    <a:pt x="15538" y="8821"/>
                  </a:cubicBezTo>
                  <a:cubicBezTo>
                    <a:pt x="16880" y="8451"/>
                    <a:pt x="18163" y="7869"/>
                    <a:pt x="19324" y="7103"/>
                  </a:cubicBezTo>
                  <a:cubicBezTo>
                    <a:pt x="19920" y="6709"/>
                    <a:pt x="20552" y="6063"/>
                    <a:pt x="20317" y="5391"/>
                  </a:cubicBezTo>
                  <a:cubicBezTo>
                    <a:pt x="20245" y="5182"/>
                    <a:pt x="20095" y="5011"/>
                    <a:pt x="19943" y="4850"/>
                  </a:cubicBezTo>
                  <a:cubicBezTo>
                    <a:pt x="17942" y="2714"/>
                    <a:pt x="15007" y="1538"/>
                    <a:pt x="12088" y="1538"/>
                  </a:cubicBezTo>
                  <a:cubicBezTo>
                    <a:pt x="10839" y="1538"/>
                    <a:pt x="9592" y="1753"/>
                    <a:pt x="8423" y="2201"/>
                  </a:cubicBezTo>
                  <a:cubicBezTo>
                    <a:pt x="8123" y="2317"/>
                    <a:pt x="7831" y="2448"/>
                    <a:pt x="7543" y="2588"/>
                  </a:cubicBezTo>
                  <a:cubicBezTo>
                    <a:pt x="7060" y="1828"/>
                    <a:pt x="6583" y="1065"/>
                    <a:pt x="6125" y="289"/>
                  </a:cubicBezTo>
                  <a:cubicBezTo>
                    <a:pt x="6006" y="88"/>
                    <a:pt x="5817" y="1"/>
                    <a:pt x="56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28"/>
            <p:cNvSpPr/>
            <p:nvPr/>
          </p:nvSpPr>
          <p:spPr>
            <a:xfrm>
              <a:off x="2370900" y="4157550"/>
              <a:ext cx="134600" cy="96775"/>
            </a:xfrm>
            <a:custGeom>
              <a:avLst/>
              <a:gdLst/>
              <a:ahLst/>
              <a:cxnLst/>
              <a:rect l="l" t="t" r="r" b="b"/>
              <a:pathLst>
                <a:path w="5384" h="3871" extrusionOk="0">
                  <a:moveTo>
                    <a:pt x="211" y="0"/>
                  </a:moveTo>
                  <a:cubicBezTo>
                    <a:pt x="108" y="0"/>
                    <a:pt x="1" y="89"/>
                    <a:pt x="44" y="205"/>
                  </a:cubicBezTo>
                  <a:cubicBezTo>
                    <a:pt x="443" y="1268"/>
                    <a:pt x="1070" y="2146"/>
                    <a:pt x="1995" y="2812"/>
                  </a:cubicBezTo>
                  <a:cubicBezTo>
                    <a:pt x="2672" y="3300"/>
                    <a:pt x="3714" y="3870"/>
                    <a:pt x="4630" y="3870"/>
                  </a:cubicBezTo>
                  <a:cubicBezTo>
                    <a:pt x="4800" y="3870"/>
                    <a:pt x="4966" y="3850"/>
                    <a:pt x="5125" y="3807"/>
                  </a:cubicBezTo>
                  <a:cubicBezTo>
                    <a:pt x="5310" y="3755"/>
                    <a:pt x="5384" y="3445"/>
                    <a:pt x="5183" y="3360"/>
                  </a:cubicBezTo>
                  <a:cubicBezTo>
                    <a:pt x="4306" y="2985"/>
                    <a:pt x="3384" y="2985"/>
                    <a:pt x="2530" y="2462"/>
                  </a:cubicBezTo>
                  <a:cubicBezTo>
                    <a:pt x="1597" y="1891"/>
                    <a:pt x="841" y="1051"/>
                    <a:pt x="343" y="79"/>
                  </a:cubicBezTo>
                  <a:cubicBezTo>
                    <a:pt x="315" y="24"/>
                    <a:pt x="263"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28"/>
            <p:cNvSpPr/>
            <p:nvPr/>
          </p:nvSpPr>
          <p:spPr>
            <a:xfrm>
              <a:off x="2377300" y="4222925"/>
              <a:ext cx="175625" cy="72475"/>
            </a:xfrm>
            <a:custGeom>
              <a:avLst/>
              <a:gdLst/>
              <a:ahLst/>
              <a:cxnLst/>
              <a:rect l="l" t="t" r="r" b="b"/>
              <a:pathLst>
                <a:path w="7025" h="2899" extrusionOk="0">
                  <a:moveTo>
                    <a:pt x="179" y="1"/>
                  </a:moveTo>
                  <a:cubicBezTo>
                    <a:pt x="83" y="1"/>
                    <a:pt x="1" y="116"/>
                    <a:pt x="88" y="207"/>
                  </a:cubicBezTo>
                  <a:cubicBezTo>
                    <a:pt x="1458" y="1623"/>
                    <a:pt x="3593" y="2899"/>
                    <a:pt x="5676" y="2899"/>
                  </a:cubicBezTo>
                  <a:cubicBezTo>
                    <a:pt x="6038" y="2899"/>
                    <a:pt x="6399" y="2860"/>
                    <a:pt x="6754" y="2777"/>
                  </a:cubicBezTo>
                  <a:cubicBezTo>
                    <a:pt x="7002" y="2719"/>
                    <a:pt x="7025" y="2293"/>
                    <a:pt x="6754" y="2252"/>
                  </a:cubicBezTo>
                  <a:cubicBezTo>
                    <a:pt x="5713" y="2095"/>
                    <a:pt x="4684" y="2137"/>
                    <a:pt x="3659" y="1831"/>
                  </a:cubicBezTo>
                  <a:cubicBezTo>
                    <a:pt x="2402" y="1455"/>
                    <a:pt x="1271" y="866"/>
                    <a:pt x="261" y="32"/>
                  </a:cubicBezTo>
                  <a:cubicBezTo>
                    <a:pt x="235" y="10"/>
                    <a:pt x="206" y="1"/>
                    <a:pt x="1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28"/>
            <p:cNvSpPr/>
            <p:nvPr/>
          </p:nvSpPr>
          <p:spPr>
            <a:xfrm>
              <a:off x="2804800" y="3899975"/>
              <a:ext cx="23575" cy="98950"/>
            </a:xfrm>
            <a:custGeom>
              <a:avLst/>
              <a:gdLst/>
              <a:ahLst/>
              <a:cxnLst/>
              <a:rect l="l" t="t" r="r" b="b"/>
              <a:pathLst>
                <a:path w="943" h="3958" extrusionOk="0">
                  <a:moveTo>
                    <a:pt x="589" y="0"/>
                  </a:moveTo>
                  <a:cubicBezTo>
                    <a:pt x="508" y="0"/>
                    <a:pt x="431" y="44"/>
                    <a:pt x="417" y="136"/>
                  </a:cubicBezTo>
                  <a:cubicBezTo>
                    <a:pt x="325" y="776"/>
                    <a:pt x="385" y="1424"/>
                    <a:pt x="332" y="2069"/>
                  </a:cubicBezTo>
                  <a:cubicBezTo>
                    <a:pt x="285" y="2659"/>
                    <a:pt x="0" y="3351"/>
                    <a:pt x="161" y="3927"/>
                  </a:cubicBezTo>
                  <a:cubicBezTo>
                    <a:pt x="167" y="3946"/>
                    <a:pt x="184" y="3957"/>
                    <a:pt x="202" y="3957"/>
                  </a:cubicBezTo>
                  <a:cubicBezTo>
                    <a:pt x="212" y="3957"/>
                    <a:pt x="222" y="3954"/>
                    <a:pt x="230" y="3946"/>
                  </a:cubicBezTo>
                  <a:cubicBezTo>
                    <a:pt x="662" y="3520"/>
                    <a:pt x="689" y="2703"/>
                    <a:pt x="769" y="2127"/>
                  </a:cubicBezTo>
                  <a:cubicBezTo>
                    <a:pt x="860" y="1471"/>
                    <a:pt x="942" y="786"/>
                    <a:pt x="785" y="136"/>
                  </a:cubicBezTo>
                  <a:cubicBezTo>
                    <a:pt x="763" y="48"/>
                    <a:pt x="674" y="0"/>
                    <a:pt x="5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5661410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258"/>
        <p:cNvGrpSpPr/>
        <p:nvPr/>
      </p:nvGrpSpPr>
      <p:grpSpPr>
        <a:xfrm>
          <a:off x="0" y="0"/>
          <a:ext cx="0" cy="0"/>
          <a:chOff x="0" y="0"/>
          <a:chExt cx="0" cy="0"/>
        </a:xfrm>
      </p:grpSpPr>
      <p:grpSp>
        <p:nvGrpSpPr>
          <p:cNvPr id="259" name="Google Shape;259;p29"/>
          <p:cNvGrpSpPr/>
          <p:nvPr/>
        </p:nvGrpSpPr>
        <p:grpSpPr>
          <a:xfrm>
            <a:off x="-1922590" y="-84767"/>
            <a:ext cx="14320513" cy="7031907"/>
            <a:chOff x="-1441943" y="-63575"/>
            <a:chExt cx="10740385" cy="5273930"/>
          </a:xfrm>
        </p:grpSpPr>
        <p:sp>
          <p:nvSpPr>
            <p:cNvPr id="260" name="Google Shape;260;p29"/>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29"/>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29"/>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29"/>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901063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ackground 4">
  <p:cSld name="Background 4">
    <p:spTree>
      <p:nvGrpSpPr>
        <p:cNvPr id="1" name="Shape 264"/>
        <p:cNvGrpSpPr/>
        <p:nvPr/>
      </p:nvGrpSpPr>
      <p:grpSpPr>
        <a:xfrm>
          <a:off x="0" y="0"/>
          <a:ext cx="0" cy="0"/>
          <a:chOff x="0" y="0"/>
          <a:chExt cx="0" cy="0"/>
        </a:xfrm>
      </p:grpSpPr>
      <p:grpSp>
        <p:nvGrpSpPr>
          <p:cNvPr id="265" name="Google Shape;265;p30"/>
          <p:cNvGrpSpPr/>
          <p:nvPr/>
        </p:nvGrpSpPr>
        <p:grpSpPr>
          <a:xfrm>
            <a:off x="-1922590" y="-84766"/>
            <a:ext cx="14320513" cy="6942793"/>
            <a:chOff x="-1441943" y="-63575"/>
            <a:chExt cx="10740385" cy="5207095"/>
          </a:xfrm>
        </p:grpSpPr>
        <p:sp>
          <p:nvSpPr>
            <p:cNvPr id="266" name="Google Shape;266;p3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3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35714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197479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10175E1-B660-413F-9C68-639B7E9AA06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9BCD1A0-F750-4220-807C-6D6C88C55EC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ED90B370-BC2F-4379-81A0-9F8E4355646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88732FA-21E5-4589-900E-72DACDFB1272}"/>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32059154-DDBF-4682-B11D-D95A9411BE1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3578ACCB-4E6A-4C55-AC21-CFEF2E11EDE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8241439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FE464F6-1276-4993-BAAD-9414EDCB0D5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5A8416C2-790C-44C9-9FE2-D52C845681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8991DE2B-6ED7-4BD8-AFBC-B55AFBD9D16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2A5DC19F-5D56-4C4F-A35A-472B337BD9F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3BE449E7-80BA-43A9-9ED8-AC8069A5C02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6198B4E4-91DC-4654-9CAA-56C1DC05C00A}"/>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8" name="Footer Placeholder 7">
            <a:extLst>
              <a:ext uri="{FF2B5EF4-FFF2-40B4-BE49-F238E27FC236}">
                <a16:creationId xmlns:a16="http://schemas.microsoft.com/office/drawing/2014/main" xmlns="" id="{3CCC6C16-13E1-41AF-B0BC-A0F42CC72B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B39F3342-778D-4CA5-BAA9-BFF270006930}"/>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458531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C549077-2942-45D1-A79B-C88ECB6A135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335D2F99-1CD8-400F-8DC7-F3551A791BB4}"/>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4" name="Footer Placeholder 3">
            <a:extLst>
              <a:ext uri="{FF2B5EF4-FFF2-40B4-BE49-F238E27FC236}">
                <a16:creationId xmlns:a16="http://schemas.microsoft.com/office/drawing/2014/main" xmlns="" id="{8970B031-223B-4FD1-9019-DC5505565BB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F2E5ACDC-D673-45D3-8D65-35316B668777}"/>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93989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5F03F2FF-865C-4005-B8C3-DF1A8220883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3" name="Footer Placeholder 2">
            <a:extLst>
              <a:ext uri="{FF2B5EF4-FFF2-40B4-BE49-F238E27FC236}">
                <a16:creationId xmlns:a16="http://schemas.microsoft.com/office/drawing/2014/main" xmlns="" id="{A2F79215-CAA6-4975-97EE-4B98415055A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038A0845-3A7A-47D3-80EA-5F74BB0E708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43350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D734236-1784-493E-80D7-0BE0C56DB6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A32FBAF4-707C-4456-8A8E-EB8F70557A9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D5ACA1E-D945-419E-9FB9-583FE84626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F3A6A918-FE2C-4ABA-8DAA-54D04A7087C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95D12BEA-3549-4D0E-8564-B74B970D7A6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202EF30-D6BD-4597-AB6A-F448EF60AE8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792538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C22572-7040-431F-90D5-C85DB5F294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B0F43C41-8ECF-4796-AB79-E1C66BE729C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1875DC61-3BB7-4E80-AC11-87D3DA9F29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54CF359A-DC9D-4056-8948-A97DDC75F30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89653AEC-8297-4ED5-B0DA-A3E941DFBC6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13416BFC-AC3E-43EF-BAB6-969A8E42FF86}"/>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841804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7044080-007A-489E-AD54-E438E3EFEFA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00CE1279-1E60-4827-A611-197AAE3488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83AFD56-BDAD-42AD-9AA8-0A0E2FB98D3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922E62F-842F-491F-A4E1-80EAA243E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CD370B08-8EF7-4DEE-82DA-38784569F86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F67C50-A422-4942-99B9-5DA681E89ACB}" type="slidenum">
              <a:rPr lang="en-US" smtClean="0"/>
              <a:t>‹#›</a:t>
            </a:fld>
            <a:endParaRPr lang="en-US"/>
          </a:p>
        </p:txBody>
      </p:sp>
    </p:spTree>
    <p:extLst>
      <p:ext uri="{BB962C8B-B14F-4D97-AF65-F5344CB8AC3E}">
        <p14:creationId xmlns:p14="http://schemas.microsoft.com/office/powerpoint/2010/main" val="26421157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60000" y="561100"/>
            <a:ext cx="10272000" cy="7524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dk1"/>
              </a:buClr>
              <a:buSzPts val="3200"/>
              <a:buFont typeface="Amatic SC"/>
              <a:buNone/>
              <a:defRPr sz="3200" b="1">
                <a:solidFill>
                  <a:schemeClr val="dk1"/>
                </a:solidFill>
                <a:latin typeface="Amatic SC"/>
                <a:ea typeface="Amatic SC"/>
                <a:cs typeface="Amatic SC"/>
                <a:sym typeface="Amatic SC"/>
              </a:defRPr>
            </a:lvl1pPr>
            <a:lvl2pPr lvl="1"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2pPr>
            <a:lvl3pPr lvl="2"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3pPr>
            <a:lvl4pPr lvl="3"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4pPr>
            <a:lvl5pPr lvl="4"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5pPr>
            <a:lvl6pPr lvl="5"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6pPr>
            <a:lvl7pPr lvl="6"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7pPr>
            <a:lvl8pPr lvl="7"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8pPr>
            <a:lvl9pPr lvl="8"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960000" y="1649444"/>
            <a:ext cx="10272000" cy="4488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1pPr>
            <a:lvl2pPr marL="914400" lvl="1"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2pPr>
            <a:lvl3pPr marL="1371600" lvl="2"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3pPr>
            <a:lvl4pPr marL="1828800" lvl="3"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4pPr>
            <a:lvl5pPr marL="2286000" lvl="4"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5pPr>
            <a:lvl6pPr marL="2743200" lvl="5"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6pPr>
            <a:lvl7pPr marL="3200400" lvl="6"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7pPr>
            <a:lvl8pPr marL="3657600" lvl="7"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8pPr>
            <a:lvl9pPr marL="4114800" lvl="8" indent="-317500">
              <a:lnSpc>
                <a:spcPct val="100000"/>
              </a:lnSpc>
              <a:spcBef>
                <a:spcPts val="1600"/>
              </a:spcBef>
              <a:spcAft>
                <a:spcPts val="160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9pPr>
          </a:lstStyle>
          <a:p>
            <a:endParaRPr/>
          </a:p>
        </p:txBody>
      </p:sp>
    </p:spTree>
    <p:extLst>
      <p:ext uri="{BB962C8B-B14F-4D97-AF65-F5344CB8AC3E}">
        <p14:creationId xmlns:p14="http://schemas.microsoft.com/office/powerpoint/2010/main" val="1869427429"/>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7" r:id="rId5"/>
    <p:sldLayoutId id="2147483668" r:id="rId6"/>
    <p:sldLayoutId id="2147483669" r:id="rId7"/>
    <p:sldLayoutId id="2147483670" r:id="rId8"/>
    <p:sldLayoutId id="2147483671" r:id="rId9"/>
    <p:sldLayoutId id="2147483672" r:id="rId10"/>
    <p:sldLayoutId id="2147483673" r:id="rId11"/>
    <p:sldLayoutId id="2147483676" r:id="rId12"/>
    <p:sldLayoutId id="2147483678" r:id="rId13"/>
    <p:sldLayoutId id="2147483679" r:id="rId14"/>
    <p:sldLayoutId id="2147483680" r:id="rId15"/>
    <p:sldLayoutId id="2147483681" r:id="rId16"/>
    <p:sldLayoutId id="2147483684" r:id="rId17"/>
    <p:sldLayoutId id="2147483686" r:id="rId18"/>
    <p:sldLayoutId id="2147483687" r:id="rId19"/>
    <p:sldLayoutId id="2147483688" r:id="rId20"/>
    <p:sldLayoutId id="2147483689" r:id="rId21"/>
    <p:sldLayoutId id="2147483690" r:id="rId2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1.png"/><Relationship Id="rId7" Type="http://schemas.openxmlformats.org/officeDocument/2006/relationships/image" Target="../media/image17.wmf"/><Relationship Id="rId2" Type="http://schemas.openxmlformats.org/officeDocument/2006/relationships/slideLayout" Target="../slideLayouts/slideLayout33.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16.wmf"/><Relationship Id="rId10" Type="http://schemas.openxmlformats.org/officeDocument/2006/relationships/image" Target="../media/image21.png"/><Relationship Id="rId4" Type="http://schemas.openxmlformats.org/officeDocument/2006/relationships/oleObject" Target="../embeddings/oleObject15.bin"/><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33.xml"/><Relationship Id="rId1" Type="http://schemas.openxmlformats.org/officeDocument/2006/relationships/vmlDrawing" Target="../drawings/vmlDrawing5.vml"/><Relationship Id="rId6" Type="http://schemas.openxmlformats.org/officeDocument/2006/relationships/image" Target="../media/image21.png"/><Relationship Id="rId5" Type="http://schemas.openxmlformats.org/officeDocument/2006/relationships/image" Target="../media/image16.w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1.png"/><Relationship Id="rId1" Type="http://schemas.openxmlformats.org/officeDocument/2006/relationships/slideLayout" Target="../slideLayouts/slideLayout33.xml"/><Relationship Id="rId4" Type="http://schemas.openxmlformats.org/officeDocument/2006/relationships/image" Target="../media/image23.gi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3.xml"/></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oleObject" Target="../embeddings/oleObject7.bin"/><Relationship Id="rId2" Type="http://schemas.openxmlformats.org/officeDocument/2006/relationships/slideLayout" Target="../slideLayouts/slideLayout33.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1.png"/><Relationship Id="rId7" Type="http://schemas.openxmlformats.org/officeDocument/2006/relationships/image" Target="../media/image6.wmf"/><Relationship Id="rId2" Type="http://schemas.openxmlformats.org/officeDocument/2006/relationships/slideLayout" Target="../slideLayouts/slideLayout33.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image" Target="../media/image5.wmf"/><Relationship Id="rId4" Type="http://schemas.openxmlformats.org/officeDocument/2006/relationships/oleObject" Target="../embeddings/oleObject9.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3.xml"/><Relationship Id="rId1" Type="http://schemas.openxmlformats.org/officeDocument/2006/relationships/slideLayout" Target="../slideLayouts/slideLayout33.xml"/><Relationship Id="rId5" Type="http://schemas.openxmlformats.org/officeDocument/2006/relationships/image" Target="../media/image14.gif"/><Relationship Id="rId4" Type="http://schemas.openxmlformats.org/officeDocument/2006/relationships/image" Target="../media/image13.gif"/></Relationships>
</file>

<file path=ppt/slides/_rels/slide8.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4.xml"/><Relationship Id="rId1" Type="http://schemas.openxmlformats.org/officeDocument/2006/relationships/slideLayout" Target="../slideLayouts/slideLayout33.xml"/></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1.png"/><Relationship Id="rId7" Type="http://schemas.openxmlformats.org/officeDocument/2006/relationships/oleObject" Target="../embeddings/oleObject13.bin"/><Relationship Id="rId2" Type="http://schemas.openxmlformats.org/officeDocument/2006/relationships/slideLayout" Target="../slideLayouts/slideLayout33.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9.png"/><Relationship Id="rId9"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Google Shape;276;p33">
            <a:extLst>
              <a:ext uri="{FF2B5EF4-FFF2-40B4-BE49-F238E27FC236}">
                <a16:creationId xmlns:a16="http://schemas.microsoft.com/office/drawing/2014/main" xmlns="" id="{C574B640-0199-463F-87CA-8E3956B46E10}"/>
              </a:ext>
            </a:extLst>
          </p:cNvPr>
          <p:cNvSpPr txBox="1">
            <a:spLocks/>
          </p:cNvSpPr>
          <p:nvPr/>
        </p:nvSpPr>
        <p:spPr>
          <a:xfrm>
            <a:off x="152400" y="1178355"/>
            <a:ext cx="11887200" cy="292230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r" rtl="0">
              <a:lnSpc>
                <a:spcPct val="90000"/>
              </a:lnSpc>
              <a:spcBef>
                <a:spcPts val="0"/>
              </a:spcBef>
              <a:spcAft>
                <a:spcPts val="0"/>
              </a:spcAft>
              <a:buClr>
                <a:srgbClr val="191919"/>
              </a:buClr>
              <a:buSzPts val="5200"/>
              <a:buFont typeface="Amatic SC"/>
              <a:buNone/>
              <a:defRPr sz="11066" b="1" i="0" u="none" strike="noStrike" cap="none">
                <a:solidFill>
                  <a:srgbClr val="191919"/>
                </a:solidFill>
                <a:latin typeface="Amatic SC"/>
                <a:ea typeface="Amatic SC"/>
                <a:cs typeface="Amatic SC"/>
                <a:sym typeface="Amatic SC"/>
              </a:defRPr>
            </a:lvl1pPr>
            <a:lvl2pPr marR="0" lvl="1"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2pPr>
            <a:lvl3pPr marR="0" lvl="2"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3pPr>
            <a:lvl4pPr marR="0" lvl="3"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4pPr>
            <a:lvl5pPr marR="0" lvl="4"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5pPr>
            <a:lvl6pPr marR="0" lvl="5"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6pPr>
            <a:lvl7pPr marR="0" lvl="6"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7pPr>
            <a:lvl8pPr marR="0" lvl="7"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8pPr>
            <a:lvl9pPr marR="0" lvl="8"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9pPr>
          </a:lstStyle>
          <a:p>
            <a:pPr marL="0" marR="0" lvl="0" indent="0" algn="ctr" defTabSz="914400" rtl="0" eaLnBrk="1" fontAlgn="auto" latinLnBrk="0" hangingPunct="1">
              <a:lnSpc>
                <a:spcPct val="90000"/>
              </a:lnSpc>
              <a:spcBef>
                <a:spcPts val="0"/>
              </a:spcBef>
              <a:spcAft>
                <a:spcPts val="0"/>
              </a:spcAft>
              <a:buClr>
                <a:srgbClr val="191919"/>
              </a:buClr>
              <a:buSzPts val="5200"/>
              <a:buFont typeface="Amatic SC"/>
              <a:buNone/>
              <a:tabLst/>
              <a:defRPr/>
            </a:pPr>
            <a:r>
              <a:rPr kumimoji="0" lang="en-US" sz="10000" b="1" i="0" u="none" strike="noStrike" kern="0" cap="none" spc="0" normalizeH="0" baseline="0" noProof="0">
                <a:ln>
                  <a:noFill/>
                </a:ln>
                <a:solidFill>
                  <a:srgbClr val="FFFF00"/>
                </a:solidFill>
                <a:effectLst/>
                <a:uLnTx/>
                <a:uFillTx/>
                <a:latin typeface="Itim" panose="00000500000000000000" pitchFamily="2" charset="-34"/>
                <a:cs typeface="Itim" panose="00000500000000000000" pitchFamily="2" charset="-34"/>
                <a:sym typeface="Amatic SC"/>
              </a:rPr>
              <a:t>Bài 29. Định luật bảo toàn động lượng </a:t>
            </a:r>
          </a:p>
        </p:txBody>
      </p:sp>
    </p:spTree>
    <p:extLst>
      <p:ext uri="{BB962C8B-B14F-4D97-AF65-F5344CB8AC3E}">
        <p14:creationId xmlns:p14="http://schemas.microsoft.com/office/powerpoint/2010/main" val="2922349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3. Hình dưới mô tả một thí nghiệm về </a:t>
            </a:r>
          </a:p>
          <a:p>
            <a:pPr lvl="0">
              <a:defRPr/>
            </a:pPr>
            <a:r>
              <a:rPr lang="en-US" sz="2500" kern="0">
                <a:solidFill>
                  <a:srgbClr val="F8F8F8"/>
                </a:solidFill>
                <a:latin typeface="Itim" panose="00000500000000000000" pitchFamily="2" charset="-34"/>
                <a:cs typeface="Itim" panose="00000500000000000000" pitchFamily="2" charset="-34"/>
              </a:rPr>
              <a:t>            va chạm mềm của hai xe A và B có khối </a:t>
            </a:r>
          </a:p>
          <a:p>
            <a:pPr lvl="0">
              <a:defRPr/>
            </a:pPr>
            <a:r>
              <a:rPr lang="en-US" sz="2500" kern="0">
                <a:solidFill>
                  <a:srgbClr val="F8F8F8"/>
                </a:solidFill>
                <a:latin typeface="Itim" panose="00000500000000000000" pitchFamily="2" charset="-34"/>
                <a:cs typeface="Itim" panose="00000500000000000000" pitchFamily="2" charset="-34"/>
              </a:rPr>
              <a:t>lượng m giống nhau </a:t>
            </a:r>
          </a:p>
          <a:p>
            <a:pPr lvl="0">
              <a:defRPr/>
            </a:pPr>
            <a:r>
              <a:rPr lang="en-US" sz="2500" kern="0">
                <a:solidFill>
                  <a:srgbClr val="F8F8F8"/>
                </a:solidFill>
                <a:latin typeface="Itim" panose="00000500000000000000" pitchFamily="2" charset="-34"/>
                <a:cs typeface="Itim" panose="00000500000000000000" pitchFamily="2" charset="-34"/>
              </a:rPr>
              <a:t>a) Hãy tính động lượng và động năng của </a:t>
            </a:r>
          </a:p>
          <a:p>
            <a:pPr lvl="0">
              <a:defRPr/>
            </a:pPr>
            <a:r>
              <a:rPr lang="en-US" sz="2500" kern="0">
                <a:solidFill>
                  <a:srgbClr val="F8F8F8"/>
                </a:solidFill>
                <a:latin typeface="Itim" panose="00000500000000000000" pitchFamily="2" charset="-34"/>
                <a:cs typeface="Itim" panose="00000500000000000000" pitchFamily="2" charset="-34"/>
              </a:rPr>
              <a:t>hệ trước và sau va chạm mềm </a:t>
            </a:r>
          </a:p>
          <a:p>
            <a:pPr lvl="0">
              <a:defRPr/>
            </a:pPr>
            <a:r>
              <a:rPr lang="en-US" sz="2500" kern="0">
                <a:solidFill>
                  <a:srgbClr val="F8F8F8"/>
                </a:solidFill>
                <a:latin typeface="Itim" panose="00000500000000000000" pitchFamily="2" charset="-34"/>
                <a:cs typeface="Itim" panose="00000500000000000000" pitchFamily="2" charset="-34"/>
              </a:rPr>
              <a:t>b) Từ kết quả tính được rút ra nhận xét </a:t>
            </a:r>
          </a:p>
          <a:p>
            <a:pPr lvl="0">
              <a:defRPr/>
            </a:pPr>
            <a:r>
              <a:rPr lang="en-US" sz="2500" kern="0">
                <a:solidFill>
                  <a:srgbClr val="F8F8F8"/>
                </a:solidFill>
                <a:latin typeface="Itim" panose="00000500000000000000" pitchFamily="2" charset="-34"/>
                <a:cs typeface="Itim" panose="00000500000000000000" pitchFamily="2" charset="-34"/>
              </a:rPr>
              <a:t>gì?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1794;p49">
            <a:extLst>
              <a:ext uri="{FF2B5EF4-FFF2-40B4-BE49-F238E27FC236}">
                <a16:creationId xmlns:a16="http://schemas.microsoft.com/office/drawing/2014/main" xmlns="" id="{9FA2B2C3-D1D8-7817-AA87-B67F1664BC7D}"/>
              </a:ext>
            </a:extLst>
          </p:cNvPr>
          <p:cNvSpPr txBox="1">
            <a:spLocks/>
          </p:cNvSpPr>
          <p:nvPr/>
        </p:nvSpPr>
        <p:spPr>
          <a:xfrm>
            <a:off x="152400" y="34376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a) Động lượng: p = m.v </a:t>
            </a:r>
          </a:p>
          <a:p>
            <a:pPr lvl="0">
              <a:defRPr/>
            </a:pPr>
            <a:endParaRPr lang="en-US" sz="2500" kern="0">
              <a:solidFill>
                <a:srgbClr val="FFFF00"/>
              </a:solidFill>
              <a:latin typeface="Itim" panose="00000500000000000000" pitchFamily="2" charset="-34"/>
              <a:cs typeface="Itim" panose="00000500000000000000" pitchFamily="2" charset="-34"/>
            </a:endParaRPr>
          </a:p>
          <a:p>
            <a:pPr lvl="0">
              <a:defRPr/>
            </a:pPr>
            <a:r>
              <a:rPr lang="en-US" sz="2500" kern="0">
                <a:solidFill>
                  <a:srgbClr val="FFFF00"/>
                </a:solidFill>
                <a:latin typeface="Itim" panose="00000500000000000000" pitchFamily="2" charset="-34"/>
                <a:cs typeface="Itim" panose="00000500000000000000" pitchFamily="2" charset="-34"/>
              </a:rPr>
              <a:t>- Động năng: </a:t>
            </a:r>
          </a:p>
        </p:txBody>
      </p:sp>
      <p:sp>
        <p:nvSpPr>
          <p:cNvPr id="25" name="Google Shape;1794;p49">
            <a:extLst>
              <a:ext uri="{FF2B5EF4-FFF2-40B4-BE49-F238E27FC236}">
                <a16:creationId xmlns:a16="http://schemas.microsoft.com/office/drawing/2014/main" xmlns="" id="{03D6376B-C45A-F677-0F79-A1ECFA193708}"/>
              </a:ext>
            </a:extLst>
          </p:cNvPr>
          <p:cNvSpPr txBox="1">
            <a:spLocks/>
          </p:cNvSpPr>
          <p:nvPr/>
        </p:nvSpPr>
        <p:spPr>
          <a:xfrm>
            <a:off x="2176115" y="30418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26" name="Google Shape;1794;p49">
            <a:extLst>
              <a:ext uri="{FF2B5EF4-FFF2-40B4-BE49-F238E27FC236}">
                <a16:creationId xmlns:a16="http://schemas.microsoft.com/office/drawing/2014/main" xmlns="" id="{94EFD63C-9318-AD67-9A4A-9500E05B7D4E}"/>
              </a:ext>
            </a:extLst>
          </p:cNvPr>
          <p:cNvSpPr txBox="1">
            <a:spLocks/>
          </p:cNvSpPr>
          <p:nvPr/>
        </p:nvSpPr>
        <p:spPr>
          <a:xfrm>
            <a:off x="8119715" y="30418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8" name="Google Shape;1794;p49">
            <a:extLst>
              <a:ext uri="{FF2B5EF4-FFF2-40B4-BE49-F238E27FC236}">
                <a16:creationId xmlns:a16="http://schemas.microsoft.com/office/drawing/2014/main" xmlns="" id="{59480F01-1FA6-8EB7-5CF9-FB039E8BC80A}"/>
              </a:ext>
            </a:extLst>
          </p:cNvPr>
          <p:cNvSpPr txBox="1">
            <a:spLocks/>
          </p:cNvSpPr>
          <p:nvPr/>
        </p:nvSpPr>
        <p:spPr>
          <a:xfrm>
            <a:off x="6096000" y="34376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a) Trước va chạm: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Sau va chạm: </a:t>
            </a:r>
          </a:p>
          <a:p>
            <a:pPr lvl="0">
              <a:defRPr/>
            </a:pPr>
            <a:endParaRPr lang="en-US" sz="2500" kern="0">
              <a:solidFill>
                <a:srgbClr val="F8F8F8"/>
              </a:solidFill>
              <a:latin typeface="Itim" panose="00000500000000000000" pitchFamily="2" charset="-34"/>
              <a:cs typeface="Itim" panose="00000500000000000000" pitchFamily="2" charset="-34"/>
            </a:endParaRPr>
          </a:p>
        </p:txBody>
      </p:sp>
      <p:graphicFrame>
        <p:nvGraphicFramePr>
          <p:cNvPr id="30" name="Object 29">
            <a:extLst>
              <a:ext uri="{FF2B5EF4-FFF2-40B4-BE49-F238E27FC236}">
                <a16:creationId xmlns:a16="http://schemas.microsoft.com/office/drawing/2014/main" xmlns="" id="{67A9E834-3A5D-04F0-A06E-F379F1314907}"/>
              </a:ext>
            </a:extLst>
          </p:cNvPr>
          <p:cNvGraphicFramePr>
            <a:graphicFrameLocks noChangeAspect="1"/>
          </p:cNvGraphicFramePr>
          <p:nvPr/>
        </p:nvGraphicFramePr>
        <p:xfrm>
          <a:off x="2176115" y="4099528"/>
          <a:ext cx="1571625" cy="836612"/>
        </p:xfrm>
        <a:graphic>
          <a:graphicData uri="http://schemas.openxmlformats.org/presentationml/2006/ole">
            <mc:AlternateContent xmlns:mc="http://schemas.openxmlformats.org/markup-compatibility/2006">
              <mc:Choice xmlns:v="urn:schemas-microsoft-com:vml" Requires="v">
                <p:oleObj spid="_x0000_s4101" name="Equation" r:id="rId4" imgW="736560" imgH="393480" progId="Equation.DSMT4">
                  <p:embed/>
                </p:oleObj>
              </mc:Choice>
              <mc:Fallback>
                <p:oleObj name="Equation" r:id="rId4" imgW="736560" imgH="393480" progId="Equation.DSMT4">
                  <p:embed/>
                  <p:pic>
                    <p:nvPicPr>
                      <p:cNvPr id="30" name="Object 29">
                        <a:extLst>
                          <a:ext uri="{FF2B5EF4-FFF2-40B4-BE49-F238E27FC236}">
                            <a16:creationId xmlns:a16="http://schemas.microsoft.com/office/drawing/2014/main" xmlns="" id="{67A9E834-3A5D-04F0-A06E-F379F1314907}"/>
                          </a:ext>
                        </a:extLst>
                      </p:cNvPr>
                      <p:cNvPicPr/>
                      <p:nvPr/>
                    </p:nvPicPr>
                    <p:blipFill>
                      <a:blip r:embed="rId5"/>
                      <a:stretch>
                        <a:fillRect/>
                      </a:stretch>
                    </p:blipFill>
                    <p:spPr>
                      <a:xfrm>
                        <a:off x="2176115" y="4099528"/>
                        <a:ext cx="1571625" cy="836612"/>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xmlns="" id="{17A40FEA-E3A7-7DE2-67CA-7A31A086F9F1}"/>
              </a:ext>
            </a:extLst>
          </p:cNvPr>
          <p:cNvGraphicFramePr>
            <a:graphicFrameLocks noChangeAspect="1"/>
          </p:cNvGraphicFramePr>
          <p:nvPr/>
        </p:nvGraphicFramePr>
        <p:xfrm>
          <a:off x="8742709" y="3481844"/>
          <a:ext cx="2873375" cy="1349375"/>
        </p:xfrm>
        <a:graphic>
          <a:graphicData uri="http://schemas.openxmlformats.org/presentationml/2006/ole">
            <mc:AlternateContent xmlns:mc="http://schemas.openxmlformats.org/markup-compatibility/2006">
              <mc:Choice xmlns:v="urn:schemas-microsoft-com:vml" Requires="v">
                <p:oleObj spid="_x0000_s4102" name="Equation" r:id="rId6" imgW="1346040" imgH="634680" progId="Equation.DSMT4">
                  <p:embed/>
                </p:oleObj>
              </mc:Choice>
              <mc:Fallback>
                <p:oleObj name="Equation" r:id="rId6" imgW="1346040" imgH="634680" progId="Equation.DSMT4">
                  <p:embed/>
                  <p:pic>
                    <p:nvPicPr>
                      <p:cNvPr id="34" name="Object 33">
                        <a:extLst>
                          <a:ext uri="{FF2B5EF4-FFF2-40B4-BE49-F238E27FC236}">
                            <a16:creationId xmlns:a16="http://schemas.microsoft.com/office/drawing/2014/main" xmlns="" id="{17A40FEA-E3A7-7DE2-67CA-7A31A086F9F1}"/>
                          </a:ext>
                        </a:extLst>
                      </p:cNvPr>
                      <p:cNvPicPr/>
                      <p:nvPr/>
                    </p:nvPicPr>
                    <p:blipFill>
                      <a:blip r:embed="rId7"/>
                      <a:stretch>
                        <a:fillRect/>
                      </a:stretch>
                    </p:blipFill>
                    <p:spPr>
                      <a:xfrm>
                        <a:off x="8742709" y="3481844"/>
                        <a:ext cx="2873375" cy="134937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xmlns="" id="{EB8D03F7-88DC-A0DF-BD1B-DAB47AB11238}"/>
              </a:ext>
            </a:extLst>
          </p:cNvPr>
          <p:cNvGraphicFramePr>
            <a:graphicFrameLocks noChangeAspect="1"/>
          </p:cNvGraphicFramePr>
          <p:nvPr>
            <p:extLst>
              <p:ext uri="{D42A27DB-BD31-4B8C-83A1-F6EECF244321}">
                <p14:modId xmlns:p14="http://schemas.microsoft.com/office/powerpoint/2010/main" val="393995819"/>
              </p:ext>
            </p:extLst>
          </p:nvPr>
        </p:nvGraphicFramePr>
        <p:xfrm>
          <a:off x="5695950" y="4936140"/>
          <a:ext cx="6343650" cy="1835150"/>
        </p:xfrm>
        <a:graphic>
          <a:graphicData uri="http://schemas.openxmlformats.org/presentationml/2006/ole">
            <mc:AlternateContent xmlns:mc="http://schemas.openxmlformats.org/markup-compatibility/2006">
              <mc:Choice xmlns:v="urn:schemas-microsoft-com:vml" Requires="v">
                <p:oleObj spid="_x0000_s4103" name="Equation" r:id="rId8" imgW="2971800" imgH="863280" progId="Equation.DSMT4">
                  <p:embed/>
                </p:oleObj>
              </mc:Choice>
              <mc:Fallback>
                <p:oleObj name="Equation" r:id="rId8" imgW="2971800" imgH="863280" progId="Equation.DSMT4">
                  <p:embed/>
                  <p:pic>
                    <p:nvPicPr>
                      <p:cNvPr id="35" name="Object 34">
                        <a:extLst>
                          <a:ext uri="{FF2B5EF4-FFF2-40B4-BE49-F238E27FC236}">
                            <a16:creationId xmlns:a16="http://schemas.microsoft.com/office/drawing/2014/main" xmlns="" id="{EB8D03F7-88DC-A0DF-BD1B-DAB47AB11238}"/>
                          </a:ext>
                        </a:extLst>
                      </p:cNvPr>
                      <p:cNvPicPr/>
                      <p:nvPr/>
                    </p:nvPicPr>
                    <p:blipFill>
                      <a:blip r:embed="rId9"/>
                      <a:stretch>
                        <a:fillRect/>
                      </a:stretch>
                    </p:blipFill>
                    <p:spPr>
                      <a:xfrm>
                        <a:off x="5695950" y="4936140"/>
                        <a:ext cx="6343650" cy="183515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xmlns="" id="{D6554905-CDBF-2AA0-F1CF-D4E606C8A84F}"/>
              </a:ext>
            </a:extLst>
          </p:cNvPr>
          <p:cNvPicPr>
            <a:picLocks noChangeAspect="1"/>
          </p:cNvPicPr>
          <p:nvPr/>
        </p:nvPicPr>
        <p:blipFill>
          <a:blip r:embed="rId10"/>
          <a:stretch>
            <a:fillRect/>
          </a:stretch>
        </p:blipFill>
        <p:spPr>
          <a:xfrm>
            <a:off x="6416040" y="255982"/>
            <a:ext cx="5623560" cy="2743200"/>
          </a:xfrm>
          <a:prstGeom prst="rect">
            <a:avLst/>
          </a:prstGeom>
        </p:spPr>
      </p:pic>
    </p:spTree>
    <p:extLst>
      <p:ext uri="{BB962C8B-B14F-4D97-AF65-F5344CB8AC3E}">
        <p14:creationId xmlns:p14="http://schemas.microsoft.com/office/powerpoint/2010/main" val="1548001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10"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par>
                                <p:cTn id="29" presetID="10"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3. Hình dưới mô tả một thí nghiệm về </a:t>
            </a:r>
          </a:p>
          <a:p>
            <a:pPr lvl="0">
              <a:defRPr/>
            </a:pPr>
            <a:r>
              <a:rPr lang="en-US" sz="2500" kern="0">
                <a:solidFill>
                  <a:srgbClr val="F8F8F8"/>
                </a:solidFill>
                <a:latin typeface="Itim" panose="00000500000000000000" pitchFamily="2" charset="-34"/>
                <a:cs typeface="Itim" panose="00000500000000000000" pitchFamily="2" charset="-34"/>
              </a:rPr>
              <a:t>            va chạm mềm của hai xe A và B có khối </a:t>
            </a:r>
          </a:p>
          <a:p>
            <a:pPr lvl="0">
              <a:defRPr/>
            </a:pPr>
            <a:r>
              <a:rPr lang="en-US" sz="2500" kern="0">
                <a:solidFill>
                  <a:srgbClr val="F8F8F8"/>
                </a:solidFill>
                <a:latin typeface="Itim" panose="00000500000000000000" pitchFamily="2" charset="-34"/>
                <a:cs typeface="Itim" panose="00000500000000000000" pitchFamily="2" charset="-34"/>
              </a:rPr>
              <a:t>lượng m giống nhau </a:t>
            </a:r>
          </a:p>
          <a:p>
            <a:pPr lvl="0">
              <a:defRPr/>
            </a:pPr>
            <a:r>
              <a:rPr lang="en-US" sz="2500" kern="0">
                <a:solidFill>
                  <a:srgbClr val="F8F8F8"/>
                </a:solidFill>
                <a:latin typeface="Itim" panose="00000500000000000000" pitchFamily="2" charset="-34"/>
                <a:cs typeface="Itim" panose="00000500000000000000" pitchFamily="2" charset="-34"/>
              </a:rPr>
              <a:t>a) Hãy tính động lượng và động năng của </a:t>
            </a:r>
          </a:p>
          <a:p>
            <a:pPr lvl="0">
              <a:defRPr/>
            </a:pPr>
            <a:r>
              <a:rPr lang="en-US" sz="2500" kern="0">
                <a:solidFill>
                  <a:srgbClr val="F8F8F8"/>
                </a:solidFill>
                <a:latin typeface="Itim" panose="00000500000000000000" pitchFamily="2" charset="-34"/>
                <a:cs typeface="Itim" panose="00000500000000000000" pitchFamily="2" charset="-34"/>
              </a:rPr>
              <a:t>hệ trước và sau va chạm đàn hồi </a:t>
            </a:r>
          </a:p>
          <a:p>
            <a:pPr lvl="0">
              <a:defRPr/>
            </a:pPr>
            <a:r>
              <a:rPr lang="en-US" sz="2500" kern="0">
                <a:solidFill>
                  <a:srgbClr val="F8F8F8"/>
                </a:solidFill>
                <a:latin typeface="Itim" panose="00000500000000000000" pitchFamily="2" charset="-34"/>
                <a:cs typeface="Itim" panose="00000500000000000000" pitchFamily="2" charset="-34"/>
              </a:rPr>
              <a:t>b) Từ kết quả tính được rút ra nhận xét </a:t>
            </a:r>
          </a:p>
          <a:p>
            <a:pPr lvl="0">
              <a:defRPr/>
            </a:pPr>
            <a:r>
              <a:rPr lang="en-US" sz="2500" kern="0">
                <a:solidFill>
                  <a:srgbClr val="F8F8F8"/>
                </a:solidFill>
                <a:latin typeface="Itim" panose="00000500000000000000" pitchFamily="2" charset="-34"/>
                <a:cs typeface="Itim" panose="00000500000000000000" pitchFamily="2" charset="-34"/>
              </a:rPr>
              <a:t>gì?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1794;p49">
            <a:extLst>
              <a:ext uri="{FF2B5EF4-FFF2-40B4-BE49-F238E27FC236}">
                <a16:creationId xmlns:a16="http://schemas.microsoft.com/office/drawing/2014/main" xmlns="" id="{9FA2B2C3-D1D8-7817-AA87-B67F1664BC7D}"/>
              </a:ext>
            </a:extLst>
          </p:cNvPr>
          <p:cNvSpPr txBox="1">
            <a:spLocks/>
          </p:cNvSpPr>
          <p:nvPr/>
        </p:nvSpPr>
        <p:spPr>
          <a:xfrm>
            <a:off x="152400" y="34376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a) Động lượng: p = m.v </a:t>
            </a:r>
          </a:p>
          <a:p>
            <a:pPr lvl="0">
              <a:defRPr/>
            </a:pPr>
            <a:endParaRPr lang="en-US" sz="2500" kern="0">
              <a:solidFill>
                <a:srgbClr val="FFFF00"/>
              </a:solidFill>
              <a:latin typeface="Itim" panose="00000500000000000000" pitchFamily="2" charset="-34"/>
              <a:cs typeface="Itim" panose="00000500000000000000" pitchFamily="2" charset="-34"/>
            </a:endParaRPr>
          </a:p>
          <a:p>
            <a:pPr lvl="0">
              <a:defRPr/>
            </a:pPr>
            <a:r>
              <a:rPr lang="en-US" sz="2500" kern="0">
                <a:solidFill>
                  <a:srgbClr val="FFFF00"/>
                </a:solidFill>
                <a:latin typeface="Itim" panose="00000500000000000000" pitchFamily="2" charset="-34"/>
                <a:cs typeface="Itim" panose="00000500000000000000" pitchFamily="2" charset="-34"/>
              </a:rPr>
              <a:t>- Động năng: </a:t>
            </a:r>
          </a:p>
        </p:txBody>
      </p:sp>
      <p:sp>
        <p:nvSpPr>
          <p:cNvPr id="25" name="Google Shape;1794;p49">
            <a:extLst>
              <a:ext uri="{FF2B5EF4-FFF2-40B4-BE49-F238E27FC236}">
                <a16:creationId xmlns:a16="http://schemas.microsoft.com/office/drawing/2014/main" xmlns="" id="{03D6376B-C45A-F677-0F79-A1ECFA193708}"/>
              </a:ext>
            </a:extLst>
          </p:cNvPr>
          <p:cNvSpPr txBox="1">
            <a:spLocks/>
          </p:cNvSpPr>
          <p:nvPr/>
        </p:nvSpPr>
        <p:spPr>
          <a:xfrm>
            <a:off x="2176115" y="30418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26" name="Google Shape;1794;p49">
            <a:extLst>
              <a:ext uri="{FF2B5EF4-FFF2-40B4-BE49-F238E27FC236}">
                <a16:creationId xmlns:a16="http://schemas.microsoft.com/office/drawing/2014/main" xmlns="" id="{94EFD63C-9318-AD67-9A4A-9500E05B7D4E}"/>
              </a:ext>
            </a:extLst>
          </p:cNvPr>
          <p:cNvSpPr txBox="1">
            <a:spLocks/>
          </p:cNvSpPr>
          <p:nvPr/>
        </p:nvSpPr>
        <p:spPr>
          <a:xfrm>
            <a:off x="8119715" y="30418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8" name="Google Shape;1794;p49">
            <a:extLst>
              <a:ext uri="{FF2B5EF4-FFF2-40B4-BE49-F238E27FC236}">
                <a16:creationId xmlns:a16="http://schemas.microsoft.com/office/drawing/2014/main" xmlns="" id="{59480F01-1FA6-8EB7-5CF9-FB039E8BC80A}"/>
              </a:ext>
            </a:extLst>
          </p:cNvPr>
          <p:cNvSpPr txBox="1">
            <a:spLocks/>
          </p:cNvSpPr>
          <p:nvPr/>
        </p:nvSpPr>
        <p:spPr>
          <a:xfrm>
            <a:off x="6096000" y="34376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b) Động lượng được bảo toàn, còn động năng thay đổi </a:t>
            </a:r>
          </a:p>
          <a:p>
            <a:pPr lvl="0">
              <a:defRPr/>
            </a:pPr>
            <a:endParaRPr lang="en-US" sz="2500" kern="0">
              <a:solidFill>
                <a:srgbClr val="F8F8F8"/>
              </a:solidFill>
              <a:latin typeface="Itim" panose="00000500000000000000" pitchFamily="2" charset="-34"/>
              <a:cs typeface="Itim" panose="00000500000000000000" pitchFamily="2" charset="-34"/>
            </a:endParaRPr>
          </a:p>
        </p:txBody>
      </p:sp>
      <p:graphicFrame>
        <p:nvGraphicFramePr>
          <p:cNvPr id="30" name="Object 29">
            <a:extLst>
              <a:ext uri="{FF2B5EF4-FFF2-40B4-BE49-F238E27FC236}">
                <a16:creationId xmlns:a16="http://schemas.microsoft.com/office/drawing/2014/main" xmlns="" id="{67A9E834-3A5D-04F0-A06E-F379F1314907}"/>
              </a:ext>
            </a:extLst>
          </p:cNvPr>
          <p:cNvGraphicFramePr>
            <a:graphicFrameLocks noChangeAspect="1"/>
          </p:cNvGraphicFramePr>
          <p:nvPr/>
        </p:nvGraphicFramePr>
        <p:xfrm>
          <a:off x="2176115" y="4099528"/>
          <a:ext cx="1571625" cy="836612"/>
        </p:xfrm>
        <a:graphic>
          <a:graphicData uri="http://schemas.openxmlformats.org/presentationml/2006/ole">
            <mc:AlternateContent xmlns:mc="http://schemas.openxmlformats.org/markup-compatibility/2006">
              <mc:Choice xmlns:v="urn:schemas-microsoft-com:vml" Requires="v">
                <p:oleObj spid="_x0000_s5123" name="Equation" r:id="rId4" imgW="736560" imgH="393480" progId="Equation.DSMT4">
                  <p:embed/>
                </p:oleObj>
              </mc:Choice>
              <mc:Fallback>
                <p:oleObj name="Equation" r:id="rId4" imgW="736560" imgH="393480" progId="Equation.DSMT4">
                  <p:embed/>
                  <p:pic>
                    <p:nvPicPr>
                      <p:cNvPr id="30" name="Object 29">
                        <a:extLst>
                          <a:ext uri="{FF2B5EF4-FFF2-40B4-BE49-F238E27FC236}">
                            <a16:creationId xmlns:a16="http://schemas.microsoft.com/office/drawing/2014/main" xmlns="" id="{67A9E834-3A5D-04F0-A06E-F379F1314907}"/>
                          </a:ext>
                        </a:extLst>
                      </p:cNvPr>
                      <p:cNvPicPr/>
                      <p:nvPr/>
                    </p:nvPicPr>
                    <p:blipFill>
                      <a:blip r:embed="rId5"/>
                      <a:stretch>
                        <a:fillRect/>
                      </a:stretch>
                    </p:blipFill>
                    <p:spPr>
                      <a:xfrm>
                        <a:off x="2176115" y="4099528"/>
                        <a:ext cx="1571625" cy="836612"/>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xmlns="" id="{D6554905-CDBF-2AA0-F1CF-D4E606C8A84F}"/>
              </a:ext>
            </a:extLst>
          </p:cNvPr>
          <p:cNvPicPr>
            <a:picLocks noChangeAspect="1"/>
          </p:cNvPicPr>
          <p:nvPr/>
        </p:nvPicPr>
        <p:blipFill>
          <a:blip r:embed="rId6"/>
          <a:stretch>
            <a:fillRect/>
          </a:stretch>
        </p:blipFill>
        <p:spPr>
          <a:xfrm>
            <a:off x="6416040" y="255982"/>
            <a:ext cx="5623560" cy="2743200"/>
          </a:xfrm>
          <a:prstGeom prst="rect">
            <a:avLst/>
          </a:prstGeom>
        </p:spPr>
      </p:pic>
    </p:spTree>
    <p:extLst>
      <p:ext uri="{BB962C8B-B14F-4D97-AF65-F5344CB8AC3E}">
        <p14:creationId xmlns:p14="http://schemas.microsoft.com/office/powerpoint/2010/main" val="34643704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4. Trong hình dưới, nếu kéo bi (1) lên thêm một độ cao h </a:t>
            </a:r>
          </a:p>
          <a:p>
            <a:pPr lvl="0">
              <a:defRPr/>
            </a:pPr>
            <a:r>
              <a:rPr lang="en-US" sz="2500" kern="0">
                <a:solidFill>
                  <a:srgbClr val="F8F8F8"/>
                </a:solidFill>
                <a:latin typeface="Itim" panose="00000500000000000000" pitchFamily="2" charset="-34"/>
                <a:cs typeface="Itim" panose="00000500000000000000" pitchFamily="2" charset="-34"/>
              </a:rPr>
              <a:t>            rồi thả ra. Con lắc sẽ rơi xuống và va chạm với hai con </a:t>
            </a:r>
          </a:p>
          <a:p>
            <a:pPr lvl="0">
              <a:defRPr/>
            </a:pPr>
            <a:r>
              <a:rPr lang="en-US" sz="2500" kern="0">
                <a:solidFill>
                  <a:srgbClr val="F8F8F8"/>
                </a:solidFill>
                <a:latin typeface="Itim" panose="00000500000000000000" pitchFamily="2" charset="-34"/>
                <a:cs typeface="Itim" panose="00000500000000000000" pitchFamily="2" charset="-34"/>
              </a:rPr>
              <a:t>lắc còn lại. Hãy dự đoán xem va chạm là va chạm gì? Con lắc </a:t>
            </a:r>
          </a:p>
          <a:p>
            <a:pPr lvl="0">
              <a:defRPr/>
            </a:pPr>
            <a:r>
              <a:rPr lang="en-US" sz="2500" kern="0">
                <a:solidFill>
                  <a:srgbClr val="F8F8F8"/>
                </a:solidFill>
                <a:latin typeface="Itim" panose="00000500000000000000" pitchFamily="2" charset="-34"/>
                <a:cs typeface="Itim" panose="00000500000000000000" pitchFamily="2" charset="-34"/>
              </a:rPr>
              <a:t>(2), (3) lên tới độ cao nào?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5" name="Google Shape;1794;p49">
            <a:extLst>
              <a:ext uri="{FF2B5EF4-FFF2-40B4-BE49-F238E27FC236}">
                <a16:creationId xmlns:a16="http://schemas.microsoft.com/office/drawing/2014/main" xmlns="" id="{03D6376B-C45A-F677-0F79-A1ECFA193708}"/>
              </a:ext>
            </a:extLst>
          </p:cNvPr>
          <p:cNvSpPr txBox="1">
            <a:spLocks/>
          </p:cNvSpPr>
          <p:nvPr/>
        </p:nvSpPr>
        <p:spPr>
          <a:xfrm>
            <a:off x="2176115" y="1882505"/>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26" name="Google Shape;1794;p49">
            <a:extLst>
              <a:ext uri="{FF2B5EF4-FFF2-40B4-BE49-F238E27FC236}">
                <a16:creationId xmlns:a16="http://schemas.microsoft.com/office/drawing/2014/main" xmlns="" id="{94EFD63C-9318-AD67-9A4A-9500E05B7D4E}"/>
              </a:ext>
            </a:extLst>
          </p:cNvPr>
          <p:cNvSpPr txBox="1">
            <a:spLocks/>
          </p:cNvSpPr>
          <p:nvPr/>
        </p:nvSpPr>
        <p:spPr>
          <a:xfrm>
            <a:off x="8119715" y="410319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8" name="Google Shape;1794;p49">
            <a:extLst>
              <a:ext uri="{FF2B5EF4-FFF2-40B4-BE49-F238E27FC236}">
                <a16:creationId xmlns:a16="http://schemas.microsoft.com/office/drawing/2014/main" xmlns="" id="{59480F01-1FA6-8EB7-5CF9-FB039E8BC80A}"/>
              </a:ext>
            </a:extLst>
          </p:cNvPr>
          <p:cNvSpPr txBox="1">
            <a:spLocks/>
          </p:cNvSpPr>
          <p:nvPr/>
        </p:nvSpPr>
        <p:spPr>
          <a:xfrm>
            <a:off x="6096000" y="4499035"/>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Va chạm này là va chạm đàn hồi </a:t>
            </a:r>
          </a:p>
          <a:p>
            <a:pPr lvl="0">
              <a:defRPr/>
            </a:pPr>
            <a:r>
              <a:rPr lang="en-US" sz="2500" kern="0">
                <a:solidFill>
                  <a:srgbClr val="F8F8F8"/>
                </a:solidFill>
                <a:latin typeface="Itim" panose="00000500000000000000" pitchFamily="2" charset="-34"/>
                <a:cs typeface="Itim" panose="00000500000000000000" pitchFamily="2" charset="-34"/>
              </a:rPr>
              <a:t>- Con lắc (2) giữ nguyên vị trí, con lắc (3) lên tới độ cao h (vị trí B) </a:t>
            </a:r>
          </a:p>
        </p:txBody>
      </p:sp>
      <p:pic>
        <p:nvPicPr>
          <p:cNvPr id="3" name="Picture 2">
            <a:extLst>
              <a:ext uri="{FF2B5EF4-FFF2-40B4-BE49-F238E27FC236}">
                <a16:creationId xmlns:a16="http://schemas.microsoft.com/office/drawing/2014/main" xmlns="" id="{7DB2CD7E-A161-A1A9-22C3-7D429B5D98B0}"/>
              </a:ext>
            </a:extLst>
          </p:cNvPr>
          <p:cNvPicPr>
            <a:picLocks noChangeAspect="1"/>
          </p:cNvPicPr>
          <p:nvPr/>
        </p:nvPicPr>
        <p:blipFill>
          <a:blip r:embed="rId3"/>
          <a:stretch>
            <a:fillRect/>
          </a:stretch>
        </p:blipFill>
        <p:spPr>
          <a:xfrm>
            <a:off x="8840006" y="233157"/>
            <a:ext cx="3199594" cy="3657600"/>
          </a:xfrm>
          <a:prstGeom prst="rect">
            <a:avLst/>
          </a:prstGeom>
        </p:spPr>
      </p:pic>
      <p:pic>
        <p:nvPicPr>
          <p:cNvPr id="7" name="Picture 6" descr="A close-up of a magnifying glass&#10;&#10;Description automatically generated with medium confidence">
            <a:extLst>
              <a:ext uri="{FF2B5EF4-FFF2-40B4-BE49-F238E27FC236}">
                <a16:creationId xmlns:a16="http://schemas.microsoft.com/office/drawing/2014/main" xmlns="" id="{147EA739-EDE9-3663-9ECF-3560423002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2586614"/>
            <a:ext cx="4572000" cy="3429000"/>
          </a:xfrm>
          <a:prstGeom prst="rect">
            <a:avLst/>
          </a:prstGeom>
        </p:spPr>
      </p:pic>
    </p:spTree>
    <p:extLst>
      <p:ext uri="{BB962C8B-B14F-4D97-AF65-F5344CB8AC3E}">
        <p14:creationId xmlns:p14="http://schemas.microsoft.com/office/powerpoint/2010/main" val="32856599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Định luật bảo toàn động lượng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2068175"/>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1</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1033004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Hệ kín (hay hệ cô lập) là hệ gồm nhiều vật tác dụng lẫn nhau khi không có ngoại lực tác dụng vào hệ hoặc khi các ngoại lực cân bằng nhau. Trong một hệ kín, chỉ có các nội lực (các lực tác dụng giữa các vật trong hệ) tương tác giữa các vật </a:t>
            </a:r>
            <a:endParaRPr sz="3000" b="0">
              <a:solidFill>
                <a:srgbClr val="FFFF00"/>
              </a:solidFill>
              <a:latin typeface="Itim" panose="00000500000000000000" pitchFamily="2" charset="-34"/>
              <a:cs typeface="Itim" panose="00000500000000000000" pitchFamily="2" charset="-34"/>
            </a:endParaRPr>
          </a:p>
        </p:txBody>
      </p:sp>
      <p:sp>
        <p:nvSpPr>
          <p:cNvPr id="5" name="Google Shape;1794;p49">
            <a:extLst>
              <a:ext uri="{FF2B5EF4-FFF2-40B4-BE49-F238E27FC236}">
                <a16:creationId xmlns:a16="http://schemas.microsoft.com/office/drawing/2014/main" xmlns="" id="{957C37AD-3F43-5E69-5E91-49F369A46297}"/>
              </a:ext>
            </a:extLst>
          </p:cNvPr>
          <p:cNvSpPr txBox="1">
            <a:spLocks/>
          </p:cNvSpPr>
          <p:nvPr/>
        </p:nvSpPr>
        <p:spPr>
          <a:xfrm>
            <a:off x="3472689" y="4880413"/>
            <a:ext cx="524661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Hai viên bi A và B va chạm với nhau </a:t>
            </a:r>
          </a:p>
        </p:txBody>
      </p:sp>
      <p:sp>
        <p:nvSpPr>
          <p:cNvPr id="16" name="Oval 15">
            <a:extLst>
              <a:ext uri="{FF2B5EF4-FFF2-40B4-BE49-F238E27FC236}">
                <a16:creationId xmlns:a16="http://schemas.microsoft.com/office/drawing/2014/main" xmlns="" id="{4108C8BA-0C5E-D6F6-C3CF-A6FB88989418}"/>
              </a:ext>
            </a:extLst>
          </p:cNvPr>
          <p:cNvSpPr/>
          <p:nvPr/>
        </p:nvSpPr>
        <p:spPr>
          <a:xfrm>
            <a:off x="3674622" y="3517251"/>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xmlns="" id="{3402326B-7B03-10CF-7423-31C87CC3F4CC}"/>
              </a:ext>
            </a:extLst>
          </p:cNvPr>
          <p:cNvSpPr/>
          <p:nvPr/>
        </p:nvSpPr>
        <p:spPr>
          <a:xfrm>
            <a:off x="7990807" y="3517251"/>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xmlns="" id="{45196E77-F931-0A64-C658-B9F347854C7D}"/>
              </a:ext>
            </a:extLst>
          </p:cNvPr>
          <p:cNvCxnSpPr>
            <a:cxnSpLocks/>
          </p:cNvCxnSpPr>
          <p:nvPr/>
        </p:nvCxnSpPr>
        <p:spPr>
          <a:xfrm>
            <a:off x="3189167" y="3981059"/>
            <a:ext cx="5813665" cy="0"/>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xmlns="" id="{DBF64CA7-5B3C-AB1E-23E3-E2BFB63EA1BC}"/>
              </a:ext>
            </a:extLst>
          </p:cNvPr>
          <p:cNvCxnSpPr>
            <a:cxnSpLocks/>
          </p:cNvCxnSpPr>
          <p:nvPr/>
        </p:nvCxnSpPr>
        <p:spPr>
          <a:xfrm>
            <a:off x="4131822" y="3745851"/>
            <a:ext cx="817121"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xmlns="" id="{3082BB06-4461-FA11-CDDA-29806D66FEFC}"/>
              </a:ext>
            </a:extLst>
          </p:cNvPr>
          <p:cNvCxnSpPr>
            <a:cxnSpLocks/>
          </p:cNvCxnSpPr>
          <p:nvPr/>
        </p:nvCxnSpPr>
        <p:spPr>
          <a:xfrm flipH="1">
            <a:off x="7179127" y="3726411"/>
            <a:ext cx="811680"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sp>
        <p:nvSpPr>
          <p:cNvPr id="25" name="Google Shape;1794;p49">
            <a:extLst>
              <a:ext uri="{FF2B5EF4-FFF2-40B4-BE49-F238E27FC236}">
                <a16:creationId xmlns:a16="http://schemas.microsoft.com/office/drawing/2014/main" xmlns="" id="{B3F3012A-E4D5-58C4-CA85-BF76F7CAD108}"/>
              </a:ext>
            </a:extLst>
          </p:cNvPr>
          <p:cNvSpPr txBox="1">
            <a:spLocks/>
          </p:cNvSpPr>
          <p:nvPr/>
        </p:nvSpPr>
        <p:spPr>
          <a:xfrm>
            <a:off x="3674622" y="2868691"/>
            <a:ext cx="45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A</a:t>
            </a:r>
            <a:endParaRPr lang="en-US" sz="2500" kern="0">
              <a:solidFill>
                <a:srgbClr val="00B0F0"/>
              </a:solidFill>
              <a:latin typeface="Itim" panose="00000500000000000000" pitchFamily="2" charset="-34"/>
              <a:cs typeface="Itim" panose="00000500000000000000" pitchFamily="2" charset="-34"/>
            </a:endParaRPr>
          </a:p>
        </p:txBody>
      </p:sp>
      <p:sp>
        <p:nvSpPr>
          <p:cNvPr id="26" name="Google Shape;1794;p49">
            <a:extLst>
              <a:ext uri="{FF2B5EF4-FFF2-40B4-BE49-F238E27FC236}">
                <a16:creationId xmlns:a16="http://schemas.microsoft.com/office/drawing/2014/main" xmlns="" id="{E643E2EE-EE5D-0C8D-BFD9-207D65E7315D}"/>
              </a:ext>
            </a:extLst>
          </p:cNvPr>
          <p:cNvSpPr txBox="1">
            <a:spLocks/>
          </p:cNvSpPr>
          <p:nvPr/>
        </p:nvSpPr>
        <p:spPr>
          <a:xfrm>
            <a:off x="7990807" y="2836420"/>
            <a:ext cx="45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B </a:t>
            </a:r>
            <a:endParaRPr lang="en-US" sz="2500" kern="0">
              <a:solidFill>
                <a:srgbClr val="00B0F0"/>
              </a:solidFill>
              <a:latin typeface="Itim" panose="00000500000000000000" pitchFamily="2" charset="-34"/>
              <a:cs typeface="Itim" panose="00000500000000000000" pitchFamily="2" charset="-34"/>
            </a:endParaRPr>
          </a:p>
        </p:txBody>
      </p:sp>
    </p:spTree>
    <p:extLst>
      <p:ext uri="{BB962C8B-B14F-4D97-AF65-F5344CB8AC3E}">
        <p14:creationId xmlns:p14="http://schemas.microsoft.com/office/powerpoint/2010/main" val="13941421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Định luật bảo toàn động lượng: “Động lượng toàn phần của hệ kín là một đại lượng bảo toàn” </a:t>
            </a:r>
            <a:endParaRPr sz="3000" b="0">
              <a:solidFill>
                <a:srgbClr val="FFFF00"/>
              </a:solidFill>
              <a:latin typeface="Itim" panose="00000500000000000000" pitchFamily="2" charset="-34"/>
              <a:cs typeface="Itim" panose="00000500000000000000" pitchFamily="2" charset="-34"/>
            </a:endParaRPr>
          </a:p>
        </p:txBody>
      </p:sp>
      <p:sp>
        <p:nvSpPr>
          <p:cNvPr id="5" name="Google Shape;1794;p49">
            <a:extLst>
              <a:ext uri="{FF2B5EF4-FFF2-40B4-BE49-F238E27FC236}">
                <a16:creationId xmlns:a16="http://schemas.microsoft.com/office/drawing/2014/main" xmlns="" id="{957C37AD-3F43-5E69-5E91-49F369A46297}"/>
              </a:ext>
            </a:extLst>
          </p:cNvPr>
          <p:cNvSpPr txBox="1">
            <a:spLocks/>
          </p:cNvSpPr>
          <p:nvPr/>
        </p:nvSpPr>
        <p:spPr>
          <a:xfrm>
            <a:off x="6234873" y="2904339"/>
            <a:ext cx="514105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Động lượng của hệ trước va chạm: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Động lượng của hệ sau va chạm: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Định luật bảo toàn động lượng: </a:t>
            </a:r>
          </a:p>
        </p:txBody>
      </p:sp>
      <p:graphicFrame>
        <p:nvGraphicFramePr>
          <p:cNvPr id="22" name="Object 21">
            <a:extLst>
              <a:ext uri="{FF2B5EF4-FFF2-40B4-BE49-F238E27FC236}">
                <a16:creationId xmlns:a16="http://schemas.microsoft.com/office/drawing/2014/main" xmlns="" id="{2831858A-523F-37C2-093A-CD95DAD0591B}"/>
              </a:ext>
            </a:extLst>
          </p:cNvPr>
          <p:cNvGraphicFramePr>
            <a:graphicFrameLocks noChangeAspect="1"/>
          </p:cNvGraphicFramePr>
          <p:nvPr>
            <p:extLst>
              <p:ext uri="{D42A27DB-BD31-4B8C-83A1-F6EECF244321}">
                <p14:modId xmlns:p14="http://schemas.microsoft.com/office/powerpoint/2010/main" val="3421008363"/>
              </p:ext>
            </p:extLst>
          </p:nvPr>
        </p:nvGraphicFramePr>
        <p:xfrm>
          <a:off x="2212181" y="1220237"/>
          <a:ext cx="7767637" cy="881063"/>
        </p:xfrm>
        <a:graphic>
          <a:graphicData uri="http://schemas.openxmlformats.org/presentationml/2006/ole">
            <mc:AlternateContent xmlns:mc="http://schemas.openxmlformats.org/markup-compatibility/2006">
              <mc:Choice xmlns:v="urn:schemas-microsoft-com:vml" Requires="v">
                <p:oleObj spid="_x0000_s1034" name="Equation" r:id="rId4" imgW="2222280" imgH="253800" progId="Equation.DSMT4">
                  <p:embed/>
                </p:oleObj>
              </mc:Choice>
              <mc:Fallback>
                <p:oleObj name="Equation" r:id="rId4" imgW="2222280" imgH="253800" progId="Equation.DSMT4">
                  <p:embed/>
                  <p:pic>
                    <p:nvPicPr>
                      <p:cNvPr id="22" name="Object 21">
                        <a:extLst>
                          <a:ext uri="{FF2B5EF4-FFF2-40B4-BE49-F238E27FC236}">
                            <a16:creationId xmlns:a16="http://schemas.microsoft.com/office/drawing/2014/main" xmlns="" id="{2831858A-523F-37C2-093A-CD95DAD0591B}"/>
                          </a:ext>
                        </a:extLst>
                      </p:cNvPr>
                      <p:cNvPicPr/>
                      <p:nvPr/>
                    </p:nvPicPr>
                    <p:blipFill>
                      <a:blip r:embed="rId5"/>
                      <a:stretch>
                        <a:fillRect/>
                      </a:stretch>
                    </p:blipFill>
                    <p:spPr>
                      <a:xfrm>
                        <a:off x="2212181" y="1220237"/>
                        <a:ext cx="7767637" cy="881063"/>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xmlns="" id="{59E66EBE-1C35-B8DB-4E15-3720BA850B77}"/>
              </a:ext>
            </a:extLst>
          </p:cNvPr>
          <p:cNvPicPr>
            <a:picLocks noChangeAspect="1"/>
          </p:cNvPicPr>
          <p:nvPr/>
        </p:nvPicPr>
        <p:blipFill>
          <a:blip r:embed="rId6"/>
          <a:stretch>
            <a:fillRect/>
          </a:stretch>
        </p:blipFill>
        <p:spPr>
          <a:xfrm>
            <a:off x="1150415" y="2799735"/>
            <a:ext cx="4161453" cy="914400"/>
          </a:xfrm>
          <a:prstGeom prst="rect">
            <a:avLst/>
          </a:prstGeom>
        </p:spPr>
      </p:pic>
      <p:pic>
        <p:nvPicPr>
          <p:cNvPr id="23" name="Picture 22">
            <a:extLst>
              <a:ext uri="{FF2B5EF4-FFF2-40B4-BE49-F238E27FC236}">
                <a16:creationId xmlns:a16="http://schemas.microsoft.com/office/drawing/2014/main" xmlns="" id="{FD64F3C4-AFB6-9FD3-162A-D796300C9663}"/>
              </a:ext>
            </a:extLst>
          </p:cNvPr>
          <p:cNvPicPr>
            <a:picLocks noChangeAspect="1"/>
          </p:cNvPicPr>
          <p:nvPr/>
        </p:nvPicPr>
        <p:blipFill>
          <a:blip r:embed="rId6"/>
          <a:stretch>
            <a:fillRect/>
          </a:stretch>
        </p:blipFill>
        <p:spPr>
          <a:xfrm>
            <a:off x="1150416" y="5349232"/>
            <a:ext cx="4161453" cy="914400"/>
          </a:xfrm>
          <a:prstGeom prst="rect">
            <a:avLst/>
          </a:prstGeom>
        </p:spPr>
      </p:pic>
      <p:graphicFrame>
        <p:nvGraphicFramePr>
          <p:cNvPr id="25" name="Object 24">
            <a:extLst>
              <a:ext uri="{FF2B5EF4-FFF2-40B4-BE49-F238E27FC236}">
                <a16:creationId xmlns:a16="http://schemas.microsoft.com/office/drawing/2014/main" xmlns="" id="{F1B30ADA-E4EC-02E1-7290-CD7AAE8DE606}"/>
              </a:ext>
            </a:extLst>
          </p:cNvPr>
          <p:cNvGraphicFramePr>
            <a:graphicFrameLocks noChangeAspect="1"/>
          </p:cNvGraphicFramePr>
          <p:nvPr>
            <p:extLst>
              <p:ext uri="{D42A27DB-BD31-4B8C-83A1-F6EECF244321}">
                <p14:modId xmlns:p14="http://schemas.microsoft.com/office/powerpoint/2010/main" val="3159961659"/>
              </p:ext>
            </p:extLst>
          </p:nvPr>
        </p:nvGraphicFramePr>
        <p:xfrm>
          <a:off x="8465241" y="3475140"/>
          <a:ext cx="1003300" cy="539750"/>
        </p:xfrm>
        <a:graphic>
          <a:graphicData uri="http://schemas.openxmlformats.org/presentationml/2006/ole">
            <mc:AlternateContent xmlns:mc="http://schemas.openxmlformats.org/markup-compatibility/2006">
              <mc:Choice xmlns:v="urn:schemas-microsoft-com:vml" Requires="v">
                <p:oleObj spid="_x0000_s1035" name="Equation" r:id="rId7" imgW="469800" imgH="253800" progId="Equation.DSMT4">
                  <p:embed/>
                </p:oleObj>
              </mc:Choice>
              <mc:Fallback>
                <p:oleObj name="Equation" r:id="rId7" imgW="469800" imgH="253800" progId="Equation.DSMT4">
                  <p:embed/>
                  <p:pic>
                    <p:nvPicPr>
                      <p:cNvPr id="25" name="Object 24">
                        <a:extLst>
                          <a:ext uri="{FF2B5EF4-FFF2-40B4-BE49-F238E27FC236}">
                            <a16:creationId xmlns:a16="http://schemas.microsoft.com/office/drawing/2014/main" xmlns="" id="{F1B30ADA-E4EC-02E1-7290-CD7AAE8DE606}"/>
                          </a:ext>
                        </a:extLst>
                      </p:cNvPr>
                      <p:cNvPicPr/>
                      <p:nvPr/>
                    </p:nvPicPr>
                    <p:blipFill>
                      <a:blip r:embed="rId8"/>
                      <a:stretch>
                        <a:fillRect/>
                      </a:stretch>
                    </p:blipFill>
                    <p:spPr>
                      <a:xfrm>
                        <a:off x="8465241" y="3475140"/>
                        <a:ext cx="1003300" cy="53975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xmlns="" id="{0B8D6027-0776-9DF7-450E-A26D55C209B7}"/>
              </a:ext>
            </a:extLst>
          </p:cNvPr>
          <p:cNvGraphicFramePr>
            <a:graphicFrameLocks noChangeAspect="1"/>
          </p:cNvGraphicFramePr>
          <p:nvPr>
            <p:extLst>
              <p:ext uri="{D42A27DB-BD31-4B8C-83A1-F6EECF244321}">
                <p14:modId xmlns:p14="http://schemas.microsoft.com/office/powerpoint/2010/main" val="1620173055"/>
              </p:ext>
            </p:extLst>
          </p:nvPr>
        </p:nvGraphicFramePr>
        <p:xfrm>
          <a:off x="8383484" y="4701333"/>
          <a:ext cx="1166813" cy="539750"/>
        </p:xfrm>
        <a:graphic>
          <a:graphicData uri="http://schemas.openxmlformats.org/presentationml/2006/ole">
            <mc:AlternateContent xmlns:mc="http://schemas.openxmlformats.org/markup-compatibility/2006">
              <mc:Choice xmlns:v="urn:schemas-microsoft-com:vml" Requires="v">
                <p:oleObj spid="_x0000_s1036" name="Equation" r:id="rId9" imgW="545760" imgH="253800" progId="Equation.DSMT4">
                  <p:embed/>
                </p:oleObj>
              </mc:Choice>
              <mc:Fallback>
                <p:oleObj name="Equation" r:id="rId9" imgW="545760" imgH="253800" progId="Equation.DSMT4">
                  <p:embed/>
                  <p:pic>
                    <p:nvPicPr>
                      <p:cNvPr id="26" name="Object 25">
                        <a:extLst>
                          <a:ext uri="{FF2B5EF4-FFF2-40B4-BE49-F238E27FC236}">
                            <a16:creationId xmlns:a16="http://schemas.microsoft.com/office/drawing/2014/main" xmlns="" id="{0B8D6027-0776-9DF7-450E-A26D55C209B7}"/>
                          </a:ext>
                        </a:extLst>
                      </p:cNvPr>
                      <p:cNvPicPr/>
                      <p:nvPr/>
                    </p:nvPicPr>
                    <p:blipFill>
                      <a:blip r:embed="rId10"/>
                      <a:stretch>
                        <a:fillRect/>
                      </a:stretch>
                    </p:blipFill>
                    <p:spPr>
                      <a:xfrm>
                        <a:off x="8383484" y="4701333"/>
                        <a:ext cx="1166813" cy="53975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xmlns="" id="{DA2EEA3F-1795-C97A-70CF-C01BAA078B47}"/>
              </a:ext>
            </a:extLst>
          </p:cNvPr>
          <p:cNvGraphicFramePr>
            <a:graphicFrameLocks noChangeAspect="1"/>
          </p:cNvGraphicFramePr>
          <p:nvPr>
            <p:extLst>
              <p:ext uri="{D42A27DB-BD31-4B8C-83A1-F6EECF244321}">
                <p14:modId xmlns:p14="http://schemas.microsoft.com/office/powerpoint/2010/main" val="823912619"/>
              </p:ext>
            </p:extLst>
          </p:nvPr>
        </p:nvGraphicFramePr>
        <p:xfrm>
          <a:off x="7889875" y="5856375"/>
          <a:ext cx="2386013" cy="539750"/>
        </p:xfrm>
        <a:graphic>
          <a:graphicData uri="http://schemas.openxmlformats.org/presentationml/2006/ole">
            <mc:AlternateContent xmlns:mc="http://schemas.openxmlformats.org/markup-compatibility/2006">
              <mc:Choice xmlns:v="urn:schemas-microsoft-com:vml" Requires="v">
                <p:oleObj spid="_x0000_s1037" name="Equation" r:id="rId11" imgW="1117440" imgH="253800" progId="Equation.DSMT4">
                  <p:embed/>
                </p:oleObj>
              </mc:Choice>
              <mc:Fallback>
                <p:oleObj name="Equation" r:id="rId11" imgW="1117440" imgH="253800" progId="Equation.DSMT4">
                  <p:embed/>
                  <p:pic>
                    <p:nvPicPr>
                      <p:cNvPr id="27" name="Object 26">
                        <a:extLst>
                          <a:ext uri="{FF2B5EF4-FFF2-40B4-BE49-F238E27FC236}">
                            <a16:creationId xmlns:a16="http://schemas.microsoft.com/office/drawing/2014/main" xmlns="" id="{DA2EEA3F-1795-C97A-70CF-C01BAA078B47}"/>
                          </a:ext>
                        </a:extLst>
                      </p:cNvPr>
                      <p:cNvPicPr/>
                      <p:nvPr/>
                    </p:nvPicPr>
                    <p:blipFill>
                      <a:blip r:embed="rId12"/>
                      <a:stretch>
                        <a:fillRect/>
                      </a:stretch>
                    </p:blipFill>
                    <p:spPr>
                      <a:xfrm>
                        <a:off x="7889875" y="5856375"/>
                        <a:ext cx="2386013" cy="539750"/>
                      </a:xfrm>
                      <a:prstGeom prst="rect">
                        <a:avLst/>
                      </a:prstGeom>
                    </p:spPr>
                  </p:pic>
                </p:oleObj>
              </mc:Fallback>
            </mc:AlternateContent>
          </a:graphicData>
        </a:graphic>
      </p:graphicFrame>
      <p:cxnSp>
        <p:nvCxnSpPr>
          <p:cNvPr id="30" name="Straight Arrow Connector 29">
            <a:extLst>
              <a:ext uri="{FF2B5EF4-FFF2-40B4-BE49-F238E27FC236}">
                <a16:creationId xmlns:a16="http://schemas.microsoft.com/office/drawing/2014/main" xmlns="" id="{150632FB-8F51-FCC2-EF51-8509780DB073}"/>
              </a:ext>
            </a:extLst>
          </p:cNvPr>
          <p:cNvCxnSpPr>
            <a:cxnSpLocks/>
          </p:cNvCxnSpPr>
          <p:nvPr/>
        </p:nvCxnSpPr>
        <p:spPr>
          <a:xfrm>
            <a:off x="1732751" y="2565980"/>
            <a:ext cx="817121"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xmlns="" id="{86E59FEB-1EEC-CCB7-231D-71C857356758}"/>
              </a:ext>
            </a:extLst>
          </p:cNvPr>
          <p:cNvCxnSpPr>
            <a:cxnSpLocks/>
          </p:cNvCxnSpPr>
          <p:nvPr/>
        </p:nvCxnSpPr>
        <p:spPr>
          <a:xfrm flipH="1">
            <a:off x="3903406" y="2565980"/>
            <a:ext cx="779022"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xmlns="" id="{2585D0C6-E75C-0975-D351-253F4789EFB3}"/>
              </a:ext>
            </a:extLst>
          </p:cNvPr>
          <p:cNvCxnSpPr>
            <a:cxnSpLocks/>
          </p:cNvCxnSpPr>
          <p:nvPr/>
        </p:nvCxnSpPr>
        <p:spPr>
          <a:xfrm flipH="1">
            <a:off x="1822670" y="5039789"/>
            <a:ext cx="779022"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xmlns="" id="{B7D44EF8-EB3C-08B7-2A39-20AE4AA7727C}"/>
              </a:ext>
            </a:extLst>
          </p:cNvPr>
          <p:cNvCxnSpPr>
            <a:cxnSpLocks/>
          </p:cNvCxnSpPr>
          <p:nvPr/>
        </p:nvCxnSpPr>
        <p:spPr>
          <a:xfrm>
            <a:off x="3865307" y="5010053"/>
            <a:ext cx="817121"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sp>
        <p:nvSpPr>
          <p:cNvPr id="34" name="Google Shape;1794;p49">
            <a:extLst>
              <a:ext uri="{FF2B5EF4-FFF2-40B4-BE49-F238E27FC236}">
                <a16:creationId xmlns:a16="http://schemas.microsoft.com/office/drawing/2014/main" xmlns="" id="{EFCFCD8B-5DF7-DC9A-D23A-05F4AC2DBDA4}"/>
              </a:ext>
            </a:extLst>
          </p:cNvPr>
          <p:cNvSpPr txBox="1">
            <a:spLocks/>
          </p:cNvSpPr>
          <p:nvPr/>
        </p:nvSpPr>
        <p:spPr>
          <a:xfrm>
            <a:off x="2018881" y="3725236"/>
            <a:ext cx="242451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Trước va chạm </a:t>
            </a:r>
          </a:p>
        </p:txBody>
      </p:sp>
      <p:sp>
        <p:nvSpPr>
          <p:cNvPr id="35" name="Google Shape;1794;p49">
            <a:extLst>
              <a:ext uri="{FF2B5EF4-FFF2-40B4-BE49-F238E27FC236}">
                <a16:creationId xmlns:a16="http://schemas.microsoft.com/office/drawing/2014/main" xmlns="" id="{AC848584-E2DF-222D-19F7-48EED27C758D}"/>
              </a:ext>
            </a:extLst>
          </p:cNvPr>
          <p:cNvSpPr txBox="1">
            <a:spLocks/>
          </p:cNvSpPr>
          <p:nvPr/>
        </p:nvSpPr>
        <p:spPr>
          <a:xfrm>
            <a:off x="2018881" y="6197407"/>
            <a:ext cx="242451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Sau va chạm </a:t>
            </a:r>
          </a:p>
        </p:txBody>
      </p:sp>
      <p:graphicFrame>
        <p:nvGraphicFramePr>
          <p:cNvPr id="36" name="Object 35">
            <a:extLst>
              <a:ext uri="{FF2B5EF4-FFF2-40B4-BE49-F238E27FC236}">
                <a16:creationId xmlns:a16="http://schemas.microsoft.com/office/drawing/2014/main" xmlns="" id="{2212FF83-0835-2358-9230-2CE8D8D6C3B7}"/>
              </a:ext>
            </a:extLst>
          </p:cNvPr>
          <p:cNvGraphicFramePr>
            <a:graphicFrameLocks noChangeAspect="1"/>
          </p:cNvGraphicFramePr>
          <p:nvPr>
            <p:extLst>
              <p:ext uri="{D42A27DB-BD31-4B8C-83A1-F6EECF244321}">
                <p14:modId xmlns:p14="http://schemas.microsoft.com/office/powerpoint/2010/main" val="1697683050"/>
              </p:ext>
            </p:extLst>
          </p:nvPr>
        </p:nvGraphicFramePr>
        <p:xfrm>
          <a:off x="1951604" y="2035502"/>
          <a:ext cx="379413" cy="539750"/>
        </p:xfrm>
        <a:graphic>
          <a:graphicData uri="http://schemas.openxmlformats.org/presentationml/2006/ole">
            <mc:AlternateContent xmlns:mc="http://schemas.openxmlformats.org/markup-compatibility/2006">
              <mc:Choice xmlns:v="urn:schemas-microsoft-com:vml" Requires="v">
                <p:oleObj spid="_x0000_s1038" name="Equation" r:id="rId13" imgW="177480" imgH="253800" progId="Equation.DSMT4">
                  <p:embed/>
                </p:oleObj>
              </mc:Choice>
              <mc:Fallback>
                <p:oleObj name="Equation" r:id="rId13" imgW="177480" imgH="253800" progId="Equation.DSMT4">
                  <p:embed/>
                  <p:pic>
                    <p:nvPicPr>
                      <p:cNvPr id="36" name="Object 35">
                        <a:extLst>
                          <a:ext uri="{FF2B5EF4-FFF2-40B4-BE49-F238E27FC236}">
                            <a16:creationId xmlns:a16="http://schemas.microsoft.com/office/drawing/2014/main" xmlns="" id="{2212FF83-0835-2358-9230-2CE8D8D6C3B7}"/>
                          </a:ext>
                        </a:extLst>
                      </p:cNvPr>
                      <p:cNvPicPr/>
                      <p:nvPr/>
                    </p:nvPicPr>
                    <p:blipFill>
                      <a:blip r:embed="rId14"/>
                      <a:stretch>
                        <a:fillRect/>
                      </a:stretch>
                    </p:blipFill>
                    <p:spPr>
                      <a:xfrm>
                        <a:off x="1951604" y="2035502"/>
                        <a:ext cx="379413" cy="53975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xmlns="" id="{C357A28A-69BD-DB18-7CF2-55619C2C4CB8}"/>
              </a:ext>
            </a:extLst>
          </p:cNvPr>
          <p:cNvGraphicFramePr>
            <a:graphicFrameLocks noChangeAspect="1"/>
          </p:cNvGraphicFramePr>
          <p:nvPr>
            <p:extLst>
              <p:ext uri="{D42A27DB-BD31-4B8C-83A1-F6EECF244321}">
                <p14:modId xmlns:p14="http://schemas.microsoft.com/office/powerpoint/2010/main" val="4018333360"/>
              </p:ext>
            </p:extLst>
          </p:nvPr>
        </p:nvGraphicFramePr>
        <p:xfrm>
          <a:off x="4090988" y="2025650"/>
          <a:ext cx="406400" cy="539750"/>
        </p:xfrm>
        <a:graphic>
          <a:graphicData uri="http://schemas.openxmlformats.org/presentationml/2006/ole">
            <mc:AlternateContent xmlns:mc="http://schemas.openxmlformats.org/markup-compatibility/2006">
              <mc:Choice xmlns:v="urn:schemas-microsoft-com:vml" Requires="v">
                <p:oleObj spid="_x0000_s1039" name="Equation" r:id="rId15" imgW="190440" imgH="253800" progId="Equation.DSMT4">
                  <p:embed/>
                </p:oleObj>
              </mc:Choice>
              <mc:Fallback>
                <p:oleObj name="Equation" r:id="rId15" imgW="190440" imgH="253800" progId="Equation.DSMT4">
                  <p:embed/>
                  <p:pic>
                    <p:nvPicPr>
                      <p:cNvPr id="37" name="Object 36">
                        <a:extLst>
                          <a:ext uri="{FF2B5EF4-FFF2-40B4-BE49-F238E27FC236}">
                            <a16:creationId xmlns:a16="http://schemas.microsoft.com/office/drawing/2014/main" xmlns="" id="{C357A28A-69BD-DB18-7CF2-55619C2C4CB8}"/>
                          </a:ext>
                        </a:extLst>
                      </p:cNvPr>
                      <p:cNvPicPr/>
                      <p:nvPr/>
                    </p:nvPicPr>
                    <p:blipFill>
                      <a:blip r:embed="rId16"/>
                      <a:stretch>
                        <a:fillRect/>
                      </a:stretch>
                    </p:blipFill>
                    <p:spPr>
                      <a:xfrm>
                        <a:off x="4090988" y="2025650"/>
                        <a:ext cx="406400" cy="53975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xmlns="" id="{14586E55-79B8-5CEB-2EB5-37FEF77C6471}"/>
              </a:ext>
            </a:extLst>
          </p:cNvPr>
          <p:cNvGraphicFramePr>
            <a:graphicFrameLocks noChangeAspect="1"/>
          </p:cNvGraphicFramePr>
          <p:nvPr>
            <p:extLst>
              <p:ext uri="{D42A27DB-BD31-4B8C-83A1-F6EECF244321}">
                <p14:modId xmlns:p14="http://schemas.microsoft.com/office/powerpoint/2010/main" val="1606094971"/>
              </p:ext>
            </p:extLst>
          </p:nvPr>
        </p:nvGraphicFramePr>
        <p:xfrm>
          <a:off x="1982788" y="4470400"/>
          <a:ext cx="460375" cy="539750"/>
        </p:xfrm>
        <a:graphic>
          <a:graphicData uri="http://schemas.openxmlformats.org/presentationml/2006/ole">
            <mc:AlternateContent xmlns:mc="http://schemas.openxmlformats.org/markup-compatibility/2006">
              <mc:Choice xmlns:v="urn:schemas-microsoft-com:vml" Requires="v">
                <p:oleObj spid="_x0000_s1040" name="Equation" r:id="rId17" imgW="215640" imgH="253800" progId="Equation.DSMT4">
                  <p:embed/>
                </p:oleObj>
              </mc:Choice>
              <mc:Fallback>
                <p:oleObj name="Equation" r:id="rId17" imgW="215640" imgH="253800" progId="Equation.DSMT4">
                  <p:embed/>
                  <p:pic>
                    <p:nvPicPr>
                      <p:cNvPr id="38" name="Object 37">
                        <a:extLst>
                          <a:ext uri="{FF2B5EF4-FFF2-40B4-BE49-F238E27FC236}">
                            <a16:creationId xmlns:a16="http://schemas.microsoft.com/office/drawing/2014/main" xmlns="" id="{14586E55-79B8-5CEB-2EB5-37FEF77C6471}"/>
                          </a:ext>
                        </a:extLst>
                      </p:cNvPr>
                      <p:cNvPicPr/>
                      <p:nvPr/>
                    </p:nvPicPr>
                    <p:blipFill>
                      <a:blip r:embed="rId18"/>
                      <a:stretch>
                        <a:fillRect/>
                      </a:stretch>
                    </p:blipFill>
                    <p:spPr>
                      <a:xfrm>
                        <a:off x="1982788" y="4470400"/>
                        <a:ext cx="460375" cy="53975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xmlns="" id="{4A454B51-FA3E-BEE0-80F5-A27DF74FFC06}"/>
              </a:ext>
            </a:extLst>
          </p:cNvPr>
          <p:cNvGraphicFramePr>
            <a:graphicFrameLocks noChangeAspect="1"/>
          </p:cNvGraphicFramePr>
          <p:nvPr>
            <p:extLst>
              <p:ext uri="{D42A27DB-BD31-4B8C-83A1-F6EECF244321}">
                <p14:modId xmlns:p14="http://schemas.microsoft.com/office/powerpoint/2010/main" val="1810197470"/>
              </p:ext>
            </p:extLst>
          </p:nvPr>
        </p:nvGraphicFramePr>
        <p:xfrm>
          <a:off x="4030186" y="4470303"/>
          <a:ext cx="487362" cy="539750"/>
        </p:xfrm>
        <a:graphic>
          <a:graphicData uri="http://schemas.openxmlformats.org/presentationml/2006/ole">
            <mc:AlternateContent xmlns:mc="http://schemas.openxmlformats.org/markup-compatibility/2006">
              <mc:Choice xmlns:v="urn:schemas-microsoft-com:vml" Requires="v">
                <p:oleObj spid="_x0000_s1041" name="Equation" r:id="rId19" imgW="228600" imgH="253800" progId="Equation.DSMT4">
                  <p:embed/>
                </p:oleObj>
              </mc:Choice>
              <mc:Fallback>
                <p:oleObj name="Equation" r:id="rId19" imgW="228600" imgH="253800" progId="Equation.DSMT4">
                  <p:embed/>
                  <p:pic>
                    <p:nvPicPr>
                      <p:cNvPr id="39" name="Object 38">
                        <a:extLst>
                          <a:ext uri="{FF2B5EF4-FFF2-40B4-BE49-F238E27FC236}">
                            <a16:creationId xmlns:a16="http://schemas.microsoft.com/office/drawing/2014/main" xmlns="" id="{4A454B51-FA3E-BEE0-80F5-A27DF74FFC06}"/>
                          </a:ext>
                        </a:extLst>
                      </p:cNvPr>
                      <p:cNvPicPr/>
                      <p:nvPr/>
                    </p:nvPicPr>
                    <p:blipFill>
                      <a:blip r:embed="rId20"/>
                      <a:stretch>
                        <a:fillRect/>
                      </a:stretch>
                    </p:blipFill>
                    <p:spPr>
                      <a:xfrm>
                        <a:off x="4030186" y="4470303"/>
                        <a:ext cx="487362" cy="539750"/>
                      </a:xfrm>
                      <a:prstGeom prst="rect">
                        <a:avLst/>
                      </a:prstGeom>
                    </p:spPr>
                  </p:pic>
                </p:oleObj>
              </mc:Fallback>
            </mc:AlternateContent>
          </a:graphicData>
        </a:graphic>
      </p:graphicFrame>
    </p:spTree>
    <p:extLst>
      <p:ext uri="{BB962C8B-B14F-4D97-AF65-F5344CB8AC3E}">
        <p14:creationId xmlns:p14="http://schemas.microsoft.com/office/powerpoint/2010/main" val="1190829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1. Một hệ gồm hai vật có khối lượng lần lượt là m</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và m</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chuyển động với vận </a:t>
            </a:r>
          </a:p>
          <a:p>
            <a:pPr lvl="0">
              <a:defRPr/>
            </a:pPr>
            <a:r>
              <a:rPr lang="en-US" sz="2500" kern="0">
                <a:solidFill>
                  <a:srgbClr val="F8F8F8"/>
                </a:solidFill>
                <a:latin typeface="Itim" panose="00000500000000000000" pitchFamily="2" charset="-34"/>
                <a:cs typeface="Itim" panose="00000500000000000000" pitchFamily="2" charset="-34"/>
              </a:rPr>
              <a:t>            tốc có độ lớn lần lượt là v</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và v</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hướng vào nhau. Bỏ qua mọi ma sát và lực cản của không khí. Viết biểu thức của định luật bảo toàn động lượng cho hệ này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3" name="Google Shape;1794;p49">
            <a:extLst>
              <a:ext uri="{FF2B5EF4-FFF2-40B4-BE49-F238E27FC236}">
                <a16:creationId xmlns:a16="http://schemas.microsoft.com/office/drawing/2014/main" xmlns="" id="{B0E76534-40CC-7B0E-60C6-05E6103601BA}"/>
              </a:ext>
            </a:extLst>
          </p:cNvPr>
          <p:cNvSpPr txBox="1">
            <a:spLocks/>
          </p:cNvSpPr>
          <p:nvPr/>
        </p:nvSpPr>
        <p:spPr>
          <a:xfrm>
            <a:off x="5147915" y="3036862"/>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5" name="Google Shape;1794;p49">
            <a:extLst>
              <a:ext uri="{FF2B5EF4-FFF2-40B4-BE49-F238E27FC236}">
                <a16:creationId xmlns:a16="http://schemas.microsoft.com/office/drawing/2014/main" xmlns="" id="{832FFACD-4AC8-1314-5A81-9394A6ED8908}"/>
              </a:ext>
            </a:extLst>
          </p:cNvPr>
          <p:cNvSpPr txBox="1">
            <a:spLocks/>
          </p:cNvSpPr>
          <p:nvPr/>
        </p:nvSpPr>
        <p:spPr>
          <a:xfrm>
            <a:off x="152400" y="3432704"/>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Định luật bảo toàn động lượng: </a:t>
            </a:r>
          </a:p>
        </p:txBody>
      </p:sp>
      <p:sp>
        <p:nvSpPr>
          <p:cNvPr id="7" name="Oval 6">
            <a:extLst>
              <a:ext uri="{FF2B5EF4-FFF2-40B4-BE49-F238E27FC236}">
                <a16:creationId xmlns:a16="http://schemas.microsoft.com/office/drawing/2014/main" xmlns="" id="{1CE957AD-921C-678C-B0CF-EDAD2E442CC0}"/>
              </a:ext>
            </a:extLst>
          </p:cNvPr>
          <p:cNvSpPr/>
          <p:nvPr/>
        </p:nvSpPr>
        <p:spPr>
          <a:xfrm>
            <a:off x="4175192" y="2194638"/>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xmlns="" id="{87187D45-503E-927B-EC3B-4E7EE5087DC0}"/>
              </a:ext>
            </a:extLst>
          </p:cNvPr>
          <p:cNvSpPr/>
          <p:nvPr/>
        </p:nvSpPr>
        <p:spPr>
          <a:xfrm>
            <a:off x="7332048" y="2194638"/>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xmlns="" id="{69D2D621-7FAE-75EC-279B-94D7547C1708}"/>
              </a:ext>
            </a:extLst>
          </p:cNvPr>
          <p:cNvCxnSpPr>
            <a:cxnSpLocks/>
          </p:cNvCxnSpPr>
          <p:nvPr/>
        </p:nvCxnSpPr>
        <p:spPr>
          <a:xfrm>
            <a:off x="3847926" y="2658446"/>
            <a:ext cx="4496147" cy="0"/>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xmlns="" id="{F961B7EC-9A9D-CF2F-CDF4-8B13CE0193BC}"/>
              </a:ext>
            </a:extLst>
          </p:cNvPr>
          <p:cNvCxnSpPr>
            <a:cxnSpLocks/>
          </p:cNvCxnSpPr>
          <p:nvPr/>
        </p:nvCxnSpPr>
        <p:spPr>
          <a:xfrm>
            <a:off x="4632392" y="2423238"/>
            <a:ext cx="817121"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xmlns="" id="{6FB96CBA-D3A7-04A4-7C07-F5E8A74D46E3}"/>
              </a:ext>
            </a:extLst>
          </p:cNvPr>
          <p:cNvCxnSpPr>
            <a:cxnSpLocks/>
          </p:cNvCxnSpPr>
          <p:nvPr/>
        </p:nvCxnSpPr>
        <p:spPr>
          <a:xfrm flipH="1">
            <a:off x="6520368" y="2403798"/>
            <a:ext cx="811680"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sp>
        <p:nvSpPr>
          <p:cNvPr id="14" name="Google Shape;1794;p49">
            <a:extLst>
              <a:ext uri="{FF2B5EF4-FFF2-40B4-BE49-F238E27FC236}">
                <a16:creationId xmlns:a16="http://schemas.microsoft.com/office/drawing/2014/main" xmlns="" id="{2EB086AC-9992-69E3-0652-BD9157FF3FE2}"/>
              </a:ext>
            </a:extLst>
          </p:cNvPr>
          <p:cNvSpPr txBox="1">
            <a:spLocks/>
          </p:cNvSpPr>
          <p:nvPr/>
        </p:nvSpPr>
        <p:spPr>
          <a:xfrm>
            <a:off x="4009878" y="1563058"/>
            <a:ext cx="787828"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m</a:t>
            </a:r>
            <a:r>
              <a:rPr lang="en-US" sz="2500" kern="0" baseline="-25000">
                <a:solidFill>
                  <a:srgbClr val="F8F8F8"/>
                </a:solidFill>
                <a:latin typeface="Itim" panose="00000500000000000000" pitchFamily="2" charset="-34"/>
                <a:cs typeface="Itim" panose="00000500000000000000" pitchFamily="2" charset="-34"/>
              </a:rPr>
              <a:t>1</a:t>
            </a:r>
            <a:endParaRPr lang="en-US" sz="2500" kern="0" baseline="-25000">
              <a:solidFill>
                <a:srgbClr val="00B0F0"/>
              </a:solidFill>
              <a:latin typeface="Itim" panose="00000500000000000000" pitchFamily="2" charset="-34"/>
              <a:cs typeface="Itim" panose="00000500000000000000" pitchFamily="2" charset="-34"/>
            </a:endParaRPr>
          </a:p>
        </p:txBody>
      </p:sp>
      <p:sp>
        <p:nvSpPr>
          <p:cNvPr id="16" name="Google Shape;1794;p49">
            <a:extLst>
              <a:ext uri="{FF2B5EF4-FFF2-40B4-BE49-F238E27FC236}">
                <a16:creationId xmlns:a16="http://schemas.microsoft.com/office/drawing/2014/main" xmlns="" id="{70012165-C665-4E29-C1DB-3E282C5A9F15}"/>
              </a:ext>
            </a:extLst>
          </p:cNvPr>
          <p:cNvSpPr txBox="1">
            <a:spLocks/>
          </p:cNvSpPr>
          <p:nvPr/>
        </p:nvSpPr>
        <p:spPr>
          <a:xfrm>
            <a:off x="7253473" y="1552686"/>
            <a:ext cx="61435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m</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endParaRPr lang="en-US" sz="2500" kern="0">
              <a:solidFill>
                <a:srgbClr val="00B0F0"/>
              </a:solidFill>
              <a:latin typeface="Itim" panose="00000500000000000000" pitchFamily="2" charset="-34"/>
              <a:cs typeface="Itim" panose="00000500000000000000" pitchFamily="2" charset="-34"/>
            </a:endParaRPr>
          </a:p>
        </p:txBody>
      </p:sp>
      <p:graphicFrame>
        <p:nvGraphicFramePr>
          <p:cNvPr id="17" name="Object 16">
            <a:extLst>
              <a:ext uri="{FF2B5EF4-FFF2-40B4-BE49-F238E27FC236}">
                <a16:creationId xmlns:a16="http://schemas.microsoft.com/office/drawing/2014/main" xmlns="" id="{10AC62E1-CD9D-A1E7-7A8A-358D764063A7}"/>
              </a:ext>
            </a:extLst>
          </p:cNvPr>
          <p:cNvGraphicFramePr>
            <a:graphicFrameLocks noChangeAspect="1"/>
          </p:cNvGraphicFramePr>
          <p:nvPr>
            <p:extLst>
              <p:ext uri="{D42A27DB-BD31-4B8C-83A1-F6EECF244321}">
                <p14:modId xmlns:p14="http://schemas.microsoft.com/office/powerpoint/2010/main" val="483077073"/>
              </p:ext>
            </p:extLst>
          </p:nvPr>
        </p:nvGraphicFramePr>
        <p:xfrm>
          <a:off x="4876281" y="1727914"/>
          <a:ext cx="379413" cy="539750"/>
        </p:xfrm>
        <a:graphic>
          <a:graphicData uri="http://schemas.openxmlformats.org/presentationml/2006/ole">
            <mc:AlternateContent xmlns:mc="http://schemas.openxmlformats.org/markup-compatibility/2006">
              <mc:Choice xmlns:v="urn:schemas-microsoft-com:vml" Requires="v">
                <p:oleObj spid="_x0000_s2053" name="Equation" r:id="rId4" imgW="177480" imgH="253800" progId="Equation.DSMT4">
                  <p:embed/>
                </p:oleObj>
              </mc:Choice>
              <mc:Fallback>
                <p:oleObj name="Equation" r:id="rId4" imgW="177480" imgH="253800" progId="Equation.DSMT4">
                  <p:embed/>
                  <p:pic>
                    <p:nvPicPr>
                      <p:cNvPr id="17" name="Object 16">
                        <a:extLst>
                          <a:ext uri="{FF2B5EF4-FFF2-40B4-BE49-F238E27FC236}">
                            <a16:creationId xmlns:a16="http://schemas.microsoft.com/office/drawing/2014/main" xmlns="" id="{10AC62E1-CD9D-A1E7-7A8A-358D764063A7}"/>
                          </a:ext>
                        </a:extLst>
                      </p:cNvPr>
                      <p:cNvPicPr/>
                      <p:nvPr/>
                    </p:nvPicPr>
                    <p:blipFill>
                      <a:blip r:embed="rId5"/>
                      <a:stretch>
                        <a:fillRect/>
                      </a:stretch>
                    </p:blipFill>
                    <p:spPr>
                      <a:xfrm>
                        <a:off x="4876281" y="1727914"/>
                        <a:ext cx="379413" cy="5397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BD18C04C-74E1-0D52-C8EA-B785885D288F}"/>
              </a:ext>
            </a:extLst>
          </p:cNvPr>
          <p:cNvGraphicFramePr>
            <a:graphicFrameLocks noChangeAspect="1"/>
          </p:cNvGraphicFramePr>
          <p:nvPr>
            <p:extLst>
              <p:ext uri="{D42A27DB-BD31-4B8C-83A1-F6EECF244321}">
                <p14:modId xmlns:p14="http://schemas.microsoft.com/office/powerpoint/2010/main" val="3493790549"/>
              </p:ext>
            </p:extLst>
          </p:nvPr>
        </p:nvGraphicFramePr>
        <p:xfrm>
          <a:off x="6680241" y="1759468"/>
          <a:ext cx="406400" cy="539750"/>
        </p:xfrm>
        <a:graphic>
          <a:graphicData uri="http://schemas.openxmlformats.org/presentationml/2006/ole">
            <mc:AlternateContent xmlns:mc="http://schemas.openxmlformats.org/markup-compatibility/2006">
              <mc:Choice xmlns:v="urn:schemas-microsoft-com:vml" Requires="v">
                <p:oleObj spid="_x0000_s2054" name="Equation" r:id="rId6" imgW="190440" imgH="253800" progId="Equation.DSMT4">
                  <p:embed/>
                </p:oleObj>
              </mc:Choice>
              <mc:Fallback>
                <p:oleObj name="Equation" r:id="rId6" imgW="190440" imgH="253800" progId="Equation.DSMT4">
                  <p:embed/>
                  <p:pic>
                    <p:nvPicPr>
                      <p:cNvPr id="18" name="Object 17">
                        <a:extLst>
                          <a:ext uri="{FF2B5EF4-FFF2-40B4-BE49-F238E27FC236}">
                            <a16:creationId xmlns:a16="http://schemas.microsoft.com/office/drawing/2014/main" xmlns="" id="{BD18C04C-74E1-0D52-C8EA-B785885D288F}"/>
                          </a:ext>
                        </a:extLst>
                      </p:cNvPr>
                      <p:cNvPicPr/>
                      <p:nvPr/>
                    </p:nvPicPr>
                    <p:blipFill>
                      <a:blip r:embed="rId7"/>
                      <a:stretch>
                        <a:fillRect/>
                      </a:stretch>
                    </p:blipFill>
                    <p:spPr>
                      <a:xfrm>
                        <a:off x="6680241" y="1759468"/>
                        <a:ext cx="406400" cy="5397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xmlns="" id="{2606E558-12D7-E19C-F4CA-FDD6FD6F9D5C}"/>
              </a:ext>
            </a:extLst>
          </p:cNvPr>
          <p:cNvGraphicFramePr>
            <a:graphicFrameLocks noChangeAspect="1"/>
          </p:cNvGraphicFramePr>
          <p:nvPr>
            <p:extLst>
              <p:ext uri="{D42A27DB-BD31-4B8C-83A1-F6EECF244321}">
                <p14:modId xmlns:p14="http://schemas.microsoft.com/office/powerpoint/2010/main" val="2209833657"/>
              </p:ext>
            </p:extLst>
          </p:nvPr>
        </p:nvGraphicFramePr>
        <p:xfrm>
          <a:off x="4876281" y="4120113"/>
          <a:ext cx="2386013" cy="539750"/>
        </p:xfrm>
        <a:graphic>
          <a:graphicData uri="http://schemas.openxmlformats.org/presentationml/2006/ole">
            <mc:AlternateContent xmlns:mc="http://schemas.openxmlformats.org/markup-compatibility/2006">
              <mc:Choice xmlns:v="urn:schemas-microsoft-com:vml" Requires="v">
                <p:oleObj spid="_x0000_s2055" name="Equation" r:id="rId8" imgW="1117440" imgH="253800" progId="Equation.DSMT4">
                  <p:embed/>
                </p:oleObj>
              </mc:Choice>
              <mc:Fallback>
                <p:oleObj name="Equation" r:id="rId8" imgW="1117440" imgH="253800" progId="Equation.DSMT4">
                  <p:embed/>
                  <p:pic>
                    <p:nvPicPr>
                      <p:cNvPr id="20" name="Object 19">
                        <a:extLst>
                          <a:ext uri="{FF2B5EF4-FFF2-40B4-BE49-F238E27FC236}">
                            <a16:creationId xmlns:a16="http://schemas.microsoft.com/office/drawing/2014/main" xmlns="" id="{2606E558-12D7-E19C-F4CA-FDD6FD6F9D5C}"/>
                          </a:ext>
                        </a:extLst>
                      </p:cNvPr>
                      <p:cNvPicPr/>
                      <p:nvPr/>
                    </p:nvPicPr>
                    <p:blipFill>
                      <a:blip r:embed="rId9"/>
                      <a:stretch>
                        <a:fillRect/>
                      </a:stretch>
                    </p:blipFill>
                    <p:spPr>
                      <a:xfrm>
                        <a:off x="4876281" y="4120113"/>
                        <a:ext cx="2386013" cy="539750"/>
                      </a:xfrm>
                      <a:prstGeom prst="rect">
                        <a:avLst/>
                      </a:prstGeom>
                    </p:spPr>
                  </p:pic>
                </p:oleObj>
              </mc:Fallback>
            </mc:AlternateContent>
          </a:graphicData>
        </a:graphic>
      </p:graphicFrame>
    </p:spTree>
    <p:extLst>
      <p:ext uri="{BB962C8B-B14F-4D97-AF65-F5344CB8AC3E}">
        <p14:creationId xmlns:p14="http://schemas.microsoft.com/office/powerpoint/2010/main" val="2460070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par>
                                <p:cTn id="13" presetID="10"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Va chạm đàn hồi và va chạm mềm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1970203"/>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2</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2094527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Va chạm đàn hồi: Sau va chạm, hai vật chuyển động với vận tốc khác nhau </a:t>
            </a:r>
            <a:endParaRPr sz="3000" b="0">
              <a:solidFill>
                <a:srgbClr val="FFFF00"/>
              </a:solidFill>
              <a:latin typeface="Itim" panose="00000500000000000000" pitchFamily="2" charset="-34"/>
              <a:cs typeface="Itim" panose="00000500000000000000" pitchFamily="2" charset="-34"/>
            </a:endParaRPr>
          </a:p>
        </p:txBody>
      </p:sp>
      <p:pic>
        <p:nvPicPr>
          <p:cNvPr id="3" name="Picture 2">
            <a:extLst>
              <a:ext uri="{FF2B5EF4-FFF2-40B4-BE49-F238E27FC236}">
                <a16:creationId xmlns:a16="http://schemas.microsoft.com/office/drawing/2014/main" xmlns="" id="{5EBF2B5B-6489-27EC-4CC9-59CA9F279E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580676"/>
            <a:ext cx="7315200" cy="92171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xmlns="" id="{45BB8E08-02A1-BA8B-B80C-A71375C864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104867"/>
            <a:ext cx="7315200" cy="87782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xmlns="" id="{6BAB1136-2204-1FBA-7C04-EBDC1CAF57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585168"/>
            <a:ext cx="7315200" cy="1755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6484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Va chạm mềm: Sau va chạm, hai vật dính vào nhau và chuyển động cùng vận tốc </a:t>
            </a:r>
            <a:endParaRPr sz="3000" b="0">
              <a:solidFill>
                <a:srgbClr val="FFFF00"/>
              </a:solidFill>
              <a:latin typeface="Itim" panose="00000500000000000000" pitchFamily="2" charset="-34"/>
              <a:cs typeface="Itim" panose="00000500000000000000" pitchFamily="2" charset="-34"/>
            </a:endParaRPr>
          </a:p>
        </p:txBody>
      </p:sp>
      <p:pic>
        <p:nvPicPr>
          <p:cNvPr id="2050" name="Picture 2">
            <a:extLst>
              <a:ext uri="{FF2B5EF4-FFF2-40B4-BE49-F238E27FC236}">
                <a16:creationId xmlns:a16="http://schemas.microsoft.com/office/drawing/2014/main" xmlns="" id="{4531CA9F-80F7-CDEB-52D7-8141F553D3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619250"/>
            <a:ext cx="7315200" cy="8778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9078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2. Hình dưới mô tả một thí nghiệm </a:t>
            </a:r>
          </a:p>
          <a:p>
            <a:pPr lvl="0">
              <a:defRPr/>
            </a:pPr>
            <a:r>
              <a:rPr lang="en-US" sz="2500" kern="0">
                <a:solidFill>
                  <a:srgbClr val="F8F8F8"/>
                </a:solidFill>
                <a:latin typeface="Itim" panose="00000500000000000000" pitchFamily="2" charset="-34"/>
                <a:cs typeface="Itim" panose="00000500000000000000" pitchFamily="2" charset="-34"/>
              </a:rPr>
              <a:t>            về va chạm đàn hồi của hai xe A và </a:t>
            </a:r>
          </a:p>
          <a:p>
            <a:pPr lvl="0">
              <a:defRPr/>
            </a:pPr>
            <a:r>
              <a:rPr lang="en-US" sz="2500" kern="0">
                <a:solidFill>
                  <a:srgbClr val="F8F8F8"/>
                </a:solidFill>
                <a:latin typeface="Itim" panose="00000500000000000000" pitchFamily="2" charset="-34"/>
                <a:cs typeface="Itim" panose="00000500000000000000" pitchFamily="2" charset="-34"/>
              </a:rPr>
              <a:t>B có khối lượng m giống nhau </a:t>
            </a:r>
          </a:p>
          <a:p>
            <a:pPr lvl="0">
              <a:defRPr/>
            </a:pPr>
            <a:r>
              <a:rPr lang="en-US" sz="2500" kern="0">
                <a:solidFill>
                  <a:srgbClr val="F8F8F8"/>
                </a:solidFill>
                <a:latin typeface="Itim" panose="00000500000000000000" pitchFamily="2" charset="-34"/>
                <a:cs typeface="Itim" panose="00000500000000000000" pitchFamily="2" charset="-34"/>
              </a:rPr>
              <a:t>a) Hãy tính động lượng và động năng của </a:t>
            </a:r>
          </a:p>
          <a:p>
            <a:pPr lvl="0">
              <a:defRPr/>
            </a:pPr>
            <a:r>
              <a:rPr lang="en-US" sz="2500" kern="0">
                <a:solidFill>
                  <a:srgbClr val="F8F8F8"/>
                </a:solidFill>
                <a:latin typeface="Itim" panose="00000500000000000000" pitchFamily="2" charset="-34"/>
                <a:cs typeface="Itim" panose="00000500000000000000" pitchFamily="2" charset="-34"/>
              </a:rPr>
              <a:t>hệ trước và sau va chạm đàn hồi </a:t>
            </a:r>
          </a:p>
          <a:p>
            <a:pPr lvl="0">
              <a:defRPr/>
            </a:pPr>
            <a:r>
              <a:rPr lang="en-US" sz="2500" kern="0">
                <a:solidFill>
                  <a:srgbClr val="F8F8F8"/>
                </a:solidFill>
                <a:latin typeface="Itim" panose="00000500000000000000" pitchFamily="2" charset="-34"/>
                <a:cs typeface="Itim" panose="00000500000000000000" pitchFamily="2" charset="-34"/>
              </a:rPr>
              <a:t>b) Từ kết quả tính được rút ra nhận xét </a:t>
            </a:r>
          </a:p>
          <a:p>
            <a:pPr lvl="0">
              <a:defRPr/>
            </a:pPr>
            <a:r>
              <a:rPr lang="en-US" sz="2500" kern="0">
                <a:solidFill>
                  <a:srgbClr val="F8F8F8"/>
                </a:solidFill>
                <a:latin typeface="Itim" panose="00000500000000000000" pitchFamily="2" charset="-34"/>
                <a:cs typeface="Itim" panose="00000500000000000000" pitchFamily="2" charset="-34"/>
              </a:rPr>
              <a:t>gì?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xmlns="" id="{79DF294F-CF97-0E0B-34B1-38E46CC6412C}"/>
              </a:ext>
            </a:extLst>
          </p:cNvPr>
          <p:cNvPicPr>
            <a:picLocks noChangeAspect="1"/>
          </p:cNvPicPr>
          <p:nvPr/>
        </p:nvPicPr>
        <p:blipFill>
          <a:blip r:embed="rId4"/>
          <a:stretch>
            <a:fillRect/>
          </a:stretch>
        </p:blipFill>
        <p:spPr>
          <a:xfrm>
            <a:off x="5953125" y="177470"/>
            <a:ext cx="6086475" cy="2743200"/>
          </a:xfrm>
          <a:prstGeom prst="rect">
            <a:avLst/>
          </a:prstGeom>
        </p:spPr>
      </p:pic>
      <p:sp>
        <p:nvSpPr>
          <p:cNvPr id="24" name="Google Shape;1794;p49">
            <a:extLst>
              <a:ext uri="{FF2B5EF4-FFF2-40B4-BE49-F238E27FC236}">
                <a16:creationId xmlns:a16="http://schemas.microsoft.com/office/drawing/2014/main" xmlns="" id="{9FA2B2C3-D1D8-7817-AA87-B67F1664BC7D}"/>
              </a:ext>
            </a:extLst>
          </p:cNvPr>
          <p:cNvSpPr txBox="1">
            <a:spLocks/>
          </p:cNvSpPr>
          <p:nvPr/>
        </p:nvSpPr>
        <p:spPr>
          <a:xfrm>
            <a:off x="152400" y="34376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a) Động lượng: p = m.v </a:t>
            </a:r>
          </a:p>
          <a:p>
            <a:pPr lvl="0">
              <a:defRPr/>
            </a:pPr>
            <a:endParaRPr lang="en-US" sz="2500" kern="0">
              <a:solidFill>
                <a:srgbClr val="FFFF00"/>
              </a:solidFill>
              <a:latin typeface="Itim" panose="00000500000000000000" pitchFamily="2" charset="-34"/>
              <a:cs typeface="Itim" panose="00000500000000000000" pitchFamily="2" charset="-34"/>
            </a:endParaRPr>
          </a:p>
          <a:p>
            <a:pPr lvl="0">
              <a:defRPr/>
            </a:pPr>
            <a:r>
              <a:rPr lang="en-US" sz="2500" kern="0">
                <a:solidFill>
                  <a:srgbClr val="FFFF00"/>
                </a:solidFill>
                <a:latin typeface="Itim" panose="00000500000000000000" pitchFamily="2" charset="-34"/>
                <a:cs typeface="Itim" panose="00000500000000000000" pitchFamily="2" charset="-34"/>
              </a:rPr>
              <a:t>- Động năng: </a:t>
            </a:r>
          </a:p>
        </p:txBody>
      </p:sp>
      <p:sp>
        <p:nvSpPr>
          <p:cNvPr id="25" name="Google Shape;1794;p49">
            <a:extLst>
              <a:ext uri="{FF2B5EF4-FFF2-40B4-BE49-F238E27FC236}">
                <a16:creationId xmlns:a16="http://schemas.microsoft.com/office/drawing/2014/main" xmlns="" id="{03D6376B-C45A-F677-0F79-A1ECFA193708}"/>
              </a:ext>
            </a:extLst>
          </p:cNvPr>
          <p:cNvSpPr txBox="1">
            <a:spLocks/>
          </p:cNvSpPr>
          <p:nvPr/>
        </p:nvSpPr>
        <p:spPr>
          <a:xfrm>
            <a:off x="2176115" y="30418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26" name="Google Shape;1794;p49">
            <a:extLst>
              <a:ext uri="{FF2B5EF4-FFF2-40B4-BE49-F238E27FC236}">
                <a16:creationId xmlns:a16="http://schemas.microsoft.com/office/drawing/2014/main" xmlns="" id="{94EFD63C-9318-AD67-9A4A-9500E05B7D4E}"/>
              </a:ext>
            </a:extLst>
          </p:cNvPr>
          <p:cNvSpPr txBox="1">
            <a:spLocks/>
          </p:cNvSpPr>
          <p:nvPr/>
        </p:nvSpPr>
        <p:spPr>
          <a:xfrm>
            <a:off x="8119715" y="304183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8" name="Google Shape;1794;p49">
            <a:extLst>
              <a:ext uri="{FF2B5EF4-FFF2-40B4-BE49-F238E27FC236}">
                <a16:creationId xmlns:a16="http://schemas.microsoft.com/office/drawing/2014/main" xmlns="" id="{59480F01-1FA6-8EB7-5CF9-FB039E8BC80A}"/>
              </a:ext>
            </a:extLst>
          </p:cNvPr>
          <p:cNvSpPr txBox="1">
            <a:spLocks/>
          </p:cNvSpPr>
          <p:nvPr/>
        </p:nvSpPr>
        <p:spPr>
          <a:xfrm>
            <a:off x="6096000" y="343767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a) Trước va chạm: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Sau va chạm: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b) Động lượng và động năng của hệ được bảo toàn </a:t>
            </a:r>
          </a:p>
        </p:txBody>
      </p:sp>
      <p:graphicFrame>
        <p:nvGraphicFramePr>
          <p:cNvPr id="30" name="Object 29">
            <a:extLst>
              <a:ext uri="{FF2B5EF4-FFF2-40B4-BE49-F238E27FC236}">
                <a16:creationId xmlns:a16="http://schemas.microsoft.com/office/drawing/2014/main" xmlns="" id="{67A9E834-3A5D-04F0-A06E-F379F1314907}"/>
              </a:ext>
            </a:extLst>
          </p:cNvPr>
          <p:cNvGraphicFramePr>
            <a:graphicFrameLocks noChangeAspect="1"/>
          </p:cNvGraphicFramePr>
          <p:nvPr>
            <p:extLst>
              <p:ext uri="{D42A27DB-BD31-4B8C-83A1-F6EECF244321}">
                <p14:modId xmlns:p14="http://schemas.microsoft.com/office/powerpoint/2010/main" val="3281530351"/>
              </p:ext>
            </p:extLst>
          </p:nvPr>
        </p:nvGraphicFramePr>
        <p:xfrm>
          <a:off x="2176115" y="4099528"/>
          <a:ext cx="1571625" cy="836612"/>
        </p:xfrm>
        <a:graphic>
          <a:graphicData uri="http://schemas.openxmlformats.org/presentationml/2006/ole">
            <mc:AlternateContent xmlns:mc="http://schemas.openxmlformats.org/markup-compatibility/2006">
              <mc:Choice xmlns:v="urn:schemas-microsoft-com:vml" Requires="v">
                <p:oleObj spid="_x0000_s3077" name="Equation" r:id="rId5" imgW="736560" imgH="393480" progId="Equation.DSMT4">
                  <p:embed/>
                </p:oleObj>
              </mc:Choice>
              <mc:Fallback>
                <p:oleObj name="Equation" r:id="rId5" imgW="736560" imgH="393480" progId="Equation.DSMT4">
                  <p:embed/>
                  <p:pic>
                    <p:nvPicPr>
                      <p:cNvPr id="30" name="Object 29">
                        <a:extLst>
                          <a:ext uri="{FF2B5EF4-FFF2-40B4-BE49-F238E27FC236}">
                            <a16:creationId xmlns:a16="http://schemas.microsoft.com/office/drawing/2014/main" xmlns="" id="{67A9E834-3A5D-04F0-A06E-F379F1314907}"/>
                          </a:ext>
                        </a:extLst>
                      </p:cNvPr>
                      <p:cNvPicPr/>
                      <p:nvPr/>
                    </p:nvPicPr>
                    <p:blipFill>
                      <a:blip r:embed="rId6"/>
                      <a:stretch>
                        <a:fillRect/>
                      </a:stretch>
                    </p:blipFill>
                    <p:spPr>
                      <a:xfrm>
                        <a:off x="2176115" y="4099528"/>
                        <a:ext cx="1571625" cy="836612"/>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xmlns="" id="{17A40FEA-E3A7-7DE2-67CA-7A31A086F9F1}"/>
              </a:ext>
            </a:extLst>
          </p:cNvPr>
          <p:cNvGraphicFramePr>
            <a:graphicFrameLocks noChangeAspect="1"/>
          </p:cNvGraphicFramePr>
          <p:nvPr>
            <p:extLst>
              <p:ext uri="{D42A27DB-BD31-4B8C-83A1-F6EECF244321}">
                <p14:modId xmlns:p14="http://schemas.microsoft.com/office/powerpoint/2010/main" val="2143972811"/>
              </p:ext>
            </p:extLst>
          </p:nvPr>
        </p:nvGraphicFramePr>
        <p:xfrm>
          <a:off x="8742709" y="3481844"/>
          <a:ext cx="2873375" cy="1349375"/>
        </p:xfrm>
        <a:graphic>
          <a:graphicData uri="http://schemas.openxmlformats.org/presentationml/2006/ole">
            <mc:AlternateContent xmlns:mc="http://schemas.openxmlformats.org/markup-compatibility/2006">
              <mc:Choice xmlns:v="urn:schemas-microsoft-com:vml" Requires="v">
                <p:oleObj spid="_x0000_s3078" name="Equation" r:id="rId7" imgW="1346040" imgH="634680" progId="Equation.DSMT4">
                  <p:embed/>
                </p:oleObj>
              </mc:Choice>
              <mc:Fallback>
                <p:oleObj name="Equation" r:id="rId7" imgW="1346040" imgH="634680" progId="Equation.DSMT4">
                  <p:embed/>
                  <p:pic>
                    <p:nvPicPr>
                      <p:cNvPr id="34" name="Object 33">
                        <a:extLst>
                          <a:ext uri="{FF2B5EF4-FFF2-40B4-BE49-F238E27FC236}">
                            <a16:creationId xmlns:a16="http://schemas.microsoft.com/office/drawing/2014/main" xmlns="" id="{17A40FEA-E3A7-7DE2-67CA-7A31A086F9F1}"/>
                          </a:ext>
                        </a:extLst>
                      </p:cNvPr>
                      <p:cNvPicPr/>
                      <p:nvPr/>
                    </p:nvPicPr>
                    <p:blipFill>
                      <a:blip r:embed="rId8"/>
                      <a:stretch>
                        <a:fillRect/>
                      </a:stretch>
                    </p:blipFill>
                    <p:spPr>
                      <a:xfrm>
                        <a:off x="8742709" y="3481844"/>
                        <a:ext cx="2873375" cy="134937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xmlns="" id="{EB8D03F7-88DC-A0DF-BD1B-DAB47AB11238}"/>
              </a:ext>
            </a:extLst>
          </p:cNvPr>
          <p:cNvGraphicFramePr>
            <a:graphicFrameLocks noChangeAspect="1"/>
          </p:cNvGraphicFramePr>
          <p:nvPr>
            <p:extLst>
              <p:ext uri="{D42A27DB-BD31-4B8C-83A1-F6EECF244321}">
                <p14:modId xmlns:p14="http://schemas.microsoft.com/office/powerpoint/2010/main" val="162896268"/>
              </p:ext>
            </p:extLst>
          </p:nvPr>
        </p:nvGraphicFramePr>
        <p:xfrm>
          <a:off x="8188561" y="4578207"/>
          <a:ext cx="2792413" cy="1349375"/>
        </p:xfrm>
        <a:graphic>
          <a:graphicData uri="http://schemas.openxmlformats.org/presentationml/2006/ole">
            <mc:AlternateContent xmlns:mc="http://schemas.openxmlformats.org/markup-compatibility/2006">
              <mc:Choice xmlns:v="urn:schemas-microsoft-com:vml" Requires="v">
                <p:oleObj spid="_x0000_s3079" name="Equation" r:id="rId9" imgW="1307880" imgH="634680" progId="Equation.DSMT4">
                  <p:embed/>
                </p:oleObj>
              </mc:Choice>
              <mc:Fallback>
                <p:oleObj name="Equation" r:id="rId9" imgW="1307880" imgH="634680" progId="Equation.DSMT4">
                  <p:embed/>
                  <p:pic>
                    <p:nvPicPr>
                      <p:cNvPr id="35" name="Object 34">
                        <a:extLst>
                          <a:ext uri="{FF2B5EF4-FFF2-40B4-BE49-F238E27FC236}">
                            <a16:creationId xmlns:a16="http://schemas.microsoft.com/office/drawing/2014/main" xmlns="" id="{EB8D03F7-88DC-A0DF-BD1B-DAB47AB11238}"/>
                          </a:ext>
                        </a:extLst>
                      </p:cNvPr>
                      <p:cNvPicPr/>
                      <p:nvPr/>
                    </p:nvPicPr>
                    <p:blipFill>
                      <a:blip r:embed="rId10"/>
                      <a:stretch>
                        <a:fillRect/>
                      </a:stretch>
                    </p:blipFill>
                    <p:spPr>
                      <a:xfrm>
                        <a:off x="8188561" y="4578207"/>
                        <a:ext cx="2792413" cy="1349375"/>
                      </a:xfrm>
                      <a:prstGeom prst="rect">
                        <a:avLst/>
                      </a:prstGeom>
                    </p:spPr>
                  </p:pic>
                </p:oleObj>
              </mc:Fallback>
            </mc:AlternateContent>
          </a:graphicData>
        </a:graphic>
      </p:graphicFrame>
    </p:spTree>
    <p:extLst>
      <p:ext uri="{BB962C8B-B14F-4D97-AF65-F5344CB8AC3E}">
        <p14:creationId xmlns:p14="http://schemas.microsoft.com/office/powerpoint/2010/main" val="3643987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10"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par>
                                <p:cTn id="29" presetID="10"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insey Cute Animals Newsletter by Slidesgo">
  <a:themeElements>
    <a:clrScheme name="Simple Light">
      <a:dk1>
        <a:srgbClr val="4C487D"/>
      </a:dk1>
      <a:lt1>
        <a:srgbClr val="ECE9FF"/>
      </a:lt1>
      <a:dk2>
        <a:srgbClr val="6C7891"/>
      </a:dk2>
      <a:lt2>
        <a:srgbClr val="A8A4ED"/>
      </a:lt2>
      <a:accent1>
        <a:srgbClr val="AFBFFA"/>
      </a:accent1>
      <a:accent2>
        <a:srgbClr val="7385E0"/>
      </a:accent2>
      <a:accent3>
        <a:srgbClr val="FFE4B8"/>
      </a:accent3>
      <a:accent4>
        <a:srgbClr val="FAC069"/>
      </a:accent4>
      <a:accent5>
        <a:srgbClr val="FF8956"/>
      </a:accent5>
      <a:accent6>
        <a:srgbClr val="E07770"/>
      </a:accent6>
      <a:hlink>
        <a:srgbClr val="4C487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647</TotalTime>
  <Words>639</Words>
  <PresentationFormat>Widescreen</PresentationFormat>
  <Paragraphs>87</Paragraphs>
  <Slides>12</Slides>
  <Notes>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23" baseType="lpstr">
      <vt:lpstr>Amatic SC</vt:lpstr>
      <vt:lpstr>Arial</vt:lpstr>
      <vt:lpstr>Bebas Neue</vt:lpstr>
      <vt:lpstr>Calibri</vt:lpstr>
      <vt:lpstr>Calibri Light</vt:lpstr>
      <vt:lpstr>Itim</vt:lpstr>
      <vt:lpstr>Quicksand</vt:lpstr>
      <vt:lpstr>Quicksand Light</vt:lpstr>
      <vt:lpstr>Office Theme</vt:lpstr>
      <vt:lpstr>Dinsey Cute Animals Newsletter by Slidesgo</vt:lpstr>
      <vt:lpstr>Equation</vt:lpstr>
      <vt:lpstr>PowerPoint Presentation</vt:lpstr>
      <vt:lpstr>Định luật bảo toàn động lượng </vt:lpstr>
      <vt:lpstr>Hệ kín (hay hệ cô lập) là hệ gồm nhiều vật tác dụng lẫn nhau khi không có ngoại lực tác dụng vào hệ hoặc khi các ngoại lực cân bằng nhau. Trong một hệ kín, chỉ có các nội lực (các lực tác dụng giữa các vật trong hệ) tương tác giữa các vật </vt:lpstr>
      <vt:lpstr>Định luật bảo toàn động lượng: “Động lượng toàn phần của hệ kín là một đại lượng bảo toàn” </vt:lpstr>
      <vt:lpstr>PowerPoint Presentation</vt:lpstr>
      <vt:lpstr>Va chạm đàn hồi và va chạm mềm </vt:lpstr>
      <vt:lpstr>Va chạm đàn hồi: Sau va chạm, hai vật chuyển động với vận tốc khác nhau </vt:lpstr>
      <vt:lpstr>Va chạm mềm: Sau va chạm, hai vật dính vào nhau và chuyển động cùng vận tốc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3-25T13:14:34Z</dcterms:created>
  <dcterms:modified xsi:type="dcterms:W3CDTF">2022-09-17T15:51:44Z</dcterms:modified>
</cp:coreProperties>
</file>